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gif" ContentType="image/gi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67AAFE5" w14:textId="77777777" w:rsidR="001A704A" w:rsidRPr="00EF2EE7" w:rsidRDefault="001A704A" w:rsidP="00EF2EE7">
      <w:pPr>
        <w:pStyle w:val="Heading1"/>
        <w:spacing w:before="480" w:after="360"/>
        <w:ind w:left="0" w:right="58"/>
        <w:rPr>
          <w:sz w:val="28"/>
          <w:szCs w:val="28"/>
        </w:rPr>
      </w:pPr>
      <w:bookmarkStart w:id="0" w:name="_Toc129409357"/>
      <w:bookmarkStart w:id="1" w:name="_Toc263155176"/>
      <w:bookmarkStart w:id="2" w:name="_Toc263155389"/>
      <w:bookmarkStart w:id="3" w:name="_Toc263155573"/>
      <w:bookmarkStart w:id="4" w:name="_Toc263155690"/>
      <w:bookmarkStart w:id="5" w:name="_Toc263155916"/>
      <w:bookmarkStart w:id="6" w:name="_Toc263156027"/>
      <w:r w:rsidRPr="00EF2EE7">
        <w:rPr>
          <w:sz w:val="28"/>
          <w:szCs w:val="28"/>
        </w:rPr>
        <w:t xml:space="preserve">CHƯƠNG </w:t>
      </w:r>
      <w:bookmarkEnd w:id="0"/>
      <w:r w:rsidR="00EF2EE7" w:rsidRPr="00EF2EE7">
        <w:rPr>
          <w:sz w:val="28"/>
          <w:szCs w:val="28"/>
        </w:rPr>
        <w:t>2</w:t>
      </w:r>
      <w:r w:rsidRPr="00EF2EE7">
        <w:rPr>
          <w:sz w:val="28"/>
          <w:szCs w:val="28"/>
        </w:rPr>
        <w:t xml:space="preserve">: </w:t>
      </w:r>
      <w:bookmarkStart w:id="7" w:name="_Toc129409358"/>
      <w:r w:rsidRPr="00EF2EE7">
        <w:rPr>
          <w:sz w:val="28"/>
          <w:szCs w:val="28"/>
        </w:rPr>
        <w:t xml:space="preserve">BIẾN NGẪU NHIÊN VÀ </w:t>
      </w:r>
      <w:bookmarkEnd w:id="7"/>
      <w:r w:rsidRPr="00EF2EE7">
        <w:rPr>
          <w:sz w:val="28"/>
          <w:szCs w:val="28"/>
        </w:rPr>
        <w:t>CÁC ĐẶC TRƯNG CỦA CHÚNG</w:t>
      </w:r>
      <w:bookmarkEnd w:id="1"/>
      <w:bookmarkEnd w:id="2"/>
      <w:bookmarkEnd w:id="3"/>
      <w:bookmarkEnd w:id="4"/>
      <w:bookmarkEnd w:id="5"/>
      <w:bookmarkEnd w:id="6"/>
    </w:p>
    <w:p w14:paraId="2BBAA78E" w14:textId="77777777" w:rsidR="001A704A" w:rsidRDefault="001A704A" w:rsidP="00A0657C">
      <w:pPr>
        <w:pStyle w:val="Heading2"/>
      </w:pPr>
      <w:bookmarkStart w:id="8" w:name="_Toc129409359"/>
      <w:bookmarkStart w:id="9" w:name="_Toc263155177"/>
      <w:bookmarkStart w:id="10" w:name="_Toc263155390"/>
      <w:bookmarkStart w:id="11" w:name="_Toc263155574"/>
      <w:bookmarkStart w:id="12" w:name="_Toc263155691"/>
      <w:bookmarkStart w:id="13" w:name="_Toc263155917"/>
      <w:bookmarkStart w:id="14" w:name="_Toc263156028"/>
      <w:r w:rsidRPr="00C4503D">
        <w:t xml:space="preserve">2.1 </w:t>
      </w:r>
      <w:r w:rsidR="004315D4">
        <w:t>ĐỊNH NGHĨA</w:t>
      </w:r>
      <w:r w:rsidR="0081669A" w:rsidRPr="00C4503D">
        <w:t xml:space="preserve"> VÀ PHÂN LOẠI </w:t>
      </w:r>
      <w:r w:rsidRPr="00C4503D">
        <w:t>BIẾN NGẪU NHIÊN</w:t>
      </w:r>
      <w:bookmarkEnd w:id="8"/>
      <w:bookmarkEnd w:id="9"/>
      <w:bookmarkEnd w:id="10"/>
      <w:bookmarkEnd w:id="11"/>
      <w:bookmarkEnd w:id="12"/>
      <w:bookmarkEnd w:id="13"/>
      <w:bookmarkEnd w:id="14"/>
      <w:r w:rsidRPr="00C4503D">
        <w:t xml:space="preserve"> </w:t>
      </w:r>
    </w:p>
    <w:p w14:paraId="32BAB161" w14:textId="77777777" w:rsidR="00B71436" w:rsidRDefault="00B71436" w:rsidP="00B71436">
      <w:pPr>
        <w:autoSpaceDE w:val="0"/>
        <w:autoSpaceDN w:val="0"/>
        <w:adjustRightInd w:val="0"/>
        <w:spacing w:line="288" w:lineRule="auto"/>
        <w:ind w:firstLine="720"/>
        <w:rPr>
          <w:sz w:val="24"/>
          <w:szCs w:val="24"/>
        </w:rPr>
      </w:pPr>
      <w:bookmarkStart w:id="15" w:name="_Toc129409360"/>
      <w:r>
        <w:rPr>
          <w:sz w:val="24"/>
          <w:szCs w:val="24"/>
        </w:rPr>
        <w:t xml:space="preserve">Gieo một con xúc xắc 6 mặt. Ký hiệu </w:t>
      </w:r>
      <w:r w:rsidRPr="00CB3B2C">
        <w:rPr>
          <w:position w:val="-12"/>
          <w:sz w:val="24"/>
          <w:szCs w:val="24"/>
        </w:rPr>
        <w:object w:dxaOrig="279" w:dyaOrig="360" w14:anchorId="246465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7.85pt" o:ole="">
            <v:imagedata r:id="rId7" o:title=""/>
          </v:shape>
          <o:OLEObject Type="Embed" ProgID="Equation.DSMT4" ShapeID="_x0000_i1025" DrawAspect="Content" ObjectID="_1588818571" r:id="rId8"/>
        </w:object>
      </w:r>
      <w:r>
        <w:rPr>
          <w:sz w:val="24"/>
          <w:szCs w:val="24"/>
        </w:rPr>
        <w:t xml:space="preserve">, </w:t>
      </w:r>
      <w:r w:rsidRPr="00CB3B2C">
        <w:rPr>
          <w:position w:val="-12"/>
          <w:sz w:val="24"/>
          <w:szCs w:val="24"/>
        </w:rPr>
        <w:object w:dxaOrig="320" w:dyaOrig="360" w14:anchorId="3A90BD6E">
          <v:shape id="_x0000_i1026" type="#_x0000_t75" style="width:16.15pt;height:17.85pt" o:ole="">
            <v:imagedata r:id="rId9" o:title=""/>
          </v:shape>
          <o:OLEObject Type="Embed" ProgID="Equation.DSMT4" ShapeID="_x0000_i1026" DrawAspect="Content" ObjectID="_1588818572" r:id="rId10"/>
        </w:object>
      </w:r>
      <w:r>
        <w:rPr>
          <w:sz w:val="24"/>
          <w:szCs w:val="24"/>
        </w:rPr>
        <w:t xml:space="preserve">, </w:t>
      </w:r>
      <w:r w:rsidRPr="00CB3B2C">
        <w:rPr>
          <w:position w:val="-12"/>
          <w:sz w:val="24"/>
          <w:szCs w:val="24"/>
        </w:rPr>
        <w:object w:dxaOrig="300" w:dyaOrig="360" w14:anchorId="5DC00458">
          <v:shape id="_x0000_i1027" type="#_x0000_t75" style="width:15pt;height:17.85pt" o:ole="">
            <v:imagedata r:id="rId11" o:title=""/>
          </v:shape>
          <o:OLEObject Type="Embed" ProgID="Equation.DSMT4" ShapeID="_x0000_i1027" DrawAspect="Content" ObjectID="_1588818573" r:id="rId12"/>
        </w:object>
      </w:r>
      <w:r>
        <w:rPr>
          <w:sz w:val="24"/>
          <w:szCs w:val="24"/>
        </w:rPr>
        <w:t xml:space="preserve">, </w:t>
      </w:r>
      <w:r w:rsidRPr="00CB3B2C">
        <w:rPr>
          <w:position w:val="-12"/>
          <w:sz w:val="24"/>
          <w:szCs w:val="24"/>
        </w:rPr>
        <w:object w:dxaOrig="320" w:dyaOrig="360" w14:anchorId="2A738693">
          <v:shape id="_x0000_i1028" type="#_x0000_t75" style="width:16.15pt;height:17.85pt" o:ole="">
            <v:imagedata r:id="rId13" o:title=""/>
          </v:shape>
          <o:OLEObject Type="Embed" ProgID="Equation.DSMT4" ShapeID="_x0000_i1028" DrawAspect="Content" ObjectID="_1588818574" r:id="rId14"/>
        </w:object>
      </w:r>
      <w:r>
        <w:rPr>
          <w:sz w:val="24"/>
          <w:szCs w:val="24"/>
        </w:rPr>
        <w:t xml:space="preserve">, </w:t>
      </w:r>
      <w:r w:rsidRPr="00CB3B2C">
        <w:rPr>
          <w:position w:val="-12"/>
          <w:sz w:val="24"/>
          <w:szCs w:val="24"/>
        </w:rPr>
        <w:object w:dxaOrig="300" w:dyaOrig="360" w14:anchorId="2CFE90BE">
          <v:shape id="_x0000_i1029" type="#_x0000_t75" style="width:15pt;height:17.85pt" o:ole="">
            <v:imagedata r:id="rId15" o:title=""/>
          </v:shape>
          <o:OLEObject Type="Embed" ProgID="Equation.DSMT4" ShapeID="_x0000_i1029" DrawAspect="Content" ObjectID="_1588818575" r:id="rId16"/>
        </w:object>
      </w:r>
      <w:r>
        <w:rPr>
          <w:sz w:val="24"/>
          <w:szCs w:val="24"/>
        </w:rPr>
        <w:t xml:space="preserve">, </w:t>
      </w:r>
      <w:r w:rsidRPr="00CB3B2C">
        <w:rPr>
          <w:position w:val="-12"/>
          <w:sz w:val="24"/>
          <w:szCs w:val="24"/>
        </w:rPr>
        <w:object w:dxaOrig="320" w:dyaOrig="360" w14:anchorId="3D038C9C">
          <v:shape id="_x0000_i1030" type="#_x0000_t75" style="width:16.15pt;height:17.85pt" o:ole="">
            <v:imagedata r:id="rId17" o:title=""/>
          </v:shape>
          <o:OLEObject Type="Embed" ProgID="Equation.DSMT4" ShapeID="_x0000_i1030" DrawAspect="Content" ObjectID="_1588818576" r:id="rId18"/>
        </w:object>
      </w:r>
      <w:r>
        <w:rPr>
          <w:sz w:val="24"/>
          <w:szCs w:val="24"/>
        </w:rPr>
        <w:t xml:space="preserve"> lần lượt là biến cố “mặt 1 </w:t>
      </w:r>
      <w:r w:rsidR="00E45F5E">
        <w:rPr>
          <w:sz w:val="24"/>
          <w:szCs w:val="24"/>
        </w:rPr>
        <w:t>chấm</w:t>
      </w:r>
      <w:r>
        <w:rPr>
          <w:sz w:val="24"/>
          <w:szCs w:val="24"/>
        </w:rPr>
        <w:t xml:space="preserve"> xuất hiện”, “mặt 2 </w:t>
      </w:r>
      <w:r w:rsidR="00E45F5E">
        <w:rPr>
          <w:sz w:val="24"/>
          <w:szCs w:val="24"/>
        </w:rPr>
        <w:t>chấm</w:t>
      </w:r>
      <w:r>
        <w:rPr>
          <w:sz w:val="24"/>
          <w:szCs w:val="24"/>
        </w:rPr>
        <w:t xml:space="preserve"> xuất hiện”, …, “mặt 6 </w:t>
      </w:r>
      <w:r w:rsidR="00E45F5E">
        <w:rPr>
          <w:sz w:val="24"/>
          <w:szCs w:val="24"/>
        </w:rPr>
        <w:t>chấm</w:t>
      </w:r>
      <w:r>
        <w:rPr>
          <w:sz w:val="24"/>
          <w:szCs w:val="24"/>
        </w:rPr>
        <w:t xml:space="preserve"> xuất hiện”. </w:t>
      </w:r>
    </w:p>
    <w:p w14:paraId="3F3391F5" w14:textId="77777777" w:rsidR="00B71436" w:rsidRPr="00FC146B" w:rsidRDefault="00E45F5E" w:rsidP="00FC146B">
      <w:pPr>
        <w:autoSpaceDE w:val="0"/>
        <w:autoSpaceDN w:val="0"/>
        <w:adjustRightInd w:val="0"/>
        <w:spacing w:line="288" w:lineRule="auto"/>
        <w:ind w:firstLine="720"/>
        <w:rPr>
          <w:szCs w:val="24"/>
        </w:rPr>
      </w:pPr>
      <w:bookmarkStart w:id="16" w:name="_Toc263155178"/>
      <w:r w:rsidRPr="00FC146B">
        <w:rPr>
          <w:szCs w:val="24"/>
        </w:rPr>
        <w:t>Nếu</w:t>
      </w:r>
      <w:r w:rsidR="00B71436" w:rsidRPr="00FC146B">
        <w:rPr>
          <w:szCs w:val="24"/>
        </w:rPr>
        <w:t xml:space="preserve"> </w:t>
      </w:r>
      <w:r w:rsidR="00B71436" w:rsidRPr="00FC146B">
        <w:rPr>
          <w:i/>
          <w:position w:val="-4"/>
          <w:szCs w:val="24"/>
        </w:rPr>
        <w:object w:dxaOrig="279" w:dyaOrig="260" w14:anchorId="4C36105E">
          <v:shape id="_x0000_i1031" type="#_x0000_t75" style="width:14.4pt;height:12.65pt" o:ole="" fillcolor="window">
            <v:imagedata r:id="rId19" o:title=""/>
          </v:shape>
          <o:OLEObject Type="Embed" ProgID="Equation.3" ShapeID="_x0000_i1031" DrawAspect="Content" ObjectID="_1588818577" r:id="rId20"/>
        </w:object>
      </w:r>
      <w:r w:rsidR="00B71436" w:rsidRPr="00FC146B">
        <w:rPr>
          <w:szCs w:val="24"/>
        </w:rPr>
        <w:t xml:space="preserve"> là </w:t>
      </w:r>
      <w:r w:rsidRPr="00FC146B">
        <w:rPr>
          <w:szCs w:val="24"/>
        </w:rPr>
        <w:t xml:space="preserve">đại lượng biểu diễn </w:t>
      </w:r>
      <w:r w:rsidR="00B71436" w:rsidRPr="00FC146B">
        <w:rPr>
          <w:szCs w:val="24"/>
        </w:rPr>
        <w:t xml:space="preserve">số </w:t>
      </w:r>
      <w:r w:rsidRPr="00FC146B">
        <w:rPr>
          <w:szCs w:val="24"/>
        </w:rPr>
        <w:t>chấm</w:t>
      </w:r>
      <w:r w:rsidR="00B71436" w:rsidRPr="00FC146B">
        <w:rPr>
          <w:szCs w:val="24"/>
        </w:rPr>
        <w:t xml:space="preserve"> xuất hiện khi gieo con xúc xắc thì </w:t>
      </w:r>
      <w:r w:rsidR="00B71436" w:rsidRPr="00FC146B">
        <w:rPr>
          <w:i/>
          <w:position w:val="-4"/>
          <w:szCs w:val="24"/>
        </w:rPr>
        <w:object w:dxaOrig="279" w:dyaOrig="260" w14:anchorId="511EBBDE">
          <v:shape id="_x0000_i1032" type="#_x0000_t75" style="width:14.4pt;height:12.65pt" o:ole="" fillcolor="window">
            <v:imagedata r:id="rId19" o:title=""/>
          </v:shape>
          <o:OLEObject Type="Embed" ProgID="Equation.3" ShapeID="_x0000_i1032" DrawAspect="Content" ObjectID="_1588818578" r:id="rId21"/>
        </w:object>
      </w:r>
      <w:r w:rsidR="00B71436" w:rsidRPr="00FC146B">
        <w:rPr>
          <w:szCs w:val="24"/>
        </w:rPr>
        <w:t xml:space="preserve"> có thể nhận các giá trị 1, 2, 3, 4, 5, 6 một cách ngẫu nhiên và </w:t>
      </w:r>
      <w:r w:rsidR="00B71436" w:rsidRPr="00FC146B">
        <w:rPr>
          <w:i/>
          <w:position w:val="-4"/>
          <w:szCs w:val="24"/>
        </w:rPr>
        <w:object w:dxaOrig="279" w:dyaOrig="260" w14:anchorId="231A05B2">
          <v:shape id="_x0000_i1033" type="#_x0000_t75" style="width:14.4pt;height:12.65pt" o:ole="" fillcolor="window">
            <v:imagedata r:id="rId19" o:title=""/>
          </v:shape>
          <o:OLEObject Type="Embed" ProgID="Equation.3" ShapeID="_x0000_i1033" DrawAspect="Content" ObjectID="_1588818579" r:id="rId22"/>
        </w:object>
      </w:r>
      <w:r w:rsidR="00B71436" w:rsidRPr="00FC146B">
        <w:rPr>
          <w:szCs w:val="24"/>
        </w:rPr>
        <w:t xml:space="preserve"> nhận giá trị </w:t>
      </w:r>
      <w:r w:rsidR="00B71436" w:rsidRPr="00FC146B">
        <w:rPr>
          <w:position w:val="-6"/>
          <w:szCs w:val="24"/>
        </w:rPr>
        <w:object w:dxaOrig="200" w:dyaOrig="279" w14:anchorId="38595388">
          <v:shape id="_x0000_i1034" type="#_x0000_t75" style="width:9.8pt;height:14.4pt" o:ole="">
            <v:imagedata r:id="rId23" o:title=""/>
          </v:shape>
          <o:OLEObject Type="Embed" ProgID="Equation.DSMT4" ShapeID="_x0000_i1034" DrawAspect="Content" ObjectID="_1588818580" r:id="rId24"/>
        </w:object>
      </w:r>
      <w:r w:rsidR="00B71436" w:rsidRPr="00FC146B">
        <w:rPr>
          <w:szCs w:val="24"/>
        </w:rPr>
        <w:t xml:space="preserve"> là biến cố </w:t>
      </w:r>
      <w:r w:rsidR="00B71436" w:rsidRPr="00FC146B">
        <w:rPr>
          <w:position w:val="-12"/>
          <w:szCs w:val="24"/>
        </w:rPr>
        <w:object w:dxaOrig="320" w:dyaOrig="360" w14:anchorId="55E66863">
          <v:shape id="_x0000_i1035" type="#_x0000_t75" style="width:16.15pt;height:17.85pt" o:ole="">
            <v:imagedata r:id="rId25" o:title=""/>
          </v:shape>
          <o:OLEObject Type="Embed" ProgID="Equation.DSMT4" ShapeID="_x0000_i1035" DrawAspect="Content" ObjectID="_1588818581" r:id="rId26"/>
        </w:object>
      </w:r>
      <w:r w:rsidR="00B71436" w:rsidRPr="00FC146B">
        <w:rPr>
          <w:szCs w:val="24"/>
        </w:rPr>
        <w:t xml:space="preserve">, nghĩa là </w:t>
      </w:r>
      <w:r w:rsidR="00B71436" w:rsidRPr="00FC146B">
        <w:rPr>
          <w:position w:val="-14"/>
          <w:szCs w:val="24"/>
        </w:rPr>
        <w:object w:dxaOrig="1320" w:dyaOrig="400" w14:anchorId="033F91F5">
          <v:shape id="_x0000_i1036" type="#_x0000_t75" style="width:65.65pt;height:20.15pt" o:ole="">
            <v:imagedata r:id="rId27" o:title=""/>
          </v:shape>
          <o:OLEObject Type="Embed" ProgID="Equation.DSMT4" ShapeID="_x0000_i1036" DrawAspect="Content" ObjectID="_1588818582" r:id="rId28"/>
        </w:object>
      </w:r>
      <w:r w:rsidR="00B71436" w:rsidRPr="00FC146B">
        <w:rPr>
          <w:szCs w:val="24"/>
        </w:rPr>
        <w:t xml:space="preserve">, với </w:t>
      </w:r>
      <w:r w:rsidR="00B71436" w:rsidRPr="00FC146B">
        <w:rPr>
          <w:position w:val="-10"/>
          <w:szCs w:val="24"/>
        </w:rPr>
        <w:object w:dxaOrig="1200" w:dyaOrig="320" w14:anchorId="38CF1E60">
          <v:shape id="_x0000_i1037" type="#_x0000_t75" style="width:60.5pt;height:16.15pt" o:ole="">
            <v:imagedata r:id="rId29" o:title=""/>
          </v:shape>
          <o:OLEObject Type="Embed" ProgID="Equation.DSMT4" ShapeID="_x0000_i1037" DrawAspect="Content" ObjectID="_1588818583" r:id="rId30"/>
        </w:object>
      </w:r>
      <w:r w:rsidR="00B71436" w:rsidRPr="00FC146B">
        <w:rPr>
          <w:szCs w:val="24"/>
        </w:rPr>
        <w:t>.</w:t>
      </w:r>
      <w:bookmarkEnd w:id="16"/>
      <w:r w:rsidR="00B71436" w:rsidRPr="00FC146B">
        <w:rPr>
          <w:szCs w:val="24"/>
        </w:rPr>
        <w:t xml:space="preserve"> </w:t>
      </w:r>
    </w:p>
    <w:p w14:paraId="387334ED" w14:textId="77777777" w:rsidR="00B71436" w:rsidRPr="00FC146B" w:rsidRDefault="00B71436" w:rsidP="00FC146B">
      <w:pPr>
        <w:autoSpaceDE w:val="0"/>
        <w:autoSpaceDN w:val="0"/>
        <w:adjustRightInd w:val="0"/>
        <w:spacing w:line="288" w:lineRule="auto"/>
        <w:ind w:firstLine="720"/>
        <w:rPr>
          <w:szCs w:val="24"/>
        </w:rPr>
      </w:pPr>
      <w:bookmarkStart w:id="17" w:name="_Toc263155179"/>
      <w:bookmarkStart w:id="18" w:name="_Toc263155391"/>
      <w:r w:rsidRPr="00FC146B">
        <w:rPr>
          <w:szCs w:val="24"/>
        </w:rPr>
        <w:t xml:space="preserve">Ta gọi </w:t>
      </w:r>
      <w:r w:rsidRPr="00FC146B">
        <w:rPr>
          <w:i/>
          <w:position w:val="-4"/>
          <w:szCs w:val="24"/>
        </w:rPr>
        <w:object w:dxaOrig="279" w:dyaOrig="260" w14:anchorId="7CCD0F75">
          <v:shape id="_x0000_i1038" type="#_x0000_t75" style="width:14.4pt;height:12.65pt" o:ole="" fillcolor="window">
            <v:imagedata r:id="rId19" o:title=""/>
          </v:shape>
          <o:OLEObject Type="Embed" ProgID="Equation.3" ShapeID="_x0000_i1038" DrawAspect="Content" ObjectID="_1588818584" r:id="rId31"/>
        </w:object>
      </w:r>
      <w:r w:rsidRPr="00FC146B">
        <w:rPr>
          <w:szCs w:val="24"/>
        </w:rPr>
        <w:t xml:space="preserve"> là một biến ngẫu nhiên có miền giá trị </w:t>
      </w:r>
      <w:r w:rsidRPr="00FC146B">
        <w:rPr>
          <w:position w:val="-14"/>
          <w:szCs w:val="24"/>
        </w:rPr>
        <w:object w:dxaOrig="1579" w:dyaOrig="400" w14:anchorId="61D6F064">
          <v:shape id="_x0000_i1039" type="#_x0000_t75" style="width:78.9pt;height:20.15pt" o:ole="">
            <v:imagedata r:id="rId32" o:title=""/>
          </v:shape>
          <o:OLEObject Type="Embed" ProgID="Equation.DSMT4" ShapeID="_x0000_i1039" DrawAspect="Content" ObjectID="_1588818585" r:id="rId33"/>
        </w:object>
      </w:r>
      <w:r w:rsidRPr="00FC146B">
        <w:rPr>
          <w:szCs w:val="24"/>
        </w:rPr>
        <w:t>.</w:t>
      </w:r>
      <w:bookmarkEnd w:id="17"/>
      <w:bookmarkEnd w:id="18"/>
      <w:r w:rsidRPr="00FC146B">
        <w:rPr>
          <w:szCs w:val="24"/>
        </w:rPr>
        <w:t xml:space="preserve"> </w:t>
      </w:r>
    </w:p>
    <w:p w14:paraId="36C24888" w14:textId="77777777" w:rsidR="00B71436" w:rsidRPr="00FC146B" w:rsidRDefault="00B71436" w:rsidP="00FC146B">
      <w:pPr>
        <w:autoSpaceDE w:val="0"/>
        <w:autoSpaceDN w:val="0"/>
        <w:adjustRightInd w:val="0"/>
        <w:spacing w:line="288" w:lineRule="auto"/>
        <w:ind w:firstLine="720"/>
      </w:pPr>
      <w:r w:rsidRPr="00FC146B">
        <w:t>Một cách tổng quát ta có khái niệm biến ngẫu nhiên như sau.</w:t>
      </w:r>
    </w:p>
    <w:p w14:paraId="56655A7A" w14:textId="77777777" w:rsidR="001A704A" w:rsidRPr="008B751B" w:rsidRDefault="001A704A" w:rsidP="00A0657C">
      <w:pPr>
        <w:pStyle w:val="Heading3"/>
        <w:rPr>
          <w:szCs w:val="24"/>
        </w:rPr>
      </w:pPr>
      <w:bookmarkStart w:id="19" w:name="_Toc263155180"/>
      <w:bookmarkStart w:id="20" w:name="_Toc263155392"/>
      <w:bookmarkStart w:id="21" w:name="_Toc263155575"/>
      <w:bookmarkStart w:id="22" w:name="_Toc263155692"/>
      <w:bookmarkStart w:id="23" w:name="_Toc263155918"/>
      <w:bookmarkStart w:id="24" w:name="_Toc263156029"/>
      <w:r w:rsidRPr="008B751B">
        <w:t xml:space="preserve">2.1.1 </w:t>
      </w:r>
      <w:r w:rsidR="00FF4C48">
        <w:t>Đị</w:t>
      </w:r>
      <w:r w:rsidR="004315D4">
        <w:t>nh nghĩa</w:t>
      </w:r>
      <w:r w:rsidRPr="008B751B">
        <w:t xml:space="preserve"> biến ngẫu</w:t>
      </w:r>
      <w:r w:rsidRPr="008B751B">
        <w:rPr>
          <w:szCs w:val="24"/>
        </w:rPr>
        <w:t xml:space="preserve"> </w:t>
      </w:r>
      <w:r w:rsidRPr="008B751B">
        <w:t>nhiên</w:t>
      </w:r>
      <w:bookmarkEnd w:id="15"/>
      <w:bookmarkEnd w:id="19"/>
      <w:bookmarkEnd w:id="20"/>
      <w:bookmarkEnd w:id="21"/>
      <w:bookmarkEnd w:id="22"/>
      <w:bookmarkEnd w:id="23"/>
      <w:bookmarkEnd w:id="24"/>
      <w:r w:rsidRPr="008B751B">
        <w:rPr>
          <w:szCs w:val="24"/>
        </w:rPr>
        <w:t xml:space="preserve"> </w:t>
      </w:r>
    </w:p>
    <w:p w14:paraId="094CE8B1" w14:textId="77777777" w:rsidR="001A704A" w:rsidRPr="004C1E28" w:rsidRDefault="001A704A" w:rsidP="00965852">
      <w:pPr>
        <w:autoSpaceDE w:val="0"/>
        <w:autoSpaceDN w:val="0"/>
        <w:adjustRightInd w:val="0"/>
        <w:ind w:right="62" w:firstLine="0"/>
        <w:rPr>
          <w:i/>
          <w:sz w:val="24"/>
          <w:szCs w:val="24"/>
        </w:rPr>
      </w:pPr>
      <w:r w:rsidRPr="004C1E28">
        <w:rPr>
          <w:b/>
          <w:sz w:val="24"/>
          <w:szCs w:val="24"/>
        </w:rPr>
        <w:t>Định nghĩa 2.1</w:t>
      </w:r>
      <w:r w:rsidRPr="004C1E28">
        <w:rPr>
          <w:sz w:val="24"/>
          <w:szCs w:val="24"/>
        </w:rPr>
        <w:t xml:space="preserve">: </w:t>
      </w:r>
      <w:r w:rsidRPr="004C1E28">
        <w:rPr>
          <w:i/>
          <w:sz w:val="24"/>
          <w:szCs w:val="24"/>
        </w:rPr>
        <w:t xml:space="preserve">Biến ngẫu nhiên </w:t>
      </w:r>
      <w:r w:rsidRPr="004C1E28">
        <w:rPr>
          <w:i/>
          <w:position w:val="-4"/>
          <w:sz w:val="24"/>
          <w:szCs w:val="24"/>
        </w:rPr>
        <w:object w:dxaOrig="279" w:dyaOrig="260" w14:anchorId="0DD113F5">
          <v:shape id="_x0000_i1040" type="#_x0000_t75" style="width:14.4pt;height:12.65pt" o:ole="" fillcolor="window">
            <v:imagedata r:id="rId19" o:title=""/>
          </v:shape>
          <o:OLEObject Type="Embed" ProgID="Equation.3" ShapeID="_x0000_i1040" DrawAspect="Content" ObjectID="_1588818586" r:id="rId34"/>
        </w:object>
      </w:r>
      <w:r w:rsidRPr="004C1E28">
        <w:rPr>
          <w:i/>
          <w:sz w:val="24"/>
          <w:szCs w:val="24"/>
        </w:rPr>
        <w:t xml:space="preserve"> là đại lượng nhận các giá trị nào đó phụ thuộc vào các yếu tố ngẫu nhiên, nghĩa là với mọi giá trị thực</w:t>
      </w:r>
      <w:r w:rsidR="003E05D6" w:rsidRPr="004C1E28">
        <w:rPr>
          <w:i/>
          <w:position w:val="-6"/>
          <w:sz w:val="24"/>
          <w:szCs w:val="24"/>
        </w:rPr>
        <w:object w:dxaOrig="660" w:dyaOrig="279" w14:anchorId="28F75980">
          <v:shape id="_x0000_i1041" type="#_x0000_t75" style="width:33.4pt;height:14.4pt" o:ole="" fillcolor="window">
            <v:imagedata r:id="rId35" o:title=""/>
          </v:shape>
          <o:OLEObject Type="Embed" ProgID="Equation.DSMT4" ShapeID="_x0000_i1041" DrawAspect="Content" ObjectID="_1588818587" r:id="rId36"/>
        </w:object>
      </w:r>
      <w:r w:rsidRPr="004C1E28">
        <w:rPr>
          <w:i/>
          <w:sz w:val="24"/>
          <w:szCs w:val="24"/>
        </w:rPr>
        <w:t xml:space="preserve"> thì </w:t>
      </w:r>
      <w:r w:rsidR="00E44973">
        <w:rPr>
          <w:i/>
          <w:sz w:val="24"/>
          <w:szCs w:val="24"/>
        </w:rPr>
        <w:t>“</w:t>
      </w:r>
      <w:r w:rsidR="00E44973" w:rsidRPr="00E44973">
        <w:rPr>
          <w:i/>
          <w:position w:val="-4"/>
          <w:sz w:val="24"/>
          <w:szCs w:val="24"/>
        </w:rPr>
        <w:object w:dxaOrig="279" w:dyaOrig="260" w14:anchorId="34313F85">
          <v:shape id="_x0000_i1042" type="#_x0000_t75" style="width:14.4pt;height:12.65pt" o:ole="" fillcolor="window">
            <v:imagedata r:id="rId37" o:title=""/>
          </v:shape>
          <o:OLEObject Type="Embed" ProgID="Equation.DSMT4" ShapeID="_x0000_i1042" DrawAspect="Content" ObjectID="_1588818588" r:id="rId38"/>
        </w:object>
      </w:r>
      <w:r w:rsidR="00E44973">
        <w:rPr>
          <w:i/>
          <w:sz w:val="24"/>
          <w:szCs w:val="24"/>
        </w:rPr>
        <w:t xml:space="preserve">nhận giá trị nhỏ hơn bằng </w:t>
      </w:r>
      <w:r w:rsidR="00E44973" w:rsidRPr="00E44973">
        <w:rPr>
          <w:i/>
          <w:position w:val="-6"/>
          <w:sz w:val="24"/>
          <w:szCs w:val="24"/>
        </w:rPr>
        <w:object w:dxaOrig="200" w:dyaOrig="220" w14:anchorId="605E97BF">
          <v:shape id="_x0000_i1043" type="#_x0000_t75" style="width:9.8pt;height:10.95pt" o:ole="">
            <v:imagedata r:id="rId39" o:title=""/>
          </v:shape>
          <o:OLEObject Type="Embed" ProgID="Equation.DSMT4" ShapeID="_x0000_i1043" DrawAspect="Content" ObjectID="_1588818589" r:id="rId40"/>
        </w:object>
      </w:r>
      <w:r w:rsidR="00E44973">
        <w:rPr>
          <w:i/>
          <w:sz w:val="24"/>
          <w:szCs w:val="24"/>
        </w:rPr>
        <w:t xml:space="preserve">”, ký hiệu </w:t>
      </w:r>
      <w:r w:rsidR="00E44973" w:rsidRPr="00E44973">
        <w:rPr>
          <w:i/>
          <w:position w:val="-14"/>
          <w:sz w:val="24"/>
          <w:szCs w:val="24"/>
        </w:rPr>
        <w:object w:dxaOrig="840" w:dyaOrig="400" w14:anchorId="27F070B3">
          <v:shape id="_x0000_i1044" type="#_x0000_t75" style="width:42.05pt;height:20.15pt" o:ole="">
            <v:imagedata r:id="rId41" o:title=""/>
          </v:shape>
          <o:OLEObject Type="Embed" ProgID="Equation.DSMT4" ShapeID="_x0000_i1044" DrawAspect="Content" ObjectID="_1588818590" r:id="rId42"/>
        </w:object>
      </w:r>
      <w:r w:rsidR="00E44973">
        <w:rPr>
          <w:i/>
          <w:sz w:val="24"/>
          <w:szCs w:val="24"/>
        </w:rPr>
        <w:t>,</w:t>
      </w:r>
      <w:r w:rsidRPr="004C1E28">
        <w:rPr>
          <w:i/>
          <w:sz w:val="24"/>
          <w:szCs w:val="24"/>
        </w:rPr>
        <w:t xml:space="preserve"> là một biến cố ngẫu nhiên. </w:t>
      </w:r>
    </w:p>
    <w:p w14:paraId="66879721" w14:textId="77777777" w:rsidR="00CF3CD0" w:rsidRDefault="008D1F5A" w:rsidP="00965852">
      <w:pPr>
        <w:autoSpaceDE w:val="0"/>
        <w:autoSpaceDN w:val="0"/>
        <w:adjustRightInd w:val="0"/>
        <w:ind w:right="62"/>
        <w:rPr>
          <w:sz w:val="24"/>
          <w:szCs w:val="24"/>
        </w:rPr>
      </w:pPr>
      <w:r>
        <w:rPr>
          <w:sz w:val="24"/>
          <w:szCs w:val="24"/>
        </w:rPr>
        <w:t>Đ</w:t>
      </w:r>
      <w:r w:rsidR="001A704A" w:rsidRPr="004C1E28">
        <w:rPr>
          <w:sz w:val="24"/>
          <w:szCs w:val="24"/>
        </w:rPr>
        <w:t>ối với biến ngẫu nhiên người ta chỉ quan tâm xem nó nhận một giá trị nào đó hoặc nhận giá trị trong một khoảng nào đó với một xác suất bao nhiêu.</w:t>
      </w:r>
      <w:r w:rsidR="00CF3CD0" w:rsidRPr="00CF3CD0">
        <w:rPr>
          <w:sz w:val="24"/>
          <w:szCs w:val="24"/>
        </w:rPr>
        <w:t xml:space="preserve"> </w:t>
      </w:r>
    </w:p>
    <w:p w14:paraId="7ABDBC1B" w14:textId="77777777" w:rsidR="001A704A" w:rsidRPr="004C1E28" w:rsidRDefault="00CF3CD0" w:rsidP="00965852">
      <w:pPr>
        <w:autoSpaceDE w:val="0"/>
        <w:autoSpaceDN w:val="0"/>
        <w:adjustRightInd w:val="0"/>
        <w:ind w:right="62"/>
        <w:rPr>
          <w:sz w:val="24"/>
          <w:szCs w:val="24"/>
        </w:rPr>
      </w:pPr>
      <w:r>
        <w:rPr>
          <w:sz w:val="24"/>
          <w:szCs w:val="24"/>
        </w:rPr>
        <w:t xml:space="preserve">Tập hợp tất cả các giá trị của </w:t>
      </w:r>
      <w:r w:rsidRPr="004C1E28">
        <w:rPr>
          <w:i/>
          <w:position w:val="-4"/>
          <w:sz w:val="24"/>
          <w:szCs w:val="24"/>
        </w:rPr>
        <w:object w:dxaOrig="279" w:dyaOrig="260" w14:anchorId="4E205599">
          <v:shape id="_x0000_i1045" type="#_x0000_t75" style="width:14.4pt;height:12.65pt" o:ole="" fillcolor="window">
            <v:imagedata r:id="rId19" o:title=""/>
          </v:shape>
          <o:OLEObject Type="Embed" ProgID="Equation.3" ShapeID="_x0000_i1045" DrawAspect="Content" ObjectID="_1588818591" r:id="rId43"/>
        </w:object>
      </w:r>
      <w:r>
        <w:rPr>
          <w:sz w:val="24"/>
          <w:szCs w:val="24"/>
        </w:rPr>
        <w:t xml:space="preserve"> được gọi là </w:t>
      </w:r>
      <w:r w:rsidRPr="00A71A7B">
        <w:rPr>
          <w:i/>
          <w:sz w:val="24"/>
          <w:szCs w:val="24"/>
        </w:rPr>
        <w:t>miền giá trị</w:t>
      </w:r>
      <w:r>
        <w:rPr>
          <w:sz w:val="24"/>
          <w:szCs w:val="24"/>
        </w:rPr>
        <w:t xml:space="preserve"> của </w:t>
      </w:r>
      <w:r w:rsidRPr="004C1E28">
        <w:rPr>
          <w:i/>
          <w:position w:val="-4"/>
          <w:sz w:val="24"/>
          <w:szCs w:val="24"/>
        </w:rPr>
        <w:object w:dxaOrig="279" w:dyaOrig="260" w14:anchorId="4980AEDD">
          <v:shape id="_x0000_i1046" type="#_x0000_t75" style="width:14.4pt;height:12.65pt" o:ole="" fillcolor="window">
            <v:imagedata r:id="rId19" o:title=""/>
          </v:shape>
          <o:OLEObject Type="Embed" ProgID="Equation.3" ShapeID="_x0000_i1046" DrawAspect="Content" ObjectID="_1588818592" r:id="rId44"/>
        </w:object>
      </w:r>
      <w:r>
        <w:rPr>
          <w:sz w:val="24"/>
          <w:szCs w:val="24"/>
        </w:rPr>
        <w:t xml:space="preserve">, ký hiệu </w:t>
      </w:r>
      <w:r w:rsidRPr="00CF3CD0">
        <w:rPr>
          <w:position w:val="-12"/>
          <w:sz w:val="24"/>
          <w:szCs w:val="24"/>
        </w:rPr>
        <w:object w:dxaOrig="360" w:dyaOrig="360" w14:anchorId="68C13DC8">
          <v:shape id="_x0000_i1047" type="#_x0000_t75" style="width:17.85pt;height:17.85pt" o:ole="">
            <v:imagedata r:id="rId45" o:title=""/>
          </v:shape>
          <o:OLEObject Type="Embed" ProgID="Equation.DSMT4" ShapeID="_x0000_i1047" DrawAspect="Content" ObjectID="_1588818593" r:id="rId46"/>
        </w:object>
      </w:r>
      <w:r>
        <w:rPr>
          <w:sz w:val="24"/>
          <w:szCs w:val="24"/>
        </w:rPr>
        <w:t>.</w:t>
      </w:r>
    </w:p>
    <w:p w14:paraId="5BE63FF5" w14:textId="77777777" w:rsidR="00053DF1" w:rsidRDefault="00053DF1" w:rsidP="00053DF1">
      <w:pPr>
        <w:autoSpaceDE w:val="0"/>
        <w:autoSpaceDN w:val="0"/>
        <w:adjustRightInd w:val="0"/>
        <w:spacing w:line="288" w:lineRule="auto"/>
        <w:ind w:firstLine="0"/>
        <w:rPr>
          <w:sz w:val="24"/>
          <w:szCs w:val="24"/>
        </w:rPr>
      </w:pPr>
      <w:r w:rsidRPr="00896CCD">
        <w:rPr>
          <w:b/>
          <w:sz w:val="24"/>
          <w:szCs w:val="24"/>
        </w:rPr>
        <w:t>Ví dụ 2.1</w:t>
      </w:r>
      <w:r w:rsidRPr="00896CCD">
        <w:rPr>
          <w:sz w:val="24"/>
          <w:szCs w:val="24"/>
        </w:rPr>
        <w:t>:</w:t>
      </w:r>
      <w:r>
        <w:rPr>
          <w:sz w:val="24"/>
          <w:szCs w:val="24"/>
        </w:rPr>
        <w:t xml:space="preserve"> Gieo </w:t>
      </w:r>
      <w:r w:rsidR="00B71436">
        <w:rPr>
          <w:sz w:val="24"/>
          <w:szCs w:val="24"/>
        </w:rPr>
        <w:t>đồng thời hai</w:t>
      </w:r>
      <w:r>
        <w:rPr>
          <w:sz w:val="24"/>
          <w:szCs w:val="24"/>
        </w:rPr>
        <w:t xml:space="preserve"> con xúc xắc. Ký hiệu </w:t>
      </w:r>
      <w:r w:rsidR="00B71436" w:rsidRPr="00CB3B2C">
        <w:rPr>
          <w:position w:val="-12"/>
          <w:sz w:val="24"/>
          <w:szCs w:val="24"/>
        </w:rPr>
        <w:object w:dxaOrig="320" w:dyaOrig="360" w14:anchorId="586C1844">
          <v:shape id="_x0000_i1048" type="#_x0000_t75" style="width:16.15pt;height:17.85pt" o:ole="">
            <v:imagedata r:id="rId47" o:title=""/>
          </v:shape>
          <o:OLEObject Type="Embed" ProgID="Equation.DSMT4" ShapeID="_x0000_i1048" DrawAspect="Content" ObjectID="_1588818594" r:id="rId48"/>
        </w:object>
      </w:r>
      <w:r w:rsidR="00B71436">
        <w:rPr>
          <w:sz w:val="24"/>
          <w:szCs w:val="24"/>
        </w:rPr>
        <w:t xml:space="preserve">, </w:t>
      </w:r>
      <w:r w:rsidR="00B71436" w:rsidRPr="00B71436">
        <w:rPr>
          <w:position w:val="-10"/>
          <w:sz w:val="24"/>
          <w:szCs w:val="24"/>
        </w:rPr>
        <w:object w:dxaOrig="1300" w:dyaOrig="320" w14:anchorId="45EBD726">
          <v:shape id="_x0000_i1049" type="#_x0000_t75" style="width:65.1pt;height:16.15pt" o:ole="">
            <v:imagedata r:id="rId49" o:title=""/>
          </v:shape>
          <o:OLEObject Type="Embed" ProgID="Equation.DSMT4" ShapeID="_x0000_i1049" DrawAspect="Content" ObjectID="_1588818595" r:id="rId50"/>
        </w:object>
      </w:r>
      <w:r w:rsidR="00B71436">
        <w:rPr>
          <w:sz w:val="24"/>
          <w:szCs w:val="24"/>
        </w:rPr>
        <w:t xml:space="preserve"> </w:t>
      </w:r>
      <w:r>
        <w:rPr>
          <w:sz w:val="24"/>
          <w:szCs w:val="24"/>
        </w:rPr>
        <w:t xml:space="preserve">là biến cố </w:t>
      </w:r>
      <w:r w:rsidR="00B71436">
        <w:rPr>
          <w:sz w:val="24"/>
          <w:szCs w:val="24"/>
        </w:rPr>
        <w:t xml:space="preserve">tổng số </w:t>
      </w:r>
      <w:r w:rsidR="00E45F5E">
        <w:rPr>
          <w:sz w:val="24"/>
          <w:szCs w:val="24"/>
        </w:rPr>
        <w:t>chấm</w:t>
      </w:r>
      <w:r w:rsidR="00B71436">
        <w:rPr>
          <w:sz w:val="24"/>
          <w:szCs w:val="24"/>
        </w:rPr>
        <w:t xml:space="preserve"> </w:t>
      </w:r>
      <w:r>
        <w:rPr>
          <w:sz w:val="24"/>
          <w:szCs w:val="24"/>
        </w:rPr>
        <w:t>xuất hiện</w:t>
      </w:r>
      <w:r w:rsidR="00B71436">
        <w:rPr>
          <w:sz w:val="24"/>
          <w:szCs w:val="24"/>
        </w:rPr>
        <w:t xml:space="preserve"> của hai con xúc xắc là </w:t>
      </w:r>
      <w:r w:rsidR="00B71436" w:rsidRPr="00B71436">
        <w:rPr>
          <w:position w:val="-6"/>
          <w:sz w:val="24"/>
          <w:szCs w:val="24"/>
        </w:rPr>
        <w:object w:dxaOrig="200" w:dyaOrig="279" w14:anchorId="03A99C9B">
          <v:shape id="_x0000_i1050" type="#_x0000_t75" style="width:9.8pt;height:14.4pt" o:ole="">
            <v:imagedata r:id="rId51" o:title=""/>
          </v:shape>
          <o:OLEObject Type="Embed" ProgID="Equation.DSMT4" ShapeID="_x0000_i1050" DrawAspect="Content" ObjectID="_1588818596" r:id="rId52"/>
        </w:object>
      </w:r>
      <w:r>
        <w:rPr>
          <w:sz w:val="24"/>
          <w:szCs w:val="24"/>
        </w:rPr>
        <w:t xml:space="preserve">. </w:t>
      </w:r>
    </w:p>
    <w:p w14:paraId="2B30866D" w14:textId="77777777" w:rsidR="00053DF1" w:rsidRPr="00FD29CF" w:rsidRDefault="00053DF1" w:rsidP="00053DF1">
      <w:pPr>
        <w:autoSpaceDE w:val="0"/>
        <w:autoSpaceDN w:val="0"/>
        <w:adjustRightInd w:val="0"/>
        <w:spacing w:line="288" w:lineRule="auto"/>
        <w:ind w:firstLine="0"/>
        <w:rPr>
          <w:b/>
          <w:sz w:val="24"/>
          <w:szCs w:val="24"/>
        </w:rPr>
      </w:pPr>
      <w:r>
        <w:rPr>
          <w:sz w:val="24"/>
          <w:szCs w:val="24"/>
        </w:rPr>
        <w:tab/>
        <w:t xml:space="preserve">Nếu </w:t>
      </w:r>
      <w:r w:rsidR="007367A0">
        <w:rPr>
          <w:sz w:val="24"/>
          <w:szCs w:val="24"/>
        </w:rPr>
        <w:t>gọi</w:t>
      </w:r>
      <w:r>
        <w:rPr>
          <w:sz w:val="24"/>
          <w:szCs w:val="24"/>
        </w:rPr>
        <w:t xml:space="preserve"> </w:t>
      </w:r>
      <w:r w:rsidRPr="004C1E28">
        <w:rPr>
          <w:i/>
          <w:position w:val="-4"/>
          <w:sz w:val="24"/>
          <w:szCs w:val="24"/>
        </w:rPr>
        <w:object w:dxaOrig="279" w:dyaOrig="260" w14:anchorId="1CE9AAF2">
          <v:shape id="_x0000_i1051" type="#_x0000_t75" style="width:14.4pt;height:12.65pt" o:ole="" fillcolor="window">
            <v:imagedata r:id="rId19" o:title=""/>
          </v:shape>
          <o:OLEObject Type="Embed" ProgID="Equation.3" ShapeID="_x0000_i1051" DrawAspect="Content" ObjectID="_1588818597" r:id="rId53"/>
        </w:object>
      </w:r>
      <w:r>
        <w:rPr>
          <w:sz w:val="24"/>
          <w:szCs w:val="24"/>
        </w:rPr>
        <w:t xml:space="preserve"> là </w:t>
      </w:r>
      <w:r w:rsidR="00B71436">
        <w:rPr>
          <w:sz w:val="24"/>
          <w:szCs w:val="24"/>
        </w:rPr>
        <w:t xml:space="preserve">tổng </w:t>
      </w:r>
      <w:r>
        <w:rPr>
          <w:sz w:val="24"/>
          <w:szCs w:val="24"/>
        </w:rPr>
        <w:t xml:space="preserve">số </w:t>
      </w:r>
      <w:r w:rsidR="00E45F5E">
        <w:rPr>
          <w:sz w:val="24"/>
          <w:szCs w:val="24"/>
        </w:rPr>
        <w:t>chấm</w:t>
      </w:r>
      <w:r>
        <w:rPr>
          <w:sz w:val="24"/>
          <w:szCs w:val="24"/>
        </w:rPr>
        <w:t xml:space="preserve"> xuất hiện khi gieo </w:t>
      </w:r>
      <w:r w:rsidR="00B71436">
        <w:rPr>
          <w:sz w:val="24"/>
          <w:szCs w:val="24"/>
        </w:rPr>
        <w:t xml:space="preserve">hai </w:t>
      </w:r>
      <w:r>
        <w:rPr>
          <w:sz w:val="24"/>
          <w:szCs w:val="24"/>
        </w:rPr>
        <w:t xml:space="preserve">con xúc xắc thì </w:t>
      </w:r>
      <w:r w:rsidRPr="004C1E28">
        <w:rPr>
          <w:i/>
          <w:position w:val="-4"/>
          <w:sz w:val="24"/>
          <w:szCs w:val="24"/>
        </w:rPr>
        <w:object w:dxaOrig="279" w:dyaOrig="260" w14:anchorId="4B4FC813">
          <v:shape id="_x0000_i1052" type="#_x0000_t75" style="width:14.4pt;height:12.65pt" o:ole="" fillcolor="window">
            <v:imagedata r:id="rId19" o:title=""/>
          </v:shape>
          <o:OLEObject Type="Embed" ProgID="Equation.3" ShapeID="_x0000_i1052" DrawAspect="Content" ObjectID="_1588818598" r:id="rId54"/>
        </w:object>
      </w:r>
      <w:r>
        <w:rPr>
          <w:sz w:val="24"/>
          <w:szCs w:val="24"/>
        </w:rPr>
        <w:t xml:space="preserve"> là một biến ngẫu nhiên có miền giá trị </w:t>
      </w:r>
      <w:r w:rsidR="00B71436" w:rsidRPr="00FD29CF">
        <w:rPr>
          <w:position w:val="-14"/>
          <w:sz w:val="24"/>
          <w:szCs w:val="24"/>
        </w:rPr>
        <w:object w:dxaOrig="1700" w:dyaOrig="400" w14:anchorId="4EBB69A7">
          <v:shape id="_x0000_i1053" type="#_x0000_t75" style="width:84.65pt;height:20.15pt" o:ole="">
            <v:imagedata r:id="rId55" o:title=""/>
          </v:shape>
          <o:OLEObject Type="Embed" ProgID="Equation.DSMT4" ShapeID="_x0000_i1053" DrawAspect="Content" ObjectID="_1588818599" r:id="rId56"/>
        </w:object>
      </w:r>
      <w:r>
        <w:rPr>
          <w:sz w:val="24"/>
          <w:szCs w:val="24"/>
        </w:rPr>
        <w:t xml:space="preserve"> và </w:t>
      </w:r>
      <w:r w:rsidRPr="00FD29CF">
        <w:rPr>
          <w:position w:val="-14"/>
          <w:sz w:val="24"/>
          <w:szCs w:val="24"/>
        </w:rPr>
        <w:object w:dxaOrig="1320" w:dyaOrig="400" w14:anchorId="06D102F7">
          <v:shape id="_x0000_i1054" type="#_x0000_t75" style="width:65.65pt;height:20.15pt" o:ole="">
            <v:imagedata r:id="rId27" o:title=""/>
          </v:shape>
          <o:OLEObject Type="Embed" ProgID="Equation.DSMT4" ShapeID="_x0000_i1054" DrawAspect="Content" ObjectID="_1588818600" r:id="rId57"/>
        </w:object>
      </w:r>
      <w:r>
        <w:rPr>
          <w:sz w:val="24"/>
          <w:szCs w:val="24"/>
        </w:rPr>
        <w:t xml:space="preserve"> với </w:t>
      </w:r>
      <w:r w:rsidR="00B71436" w:rsidRPr="00B71436">
        <w:rPr>
          <w:position w:val="-10"/>
          <w:sz w:val="24"/>
          <w:szCs w:val="24"/>
        </w:rPr>
        <w:object w:dxaOrig="1300" w:dyaOrig="320" w14:anchorId="1B6B624C">
          <v:shape id="_x0000_i1055" type="#_x0000_t75" style="width:65.1pt;height:16.15pt" o:ole="">
            <v:imagedata r:id="rId49" o:title=""/>
          </v:shape>
          <o:OLEObject Type="Embed" ProgID="Equation.DSMT4" ShapeID="_x0000_i1055" DrawAspect="Content" ObjectID="_1588818601" r:id="rId58"/>
        </w:object>
      </w:r>
      <w:r>
        <w:rPr>
          <w:sz w:val="24"/>
          <w:szCs w:val="24"/>
        </w:rPr>
        <w:t>.</w:t>
      </w:r>
    </w:p>
    <w:p w14:paraId="7FA1D710" w14:textId="77777777" w:rsidR="001A704A" w:rsidRPr="004C1E28" w:rsidRDefault="001A704A" w:rsidP="00965852">
      <w:pPr>
        <w:autoSpaceDE w:val="0"/>
        <w:autoSpaceDN w:val="0"/>
        <w:adjustRightInd w:val="0"/>
        <w:ind w:right="62" w:firstLine="0"/>
        <w:rPr>
          <w:sz w:val="24"/>
          <w:szCs w:val="24"/>
        </w:rPr>
      </w:pPr>
      <w:r w:rsidRPr="004C1E28">
        <w:rPr>
          <w:b/>
          <w:sz w:val="24"/>
          <w:szCs w:val="24"/>
        </w:rPr>
        <w:t>Ví dụ 2.</w:t>
      </w:r>
      <w:r w:rsidR="00053DF1">
        <w:rPr>
          <w:b/>
          <w:sz w:val="24"/>
          <w:szCs w:val="24"/>
        </w:rPr>
        <w:t>2</w:t>
      </w:r>
      <w:r w:rsidRPr="004C1E28">
        <w:rPr>
          <w:sz w:val="24"/>
          <w:szCs w:val="24"/>
        </w:rPr>
        <w:t>: Các đại lượng sau là biến ngẫu nhiên</w:t>
      </w:r>
    </w:p>
    <w:p w14:paraId="7EC48E59" w14:textId="77777777" w:rsidR="001A704A" w:rsidRPr="004C1E28" w:rsidRDefault="001A704A" w:rsidP="00965852">
      <w:pPr>
        <w:numPr>
          <w:ilvl w:val="0"/>
          <w:numId w:val="1"/>
        </w:numPr>
        <w:tabs>
          <w:tab w:val="clear" w:pos="1287"/>
          <w:tab w:val="num" w:pos="720"/>
        </w:tabs>
        <w:autoSpaceDE w:val="0"/>
        <w:autoSpaceDN w:val="0"/>
        <w:adjustRightInd w:val="0"/>
        <w:ind w:left="720" w:right="62" w:hanging="180"/>
        <w:rPr>
          <w:sz w:val="24"/>
          <w:szCs w:val="24"/>
        </w:rPr>
      </w:pPr>
      <w:r w:rsidRPr="004C1E28">
        <w:rPr>
          <w:sz w:val="24"/>
          <w:szCs w:val="24"/>
        </w:rPr>
        <w:t>Tuổi thọ của một thiết bị đang hoạt động.</w:t>
      </w:r>
    </w:p>
    <w:p w14:paraId="5595F12E" w14:textId="77777777" w:rsidR="001A704A" w:rsidRPr="004C1E28" w:rsidRDefault="001A704A" w:rsidP="00965852">
      <w:pPr>
        <w:numPr>
          <w:ilvl w:val="0"/>
          <w:numId w:val="1"/>
        </w:numPr>
        <w:tabs>
          <w:tab w:val="clear" w:pos="1287"/>
          <w:tab w:val="num" w:pos="720"/>
        </w:tabs>
        <w:autoSpaceDE w:val="0"/>
        <w:autoSpaceDN w:val="0"/>
        <w:adjustRightInd w:val="0"/>
        <w:ind w:left="720" w:right="62" w:hanging="180"/>
        <w:rPr>
          <w:sz w:val="24"/>
          <w:szCs w:val="24"/>
        </w:rPr>
      </w:pPr>
      <w:r w:rsidRPr="004C1E28">
        <w:rPr>
          <w:sz w:val="24"/>
          <w:szCs w:val="24"/>
        </w:rPr>
        <w:t xml:space="preserve">Số khách hàng vào một điểm phục vụ trong </w:t>
      </w:r>
      <w:r w:rsidR="0081669A" w:rsidRPr="004C1E28">
        <w:rPr>
          <w:sz w:val="24"/>
          <w:szCs w:val="24"/>
        </w:rPr>
        <w:t>một khoảng</w:t>
      </w:r>
      <w:r w:rsidRPr="004C1E28">
        <w:rPr>
          <w:sz w:val="24"/>
          <w:szCs w:val="24"/>
        </w:rPr>
        <w:t xml:space="preserve"> thời gian</w:t>
      </w:r>
      <w:r w:rsidR="0081669A" w:rsidRPr="004C1E28">
        <w:rPr>
          <w:sz w:val="24"/>
          <w:szCs w:val="24"/>
        </w:rPr>
        <w:t xml:space="preserve"> nào đó</w:t>
      </w:r>
      <w:r w:rsidRPr="004C1E28">
        <w:rPr>
          <w:sz w:val="24"/>
          <w:szCs w:val="24"/>
        </w:rPr>
        <w:t>.</w:t>
      </w:r>
    </w:p>
    <w:p w14:paraId="74524D7F" w14:textId="77777777" w:rsidR="001A704A" w:rsidRPr="004C1E28" w:rsidRDefault="001A704A" w:rsidP="00965852">
      <w:pPr>
        <w:numPr>
          <w:ilvl w:val="0"/>
          <w:numId w:val="1"/>
        </w:numPr>
        <w:tabs>
          <w:tab w:val="clear" w:pos="1287"/>
          <w:tab w:val="num" w:pos="720"/>
        </w:tabs>
        <w:autoSpaceDE w:val="0"/>
        <w:autoSpaceDN w:val="0"/>
        <w:adjustRightInd w:val="0"/>
        <w:ind w:left="720" w:right="62" w:hanging="180"/>
        <w:rPr>
          <w:sz w:val="24"/>
          <w:szCs w:val="24"/>
        </w:rPr>
      </w:pPr>
      <w:r w:rsidRPr="004C1E28">
        <w:rPr>
          <w:sz w:val="24"/>
          <w:szCs w:val="24"/>
        </w:rPr>
        <w:t>Số cuộc gọi đến một tổng đài</w:t>
      </w:r>
      <w:r w:rsidR="0081669A" w:rsidRPr="004C1E28">
        <w:rPr>
          <w:sz w:val="24"/>
          <w:szCs w:val="24"/>
        </w:rPr>
        <w:t xml:space="preserve"> trong một khoảng thời gian nào đó.</w:t>
      </w:r>
    </w:p>
    <w:p w14:paraId="1473EE89" w14:textId="77777777" w:rsidR="00F42DB2" w:rsidRDefault="001A704A" w:rsidP="00F42DB2">
      <w:pPr>
        <w:numPr>
          <w:ilvl w:val="0"/>
          <w:numId w:val="1"/>
        </w:numPr>
        <w:tabs>
          <w:tab w:val="clear" w:pos="1287"/>
          <w:tab w:val="num" w:pos="720"/>
        </w:tabs>
        <w:autoSpaceDE w:val="0"/>
        <w:autoSpaceDN w:val="0"/>
        <w:adjustRightInd w:val="0"/>
        <w:ind w:left="720" w:right="62" w:hanging="180"/>
        <w:rPr>
          <w:b/>
          <w:sz w:val="24"/>
          <w:szCs w:val="24"/>
        </w:rPr>
      </w:pPr>
      <w:r w:rsidRPr="004C1E28">
        <w:rPr>
          <w:sz w:val="24"/>
          <w:szCs w:val="24"/>
        </w:rPr>
        <w:t>Sai số khi đo lường một đại lượng vật lý …</w:t>
      </w:r>
      <w:r w:rsidR="00F42DB2" w:rsidRPr="00F42DB2">
        <w:rPr>
          <w:b/>
          <w:sz w:val="24"/>
          <w:szCs w:val="24"/>
        </w:rPr>
        <w:t xml:space="preserve"> </w:t>
      </w:r>
    </w:p>
    <w:p w14:paraId="3E92B8BD" w14:textId="77777777" w:rsidR="00F42DB2" w:rsidRDefault="00F42DB2" w:rsidP="00F42DB2">
      <w:pPr>
        <w:autoSpaceDE w:val="0"/>
        <w:autoSpaceDN w:val="0"/>
        <w:adjustRightInd w:val="0"/>
        <w:ind w:right="62" w:firstLine="0"/>
        <w:rPr>
          <w:i/>
          <w:sz w:val="24"/>
          <w:szCs w:val="24"/>
        </w:rPr>
      </w:pPr>
      <w:r w:rsidRPr="004C1E28">
        <w:rPr>
          <w:b/>
          <w:sz w:val="24"/>
          <w:szCs w:val="24"/>
        </w:rPr>
        <w:t>Định nghĩa 2.</w:t>
      </w:r>
      <w:r>
        <w:rPr>
          <w:b/>
          <w:sz w:val="24"/>
          <w:szCs w:val="24"/>
        </w:rPr>
        <w:t>2</w:t>
      </w:r>
      <w:r w:rsidRPr="004C1E28">
        <w:rPr>
          <w:sz w:val="24"/>
          <w:szCs w:val="24"/>
        </w:rPr>
        <w:t>:</w:t>
      </w:r>
      <w:r>
        <w:rPr>
          <w:sz w:val="24"/>
          <w:szCs w:val="24"/>
        </w:rPr>
        <w:t xml:space="preserve"> </w:t>
      </w:r>
      <w:r w:rsidRPr="007D6EB9">
        <w:rPr>
          <w:i/>
          <w:sz w:val="24"/>
          <w:szCs w:val="24"/>
        </w:rPr>
        <w:t>Hai biến ngẫu nhiên</w:t>
      </w:r>
      <w:r>
        <w:rPr>
          <w:sz w:val="24"/>
          <w:szCs w:val="24"/>
        </w:rPr>
        <w:t xml:space="preserve"> </w:t>
      </w:r>
      <w:r w:rsidRPr="007D6EB9">
        <w:rPr>
          <w:position w:val="-4"/>
          <w:sz w:val="24"/>
          <w:szCs w:val="24"/>
        </w:rPr>
        <w:object w:dxaOrig="279" w:dyaOrig="260" w14:anchorId="01A6C9AA">
          <v:shape id="_x0000_i1056" type="#_x0000_t75" style="width:14.4pt;height:12.65pt" o:ole="">
            <v:imagedata r:id="rId59" o:title=""/>
          </v:shape>
          <o:OLEObject Type="Embed" ProgID="Equation.DSMT4" ShapeID="_x0000_i1056" DrawAspect="Content" ObjectID="_1588818602" r:id="rId60"/>
        </w:object>
      </w:r>
      <w:r>
        <w:rPr>
          <w:sz w:val="24"/>
          <w:szCs w:val="24"/>
        </w:rPr>
        <w:t xml:space="preserve">, </w:t>
      </w:r>
      <w:r w:rsidRPr="007D6EB9">
        <w:rPr>
          <w:position w:val="-4"/>
          <w:sz w:val="24"/>
          <w:szCs w:val="24"/>
        </w:rPr>
        <w:object w:dxaOrig="220" w:dyaOrig="260" w14:anchorId="7693403E">
          <v:shape id="_x0000_i1057" type="#_x0000_t75" style="width:10.95pt;height:12.65pt" o:ole="">
            <v:imagedata r:id="rId61" o:title=""/>
          </v:shape>
          <o:OLEObject Type="Embed" ProgID="Equation.DSMT4" ShapeID="_x0000_i1057" DrawAspect="Content" ObjectID="_1588818603" r:id="rId62"/>
        </w:object>
      </w:r>
      <w:r>
        <w:rPr>
          <w:i/>
          <w:sz w:val="24"/>
          <w:szCs w:val="24"/>
        </w:rPr>
        <w:t xml:space="preserve"> là độc lập nếu </w:t>
      </w:r>
      <w:r w:rsidRPr="007D6EB9">
        <w:rPr>
          <w:i/>
          <w:position w:val="-4"/>
          <w:sz w:val="24"/>
          <w:szCs w:val="24"/>
        </w:rPr>
        <w:object w:dxaOrig="279" w:dyaOrig="260" w14:anchorId="0A14814A">
          <v:shape id="_x0000_i1058" type="#_x0000_t75" style="width:14.4pt;height:12.65pt" o:ole="">
            <v:imagedata r:id="rId63" o:title=""/>
          </v:shape>
          <o:OLEObject Type="Embed" ProgID="Equation.DSMT4" ShapeID="_x0000_i1058" DrawAspect="Content" ObjectID="_1588818604" r:id="rId64"/>
        </w:object>
      </w:r>
      <w:r>
        <w:rPr>
          <w:i/>
          <w:sz w:val="24"/>
          <w:szCs w:val="24"/>
        </w:rPr>
        <w:t xml:space="preserve">nhận các giá trị nào đó không phụ thuộc </w:t>
      </w:r>
      <w:r w:rsidRPr="007D6EB9">
        <w:rPr>
          <w:i/>
          <w:position w:val="-4"/>
          <w:sz w:val="24"/>
          <w:szCs w:val="24"/>
        </w:rPr>
        <w:object w:dxaOrig="220" w:dyaOrig="260" w14:anchorId="4FB0AF27">
          <v:shape id="_x0000_i1059" type="#_x0000_t75" style="width:10.95pt;height:12.65pt" o:ole="">
            <v:imagedata r:id="rId65" o:title=""/>
          </v:shape>
          <o:OLEObject Type="Embed" ProgID="Equation.DSMT4" ShapeID="_x0000_i1059" DrawAspect="Content" ObjectID="_1588818605" r:id="rId66"/>
        </w:object>
      </w:r>
      <w:r>
        <w:rPr>
          <w:i/>
          <w:sz w:val="24"/>
          <w:szCs w:val="24"/>
        </w:rPr>
        <w:t xml:space="preserve"> và ngược lại. Nói cách khác với mọi số thực </w:t>
      </w:r>
      <w:r w:rsidRPr="007D6EB9">
        <w:rPr>
          <w:i/>
          <w:position w:val="-10"/>
          <w:sz w:val="24"/>
          <w:szCs w:val="24"/>
        </w:rPr>
        <w:object w:dxaOrig="420" w:dyaOrig="260" w14:anchorId="483C38A5">
          <v:shape id="_x0000_i1060" type="#_x0000_t75" style="width:20.75pt;height:12.65pt" o:ole="">
            <v:imagedata r:id="rId67" o:title=""/>
          </v:shape>
          <o:OLEObject Type="Embed" ProgID="Equation.DSMT4" ShapeID="_x0000_i1060" DrawAspect="Content" ObjectID="_1588818606" r:id="rId68"/>
        </w:object>
      </w:r>
      <w:r>
        <w:rPr>
          <w:i/>
          <w:sz w:val="24"/>
          <w:szCs w:val="24"/>
        </w:rPr>
        <w:t xml:space="preserve"> hai biến cố sau là độc lập</w:t>
      </w:r>
    </w:p>
    <w:p w14:paraId="1DC602A1" w14:textId="77777777" w:rsidR="00F42DB2" w:rsidRDefault="00F42DB2" w:rsidP="00F42DB2">
      <w:pPr>
        <w:autoSpaceDE w:val="0"/>
        <w:autoSpaceDN w:val="0"/>
        <w:adjustRightInd w:val="0"/>
        <w:ind w:right="62" w:firstLine="0"/>
        <w:jc w:val="center"/>
        <w:rPr>
          <w:sz w:val="24"/>
          <w:szCs w:val="24"/>
        </w:rPr>
      </w:pPr>
      <w:r w:rsidRPr="007D6EB9">
        <w:rPr>
          <w:i/>
          <w:position w:val="-14"/>
          <w:sz w:val="24"/>
          <w:szCs w:val="24"/>
        </w:rPr>
        <w:object w:dxaOrig="840" w:dyaOrig="400" w14:anchorId="4955E4BD">
          <v:shape id="_x0000_i1061" type="#_x0000_t75" style="width:42.05pt;height:20.15pt" o:ole="">
            <v:imagedata r:id="rId69" o:title=""/>
          </v:shape>
          <o:OLEObject Type="Embed" ProgID="Equation.DSMT4" ShapeID="_x0000_i1061" DrawAspect="Content" ObjectID="_1588818607" r:id="rId70"/>
        </w:object>
      </w:r>
      <w:r>
        <w:rPr>
          <w:sz w:val="24"/>
          <w:szCs w:val="24"/>
        </w:rPr>
        <w:t xml:space="preserve">, </w:t>
      </w:r>
      <w:r w:rsidRPr="007D6EB9">
        <w:rPr>
          <w:position w:val="-14"/>
          <w:sz w:val="24"/>
          <w:szCs w:val="24"/>
        </w:rPr>
        <w:object w:dxaOrig="800" w:dyaOrig="400" w14:anchorId="7F34F57B">
          <v:shape id="_x0000_i1062" type="#_x0000_t75" style="width:39.75pt;height:20.15pt" o:ole="">
            <v:imagedata r:id="rId71" o:title=""/>
          </v:shape>
          <o:OLEObject Type="Embed" ProgID="Equation.DSMT4" ShapeID="_x0000_i1062" DrawAspect="Content" ObjectID="_1588818608" r:id="rId72"/>
        </w:object>
      </w:r>
      <w:r>
        <w:rPr>
          <w:sz w:val="24"/>
          <w:szCs w:val="24"/>
        </w:rPr>
        <w:t>.</w:t>
      </w:r>
    </w:p>
    <w:p w14:paraId="505F9768" w14:textId="77777777" w:rsidR="001A704A" w:rsidRPr="004C1E28" w:rsidRDefault="00F42DB2" w:rsidP="00F42DB2">
      <w:pPr>
        <w:autoSpaceDE w:val="0"/>
        <w:autoSpaceDN w:val="0"/>
        <w:adjustRightInd w:val="0"/>
        <w:ind w:right="62" w:firstLine="720"/>
        <w:rPr>
          <w:sz w:val="24"/>
          <w:szCs w:val="24"/>
        </w:rPr>
      </w:pPr>
      <w:r>
        <w:rPr>
          <w:sz w:val="24"/>
          <w:szCs w:val="24"/>
        </w:rPr>
        <w:t>Trong chương 3 ta sẽ đưa ra các tiêu chuẩn để nhận biết tính chất độc lập của hai biến ngẫu nhiên.</w:t>
      </w:r>
    </w:p>
    <w:p w14:paraId="7E403E1B" w14:textId="77777777" w:rsidR="004315D4" w:rsidRPr="004C1E28" w:rsidRDefault="004315D4" w:rsidP="00A0657C">
      <w:pPr>
        <w:pStyle w:val="Heading3"/>
      </w:pPr>
      <w:bookmarkStart w:id="25" w:name="_Toc129409363"/>
      <w:bookmarkStart w:id="26" w:name="_Toc263155181"/>
      <w:bookmarkStart w:id="27" w:name="_Toc263155393"/>
      <w:bookmarkStart w:id="28" w:name="_Toc263155576"/>
      <w:bookmarkStart w:id="29" w:name="_Toc263155693"/>
      <w:bookmarkStart w:id="30" w:name="_Toc263155919"/>
      <w:bookmarkStart w:id="31" w:name="_Toc263156030"/>
      <w:bookmarkStart w:id="32" w:name="_Toc129409361"/>
      <w:r w:rsidRPr="004C1E28">
        <w:lastRenderedPageBreak/>
        <w:t>2.1.</w:t>
      </w:r>
      <w:r>
        <w:t>2</w:t>
      </w:r>
      <w:r w:rsidRPr="004C1E28">
        <w:t xml:space="preserve"> Hàm phân bố xác suất</w:t>
      </w:r>
      <w:bookmarkEnd w:id="25"/>
      <w:bookmarkEnd w:id="26"/>
      <w:bookmarkEnd w:id="27"/>
      <w:bookmarkEnd w:id="28"/>
      <w:bookmarkEnd w:id="29"/>
      <w:bookmarkEnd w:id="30"/>
      <w:bookmarkEnd w:id="31"/>
      <w:r w:rsidRPr="004C1E28">
        <w:t xml:space="preserve">  </w:t>
      </w:r>
    </w:p>
    <w:p w14:paraId="019B7D09" w14:textId="77777777" w:rsidR="00923196" w:rsidRDefault="00F42DB2" w:rsidP="00E45F5E">
      <w:pPr>
        <w:tabs>
          <w:tab w:val="left" w:pos="540"/>
        </w:tabs>
        <w:autoSpaceDE w:val="0"/>
        <w:autoSpaceDN w:val="0"/>
        <w:adjustRightInd w:val="0"/>
        <w:ind w:right="62" w:firstLine="540"/>
        <w:rPr>
          <w:sz w:val="24"/>
          <w:szCs w:val="24"/>
        </w:rPr>
      </w:pPr>
      <w:r>
        <w:rPr>
          <w:sz w:val="24"/>
          <w:szCs w:val="24"/>
        </w:rPr>
        <w:t xml:space="preserve">Các biến ngẫu nhiên </w:t>
      </w:r>
      <w:r w:rsidR="007367A0">
        <w:rPr>
          <w:sz w:val="24"/>
          <w:szCs w:val="24"/>
        </w:rPr>
        <w:t xml:space="preserve">được </w:t>
      </w:r>
      <w:r>
        <w:rPr>
          <w:sz w:val="24"/>
          <w:szCs w:val="24"/>
        </w:rPr>
        <w:t xml:space="preserve">xét trong các phép thử khác nhau (tương ứng với các không gian xác suất </w:t>
      </w:r>
      <w:r w:rsidR="005C5D3E">
        <w:rPr>
          <w:sz w:val="24"/>
          <w:szCs w:val="24"/>
        </w:rPr>
        <w:t xml:space="preserve">khác nhau) nhưng các </w:t>
      </w:r>
      <w:r>
        <w:rPr>
          <w:sz w:val="24"/>
          <w:szCs w:val="24"/>
        </w:rPr>
        <w:t xml:space="preserve">phân bố xác suất của chúng có thể như nhau. Chẳng hạn xác suất bắn trúng bia của một xạ thủ là 0,8. Xạ thủ này bắn 10 viên, gọi </w:t>
      </w:r>
      <w:r w:rsidRPr="00F42DB2">
        <w:rPr>
          <w:position w:val="-4"/>
          <w:sz w:val="24"/>
          <w:szCs w:val="24"/>
        </w:rPr>
        <w:object w:dxaOrig="279" w:dyaOrig="260" w14:anchorId="2DBA732F">
          <v:shape id="_x0000_i1063" type="#_x0000_t75" style="width:14.4pt;height:12.65pt" o:ole="">
            <v:imagedata r:id="rId73" o:title=""/>
          </v:shape>
          <o:OLEObject Type="Embed" ProgID="Equation.DSMT4" ShapeID="_x0000_i1063" DrawAspect="Content" ObjectID="_1588818609" r:id="rId74"/>
        </w:object>
      </w:r>
      <w:r>
        <w:rPr>
          <w:sz w:val="24"/>
          <w:szCs w:val="24"/>
        </w:rPr>
        <w:t xml:space="preserve"> là số viên b</w:t>
      </w:r>
      <w:r w:rsidR="00912E1D">
        <w:rPr>
          <w:sz w:val="24"/>
          <w:szCs w:val="24"/>
        </w:rPr>
        <w:t>ắ</w:t>
      </w:r>
      <w:r>
        <w:rPr>
          <w:sz w:val="24"/>
          <w:szCs w:val="24"/>
        </w:rPr>
        <w:t xml:space="preserve">n trúng bia thì </w:t>
      </w:r>
      <w:r w:rsidR="007367A0">
        <w:rPr>
          <w:sz w:val="24"/>
          <w:szCs w:val="24"/>
        </w:rPr>
        <w:t xml:space="preserve">xác suất để xạ thủ bắn trúng </w:t>
      </w:r>
      <w:r w:rsidR="007367A0" w:rsidRPr="00F42DB2">
        <w:rPr>
          <w:position w:val="-6"/>
          <w:sz w:val="24"/>
          <w:szCs w:val="24"/>
        </w:rPr>
        <w:object w:dxaOrig="200" w:dyaOrig="279" w14:anchorId="64E1A385">
          <v:shape id="_x0000_i1064" type="#_x0000_t75" style="width:9.8pt;height:14.4pt" o:ole="">
            <v:imagedata r:id="rId75" o:title=""/>
          </v:shape>
          <o:OLEObject Type="Embed" ProgID="Equation.DSMT4" ShapeID="_x0000_i1064" DrawAspect="Content" ObjectID="_1588818610" r:id="rId76"/>
        </w:object>
      </w:r>
      <w:r w:rsidR="007367A0">
        <w:rPr>
          <w:sz w:val="24"/>
          <w:szCs w:val="24"/>
        </w:rPr>
        <w:t xml:space="preserve"> viên là</w:t>
      </w:r>
    </w:p>
    <w:p w14:paraId="4518730C" w14:textId="77777777" w:rsidR="00923196" w:rsidRDefault="00F42DB2" w:rsidP="00923196">
      <w:pPr>
        <w:tabs>
          <w:tab w:val="left" w:pos="540"/>
        </w:tabs>
        <w:autoSpaceDE w:val="0"/>
        <w:autoSpaceDN w:val="0"/>
        <w:adjustRightInd w:val="0"/>
        <w:ind w:right="62" w:firstLine="0"/>
        <w:jc w:val="center"/>
        <w:rPr>
          <w:sz w:val="24"/>
          <w:szCs w:val="24"/>
        </w:rPr>
      </w:pPr>
      <w:r w:rsidRPr="00F42DB2">
        <w:rPr>
          <w:position w:val="-14"/>
          <w:sz w:val="24"/>
          <w:szCs w:val="24"/>
        </w:rPr>
        <w:object w:dxaOrig="3040" w:dyaOrig="420" w14:anchorId="3F4B102A">
          <v:shape id="_x0000_i1065" type="#_x0000_t75" style="width:152.05pt;height:20.75pt" o:ole="">
            <v:imagedata r:id="rId77" o:title=""/>
          </v:shape>
          <o:OLEObject Type="Embed" ProgID="Equation.DSMT4" ShapeID="_x0000_i1065" DrawAspect="Content" ObjectID="_1588818611" r:id="rId78"/>
        </w:object>
      </w:r>
      <w:r>
        <w:rPr>
          <w:sz w:val="24"/>
          <w:szCs w:val="24"/>
        </w:rPr>
        <w:t xml:space="preserve">, </w:t>
      </w:r>
      <w:r w:rsidRPr="00F42DB2">
        <w:rPr>
          <w:position w:val="-6"/>
          <w:sz w:val="24"/>
          <w:szCs w:val="24"/>
        </w:rPr>
        <w:object w:dxaOrig="999" w:dyaOrig="279" w14:anchorId="3DB7F5D9">
          <v:shape id="_x0000_i1066" type="#_x0000_t75" style="width:50.1pt;height:14.4pt" o:ole="">
            <v:imagedata r:id="rId79" o:title=""/>
          </v:shape>
          <o:OLEObject Type="Embed" ProgID="Equation.DSMT4" ShapeID="_x0000_i1066" DrawAspect="Content" ObjectID="_1588818612" r:id="rId80"/>
        </w:object>
      </w:r>
    </w:p>
    <w:p w14:paraId="560276B7" w14:textId="77777777" w:rsidR="00923196" w:rsidRDefault="00912E1D" w:rsidP="00923196">
      <w:pPr>
        <w:tabs>
          <w:tab w:val="left" w:pos="540"/>
        </w:tabs>
        <w:autoSpaceDE w:val="0"/>
        <w:autoSpaceDN w:val="0"/>
        <w:adjustRightInd w:val="0"/>
        <w:ind w:right="62" w:firstLine="0"/>
        <w:rPr>
          <w:sz w:val="24"/>
          <w:szCs w:val="24"/>
        </w:rPr>
      </w:pPr>
      <w:r>
        <w:rPr>
          <w:sz w:val="24"/>
          <w:szCs w:val="24"/>
        </w:rPr>
        <w:t xml:space="preserve">(xem </w:t>
      </w:r>
      <w:r w:rsidR="00923196">
        <w:rPr>
          <w:sz w:val="24"/>
          <w:szCs w:val="24"/>
        </w:rPr>
        <w:t xml:space="preserve">dãy phép thử Bernoulli mục 1.4 chương 1 và </w:t>
      </w:r>
      <w:r>
        <w:rPr>
          <w:sz w:val="24"/>
          <w:szCs w:val="24"/>
        </w:rPr>
        <w:t xml:space="preserve">phân bố nhị thức, mục 2.2.2.2). </w:t>
      </w:r>
    </w:p>
    <w:p w14:paraId="37912A3D" w14:textId="77777777" w:rsidR="00923196" w:rsidRDefault="0005130E" w:rsidP="00E45F5E">
      <w:pPr>
        <w:tabs>
          <w:tab w:val="left" w:pos="540"/>
        </w:tabs>
        <w:autoSpaceDE w:val="0"/>
        <w:autoSpaceDN w:val="0"/>
        <w:adjustRightInd w:val="0"/>
        <w:ind w:right="62" w:firstLine="540"/>
        <w:rPr>
          <w:sz w:val="24"/>
          <w:szCs w:val="24"/>
        </w:rPr>
      </w:pPr>
      <w:r>
        <w:rPr>
          <w:sz w:val="24"/>
          <w:szCs w:val="24"/>
        </w:rPr>
        <w:t>Tương tự</w:t>
      </w:r>
      <w:r w:rsidR="00151D9B">
        <w:rPr>
          <w:sz w:val="24"/>
          <w:szCs w:val="24"/>
        </w:rPr>
        <w:t>,</w:t>
      </w:r>
      <w:r>
        <w:rPr>
          <w:sz w:val="24"/>
          <w:szCs w:val="24"/>
        </w:rPr>
        <w:t xml:space="preserve"> giả sử tỷ lệ chính phẩm của lô hàng là 0,8. Chọn 10 sản phẩm kiểm tra, gọi </w:t>
      </w:r>
      <w:r w:rsidRPr="00912E1D">
        <w:rPr>
          <w:position w:val="-4"/>
          <w:sz w:val="24"/>
          <w:szCs w:val="24"/>
        </w:rPr>
        <w:object w:dxaOrig="220" w:dyaOrig="260" w14:anchorId="555F5076">
          <v:shape id="_x0000_i1067" type="#_x0000_t75" style="width:10.95pt;height:12.65pt" o:ole="">
            <v:imagedata r:id="rId81" o:title=""/>
          </v:shape>
          <o:OLEObject Type="Embed" ProgID="Equation.DSMT4" ShapeID="_x0000_i1067" DrawAspect="Content" ObjectID="_1588818613" r:id="rId82"/>
        </w:object>
      </w:r>
      <w:r>
        <w:rPr>
          <w:sz w:val="24"/>
          <w:szCs w:val="24"/>
        </w:rPr>
        <w:t xml:space="preserve"> là số chính phẩm phát hiện được thì xác suất chọn được </w:t>
      </w:r>
      <w:r w:rsidRPr="00E60542">
        <w:rPr>
          <w:position w:val="-6"/>
          <w:sz w:val="24"/>
          <w:szCs w:val="24"/>
        </w:rPr>
        <w:object w:dxaOrig="200" w:dyaOrig="279" w14:anchorId="449E9569">
          <v:shape id="_x0000_i1068" type="#_x0000_t75" style="width:9.8pt;height:14.4pt" o:ole="">
            <v:imagedata r:id="rId83" o:title=""/>
          </v:shape>
          <o:OLEObject Type="Embed" ProgID="Equation.DSMT4" ShapeID="_x0000_i1068" DrawAspect="Content" ObjectID="_1588818614" r:id="rId84"/>
        </w:object>
      </w:r>
      <w:r>
        <w:rPr>
          <w:sz w:val="24"/>
          <w:szCs w:val="24"/>
        </w:rPr>
        <w:t xml:space="preserve"> chính phẩm là</w:t>
      </w:r>
    </w:p>
    <w:p w14:paraId="570E453E" w14:textId="77777777" w:rsidR="00923196" w:rsidRDefault="0005130E" w:rsidP="00923196">
      <w:pPr>
        <w:tabs>
          <w:tab w:val="left" w:pos="540"/>
        </w:tabs>
        <w:autoSpaceDE w:val="0"/>
        <w:autoSpaceDN w:val="0"/>
        <w:adjustRightInd w:val="0"/>
        <w:ind w:right="62" w:firstLine="0"/>
        <w:jc w:val="center"/>
        <w:rPr>
          <w:sz w:val="24"/>
          <w:szCs w:val="24"/>
        </w:rPr>
      </w:pPr>
      <w:r w:rsidRPr="00F42DB2">
        <w:rPr>
          <w:position w:val="-14"/>
          <w:sz w:val="24"/>
          <w:szCs w:val="24"/>
        </w:rPr>
        <w:object w:dxaOrig="3000" w:dyaOrig="420" w14:anchorId="12D6AF1F">
          <v:shape id="_x0000_i1069" type="#_x0000_t75" style="width:150.35pt;height:20.75pt" o:ole="">
            <v:imagedata r:id="rId85" o:title=""/>
          </v:shape>
          <o:OLEObject Type="Embed" ProgID="Equation.DSMT4" ShapeID="_x0000_i1069" DrawAspect="Content" ObjectID="_1588818615" r:id="rId86"/>
        </w:object>
      </w:r>
      <w:r>
        <w:rPr>
          <w:sz w:val="24"/>
          <w:szCs w:val="24"/>
        </w:rPr>
        <w:t xml:space="preserve">, </w:t>
      </w:r>
      <w:r w:rsidRPr="00F42DB2">
        <w:rPr>
          <w:position w:val="-6"/>
          <w:sz w:val="24"/>
          <w:szCs w:val="24"/>
        </w:rPr>
        <w:object w:dxaOrig="999" w:dyaOrig="279" w14:anchorId="5108E0CC">
          <v:shape id="_x0000_i1070" type="#_x0000_t75" style="width:50.1pt;height:14.4pt" o:ole="">
            <v:imagedata r:id="rId79" o:title=""/>
          </v:shape>
          <o:OLEObject Type="Embed" ProgID="Equation.DSMT4" ShapeID="_x0000_i1070" DrawAspect="Content" ObjectID="_1588818616" r:id="rId87"/>
        </w:object>
      </w:r>
      <w:r>
        <w:rPr>
          <w:sz w:val="24"/>
          <w:szCs w:val="24"/>
        </w:rPr>
        <w:t>.</w:t>
      </w:r>
    </w:p>
    <w:p w14:paraId="5983489E" w14:textId="77777777" w:rsidR="0005130E" w:rsidRDefault="0005130E" w:rsidP="00E45F5E">
      <w:pPr>
        <w:tabs>
          <w:tab w:val="left" w:pos="540"/>
        </w:tabs>
        <w:autoSpaceDE w:val="0"/>
        <w:autoSpaceDN w:val="0"/>
        <w:adjustRightInd w:val="0"/>
        <w:ind w:right="62" w:firstLine="540"/>
        <w:rPr>
          <w:sz w:val="24"/>
          <w:szCs w:val="24"/>
        </w:rPr>
      </w:pPr>
      <w:r>
        <w:rPr>
          <w:sz w:val="24"/>
          <w:szCs w:val="24"/>
        </w:rPr>
        <w:t>Vậy</w:t>
      </w:r>
      <w:r w:rsidRPr="00E60542">
        <w:rPr>
          <w:position w:val="-14"/>
          <w:sz w:val="24"/>
          <w:szCs w:val="24"/>
        </w:rPr>
        <w:object w:dxaOrig="2180" w:dyaOrig="400" w14:anchorId="5CA4D636">
          <v:shape id="_x0000_i1071" type="#_x0000_t75" style="width:108.85pt;height:20.15pt" o:ole="">
            <v:imagedata r:id="rId88" o:title=""/>
          </v:shape>
          <o:OLEObject Type="Embed" ProgID="Equation.DSMT4" ShapeID="_x0000_i1071" DrawAspect="Content" ObjectID="_1588818617" r:id="rId89"/>
        </w:object>
      </w:r>
      <w:r>
        <w:rPr>
          <w:sz w:val="24"/>
          <w:szCs w:val="24"/>
        </w:rPr>
        <w:t xml:space="preserve">, </w:t>
      </w:r>
      <w:r w:rsidRPr="00F42DB2">
        <w:rPr>
          <w:position w:val="-6"/>
          <w:sz w:val="24"/>
          <w:szCs w:val="24"/>
        </w:rPr>
        <w:object w:dxaOrig="999" w:dyaOrig="279" w14:anchorId="3ABAC93B">
          <v:shape id="_x0000_i1072" type="#_x0000_t75" style="width:50.1pt;height:14.4pt" o:ole="">
            <v:imagedata r:id="rId79" o:title=""/>
          </v:shape>
          <o:OLEObject Type="Embed" ProgID="Equation.DSMT4" ShapeID="_x0000_i1072" DrawAspect="Content" ObjectID="_1588818618" r:id="rId90"/>
        </w:object>
      </w:r>
      <w:r w:rsidR="005C5D3E">
        <w:rPr>
          <w:sz w:val="24"/>
          <w:szCs w:val="24"/>
        </w:rPr>
        <w:t xml:space="preserve">. Nói cách khác </w:t>
      </w:r>
      <w:r>
        <w:rPr>
          <w:sz w:val="24"/>
          <w:szCs w:val="24"/>
        </w:rPr>
        <w:t xml:space="preserve">phân bố xác suất của </w:t>
      </w:r>
      <w:r w:rsidRPr="00912E1D">
        <w:rPr>
          <w:position w:val="-4"/>
          <w:sz w:val="24"/>
          <w:szCs w:val="24"/>
        </w:rPr>
        <w:object w:dxaOrig="279" w:dyaOrig="260" w14:anchorId="2AC6C0B0">
          <v:shape id="_x0000_i1073" type="#_x0000_t75" style="width:14.4pt;height:12.65pt" o:ole="">
            <v:imagedata r:id="rId91" o:title=""/>
          </v:shape>
          <o:OLEObject Type="Embed" ProgID="Equation.DSMT4" ShapeID="_x0000_i1073" DrawAspect="Content" ObjectID="_1588818619" r:id="rId92"/>
        </w:object>
      </w:r>
      <w:r>
        <w:rPr>
          <w:sz w:val="24"/>
          <w:szCs w:val="24"/>
        </w:rPr>
        <w:t xml:space="preserve"> và </w:t>
      </w:r>
      <w:r w:rsidRPr="00912E1D">
        <w:rPr>
          <w:position w:val="-4"/>
          <w:sz w:val="24"/>
          <w:szCs w:val="24"/>
        </w:rPr>
        <w:object w:dxaOrig="220" w:dyaOrig="260" w14:anchorId="25DAFB21">
          <v:shape id="_x0000_i1074" type="#_x0000_t75" style="width:10.95pt;height:12.65pt" o:ole="">
            <v:imagedata r:id="rId93" o:title=""/>
          </v:shape>
          <o:OLEObject Type="Embed" ProgID="Equation.DSMT4" ShapeID="_x0000_i1074" DrawAspect="Content" ObjectID="_1588818620" r:id="rId94"/>
        </w:object>
      </w:r>
      <w:r>
        <w:rPr>
          <w:sz w:val="24"/>
          <w:szCs w:val="24"/>
        </w:rPr>
        <w:t xml:space="preserve"> như nhau</w:t>
      </w:r>
      <w:r w:rsidR="003E05D6">
        <w:rPr>
          <w:sz w:val="24"/>
          <w:szCs w:val="24"/>
        </w:rPr>
        <w:t xml:space="preserve">, mặc dù </w:t>
      </w:r>
      <w:r w:rsidR="003E05D6" w:rsidRPr="00912E1D">
        <w:rPr>
          <w:position w:val="-4"/>
          <w:sz w:val="24"/>
          <w:szCs w:val="24"/>
        </w:rPr>
        <w:object w:dxaOrig="279" w:dyaOrig="260" w14:anchorId="5CE0D6A3">
          <v:shape id="_x0000_i1075" type="#_x0000_t75" style="width:14.4pt;height:12.65pt" o:ole="">
            <v:imagedata r:id="rId91" o:title=""/>
          </v:shape>
          <o:OLEObject Type="Embed" ProgID="Equation.DSMT4" ShapeID="_x0000_i1075" DrawAspect="Content" ObjectID="_1588818621" r:id="rId95"/>
        </w:object>
      </w:r>
      <w:r w:rsidR="003E05D6">
        <w:rPr>
          <w:sz w:val="24"/>
          <w:szCs w:val="24"/>
        </w:rPr>
        <w:t xml:space="preserve"> và </w:t>
      </w:r>
      <w:r w:rsidR="003E05D6" w:rsidRPr="00912E1D">
        <w:rPr>
          <w:position w:val="-4"/>
          <w:sz w:val="24"/>
          <w:szCs w:val="24"/>
        </w:rPr>
        <w:object w:dxaOrig="220" w:dyaOrig="260" w14:anchorId="38970727">
          <v:shape id="_x0000_i1076" type="#_x0000_t75" style="width:10.95pt;height:12.65pt" o:ole="">
            <v:imagedata r:id="rId93" o:title=""/>
          </v:shape>
          <o:OLEObject Type="Embed" ProgID="Equation.DSMT4" ShapeID="_x0000_i1076" DrawAspect="Content" ObjectID="_1588818622" r:id="rId96"/>
        </w:object>
      </w:r>
      <w:r w:rsidR="003E05D6">
        <w:rPr>
          <w:sz w:val="24"/>
          <w:szCs w:val="24"/>
        </w:rPr>
        <w:t xml:space="preserve"> là hai biến ngẫu nhiên được xét trong hai phép thử khác nhau</w:t>
      </w:r>
      <w:r>
        <w:rPr>
          <w:sz w:val="24"/>
          <w:szCs w:val="24"/>
        </w:rPr>
        <w:t xml:space="preserve">.  </w:t>
      </w:r>
    </w:p>
    <w:p w14:paraId="1C85C139" w14:textId="77777777" w:rsidR="00F42DB2" w:rsidRDefault="00F42DB2" w:rsidP="00E45F5E">
      <w:pPr>
        <w:autoSpaceDE w:val="0"/>
        <w:autoSpaceDN w:val="0"/>
        <w:adjustRightInd w:val="0"/>
        <w:ind w:right="62" w:firstLine="540"/>
        <w:rPr>
          <w:b/>
          <w:sz w:val="24"/>
          <w:szCs w:val="24"/>
        </w:rPr>
      </w:pPr>
      <w:r>
        <w:rPr>
          <w:sz w:val="24"/>
          <w:szCs w:val="24"/>
        </w:rPr>
        <w:t>Phân bố xác suất được nghiên cứu thông qua hàm phân bố xác suất</w:t>
      </w:r>
      <w:r w:rsidR="00923196">
        <w:rPr>
          <w:sz w:val="24"/>
          <w:szCs w:val="24"/>
        </w:rPr>
        <w:t xml:space="preserve"> định nghĩa như sau</w:t>
      </w:r>
      <w:r>
        <w:rPr>
          <w:sz w:val="24"/>
          <w:szCs w:val="24"/>
        </w:rPr>
        <w:t xml:space="preserve">. </w:t>
      </w:r>
    </w:p>
    <w:p w14:paraId="525269CB" w14:textId="77777777" w:rsidR="004315D4" w:rsidRPr="004C1E28" w:rsidRDefault="004315D4" w:rsidP="00965852">
      <w:pPr>
        <w:autoSpaceDE w:val="0"/>
        <w:autoSpaceDN w:val="0"/>
        <w:adjustRightInd w:val="0"/>
        <w:ind w:right="62" w:firstLine="0"/>
        <w:rPr>
          <w:sz w:val="24"/>
          <w:szCs w:val="24"/>
        </w:rPr>
      </w:pPr>
      <w:r w:rsidRPr="004C1E28">
        <w:rPr>
          <w:b/>
          <w:sz w:val="24"/>
          <w:szCs w:val="24"/>
        </w:rPr>
        <w:t>Định nghĩa 2.</w:t>
      </w:r>
      <w:r w:rsidR="00355160">
        <w:rPr>
          <w:b/>
          <w:sz w:val="24"/>
          <w:szCs w:val="24"/>
        </w:rPr>
        <w:t>3</w:t>
      </w:r>
      <w:r w:rsidRPr="004C1E28">
        <w:rPr>
          <w:sz w:val="24"/>
          <w:szCs w:val="24"/>
        </w:rPr>
        <w:t xml:space="preserve">: </w:t>
      </w:r>
      <w:r w:rsidRPr="004C1E28">
        <w:rPr>
          <w:i/>
          <w:sz w:val="24"/>
          <w:szCs w:val="24"/>
        </w:rPr>
        <w:t xml:space="preserve">Hàm phân bố xác suất (cumulative distribution function, viết tắt CDF) của biến ngẫu nhiên </w:t>
      </w:r>
      <w:r w:rsidRPr="004C1E28">
        <w:rPr>
          <w:i/>
          <w:position w:val="-4"/>
          <w:sz w:val="24"/>
          <w:szCs w:val="24"/>
        </w:rPr>
        <w:object w:dxaOrig="279" w:dyaOrig="260" w14:anchorId="14FA3824">
          <v:shape id="_x0000_i1077" type="#_x0000_t75" style="width:14.4pt;height:12.65pt" o:ole="" fillcolor="window">
            <v:imagedata r:id="rId97" o:title=""/>
          </v:shape>
          <o:OLEObject Type="Embed" ProgID="Equation.3" ShapeID="_x0000_i1077" DrawAspect="Content" ObjectID="_1588818623" r:id="rId98"/>
        </w:object>
      </w:r>
      <w:r w:rsidRPr="004C1E28">
        <w:rPr>
          <w:i/>
          <w:sz w:val="24"/>
          <w:szCs w:val="24"/>
        </w:rPr>
        <w:t xml:space="preserve"> là hàm số </w:t>
      </w:r>
      <w:r w:rsidRPr="00CF3CD0">
        <w:rPr>
          <w:i/>
          <w:position w:val="-12"/>
          <w:sz w:val="24"/>
          <w:szCs w:val="24"/>
        </w:rPr>
        <w:object w:dxaOrig="680" w:dyaOrig="360" w14:anchorId="5E486FCE">
          <v:shape id="_x0000_i1078" type="#_x0000_t75" style="width:34pt;height:17.85pt" o:ole="" fillcolor="window">
            <v:imagedata r:id="rId99" o:title=""/>
          </v:shape>
          <o:OLEObject Type="Embed" ProgID="Equation.DSMT4" ShapeID="_x0000_i1078" DrawAspect="Content" ObjectID="_1588818624" r:id="rId100"/>
        </w:object>
      </w:r>
      <w:r w:rsidRPr="004C1E28">
        <w:rPr>
          <w:i/>
          <w:sz w:val="24"/>
          <w:szCs w:val="24"/>
        </w:rPr>
        <w:t xml:space="preserve"> xác định với mọi </w:t>
      </w:r>
      <w:r w:rsidR="00557F38" w:rsidRPr="004C1E28">
        <w:rPr>
          <w:i/>
          <w:position w:val="-6"/>
          <w:sz w:val="24"/>
          <w:szCs w:val="24"/>
        </w:rPr>
        <w:object w:dxaOrig="660" w:dyaOrig="279" w14:anchorId="1BF60A8E">
          <v:shape id="_x0000_i1079" type="#_x0000_t75" style="width:33.4pt;height:14.4pt" o:ole="" fillcolor="window">
            <v:imagedata r:id="rId101" o:title=""/>
          </v:shape>
          <o:OLEObject Type="Embed" ProgID="Equation.DSMT4" ShapeID="_x0000_i1079" DrawAspect="Content" ObjectID="_1588818625" r:id="rId102"/>
        </w:object>
      </w:r>
      <w:r w:rsidRPr="004C1E28">
        <w:rPr>
          <w:i/>
          <w:sz w:val="24"/>
          <w:szCs w:val="24"/>
        </w:rPr>
        <w:t xml:space="preserve"> bởi công thức</w:t>
      </w:r>
      <w:r w:rsidRPr="004C1E28">
        <w:rPr>
          <w:sz w:val="24"/>
          <w:szCs w:val="24"/>
        </w:rPr>
        <w:t>:</w:t>
      </w:r>
    </w:p>
    <w:p w14:paraId="3EB17287" w14:textId="77777777" w:rsidR="004315D4" w:rsidRPr="004C1E28" w:rsidRDefault="00960853" w:rsidP="00965852">
      <w:pPr>
        <w:autoSpaceDE w:val="0"/>
        <w:autoSpaceDN w:val="0"/>
        <w:adjustRightInd w:val="0"/>
        <w:ind w:left="1440" w:right="62" w:firstLine="720"/>
        <w:jc w:val="right"/>
        <w:rPr>
          <w:b/>
          <w:sz w:val="24"/>
          <w:szCs w:val="24"/>
        </w:rPr>
      </w:pPr>
      <w:r w:rsidRPr="00CF3CD0">
        <w:rPr>
          <w:position w:val="-14"/>
          <w:sz w:val="24"/>
          <w:szCs w:val="24"/>
        </w:rPr>
        <w:object w:dxaOrig="3180" w:dyaOrig="400" w14:anchorId="48FF9F76">
          <v:shape id="_x0000_i1080" type="#_x0000_t75" style="width:158.4pt;height:20.15pt" o:ole="" fillcolor="window">
            <v:imagedata r:id="rId103" o:title=""/>
          </v:shape>
          <o:OLEObject Type="Embed" ProgID="Equation.DSMT4" ShapeID="_x0000_i1080" DrawAspect="Content" ObjectID="_1588818626" r:id="rId104"/>
        </w:object>
      </w:r>
      <w:r w:rsidR="004315D4" w:rsidRPr="004C1E28">
        <w:rPr>
          <w:sz w:val="24"/>
          <w:szCs w:val="24"/>
        </w:rPr>
        <w:tab/>
      </w:r>
      <w:r w:rsidR="004315D4" w:rsidRPr="004C1E28">
        <w:rPr>
          <w:sz w:val="24"/>
          <w:szCs w:val="24"/>
        </w:rPr>
        <w:tab/>
      </w:r>
      <w:r w:rsidR="004315D4" w:rsidRPr="004C1E28">
        <w:rPr>
          <w:sz w:val="24"/>
          <w:szCs w:val="24"/>
        </w:rPr>
        <w:tab/>
      </w:r>
      <w:r w:rsidR="004315D4" w:rsidRPr="004C1E28">
        <w:rPr>
          <w:sz w:val="24"/>
          <w:szCs w:val="24"/>
        </w:rPr>
        <w:tab/>
        <w:t xml:space="preserve">     </w:t>
      </w:r>
      <w:r w:rsidR="004315D4" w:rsidRPr="004C1E28">
        <w:rPr>
          <w:b/>
          <w:sz w:val="24"/>
          <w:szCs w:val="24"/>
        </w:rPr>
        <w:t>(2.1)</w:t>
      </w:r>
    </w:p>
    <w:p w14:paraId="38838075" w14:textId="77777777" w:rsidR="00FE7F94" w:rsidRDefault="00FE7F94" w:rsidP="00FE7F94">
      <w:pPr>
        <w:ind w:right="62" w:firstLine="0"/>
        <w:rPr>
          <w:sz w:val="24"/>
          <w:szCs w:val="24"/>
        </w:rPr>
      </w:pPr>
      <w:r>
        <w:rPr>
          <w:sz w:val="24"/>
          <w:szCs w:val="24"/>
        </w:rPr>
        <w:t xml:space="preserve">trong đó </w:t>
      </w:r>
      <w:r w:rsidRPr="00FE7F94">
        <w:rPr>
          <w:position w:val="-14"/>
          <w:sz w:val="24"/>
          <w:szCs w:val="24"/>
        </w:rPr>
        <w:object w:dxaOrig="840" w:dyaOrig="400" w14:anchorId="11953C59">
          <v:shape id="_x0000_i1081" type="#_x0000_t75" style="width:42.05pt;height:20.15pt" o:ole="">
            <v:imagedata r:id="rId105" o:title=""/>
          </v:shape>
          <o:OLEObject Type="Embed" ProgID="Equation.DSMT4" ShapeID="_x0000_i1081" DrawAspect="Content" ObjectID="_1588818627" r:id="rId106"/>
        </w:object>
      </w:r>
      <w:r>
        <w:rPr>
          <w:sz w:val="24"/>
          <w:szCs w:val="24"/>
        </w:rPr>
        <w:t xml:space="preserve"> là ký hiệu biến cố “biến ngẫu nhiên </w:t>
      </w:r>
      <w:r w:rsidRPr="00FE7F94">
        <w:rPr>
          <w:position w:val="-4"/>
          <w:sz w:val="24"/>
          <w:szCs w:val="24"/>
        </w:rPr>
        <w:object w:dxaOrig="279" w:dyaOrig="260" w14:anchorId="2538EAF1">
          <v:shape id="_x0000_i1082" type="#_x0000_t75" style="width:14.4pt;height:12.65pt" o:ole="">
            <v:imagedata r:id="rId107" o:title=""/>
          </v:shape>
          <o:OLEObject Type="Embed" ProgID="Equation.DSMT4" ShapeID="_x0000_i1082" DrawAspect="Content" ObjectID="_1588818628" r:id="rId108"/>
        </w:object>
      </w:r>
      <w:r>
        <w:rPr>
          <w:sz w:val="24"/>
          <w:szCs w:val="24"/>
        </w:rPr>
        <w:t xml:space="preserve"> nhận giá trị nhỏ hơn hay bằng </w:t>
      </w:r>
      <w:r w:rsidRPr="00FE7F94">
        <w:rPr>
          <w:position w:val="-6"/>
          <w:sz w:val="24"/>
          <w:szCs w:val="24"/>
        </w:rPr>
        <w:object w:dxaOrig="200" w:dyaOrig="220" w14:anchorId="1399D367">
          <v:shape id="_x0000_i1083" type="#_x0000_t75" style="width:9.8pt;height:10.95pt" o:ole="">
            <v:imagedata r:id="rId109" o:title=""/>
          </v:shape>
          <o:OLEObject Type="Embed" ProgID="Equation.DSMT4" ShapeID="_x0000_i1083" DrawAspect="Content" ObjectID="_1588818629" r:id="rId110"/>
        </w:object>
      </w:r>
      <w:r>
        <w:rPr>
          <w:sz w:val="24"/>
          <w:szCs w:val="24"/>
        </w:rPr>
        <w:t>”.</w:t>
      </w:r>
    </w:p>
    <w:p w14:paraId="27E3D30F" w14:textId="77777777" w:rsidR="004315D4" w:rsidRPr="004C1E28" w:rsidRDefault="004315D4" w:rsidP="00965852">
      <w:pPr>
        <w:ind w:right="62"/>
        <w:rPr>
          <w:sz w:val="24"/>
          <w:szCs w:val="24"/>
        </w:rPr>
      </w:pPr>
      <w:r w:rsidRPr="004C1E28">
        <w:rPr>
          <w:sz w:val="24"/>
          <w:szCs w:val="24"/>
        </w:rPr>
        <w:t>Hàm phân bố có các tính chất sau:</w:t>
      </w:r>
    </w:p>
    <w:p w14:paraId="6A24B605" w14:textId="77777777" w:rsidR="004315D4" w:rsidRPr="004C1E28" w:rsidRDefault="004315D4" w:rsidP="00965852">
      <w:pPr>
        <w:numPr>
          <w:ilvl w:val="0"/>
          <w:numId w:val="2"/>
        </w:numPr>
        <w:tabs>
          <w:tab w:val="clear" w:pos="1274"/>
          <w:tab w:val="num" w:pos="900"/>
        </w:tabs>
        <w:autoSpaceDE w:val="0"/>
        <w:autoSpaceDN w:val="0"/>
        <w:adjustRightInd w:val="0"/>
        <w:ind w:right="62" w:hanging="734"/>
        <w:jc w:val="right"/>
        <w:rPr>
          <w:sz w:val="24"/>
          <w:szCs w:val="24"/>
        </w:rPr>
      </w:pPr>
      <w:r w:rsidRPr="00CF3CD0">
        <w:rPr>
          <w:position w:val="-12"/>
          <w:sz w:val="24"/>
          <w:szCs w:val="24"/>
        </w:rPr>
        <w:object w:dxaOrig="1340" w:dyaOrig="360" w14:anchorId="0F4FE492">
          <v:shape id="_x0000_i1084" type="#_x0000_t75" style="width:66.8pt;height:17.85pt" o:ole="" fillcolor="window">
            <v:imagedata r:id="rId111" o:title=""/>
          </v:shape>
          <o:OLEObject Type="Embed" ProgID="Equation.DSMT4" ShapeID="_x0000_i1084" DrawAspect="Content" ObjectID="_1588818630" r:id="rId112"/>
        </w:object>
      </w:r>
      <w:r w:rsidRPr="004C1E28">
        <w:rPr>
          <w:sz w:val="24"/>
          <w:szCs w:val="24"/>
        </w:rPr>
        <w:t xml:space="preserve"> với mọi </w:t>
      </w:r>
      <w:r w:rsidR="00557F38" w:rsidRPr="004C1E28">
        <w:rPr>
          <w:i/>
          <w:position w:val="-6"/>
          <w:sz w:val="24"/>
          <w:szCs w:val="24"/>
        </w:rPr>
        <w:object w:dxaOrig="660" w:dyaOrig="279" w14:anchorId="070079D4">
          <v:shape id="_x0000_i1085" type="#_x0000_t75" style="width:33.4pt;height:14.4pt" o:ole="" fillcolor="window">
            <v:imagedata r:id="rId101" o:title=""/>
          </v:shape>
          <o:OLEObject Type="Embed" ProgID="Equation.DSMT4" ShapeID="_x0000_i1085" DrawAspect="Content" ObjectID="_1588818631" r:id="rId113"/>
        </w:object>
      </w:r>
      <w:r w:rsidRPr="004C1E28">
        <w:rPr>
          <w:sz w:val="24"/>
          <w:szCs w:val="24"/>
        </w:rPr>
        <w:t>,</w:t>
      </w:r>
      <w:r w:rsidRPr="004C1E28">
        <w:rPr>
          <w:sz w:val="24"/>
          <w:szCs w:val="24"/>
        </w:rPr>
        <w:tab/>
      </w:r>
      <w:r w:rsidRPr="004C1E28">
        <w:rPr>
          <w:sz w:val="24"/>
          <w:szCs w:val="24"/>
        </w:rPr>
        <w:tab/>
      </w:r>
      <w:r w:rsidRPr="004C1E28">
        <w:rPr>
          <w:sz w:val="24"/>
          <w:szCs w:val="24"/>
        </w:rPr>
        <w:tab/>
      </w:r>
      <w:r w:rsidRPr="004C1E28">
        <w:rPr>
          <w:sz w:val="24"/>
          <w:szCs w:val="24"/>
        </w:rPr>
        <w:tab/>
      </w:r>
      <w:r w:rsidRPr="004C1E28">
        <w:rPr>
          <w:sz w:val="24"/>
          <w:szCs w:val="24"/>
        </w:rPr>
        <w:tab/>
        <w:t xml:space="preserve">                        </w:t>
      </w:r>
      <w:r>
        <w:rPr>
          <w:sz w:val="24"/>
          <w:szCs w:val="24"/>
        </w:rPr>
        <w:t xml:space="preserve"> </w:t>
      </w:r>
      <w:proofErr w:type="gramStart"/>
      <w:r>
        <w:rPr>
          <w:sz w:val="24"/>
          <w:szCs w:val="24"/>
        </w:rPr>
        <w:t xml:space="preserve"> </w:t>
      </w:r>
      <w:r w:rsidR="00965852">
        <w:rPr>
          <w:sz w:val="24"/>
          <w:szCs w:val="24"/>
        </w:rPr>
        <w:t xml:space="preserve"> </w:t>
      </w:r>
      <w:r w:rsidR="00505C57">
        <w:rPr>
          <w:sz w:val="24"/>
          <w:szCs w:val="24"/>
        </w:rPr>
        <w:t xml:space="preserve"> </w:t>
      </w:r>
      <w:r w:rsidRPr="004C1E28">
        <w:rPr>
          <w:b/>
          <w:sz w:val="24"/>
          <w:szCs w:val="24"/>
        </w:rPr>
        <w:t>(</w:t>
      </w:r>
      <w:proofErr w:type="gramEnd"/>
      <w:r w:rsidRPr="004C1E28">
        <w:rPr>
          <w:b/>
          <w:sz w:val="24"/>
          <w:szCs w:val="24"/>
        </w:rPr>
        <w:t>2.2)</w:t>
      </w:r>
    </w:p>
    <w:p w14:paraId="1D67DA46" w14:textId="77777777" w:rsidR="007367A0" w:rsidRDefault="004315D4" w:rsidP="00965852">
      <w:pPr>
        <w:numPr>
          <w:ilvl w:val="0"/>
          <w:numId w:val="2"/>
        </w:numPr>
        <w:tabs>
          <w:tab w:val="num" w:pos="900"/>
        </w:tabs>
        <w:autoSpaceDE w:val="0"/>
        <w:autoSpaceDN w:val="0"/>
        <w:adjustRightInd w:val="0"/>
        <w:ind w:left="0" w:right="62" w:firstLine="567"/>
        <w:rPr>
          <w:sz w:val="24"/>
          <w:szCs w:val="24"/>
        </w:rPr>
      </w:pPr>
      <w:r w:rsidRPr="00CF3CD0">
        <w:rPr>
          <w:i/>
          <w:position w:val="-12"/>
          <w:sz w:val="24"/>
          <w:szCs w:val="24"/>
        </w:rPr>
        <w:object w:dxaOrig="680" w:dyaOrig="360" w14:anchorId="384E63C0">
          <v:shape id="_x0000_i1086" type="#_x0000_t75" style="width:34pt;height:17.85pt" o:ole="" fillcolor="window">
            <v:imagedata r:id="rId99" o:title=""/>
          </v:shape>
          <o:OLEObject Type="Embed" ProgID="Equation.DSMT4" ShapeID="_x0000_i1086" DrawAspect="Content" ObjectID="_1588818632" r:id="rId114"/>
        </w:object>
      </w:r>
      <w:r w:rsidRPr="004C1E28">
        <w:rPr>
          <w:sz w:val="24"/>
          <w:szCs w:val="24"/>
        </w:rPr>
        <w:t xml:space="preserve"> là hàm không giảm, liên tục bên </w:t>
      </w:r>
      <w:r w:rsidR="00960853">
        <w:rPr>
          <w:sz w:val="24"/>
          <w:szCs w:val="24"/>
        </w:rPr>
        <w:t>phải</w:t>
      </w:r>
      <w:r w:rsidRPr="004C1E28">
        <w:rPr>
          <w:sz w:val="24"/>
          <w:szCs w:val="24"/>
        </w:rPr>
        <w:t xml:space="preserve">. </w:t>
      </w:r>
      <w:r w:rsidR="007367A0">
        <w:rPr>
          <w:sz w:val="24"/>
          <w:szCs w:val="24"/>
        </w:rPr>
        <w:t>Nghĩa là:</w:t>
      </w:r>
    </w:p>
    <w:p w14:paraId="342D7DF5" w14:textId="77777777" w:rsidR="007367A0" w:rsidRPr="00E45F5E" w:rsidRDefault="007367A0" w:rsidP="007367A0">
      <w:pPr>
        <w:autoSpaceDE w:val="0"/>
        <w:autoSpaceDN w:val="0"/>
        <w:adjustRightInd w:val="0"/>
        <w:ind w:right="62" w:firstLine="0"/>
        <w:jc w:val="center"/>
        <w:rPr>
          <w:sz w:val="24"/>
          <w:szCs w:val="24"/>
        </w:rPr>
      </w:pPr>
      <w:r w:rsidRPr="00E45F5E">
        <w:rPr>
          <w:sz w:val="24"/>
          <w:szCs w:val="24"/>
        </w:rPr>
        <w:t xml:space="preserve">Với mọi </w:t>
      </w:r>
      <w:r w:rsidR="00557F38" w:rsidRPr="007367A0">
        <w:rPr>
          <w:i/>
          <w:position w:val="-12"/>
          <w:sz w:val="24"/>
          <w:szCs w:val="24"/>
        </w:rPr>
        <w:object w:dxaOrig="840" w:dyaOrig="360" w14:anchorId="32559D42">
          <v:shape id="_x0000_i1087" type="#_x0000_t75" style="width:42.05pt;height:17.85pt" o:ole="" fillcolor="window">
            <v:imagedata r:id="rId115" o:title=""/>
          </v:shape>
          <o:OLEObject Type="Embed" ProgID="Equation.DSMT4" ShapeID="_x0000_i1087" DrawAspect="Content" ObjectID="_1588818633" r:id="rId116"/>
        </w:object>
      </w:r>
      <w:r w:rsidRPr="00E45F5E">
        <w:rPr>
          <w:sz w:val="24"/>
          <w:szCs w:val="24"/>
        </w:rPr>
        <w:t xml:space="preserve">:  </w:t>
      </w:r>
      <w:r w:rsidRPr="002F70CC">
        <w:rPr>
          <w:position w:val="-6"/>
        </w:rPr>
        <w:object w:dxaOrig="600" w:dyaOrig="300" w14:anchorId="197EC505">
          <v:shape id="_x0000_i1088" type="#_x0000_t75" style="width:29.95pt;height:15pt" o:ole="">
            <v:imagedata r:id="rId117" o:title=""/>
          </v:shape>
          <o:OLEObject Type="Embed" ProgID="Equation.DSMT4" ShapeID="_x0000_i1088" DrawAspect="Content" ObjectID="_1588818634" r:id="rId118"/>
        </w:object>
      </w:r>
      <w:r w:rsidRPr="00E45F5E">
        <w:rPr>
          <w:sz w:val="24"/>
          <w:szCs w:val="24"/>
        </w:rPr>
        <w:t xml:space="preserve"> </w:t>
      </w:r>
      <w:r w:rsidRPr="008D1F5A">
        <w:rPr>
          <w:position w:val="-12"/>
          <w:sz w:val="24"/>
          <w:szCs w:val="24"/>
        </w:rPr>
        <w:object w:dxaOrig="1780" w:dyaOrig="360" w14:anchorId="2F5914B4">
          <v:shape id="_x0000_i1089" type="#_x0000_t75" style="width:89.3pt;height:17.85pt" o:ole="" fillcolor="window">
            <v:imagedata r:id="rId119" o:title=""/>
          </v:shape>
          <o:OLEObject Type="Embed" ProgID="Equation.DSMT4" ShapeID="_x0000_i1089" DrawAspect="Content" ObjectID="_1588818635" r:id="rId120"/>
        </w:object>
      </w:r>
    </w:p>
    <w:p w14:paraId="5045E144" w14:textId="77777777" w:rsidR="004315D4" w:rsidRPr="00E45F5E" w:rsidRDefault="007367A0" w:rsidP="007367A0">
      <w:pPr>
        <w:autoSpaceDE w:val="0"/>
        <w:autoSpaceDN w:val="0"/>
        <w:adjustRightInd w:val="0"/>
        <w:ind w:right="62"/>
        <w:rPr>
          <w:sz w:val="24"/>
          <w:szCs w:val="24"/>
        </w:rPr>
      </w:pPr>
      <w:r w:rsidRPr="00E45F5E">
        <w:rPr>
          <w:sz w:val="24"/>
          <w:szCs w:val="24"/>
        </w:rPr>
        <w:t xml:space="preserve"> Với mọi </w:t>
      </w:r>
      <w:r w:rsidR="00557F38" w:rsidRPr="007367A0">
        <w:rPr>
          <w:i/>
          <w:position w:val="-12"/>
          <w:sz w:val="24"/>
          <w:szCs w:val="24"/>
        </w:rPr>
        <w:object w:dxaOrig="620" w:dyaOrig="340" w14:anchorId="077C0699">
          <v:shape id="_x0000_i1090" type="#_x0000_t75" style="width:30.55pt;height:17.3pt" o:ole="" fillcolor="window">
            <v:imagedata r:id="rId121" o:title=""/>
          </v:shape>
          <o:OLEObject Type="Embed" ProgID="Equation.DSMT4" ShapeID="_x0000_i1090" DrawAspect="Content" ObjectID="_1588818636" r:id="rId122"/>
        </w:object>
      </w:r>
      <w:r w:rsidRPr="00E45F5E">
        <w:rPr>
          <w:sz w:val="24"/>
          <w:szCs w:val="24"/>
        </w:rPr>
        <w:t>, ta có</w:t>
      </w:r>
      <w:r w:rsidR="004315D4" w:rsidRPr="00E45F5E">
        <w:rPr>
          <w:sz w:val="24"/>
          <w:szCs w:val="24"/>
        </w:rPr>
        <w:t xml:space="preserve"> </w:t>
      </w:r>
      <w:r w:rsidR="004315D4" w:rsidRPr="00E45F5E">
        <w:rPr>
          <w:sz w:val="24"/>
          <w:szCs w:val="24"/>
        </w:rPr>
        <w:tab/>
      </w:r>
    </w:p>
    <w:p w14:paraId="23DFCF90" w14:textId="77777777" w:rsidR="004315D4" w:rsidRDefault="004315D4" w:rsidP="00965852">
      <w:pPr>
        <w:autoSpaceDE w:val="0"/>
        <w:autoSpaceDN w:val="0"/>
        <w:adjustRightInd w:val="0"/>
        <w:ind w:right="62" w:firstLine="0"/>
        <w:jc w:val="right"/>
        <w:rPr>
          <w:b/>
          <w:sz w:val="24"/>
          <w:szCs w:val="24"/>
        </w:rPr>
      </w:pPr>
      <w:r w:rsidRPr="00E45F5E">
        <w:rPr>
          <w:sz w:val="24"/>
          <w:szCs w:val="24"/>
        </w:rPr>
        <w:tab/>
      </w:r>
      <w:r w:rsidRPr="00E45F5E">
        <w:rPr>
          <w:sz w:val="24"/>
          <w:szCs w:val="24"/>
        </w:rPr>
        <w:tab/>
      </w:r>
      <w:r w:rsidR="00505C57" w:rsidRPr="008D1F5A">
        <w:rPr>
          <w:position w:val="-12"/>
          <w:sz w:val="24"/>
          <w:szCs w:val="24"/>
        </w:rPr>
        <w:object w:dxaOrig="1640" w:dyaOrig="400" w14:anchorId="3C15E0D1">
          <v:shape id="_x0000_i1091" type="#_x0000_t75" style="width:81.8pt;height:20.15pt" o:ole="" fillcolor="window">
            <v:imagedata r:id="rId123" o:title=""/>
          </v:shape>
          <o:OLEObject Type="Embed" ProgID="Equation.DSMT4" ShapeID="_x0000_i1091" DrawAspect="Content" ObjectID="_1588818637" r:id="rId124"/>
        </w:object>
      </w:r>
      <w:r w:rsidR="008D1F5A">
        <w:rPr>
          <w:sz w:val="24"/>
          <w:szCs w:val="24"/>
        </w:rPr>
        <w:t xml:space="preserve"> với </w:t>
      </w:r>
      <w:r w:rsidR="00E747B1" w:rsidRPr="00756BB3">
        <w:rPr>
          <w:position w:val="-24"/>
          <w:sz w:val="24"/>
          <w:szCs w:val="24"/>
        </w:rPr>
        <w:object w:dxaOrig="2340" w:dyaOrig="520" w14:anchorId="2E5E8579">
          <v:shape id="_x0000_i1092" type="#_x0000_t75" style="width:116.95pt;height:25.9pt" o:ole="" fillcolor="window">
            <v:imagedata r:id="rId125" o:title=""/>
          </v:shape>
          <o:OLEObject Type="Embed" ProgID="Equation.DSMT4" ShapeID="_x0000_i1092" DrawAspect="Content" ObjectID="_1588818638" r:id="rId126"/>
        </w:object>
      </w:r>
      <w:r w:rsidRPr="004C1E28">
        <w:rPr>
          <w:sz w:val="24"/>
          <w:szCs w:val="24"/>
        </w:rPr>
        <w:tab/>
      </w:r>
      <w:r w:rsidRPr="004C1E28">
        <w:rPr>
          <w:sz w:val="24"/>
          <w:szCs w:val="24"/>
        </w:rPr>
        <w:tab/>
      </w:r>
      <w:r>
        <w:rPr>
          <w:sz w:val="24"/>
          <w:szCs w:val="24"/>
        </w:rPr>
        <w:t xml:space="preserve">     </w:t>
      </w:r>
      <w:r w:rsidR="00505C57">
        <w:rPr>
          <w:sz w:val="24"/>
          <w:szCs w:val="24"/>
        </w:rPr>
        <w:t xml:space="preserve">   </w:t>
      </w:r>
      <w:proofErr w:type="gramStart"/>
      <w:r w:rsidR="00505C57">
        <w:rPr>
          <w:sz w:val="24"/>
          <w:szCs w:val="24"/>
        </w:rPr>
        <w:t xml:space="preserve">  </w:t>
      </w:r>
      <w:r>
        <w:rPr>
          <w:sz w:val="24"/>
          <w:szCs w:val="24"/>
        </w:rPr>
        <w:t xml:space="preserve"> </w:t>
      </w:r>
      <w:r>
        <w:rPr>
          <w:b/>
          <w:sz w:val="24"/>
          <w:szCs w:val="24"/>
        </w:rPr>
        <w:t>(</w:t>
      </w:r>
      <w:proofErr w:type="gramEnd"/>
      <w:r>
        <w:rPr>
          <w:b/>
          <w:sz w:val="24"/>
          <w:szCs w:val="24"/>
        </w:rPr>
        <w:t>2.3)</w:t>
      </w:r>
    </w:p>
    <w:p w14:paraId="5C2A8354" w14:textId="77777777" w:rsidR="007367A0" w:rsidRPr="007367A0" w:rsidRDefault="007367A0" w:rsidP="007367A0">
      <w:pPr>
        <w:autoSpaceDE w:val="0"/>
        <w:autoSpaceDN w:val="0"/>
        <w:adjustRightInd w:val="0"/>
        <w:ind w:right="62" w:firstLine="720"/>
        <w:rPr>
          <w:sz w:val="24"/>
          <w:szCs w:val="24"/>
        </w:rPr>
      </w:pPr>
      <w:r>
        <w:rPr>
          <w:sz w:val="24"/>
          <w:szCs w:val="24"/>
        </w:rPr>
        <w:t xml:space="preserve">    </w:t>
      </w:r>
      <w:r w:rsidRPr="004C1E28">
        <w:rPr>
          <w:sz w:val="24"/>
          <w:szCs w:val="24"/>
        </w:rPr>
        <w:t xml:space="preserve">Nếu </w:t>
      </w:r>
      <w:r w:rsidRPr="004C1E28">
        <w:rPr>
          <w:position w:val="-4"/>
          <w:sz w:val="24"/>
          <w:szCs w:val="24"/>
        </w:rPr>
        <w:object w:dxaOrig="279" w:dyaOrig="260" w14:anchorId="7B333ABC">
          <v:shape id="_x0000_i1093" type="#_x0000_t75" style="width:14.4pt;height:12.65pt" o:ole="" fillcolor="window">
            <v:imagedata r:id="rId127" o:title=""/>
          </v:shape>
          <o:OLEObject Type="Embed" ProgID="Equation.3" ShapeID="_x0000_i1093" DrawAspect="Content" ObjectID="_1588818639" r:id="rId128"/>
        </w:object>
      </w:r>
      <w:r w:rsidRPr="004C1E28">
        <w:rPr>
          <w:sz w:val="24"/>
          <w:szCs w:val="24"/>
        </w:rPr>
        <w:t xml:space="preserve"> là biến ngẫu nhiên liên tục thì</w:t>
      </w:r>
      <w:r>
        <w:rPr>
          <w:sz w:val="24"/>
          <w:szCs w:val="24"/>
        </w:rPr>
        <w:t xml:space="preserve"> </w:t>
      </w:r>
      <w:r w:rsidRPr="00CF3CD0">
        <w:rPr>
          <w:i/>
          <w:position w:val="-12"/>
          <w:sz w:val="24"/>
          <w:szCs w:val="24"/>
        </w:rPr>
        <w:object w:dxaOrig="680" w:dyaOrig="360" w14:anchorId="77613EF2">
          <v:shape id="_x0000_i1094" type="#_x0000_t75" style="width:34pt;height:17.85pt" o:ole="" fillcolor="window">
            <v:imagedata r:id="rId99" o:title=""/>
          </v:shape>
          <o:OLEObject Type="Embed" ProgID="Equation.DSMT4" ShapeID="_x0000_i1094" DrawAspect="Content" ObjectID="_1588818640" r:id="rId129"/>
        </w:object>
      </w:r>
      <w:r w:rsidRPr="004C1E28">
        <w:rPr>
          <w:sz w:val="24"/>
          <w:szCs w:val="24"/>
        </w:rPr>
        <w:t xml:space="preserve"> là hàm liên tục.</w:t>
      </w:r>
    </w:p>
    <w:p w14:paraId="65FD1A4F" w14:textId="77777777" w:rsidR="004315D4" w:rsidRPr="004C1E28" w:rsidRDefault="004315D4" w:rsidP="00965852">
      <w:pPr>
        <w:numPr>
          <w:ilvl w:val="0"/>
          <w:numId w:val="2"/>
        </w:numPr>
        <w:tabs>
          <w:tab w:val="num" w:pos="900"/>
        </w:tabs>
        <w:autoSpaceDE w:val="0"/>
        <w:autoSpaceDN w:val="0"/>
        <w:adjustRightInd w:val="0"/>
        <w:ind w:left="0" w:right="62" w:firstLine="567"/>
        <w:jc w:val="right"/>
        <w:rPr>
          <w:sz w:val="24"/>
          <w:szCs w:val="24"/>
        </w:rPr>
      </w:pPr>
      <w:r w:rsidRPr="00CF3CD0">
        <w:rPr>
          <w:position w:val="-22"/>
          <w:sz w:val="24"/>
          <w:szCs w:val="24"/>
        </w:rPr>
        <w:object w:dxaOrig="5200" w:dyaOrig="460" w14:anchorId="68B8C578">
          <v:shape id="_x0000_i1095" type="#_x0000_t75" style="width:260.35pt;height:22.45pt" o:ole="" fillcolor="window">
            <v:imagedata r:id="rId130" o:title=""/>
          </v:shape>
          <o:OLEObject Type="Embed" ProgID="Equation.DSMT4" ShapeID="_x0000_i1095" DrawAspect="Content" ObjectID="_1588818641" r:id="rId131"/>
        </w:object>
      </w:r>
      <w:r w:rsidRPr="004C1E28">
        <w:rPr>
          <w:sz w:val="24"/>
          <w:szCs w:val="24"/>
        </w:rPr>
        <w:t>,</w:t>
      </w:r>
      <w:r w:rsidRPr="004C1E28">
        <w:rPr>
          <w:sz w:val="24"/>
          <w:szCs w:val="24"/>
        </w:rPr>
        <w:tab/>
      </w:r>
      <w:r w:rsidRPr="004C1E28">
        <w:rPr>
          <w:sz w:val="24"/>
          <w:szCs w:val="24"/>
        </w:rPr>
        <w:tab/>
        <w:t xml:space="preserve">                       </w:t>
      </w:r>
      <w:r>
        <w:rPr>
          <w:sz w:val="24"/>
          <w:szCs w:val="24"/>
        </w:rPr>
        <w:t xml:space="preserve">  </w:t>
      </w:r>
      <w:proofErr w:type="gramStart"/>
      <w:r w:rsidRPr="004C1E28">
        <w:rPr>
          <w:sz w:val="24"/>
          <w:szCs w:val="24"/>
        </w:rPr>
        <w:t xml:space="preserve"> </w:t>
      </w:r>
      <w:r w:rsidR="00965852">
        <w:rPr>
          <w:sz w:val="24"/>
          <w:szCs w:val="24"/>
        </w:rPr>
        <w:t xml:space="preserve"> </w:t>
      </w:r>
      <w:r w:rsidR="00505C57">
        <w:rPr>
          <w:sz w:val="24"/>
          <w:szCs w:val="24"/>
        </w:rPr>
        <w:t xml:space="preserve"> </w:t>
      </w:r>
      <w:r>
        <w:rPr>
          <w:b/>
          <w:sz w:val="24"/>
          <w:szCs w:val="24"/>
        </w:rPr>
        <w:t>(</w:t>
      </w:r>
      <w:proofErr w:type="gramEnd"/>
      <w:r>
        <w:rPr>
          <w:b/>
          <w:sz w:val="24"/>
          <w:szCs w:val="24"/>
        </w:rPr>
        <w:t>2.4</w:t>
      </w:r>
      <w:r w:rsidRPr="004C1E28">
        <w:rPr>
          <w:b/>
          <w:sz w:val="24"/>
          <w:szCs w:val="24"/>
        </w:rPr>
        <w:t>)</w:t>
      </w:r>
    </w:p>
    <w:p w14:paraId="39E73F03" w14:textId="77777777" w:rsidR="004315D4" w:rsidRPr="008D1F5A" w:rsidRDefault="00960853" w:rsidP="00965852">
      <w:pPr>
        <w:numPr>
          <w:ilvl w:val="0"/>
          <w:numId w:val="2"/>
        </w:numPr>
        <w:tabs>
          <w:tab w:val="num" w:pos="900"/>
        </w:tabs>
        <w:autoSpaceDE w:val="0"/>
        <w:autoSpaceDN w:val="0"/>
        <w:adjustRightInd w:val="0"/>
        <w:ind w:left="0" w:right="62" w:firstLine="567"/>
        <w:jc w:val="right"/>
        <w:rPr>
          <w:sz w:val="24"/>
          <w:szCs w:val="24"/>
        </w:rPr>
      </w:pPr>
      <w:r w:rsidRPr="00CF3CD0">
        <w:rPr>
          <w:position w:val="-14"/>
          <w:sz w:val="24"/>
          <w:szCs w:val="24"/>
        </w:rPr>
        <w:object w:dxaOrig="3019" w:dyaOrig="400" w14:anchorId="137C7AAB">
          <v:shape id="_x0000_i1096" type="#_x0000_t75" style="width:150.9pt;height:20.15pt" o:ole="" fillcolor="window">
            <v:imagedata r:id="rId132" o:title=""/>
          </v:shape>
          <o:OLEObject Type="Embed" ProgID="Equation.DSMT4" ShapeID="_x0000_i1096" DrawAspect="Content" ObjectID="_1588818642" r:id="rId133"/>
        </w:object>
      </w:r>
      <w:r w:rsidR="004315D4" w:rsidRPr="004C1E28">
        <w:rPr>
          <w:sz w:val="24"/>
          <w:szCs w:val="24"/>
        </w:rPr>
        <w:t>.</w:t>
      </w:r>
      <w:r w:rsidR="004315D4" w:rsidRPr="004C1E28">
        <w:rPr>
          <w:sz w:val="24"/>
          <w:szCs w:val="24"/>
        </w:rPr>
        <w:tab/>
      </w:r>
      <w:r w:rsidR="004315D4" w:rsidRPr="004C1E28">
        <w:rPr>
          <w:sz w:val="24"/>
          <w:szCs w:val="24"/>
        </w:rPr>
        <w:tab/>
      </w:r>
      <w:r w:rsidR="004315D4" w:rsidRPr="004C1E28">
        <w:rPr>
          <w:sz w:val="24"/>
          <w:szCs w:val="24"/>
        </w:rPr>
        <w:tab/>
      </w:r>
      <w:r w:rsidR="004315D4" w:rsidRPr="004C1E28">
        <w:rPr>
          <w:sz w:val="24"/>
          <w:szCs w:val="24"/>
        </w:rPr>
        <w:tab/>
      </w:r>
      <w:r w:rsidR="004315D4" w:rsidRPr="004C1E28">
        <w:rPr>
          <w:sz w:val="24"/>
          <w:szCs w:val="24"/>
        </w:rPr>
        <w:tab/>
      </w:r>
      <w:r w:rsidR="004315D4" w:rsidRPr="004C1E28">
        <w:rPr>
          <w:sz w:val="24"/>
          <w:szCs w:val="24"/>
        </w:rPr>
        <w:tab/>
        <w:t xml:space="preserve">            </w:t>
      </w:r>
      <w:r w:rsidR="004315D4">
        <w:rPr>
          <w:sz w:val="24"/>
          <w:szCs w:val="24"/>
        </w:rPr>
        <w:t xml:space="preserve">  </w:t>
      </w:r>
      <w:r w:rsidR="00965852">
        <w:rPr>
          <w:sz w:val="24"/>
          <w:szCs w:val="24"/>
        </w:rPr>
        <w:t xml:space="preserve"> </w:t>
      </w:r>
      <w:r w:rsidR="00505C57">
        <w:rPr>
          <w:sz w:val="24"/>
          <w:szCs w:val="24"/>
        </w:rPr>
        <w:t xml:space="preserve"> </w:t>
      </w:r>
      <w:r w:rsidR="004315D4">
        <w:rPr>
          <w:b/>
          <w:sz w:val="24"/>
          <w:szCs w:val="24"/>
        </w:rPr>
        <w:t>(2.5</w:t>
      </w:r>
      <w:r w:rsidR="004315D4" w:rsidRPr="004C1E28">
        <w:rPr>
          <w:b/>
          <w:sz w:val="24"/>
          <w:szCs w:val="24"/>
        </w:rPr>
        <w:t>)</w:t>
      </w:r>
    </w:p>
    <w:p w14:paraId="776928A8" w14:textId="77777777" w:rsidR="008D1F5A" w:rsidRPr="004315D4" w:rsidRDefault="008D1F5A" w:rsidP="00965852">
      <w:pPr>
        <w:numPr>
          <w:ilvl w:val="0"/>
          <w:numId w:val="2"/>
        </w:numPr>
        <w:tabs>
          <w:tab w:val="num" w:pos="900"/>
        </w:tabs>
        <w:autoSpaceDE w:val="0"/>
        <w:autoSpaceDN w:val="0"/>
        <w:adjustRightInd w:val="0"/>
        <w:ind w:left="0" w:right="62" w:firstLine="567"/>
        <w:jc w:val="right"/>
        <w:rPr>
          <w:sz w:val="24"/>
          <w:szCs w:val="24"/>
        </w:rPr>
      </w:pPr>
      <w:r w:rsidRPr="00CF3CD0">
        <w:rPr>
          <w:position w:val="-14"/>
          <w:sz w:val="24"/>
          <w:szCs w:val="24"/>
        </w:rPr>
        <w:object w:dxaOrig="2160" w:dyaOrig="400" w14:anchorId="297A9F14">
          <v:shape id="_x0000_i1097" type="#_x0000_t75" style="width:108.3pt;height:20.15pt" o:ole="" fillcolor="window">
            <v:imagedata r:id="rId134" o:title=""/>
          </v:shape>
          <o:OLEObject Type="Embed" ProgID="Equation.DSMT4" ShapeID="_x0000_i1097" DrawAspect="Content" ObjectID="_1588818643" r:id="rId135"/>
        </w:object>
      </w:r>
      <w:r w:rsidR="000E5A06">
        <w:rPr>
          <w:sz w:val="24"/>
          <w:szCs w:val="24"/>
        </w:rPr>
        <w:t>;</w:t>
      </w:r>
      <w:r>
        <w:rPr>
          <w:sz w:val="24"/>
          <w:szCs w:val="24"/>
        </w:rPr>
        <w:t xml:space="preserve"> </w:t>
      </w:r>
      <w:r w:rsidR="00E747B1" w:rsidRPr="00CF3CD0">
        <w:rPr>
          <w:position w:val="-14"/>
          <w:sz w:val="24"/>
          <w:szCs w:val="24"/>
        </w:rPr>
        <w:object w:dxaOrig="2000" w:dyaOrig="420" w14:anchorId="60359B81">
          <v:shape id="_x0000_i1098" type="#_x0000_t75" style="width:100.2pt;height:20.75pt" o:ole="" fillcolor="window">
            <v:imagedata r:id="rId136" o:title=""/>
          </v:shape>
          <o:OLEObject Type="Embed" ProgID="Equation.DSMT4" ShapeID="_x0000_i1098" DrawAspect="Content" ObjectID="_1588818644" r:id="rId137"/>
        </w:object>
      </w:r>
      <w:r w:rsidR="000E5A06" w:rsidRPr="000E5A06">
        <w:rPr>
          <w:sz w:val="24"/>
          <w:szCs w:val="24"/>
        </w:rPr>
        <w:t xml:space="preserve"> </w:t>
      </w:r>
      <w:r w:rsidR="000E5A06">
        <w:rPr>
          <w:sz w:val="24"/>
          <w:szCs w:val="24"/>
        </w:rPr>
        <w:t xml:space="preserve">với </w:t>
      </w:r>
      <w:r w:rsidR="00E747B1" w:rsidRPr="00756BB3">
        <w:rPr>
          <w:position w:val="-24"/>
          <w:sz w:val="24"/>
          <w:szCs w:val="24"/>
        </w:rPr>
        <w:object w:dxaOrig="2340" w:dyaOrig="520" w14:anchorId="039B8A85">
          <v:shape id="_x0000_i1099" type="#_x0000_t75" style="width:116.95pt;height:25.9pt" o:ole="" fillcolor="window">
            <v:imagedata r:id="rId138" o:title=""/>
          </v:shape>
          <o:OLEObject Type="Embed" ProgID="Equation.DSMT4" ShapeID="_x0000_i1099" DrawAspect="Content" ObjectID="_1588818645" r:id="rId139"/>
        </w:object>
      </w:r>
      <w:r w:rsidR="000E5A06">
        <w:rPr>
          <w:sz w:val="24"/>
          <w:szCs w:val="24"/>
        </w:rPr>
        <w:t xml:space="preserve">       </w:t>
      </w:r>
      <w:r w:rsidR="00E747B1">
        <w:rPr>
          <w:sz w:val="24"/>
          <w:szCs w:val="24"/>
        </w:rPr>
        <w:t xml:space="preserve">     </w:t>
      </w:r>
      <w:proofErr w:type="gramStart"/>
      <w:r w:rsidR="00E747B1">
        <w:rPr>
          <w:sz w:val="24"/>
          <w:szCs w:val="24"/>
        </w:rPr>
        <w:t xml:space="preserve"> </w:t>
      </w:r>
      <w:r w:rsidR="00505C57">
        <w:rPr>
          <w:sz w:val="24"/>
          <w:szCs w:val="24"/>
        </w:rPr>
        <w:t xml:space="preserve"> </w:t>
      </w:r>
      <w:r w:rsidR="00965852">
        <w:rPr>
          <w:sz w:val="24"/>
          <w:szCs w:val="24"/>
        </w:rPr>
        <w:t xml:space="preserve"> </w:t>
      </w:r>
      <w:r w:rsidR="000E5A06">
        <w:rPr>
          <w:b/>
          <w:sz w:val="24"/>
          <w:szCs w:val="24"/>
        </w:rPr>
        <w:t>(</w:t>
      </w:r>
      <w:proofErr w:type="gramEnd"/>
      <w:r w:rsidR="000E5A06">
        <w:rPr>
          <w:b/>
          <w:sz w:val="24"/>
          <w:szCs w:val="24"/>
        </w:rPr>
        <w:t>2.6</w:t>
      </w:r>
      <w:r w:rsidR="000E5A06" w:rsidRPr="004C1E28">
        <w:rPr>
          <w:b/>
          <w:sz w:val="24"/>
          <w:szCs w:val="24"/>
        </w:rPr>
        <w:t>)</w:t>
      </w:r>
    </w:p>
    <w:p w14:paraId="1849BBAE" w14:textId="77777777" w:rsidR="007367A0" w:rsidRDefault="00AC06F4" w:rsidP="00965852">
      <w:pPr>
        <w:autoSpaceDE w:val="0"/>
        <w:autoSpaceDN w:val="0"/>
        <w:adjustRightInd w:val="0"/>
        <w:ind w:right="62" w:firstLine="0"/>
        <w:rPr>
          <w:sz w:val="24"/>
          <w:szCs w:val="24"/>
        </w:rPr>
      </w:pPr>
      <w:r>
        <w:rPr>
          <w:b/>
          <w:sz w:val="24"/>
          <w:szCs w:val="24"/>
        </w:rPr>
        <w:t>Nhận xét 2.1</w:t>
      </w:r>
      <w:r>
        <w:rPr>
          <w:sz w:val="24"/>
          <w:szCs w:val="24"/>
        </w:rPr>
        <w:t xml:space="preserve">: </w:t>
      </w:r>
      <w:r w:rsidR="00473007">
        <w:rPr>
          <w:sz w:val="24"/>
          <w:szCs w:val="24"/>
        </w:rPr>
        <w:t xml:space="preserve">Một số tài liệu coi </w:t>
      </w:r>
    </w:p>
    <w:p w14:paraId="5FB1C56C" w14:textId="77777777" w:rsidR="007367A0" w:rsidRDefault="00473007" w:rsidP="007367A0">
      <w:pPr>
        <w:autoSpaceDE w:val="0"/>
        <w:autoSpaceDN w:val="0"/>
        <w:adjustRightInd w:val="0"/>
        <w:ind w:right="62" w:firstLine="0"/>
        <w:jc w:val="center"/>
        <w:rPr>
          <w:sz w:val="24"/>
          <w:szCs w:val="24"/>
        </w:rPr>
      </w:pPr>
      <w:r w:rsidRPr="00CF3CD0">
        <w:rPr>
          <w:position w:val="-14"/>
          <w:sz w:val="24"/>
          <w:szCs w:val="24"/>
        </w:rPr>
        <w:object w:dxaOrig="3200" w:dyaOrig="400" w14:anchorId="011DBDF4">
          <v:shape id="_x0000_i1100" type="#_x0000_t75" style="width:160.15pt;height:20.15pt" o:ole="" fillcolor="window">
            <v:imagedata r:id="rId140" o:title=""/>
          </v:shape>
          <o:OLEObject Type="Embed" ProgID="Equation.DSMT4" ShapeID="_x0000_i1100" DrawAspect="Content" ObjectID="_1588818646" r:id="rId141"/>
        </w:object>
      </w:r>
    </w:p>
    <w:p w14:paraId="41EF9773" w14:textId="77777777" w:rsidR="006A1CB5" w:rsidRDefault="00473007" w:rsidP="00965852">
      <w:pPr>
        <w:autoSpaceDE w:val="0"/>
        <w:autoSpaceDN w:val="0"/>
        <w:adjustRightInd w:val="0"/>
        <w:ind w:right="62" w:firstLine="0"/>
        <w:rPr>
          <w:sz w:val="24"/>
          <w:szCs w:val="24"/>
        </w:rPr>
      </w:pPr>
      <w:r>
        <w:rPr>
          <w:sz w:val="24"/>
          <w:szCs w:val="24"/>
        </w:rPr>
        <w:t xml:space="preserve">là </w:t>
      </w:r>
      <w:r w:rsidRPr="00473007">
        <w:rPr>
          <w:sz w:val="24"/>
          <w:szCs w:val="24"/>
        </w:rPr>
        <w:t xml:space="preserve">hàm phân bố </w:t>
      </w:r>
      <w:r>
        <w:rPr>
          <w:sz w:val="24"/>
          <w:szCs w:val="24"/>
        </w:rPr>
        <w:t xml:space="preserve">của biến ngẫu nhiên </w:t>
      </w:r>
      <w:r w:rsidRPr="00473007">
        <w:rPr>
          <w:position w:val="-4"/>
          <w:sz w:val="24"/>
          <w:szCs w:val="24"/>
        </w:rPr>
        <w:object w:dxaOrig="279" w:dyaOrig="260" w14:anchorId="6D0CDE81">
          <v:shape id="_x0000_i1101" type="#_x0000_t75" style="width:14.4pt;height:12.65pt" o:ole="">
            <v:imagedata r:id="rId142" o:title=""/>
          </v:shape>
          <o:OLEObject Type="Embed" ProgID="Equation.DSMT4" ShapeID="_x0000_i1101" DrawAspect="Content" ObjectID="_1588818647" r:id="rId143"/>
        </w:object>
      </w:r>
      <w:r>
        <w:rPr>
          <w:sz w:val="24"/>
          <w:szCs w:val="24"/>
        </w:rPr>
        <w:t xml:space="preserve">. </w:t>
      </w:r>
    </w:p>
    <w:p w14:paraId="1F92011A" w14:textId="77777777" w:rsidR="006F0EB8" w:rsidRDefault="00473007" w:rsidP="006A1CB5">
      <w:pPr>
        <w:autoSpaceDE w:val="0"/>
        <w:autoSpaceDN w:val="0"/>
        <w:adjustRightInd w:val="0"/>
        <w:spacing w:line="288" w:lineRule="auto"/>
        <w:ind w:right="62" w:firstLine="539"/>
        <w:rPr>
          <w:sz w:val="24"/>
          <w:szCs w:val="24"/>
        </w:rPr>
      </w:pPr>
      <w:r>
        <w:rPr>
          <w:sz w:val="24"/>
          <w:szCs w:val="24"/>
        </w:rPr>
        <w:t xml:space="preserve">Có một số khác biệt giữa hai </w:t>
      </w:r>
      <w:r w:rsidR="006F0EB8">
        <w:rPr>
          <w:sz w:val="24"/>
          <w:szCs w:val="24"/>
        </w:rPr>
        <w:t xml:space="preserve">định nghĩa </w:t>
      </w:r>
      <w:r>
        <w:rPr>
          <w:sz w:val="24"/>
          <w:szCs w:val="24"/>
        </w:rPr>
        <w:t>này</w:t>
      </w:r>
      <w:r w:rsidR="006F0EB8">
        <w:rPr>
          <w:sz w:val="24"/>
          <w:szCs w:val="24"/>
        </w:rPr>
        <w:t xml:space="preserve">. Chẳng hạn tính chất liên tục phải của </w:t>
      </w:r>
      <w:r w:rsidR="006F0EB8" w:rsidRPr="00CF3CD0">
        <w:rPr>
          <w:i/>
          <w:position w:val="-12"/>
          <w:sz w:val="24"/>
          <w:szCs w:val="24"/>
        </w:rPr>
        <w:object w:dxaOrig="680" w:dyaOrig="360" w14:anchorId="21C0E2CB">
          <v:shape id="_x0000_i1102" type="#_x0000_t75" style="width:34pt;height:17.85pt" o:ole="" fillcolor="window">
            <v:imagedata r:id="rId99" o:title=""/>
          </v:shape>
          <o:OLEObject Type="Embed" ProgID="Equation.DSMT4" ShapeID="_x0000_i1102" DrawAspect="Content" ObjectID="_1588818648" r:id="rId144"/>
        </w:object>
      </w:r>
      <w:r w:rsidR="006F0EB8">
        <w:rPr>
          <w:sz w:val="24"/>
          <w:szCs w:val="24"/>
        </w:rPr>
        <w:t xml:space="preserve"> được thay bằng liên tục trái của </w:t>
      </w:r>
      <w:r w:rsidR="006F0EB8" w:rsidRPr="00CF3CD0">
        <w:rPr>
          <w:i/>
          <w:position w:val="-12"/>
          <w:sz w:val="24"/>
          <w:szCs w:val="24"/>
        </w:rPr>
        <w:object w:dxaOrig="700" w:dyaOrig="360" w14:anchorId="7FC9425C">
          <v:shape id="_x0000_i1103" type="#_x0000_t75" style="width:35.15pt;height:17.85pt" o:ole="" fillcolor="window">
            <v:imagedata r:id="rId145" o:title=""/>
          </v:shape>
          <o:OLEObject Type="Embed" ProgID="Equation.DSMT4" ShapeID="_x0000_i1103" DrawAspect="Content" ObjectID="_1588818649" r:id="rId146"/>
        </w:object>
      </w:r>
      <w:r w:rsidR="006F0EB8">
        <w:rPr>
          <w:sz w:val="24"/>
          <w:szCs w:val="24"/>
        </w:rPr>
        <w:t xml:space="preserve">, công thức (2.5) sẽ là </w:t>
      </w:r>
    </w:p>
    <w:p w14:paraId="3F41129E" w14:textId="77777777" w:rsidR="00F71C9E" w:rsidRDefault="006F0EB8" w:rsidP="00F71C9E">
      <w:pPr>
        <w:autoSpaceDE w:val="0"/>
        <w:autoSpaceDN w:val="0"/>
        <w:adjustRightInd w:val="0"/>
        <w:ind w:right="62" w:firstLine="540"/>
        <w:jc w:val="center"/>
        <w:rPr>
          <w:sz w:val="24"/>
          <w:szCs w:val="24"/>
        </w:rPr>
      </w:pPr>
      <w:r w:rsidRPr="00CF3CD0">
        <w:rPr>
          <w:position w:val="-14"/>
          <w:sz w:val="24"/>
          <w:szCs w:val="24"/>
        </w:rPr>
        <w:object w:dxaOrig="3060" w:dyaOrig="400" w14:anchorId="6703C199">
          <v:shape id="_x0000_i1104" type="#_x0000_t75" style="width:153.2pt;height:20.15pt" o:ole="" fillcolor="window">
            <v:imagedata r:id="rId147" o:title=""/>
          </v:shape>
          <o:OLEObject Type="Embed" ProgID="Equation.DSMT4" ShapeID="_x0000_i1104" DrawAspect="Content" ObjectID="_1588818650" r:id="rId148"/>
        </w:object>
      </w:r>
      <w:r>
        <w:rPr>
          <w:sz w:val="24"/>
          <w:szCs w:val="24"/>
        </w:rPr>
        <w:t>.</w:t>
      </w:r>
    </w:p>
    <w:p w14:paraId="3E741EE0" w14:textId="77777777" w:rsidR="00F71C9E" w:rsidRDefault="00F71C9E" w:rsidP="00F71C9E">
      <w:pPr>
        <w:autoSpaceDE w:val="0"/>
        <w:autoSpaceDN w:val="0"/>
        <w:adjustRightInd w:val="0"/>
        <w:ind w:right="62" w:firstLine="540"/>
        <w:rPr>
          <w:sz w:val="24"/>
          <w:szCs w:val="24"/>
        </w:rPr>
      </w:pPr>
      <w:r>
        <w:rPr>
          <w:sz w:val="24"/>
          <w:szCs w:val="24"/>
        </w:rPr>
        <w:t xml:space="preserve">Mỗi cách định nghĩa có thuận lợi riêng, tuy nhiên trong giáo trình này ta sử dụng hàm phân bố </w:t>
      </w:r>
      <w:r w:rsidRPr="00CF3CD0">
        <w:rPr>
          <w:i/>
          <w:position w:val="-12"/>
          <w:sz w:val="24"/>
          <w:szCs w:val="24"/>
        </w:rPr>
        <w:object w:dxaOrig="680" w:dyaOrig="360" w14:anchorId="1627064B">
          <v:shape id="_x0000_i1105" type="#_x0000_t75" style="width:34pt;height:17.85pt" o:ole="" fillcolor="window">
            <v:imagedata r:id="rId99" o:title=""/>
          </v:shape>
          <o:OLEObject Type="Embed" ProgID="Equation.DSMT4" ShapeID="_x0000_i1105" DrawAspect="Content" ObjectID="_1588818651" r:id="rId149"/>
        </w:object>
      </w:r>
      <w:r>
        <w:rPr>
          <w:i/>
          <w:sz w:val="24"/>
          <w:szCs w:val="24"/>
        </w:rPr>
        <w:t xml:space="preserve"> </w:t>
      </w:r>
      <w:r>
        <w:rPr>
          <w:sz w:val="24"/>
          <w:szCs w:val="24"/>
        </w:rPr>
        <w:t>theo công thức (2.1).</w:t>
      </w:r>
    </w:p>
    <w:p w14:paraId="07D14B4C" w14:textId="77777777" w:rsidR="00CB5C23" w:rsidRDefault="00CB5C23" w:rsidP="00965852">
      <w:pPr>
        <w:autoSpaceDE w:val="0"/>
        <w:autoSpaceDN w:val="0"/>
        <w:adjustRightInd w:val="0"/>
        <w:ind w:right="62" w:firstLine="0"/>
        <w:rPr>
          <w:sz w:val="24"/>
          <w:szCs w:val="24"/>
        </w:rPr>
      </w:pPr>
      <w:r w:rsidRPr="004C1E28">
        <w:rPr>
          <w:b/>
          <w:sz w:val="24"/>
          <w:szCs w:val="24"/>
        </w:rPr>
        <w:t>Ví dụ 2.</w:t>
      </w:r>
      <w:r w:rsidR="00BB4B19">
        <w:rPr>
          <w:b/>
          <w:sz w:val="24"/>
          <w:szCs w:val="24"/>
        </w:rPr>
        <w:t>3</w:t>
      </w:r>
      <w:r w:rsidRPr="004C1E28">
        <w:rPr>
          <w:sz w:val="24"/>
          <w:szCs w:val="24"/>
        </w:rPr>
        <w:t>:</w:t>
      </w:r>
      <w:r>
        <w:rPr>
          <w:sz w:val="24"/>
          <w:szCs w:val="24"/>
        </w:rPr>
        <w:t xml:space="preserve"> Một nguồn thông tin sinh ra các ký hiệu ngẫu nhiên từ bốn ký tự </w:t>
      </w:r>
      <w:r w:rsidRPr="00CB5C23">
        <w:rPr>
          <w:position w:val="-14"/>
          <w:sz w:val="24"/>
          <w:szCs w:val="24"/>
        </w:rPr>
        <w:object w:dxaOrig="1020" w:dyaOrig="400" w14:anchorId="72291A73">
          <v:shape id="_x0000_i1106" type="#_x0000_t75" style="width:51.25pt;height:20.15pt" o:ole="">
            <v:imagedata r:id="rId150" o:title=""/>
          </v:shape>
          <o:OLEObject Type="Embed" ProgID="Equation.DSMT4" ShapeID="_x0000_i1106" DrawAspect="Content" ObjectID="_1588818652" r:id="rId151"/>
        </w:object>
      </w:r>
      <w:r>
        <w:rPr>
          <w:sz w:val="24"/>
          <w:szCs w:val="24"/>
        </w:rPr>
        <w:t xml:space="preserve"> với xác suất </w:t>
      </w:r>
      <w:r w:rsidRPr="00CB5C23">
        <w:rPr>
          <w:position w:val="-10"/>
          <w:sz w:val="24"/>
          <w:szCs w:val="24"/>
        </w:rPr>
        <w:object w:dxaOrig="1100" w:dyaOrig="320" w14:anchorId="2DE89840">
          <v:shape id="_x0000_i1107" type="#_x0000_t75" style="width:54.7pt;height:16.15pt" o:ole="">
            <v:imagedata r:id="rId152" o:title=""/>
          </v:shape>
          <o:OLEObject Type="Embed" ProgID="Equation.DSMT4" ShapeID="_x0000_i1107" DrawAspect="Content" ObjectID="_1588818653" r:id="rId153"/>
        </w:object>
      </w:r>
      <w:r>
        <w:rPr>
          <w:sz w:val="24"/>
          <w:szCs w:val="24"/>
        </w:rPr>
        <w:t xml:space="preserve">, </w:t>
      </w:r>
      <w:r w:rsidRPr="00CB5C23">
        <w:rPr>
          <w:position w:val="-10"/>
          <w:sz w:val="24"/>
          <w:szCs w:val="24"/>
        </w:rPr>
        <w:object w:dxaOrig="1100" w:dyaOrig="320" w14:anchorId="4F25AD6F">
          <v:shape id="_x0000_i1108" type="#_x0000_t75" style="width:54.7pt;height:16.15pt" o:ole="">
            <v:imagedata r:id="rId154" o:title=""/>
          </v:shape>
          <o:OLEObject Type="Embed" ProgID="Equation.DSMT4" ShapeID="_x0000_i1108" DrawAspect="Content" ObjectID="_1588818654" r:id="rId155"/>
        </w:object>
      </w:r>
      <w:r>
        <w:rPr>
          <w:sz w:val="24"/>
          <w:szCs w:val="24"/>
        </w:rPr>
        <w:t xml:space="preserve"> và </w:t>
      </w:r>
      <w:r w:rsidRPr="00CB5C23">
        <w:rPr>
          <w:position w:val="-10"/>
          <w:sz w:val="24"/>
          <w:szCs w:val="24"/>
        </w:rPr>
        <w:object w:dxaOrig="1800" w:dyaOrig="320" w14:anchorId="737B6186">
          <v:shape id="_x0000_i1109" type="#_x0000_t75" style="width:89.85pt;height:16.15pt" o:ole="">
            <v:imagedata r:id="rId156" o:title=""/>
          </v:shape>
          <o:OLEObject Type="Embed" ProgID="Equation.DSMT4" ShapeID="_x0000_i1109" DrawAspect="Content" ObjectID="_1588818655" r:id="rId157"/>
        </w:object>
      </w:r>
      <w:r>
        <w:rPr>
          <w:sz w:val="24"/>
          <w:szCs w:val="24"/>
        </w:rPr>
        <w:t xml:space="preserve">. Mã hóa các ký hiệu này </w:t>
      </w:r>
      <w:r w:rsidR="006975F7">
        <w:rPr>
          <w:sz w:val="24"/>
          <w:szCs w:val="24"/>
        </w:rPr>
        <w:t xml:space="preserve">theo các mã nhị phân </w:t>
      </w:r>
      <w:r w:rsidR="00152718">
        <w:rPr>
          <w:sz w:val="24"/>
          <w:szCs w:val="24"/>
        </w:rPr>
        <w:t>sau</w:t>
      </w:r>
    </w:p>
    <w:p w14:paraId="034266E0" w14:textId="77777777" w:rsidR="00EC1522" w:rsidRDefault="00EC1522" w:rsidP="00965852">
      <w:pPr>
        <w:autoSpaceDE w:val="0"/>
        <w:autoSpaceDN w:val="0"/>
        <w:adjustRightInd w:val="0"/>
        <w:ind w:right="62" w:firstLine="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EC1522">
        <w:rPr>
          <w:position w:val="-6"/>
          <w:sz w:val="24"/>
          <w:szCs w:val="24"/>
        </w:rPr>
        <w:object w:dxaOrig="200" w:dyaOrig="220" w14:anchorId="5F594897">
          <v:shape id="_x0000_i1110" type="#_x0000_t75" style="width:9.8pt;height:10.95pt" o:ole="">
            <v:imagedata r:id="rId158" o:title=""/>
          </v:shape>
          <o:OLEObject Type="Embed" ProgID="Equation.DSMT4" ShapeID="_x0000_i1110" DrawAspect="Content" ObjectID="_1588818656" r:id="rId159"/>
        </w:object>
      </w:r>
      <w:r>
        <w:rPr>
          <w:sz w:val="24"/>
          <w:szCs w:val="24"/>
        </w:rPr>
        <w:tab/>
      </w:r>
      <w:r w:rsidRPr="00EC1522">
        <w:rPr>
          <w:position w:val="-6"/>
          <w:sz w:val="24"/>
          <w:szCs w:val="24"/>
        </w:rPr>
        <w:object w:dxaOrig="200" w:dyaOrig="279" w14:anchorId="7F42ACE2">
          <v:shape id="_x0000_i1111" type="#_x0000_t75" style="width:9.8pt;height:14.4pt" o:ole="">
            <v:imagedata r:id="rId160" o:title=""/>
          </v:shape>
          <o:OLEObject Type="Embed" ProgID="Equation.DSMT4" ShapeID="_x0000_i1111" DrawAspect="Content" ObjectID="_1588818657" r:id="rId161"/>
        </w:object>
      </w:r>
    </w:p>
    <w:p w14:paraId="25713EB2" w14:textId="77777777" w:rsidR="00EC1522" w:rsidRDefault="00EC1522" w:rsidP="00965852">
      <w:pPr>
        <w:autoSpaceDE w:val="0"/>
        <w:autoSpaceDN w:val="0"/>
        <w:adjustRightInd w:val="0"/>
        <w:ind w:right="62" w:firstLine="0"/>
        <w:rPr>
          <w:b/>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EC1522">
        <w:rPr>
          <w:position w:val="-6"/>
          <w:sz w:val="24"/>
          <w:szCs w:val="24"/>
        </w:rPr>
        <w:object w:dxaOrig="200" w:dyaOrig="279" w14:anchorId="3BEF46C0">
          <v:shape id="_x0000_i1112" type="#_x0000_t75" style="width:9.8pt;height:14.4pt" o:ole="">
            <v:imagedata r:id="rId162" o:title=""/>
          </v:shape>
          <o:OLEObject Type="Embed" ProgID="Equation.DSMT4" ShapeID="_x0000_i1112" DrawAspect="Content" ObjectID="_1588818658" r:id="rId163"/>
        </w:object>
      </w:r>
      <w:r>
        <w:rPr>
          <w:sz w:val="24"/>
          <w:szCs w:val="24"/>
        </w:rPr>
        <w:tab/>
      </w:r>
      <w:r w:rsidRPr="00EC1522">
        <w:rPr>
          <w:position w:val="-6"/>
          <w:sz w:val="24"/>
          <w:szCs w:val="24"/>
        </w:rPr>
        <w:object w:dxaOrig="279" w:dyaOrig="279" w14:anchorId="6579F5E9">
          <v:shape id="_x0000_i1113" type="#_x0000_t75" style="width:14.4pt;height:14.4pt" o:ole="">
            <v:imagedata r:id="rId164" o:title=""/>
          </v:shape>
          <o:OLEObject Type="Embed" ProgID="Equation.DSMT4" ShapeID="_x0000_i1113" DrawAspect="Content" ObjectID="_1588818659" r:id="rId165"/>
        </w:object>
      </w:r>
    </w:p>
    <w:p w14:paraId="047F09AA" w14:textId="77777777" w:rsidR="00EC1522" w:rsidRDefault="00EC1522" w:rsidP="00965852">
      <w:pPr>
        <w:autoSpaceDE w:val="0"/>
        <w:autoSpaceDN w:val="0"/>
        <w:adjustRightInd w:val="0"/>
        <w:ind w:right="62" w:firstLine="0"/>
        <w:rPr>
          <w:b/>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EC1522">
        <w:rPr>
          <w:position w:val="-6"/>
          <w:sz w:val="24"/>
          <w:szCs w:val="24"/>
        </w:rPr>
        <w:object w:dxaOrig="180" w:dyaOrig="220" w14:anchorId="12DBD466">
          <v:shape id="_x0000_i1114" type="#_x0000_t75" style="width:9.2pt;height:10.95pt" o:ole="">
            <v:imagedata r:id="rId166" o:title=""/>
          </v:shape>
          <o:OLEObject Type="Embed" ProgID="Equation.DSMT4" ShapeID="_x0000_i1114" DrawAspect="Content" ObjectID="_1588818660" r:id="rId167"/>
        </w:object>
      </w:r>
      <w:r>
        <w:rPr>
          <w:sz w:val="24"/>
          <w:szCs w:val="24"/>
        </w:rPr>
        <w:tab/>
      </w:r>
      <w:r w:rsidRPr="00EC1522">
        <w:rPr>
          <w:position w:val="-6"/>
          <w:sz w:val="24"/>
          <w:szCs w:val="24"/>
        </w:rPr>
        <w:object w:dxaOrig="400" w:dyaOrig="279" w14:anchorId="166FFDFC">
          <v:shape id="_x0000_i1115" type="#_x0000_t75" style="width:20.15pt;height:14.4pt" o:ole="">
            <v:imagedata r:id="rId168" o:title=""/>
          </v:shape>
          <o:OLEObject Type="Embed" ProgID="Equation.DSMT4" ShapeID="_x0000_i1115" DrawAspect="Content" ObjectID="_1588818661" r:id="rId169"/>
        </w:object>
      </w:r>
    </w:p>
    <w:p w14:paraId="18A25E75" w14:textId="77777777" w:rsidR="00EC1522" w:rsidRDefault="00EC1522" w:rsidP="00965852">
      <w:pPr>
        <w:autoSpaceDE w:val="0"/>
        <w:autoSpaceDN w:val="0"/>
        <w:adjustRightInd w:val="0"/>
        <w:ind w:right="62" w:firstLine="0"/>
        <w:rPr>
          <w:b/>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EC1522">
        <w:rPr>
          <w:position w:val="-6"/>
          <w:sz w:val="24"/>
          <w:szCs w:val="24"/>
        </w:rPr>
        <w:object w:dxaOrig="220" w:dyaOrig="279" w14:anchorId="616F7779">
          <v:shape id="_x0000_i1116" type="#_x0000_t75" style="width:10.95pt;height:14.4pt" o:ole="">
            <v:imagedata r:id="rId170" o:title=""/>
          </v:shape>
          <o:OLEObject Type="Embed" ProgID="Equation.DSMT4" ShapeID="_x0000_i1116" DrawAspect="Content" ObjectID="_1588818662" r:id="rId171"/>
        </w:object>
      </w:r>
      <w:r>
        <w:rPr>
          <w:sz w:val="24"/>
          <w:szCs w:val="24"/>
        </w:rPr>
        <w:tab/>
      </w:r>
      <w:r w:rsidRPr="00EC1522">
        <w:rPr>
          <w:position w:val="-4"/>
          <w:sz w:val="24"/>
          <w:szCs w:val="24"/>
        </w:rPr>
        <w:object w:dxaOrig="380" w:dyaOrig="260" w14:anchorId="0C474F60">
          <v:shape id="_x0000_i1117" type="#_x0000_t75" style="width:19pt;height:12.65pt" o:ole="">
            <v:imagedata r:id="rId172" o:title=""/>
          </v:shape>
          <o:OLEObject Type="Embed" ProgID="Equation.DSMT4" ShapeID="_x0000_i1117" DrawAspect="Content" ObjectID="_1588818663" r:id="rId173"/>
        </w:object>
      </w:r>
    </w:p>
    <w:p w14:paraId="280E5B9D" w14:textId="77777777" w:rsidR="00EC1522" w:rsidRDefault="00625780" w:rsidP="00965852">
      <w:pPr>
        <w:autoSpaceDE w:val="0"/>
        <w:autoSpaceDN w:val="0"/>
        <w:adjustRightInd w:val="0"/>
        <w:ind w:right="62" w:firstLine="720"/>
        <w:rPr>
          <w:sz w:val="24"/>
          <w:szCs w:val="24"/>
        </w:rPr>
      </w:pPr>
      <w:r>
        <w:rPr>
          <w:sz w:val="24"/>
          <w:szCs w:val="24"/>
        </w:rPr>
        <w:t xml:space="preserve">Đặt </w:t>
      </w:r>
      <w:r w:rsidRPr="00625780">
        <w:rPr>
          <w:position w:val="-4"/>
          <w:sz w:val="24"/>
          <w:szCs w:val="24"/>
        </w:rPr>
        <w:object w:dxaOrig="279" w:dyaOrig="260" w14:anchorId="26BCD75D">
          <v:shape id="_x0000_i1118" type="#_x0000_t75" style="width:14.4pt;height:12.65pt" o:ole="">
            <v:imagedata r:id="rId174" o:title=""/>
          </v:shape>
          <o:OLEObject Type="Embed" ProgID="Equation.DSMT4" ShapeID="_x0000_i1118" DrawAspect="Content" ObjectID="_1588818664" r:id="rId175"/>
        </w:object>
      </w:r>
      <w:r>
        <w:rPr>
          <w:sz w:val="24"/>
          <w:szCs w:val="24"/>
        </w:rPr>
        <w:t xml:space="preserve"> là biến ngẫu nhiên ký hiệu độ dài của mã, đó là số các bit. </w:t>
      </w:r>
    </w:p>
    <w:p w14:paraId="49DD56D9" w14:textId="77777777" w:rsidR="00625780" w:rsidRDefault="00625780" w:rsidP="002D6322">
      <w:pPr>
        <w:numPr>
          <w:ilvl w:val="0"/>
          <w:numId w:val="40"/>
        </w:numPr>
        <w:tabs>
          <w:tab w:val="clear" w:pos="1440"/>
          <w:tab w:val="num" w:pos="900"/>
        </w:tabs>
        <w:autoSpaceDE w:val="0"/>
        <w:autoSpaceDN w:val="0"/>
        <w:adjustRightInd w:val="0"/>
        <w:ind w:right="62" w:hanging="900"/>
        <w:rPr>
          <w:sz w:val="24"/>
          <w:szCs w:val="24"/>
        </w:rPr>
      </w:pPr>
      <w:r>
        <w:rPr>
          <w:sz w:val="24"/>
          <w:szCs w:val="24"/>
        </w:rPr>
        <w:t xml:space="preserve">Tìm miền giá trị của </w:t>
      </w:r>
      <w:r w:rsidRPr="00625780">
        <w:rPr>
          <w:position w:val="-4"/>
          <w:sz w:val="24"/>
          <w:szCs w:val="24"/>
        </w:rPr>
        <w:object w:dxaOrig="279" w:dyaOrig="260" w14:anchorId="359EDB2F">
          <v:shape id="_x0000_i1119" type="#_x0000_t75" style="width:14.4pt;height:12.65pt" o:ole="">
            <v:imagedata r:id="rId176" o:title=""/>
          </v:shape>
          <o:OLEObject Type="Embed" ProgID="Equation.DSMT4" ShapeID="_x0000_i1119" DrawAspect="Content" ObjectID="_1588818665" r:id="rId177"/>
        </w:object>
      </w:r>
      <w:r>
        <w:rPr>
          <w:sz w:val="24"/>
          <w:szCs w:val="24"/>
        </w:rPr>
        <w:t>.</w:t>
      </w:r>
    </w:p>
    <w:p w14:paraId="4B59A13E" w14:textId="77777777" w:rsidR="00625780" w:rsidRDefault="00625780" w:rsidP="002D6322">
      <w:pPr>
        <w:numPr>
          <w:ilvl w:val="0"/>
          <w:numId w:val="40"/>
        </w:numPr>
        <w:tabs>
          <w:tab w:val="clear" w:pos="1440"/>
          <w:tab w:val="num" w:pos="900"/>
        </w:tabs>
        <w:autoSpaceDE w:val="0"/>
        <w:autoSpaceDN w:val="0"/>
        <w:adjustRightInd w:val="0"/>
        <w:ind w:right="62" w:hanging="900"/>
        <w:rPr>
          <w:sz w:val="24"/>
          <w:szCs w:val="24"/>
        </w:rPr>
      </w:pPr>
      <w:r>
        <w:rPr>
          <w:sz w:val="24"/>
          <w:szCs w:val="24"/>
        </w:rPr>
        <w:t xml:space="preserve">Giả sử các ký hiệu được sinh độc lập. Tính các xác suất </w:t>
      </w:r>
    </w:p>
    <w:p w14:paraId="488B9C44" w14:textId="77777777" w:rsidR="00625780" w:rsidRDefault="00625780" w:rsidP="00505C57">
      <w:pPr>
        <w:autoSpaceDE w:val="0"/>
        <w:autoSpaceDN w:val="0"/>
        <w:adjustRightInd w:val="0"/>
        <w:ind w:right="62" w:firstLine="0"/>
        <w:jc w:val="center"/>
        <w:rPr>
          <w:sz w:val="24"/>
          <w:szCs w:val="24"/>
        </w:rPr>
      </w:pPr>
      <w:r w:rsidRPr="00625780">
        <w:rPr>
          <w:position w:val="-14"/>
          <w:sz w:val="24"/>
          <w:szCs w:val="24"/>
        </w:rPr>
        <w:object w:dxaOrig="980" w:dyaOrig="400" w14:anchorId="2A4B7018">
          <v:shape id="_x0000_i1120" type="#_x0000_t75" style="width:48.95pt;height:20.15pt" o:ole="">
            <v:imagedata r:id="rId178" o:title=""/>
          </v:shape>
          <o:OLEObject Type="Embed" ProgID="Equation.DSMT4" ShapeID="_x0000_i1120" DrawAspect="Content" ObjectID="_1588818666" r:id="rId179"/>
        </w:object>
      </w:r>
      <w:r>
        <w:rPr>
          <w:sz w:val="24"/>
          <w:szCs w:val="24"/>
        </w:rPr>
        <w:t xml:space="preserve">, </w:t>
      </w:r>
      <w:r w:rsidRPr="00625780">
        <w:rPr>
          <w:position w:val="-14"/>
          <w:sz w:val="24"/>
          <w:szCs w:val="24"/>
        </w:rPr>
        <w:object w:dxaOrig="1020" w:dyaOrig="400" w14:anchorId="2B181047">
          <v:shape id="_x0000_i1121" type="#_x0000_t75" style="width:51.25pt;height:20.15pt" o:ole="">
            <v:imagedata r:id="rId180" o:title=""/>
          </v:shape>
          <o:OLEObject Type="Embed" ProgID="Equation.DSMT4" ShapeID="_x0000_i1121" DrawAspect="Content" ObjectID="_1588818667" r:id="rId181"/>
        </w:object>
      </w:r>
      <w:r>
        <w:rPr>
          <w:sz w:val="24"/>
          <w:szCs w:val="24"/>
        </w:rPr>
        <w:t xml:space="preserve"> và </w:t>
      </w:r>
      <w:r w:rsidRPr="00625780">
        <w:rPr>
          <w:position w:val="-14"/>
          <w:sz w:val="24"/>
          <w:szCs w:val="24"/>
        </w:rPr>
        <w:object w:dxaOrig="999" w:dyaOrig="400" w14:anchorId="5535392D">
          <v:shape id="_x0000_i1122" type="#_x0000_t75" style="width:50.1pt;height:20.15pt" o:ole="">
            <v:imagedata r:id="rId182" o:title=""/>
          </v:shape>
          <o:OLEObject Type="Embed" ProgID="Equation.DSMT4" ShapeID="_x0000_i1122" DrawAspect="Content" ObjectID="_1588818668" r:id="rId183"/>
        </w:object>
      </w:r>
      <w:r>
        <w:rPr>
          <w:sz w:val="24"/>
          <w:szCs w:val="24"/>
        </w:rPr>
        <w:t>.</w:t>
      </w:r>
    </w:p>
    <w:p w14:paraId="2EF6C741" w14:textId="77777777" w:rsidR="00625780" w:rsidRDefault="00625780" w:rsidP="002D6322">
      <w:pPr>
        <w:numPr>
          <w:ilvl w:val="0"/>
          <w:numId w:val="40"/>
        </w:numPr>
        <w:tabs>
          <w:tab w:val="clear" w:pos="1440"/>
          <w:tab w:val="num" w:pos="900"/>
        </w:tabs>
        <w:autoSpaceDE w:val="0"/>
        <w:autoSpaceDN w:val="0"/>
        <w:adjustRightInd w:val="0"/>
        <w:ind w:right="62" w:hanging="900"/>
        <w:rPr>
          <w:sz w:val="24"/>
          <w:szCs w:val="24"/>
        </w:rPr>
      </w:pPr>
      <w:r>
        <w:rPr>
          <w:sz w:val="24"/>
          <w:szCs w:val="24"/>
        </w:rPr>
        <w:t xml:space="preserve">Tìm hàm phân bố </w:t>
      </w:r>
      <w:r w:rsidRPr="00625780">
        <w:rPr>
          <w:position w:val="-12"/>
          <w:sz w:val="24"/>
          <w:szCs w:val="24"/>
        </w:rPr>
        <w:object w:dxaOrig="680" w:dyaOrig="360" w14:anchorId="75DF54D4">
          <v:shape id="_x0000_i1123" type="#_x0000_t75" style="width:34pt;height:17.85pt" o:ole="" fillcolor="window">
            <v:imagedata r:id="rId99" o:title=""/>
          </v:shape>
          <o:OLEObject Type="Embed" ProgID="Equation.DSMT4" ShapeID="_x0000_i1123" DrawAspect="Content" ObjectID="_1588818669" r:id="rId184"/>
        </w:object>
      </w:r>
      <w:r w:rsidRPr="00625780">
        <w:rPr>
          <w:sz w:val="24"/>
          <w:szCs w:val="24"/>
        </w:rPr>
        <w:t xml:space="preserve"> và vẽ đồ thị của </w:t>
      </w:r>
      <w:r w:rsidRPr="00625780">
        <w:rPr>
          <w:position w:val="-12"/>
          <w:sz w:val="24"/>
          <w:szCs w:val="24"/>
        </w:rPr>
        <w:object w:dxaOrig="680" w:dyaOrig="360" w14:anchorId="13C62EEC">
          <v:shape id="_x0000_i1124" type="#_x0000_t75" style="width:34pt;height:17.85pt" o:ole="" fillcolor="window">
            <v:imagedata r:id="rId99" o:title=""/>
          </v:shape>
          <o:OLEObject Type="Embed" ProgID="Equation.DSMT4" ShapeID="_x0000_i1124" DrawAspect="Content" ObjectID="_1588818670" r:id="rId185"/>
        </w:object>
      </w:r>
      <w:r>
        <w:rPr>
          <w:sz w:val="24"/>
          <w:szCs w:val="24"/>
        </w:rPr>
        <w:t>.</w:t>
      </w:r>
    </w:p>
    <w:p w14:paraId="4C46C754" w14:textId="77777777" w:rsidR="00677C3C" w:rsidRPr="00A71A7B" w:rsidRDefault="00625780" w:rsidP="00965852">
      <w:pPr>
        <w:autoSpaceDE w:val="0"/>
        <w:autoSpaceDN w:val="0"/>
        <w:adjustRightInd w:val="0"/>
        <w:ind w:right="62" w:firstLine="0"/>
        <w:rPr>
          <w:sz w:val="24"/>
          <w:szCs w:val="24"/>
          <w:lang w:val="it-IT"/>
        </w:rPr>
      </w:pPr>
      <w:r w:rsidRPr="00A71A7B">
        <w:rPr>
          <w:b/>
          <w:i/>
          <w:sz w:val="24"/>
          <w:szCs w:val="24"/>
          <w:lang w:val="it-IT"/>
        </w:rPr>
        <w:t>Giải</w:t>
      </w:r>
      <w:r w:rsidRPr="00A71A7B">
        <w:rPr>
          <w:sz w:val="24"/>
          <w:szCs w:val="24"/>
          <w:lang w:val="it-IT"/>
        </w:rPr>
        <w:t xml:space="preserve">: a) </w:t>
      </w:r>
      <w:r w:rsidR="00677C3C" w:rsidRPr="00A71A7B">
        <w:rPr>
          <w:sz w:val="24"/>
          <w:szCs w:val="24"/>
          <w:lang w:val="it-IT"/>
        </w:rPr>
        <w:t xml:space="preserve">Miền giá trị </w:t>
      </w:r>
      <w:r w:rsidR="00677C3C" w:rsidRPr="00677C3C">
        <w:rPr>
          <w:position w:val="-14"/>
          <w:sz w:val="24"/>
          <w:szCs w:val="24"/>
        </w:rPr>
        <w:object w:dxaOrig="1300" w:dyaOrig="400" w14:anchorId="3502C869">
          <v:shape id="_x0000_i1125" type="#_x0000_t75" style="width:65.1pt;height:20.15pt" o:ole="">
            <v:imagedata r:id="rId186" o:title=""/>
          </v:shape>
          <o:OLEObject Type="Embed" ProgID="Equation.DSMT4" ShapeID="_x0000_i1125" DrawAspect="Content" ObjectID="_1588818671" r:id="rId187"/>
        </w:object>
      </w:r>
      <w:r w:rsidR="00677C3C" w:rsidRPr="00A71A7B">
        <w:rPr>
          <w:sz w:val="24"/>
          <w:szCs w:val="24"/>
          <w:lang w:val="it-IT"/>
        </w:rPr>
        <w:t>.</w:t>
      </w:r>
    </w:p>
    <w:p w14:paraId="5259BCA1" w14:textId="77777777" w:rsidR="00677C3C" w:rsidRDefault="00677C3C" w:rsidP="00965852">
      <w:pPr>
        <w:autoSpaceDE w:val="0"/>
        <w:autoSpaceDN w:val="0"/>
        <w:adjustRightInd w:val="0"/>
        <w:ind w:right="62" w:firstLine="0"/>
        <w:rPr>
          <w:sz w:val="24"/>
          <w:szCs w:val="24"/>
        </w:rPr>
      </w:pPr>
      <w:r w:rsidRPr="00A71A7B">
        <w:rPr>
          <w:sz w:val="24"/>
          <w:szCs w:val="24"/>
          <w:lang w:val="it-IT"/>
        </w:rPr>
        <w:t xml:space="preserve">         </w:t>
      </w:r>
      <w:r>
        <w:rPr>
          <w:sz w:val="24"/>
          <w:szCs w:val="24"/>
        </w:rPr>
        <w:t xml:space="preserve">b) </w:t>
      </w:r>
      <w:r>
        <w:rPr>
          <w:sz w:val="24"/>
          <w:szCs w:val="24"/>
        </w:rPr>
        <w:tab/>
        <w:t xml:space="preserve">  </w:t>
      </w:r>
      <w:r w:rsidRPr="00625780">
        <w:rPr>
          <w:position w:val="-14"/>
          <w:sz w:val="24"/>
          <w:szCs w:val="24"/>
        </w:rPr>
        <w:object w:dxaOrig="2260" w:dyaOrig="400" w14:anchorId="46CF3238">
          <v:shape id="_x0000_i1126" type="#_x0000_t75" style="width:113.45pt;height:20.15pt" o:ole="">
            <v:imagedata r:id="rId188" o:title=""/>
          </v:shape>
          <o:OLEObject Type="Embed" ProgID="Equation.DSMT4" ShapeID="_x0000_i1126" DrawAspect="Content" ObjectID="_1588818672" r:id="rId189"/>
        </w:object>
      </w:r>
      <w:r>
        <w:rPr>
          <w:sz w:val="24"/>
          <w:szCs w:val="24"/>
        </w:rPr>
        <w:t xml:space="preserve">, </w:t>
      </w:r>
      <w:r w:rsidRPr="00625780">
        <w:rPr>
          <w:position w:val="-14"/>
          <w:sz w:val="24"/>
          <w:szCs w:val="24"/>
        </w:rPr>
        <w:object w:dxaOrig="2280" w:dyaOrig="400" w14:anchorId="15C67287">
          <v:shape id="_x0000_i1127" type="#_x0000_t75" style="width:114.05pt;height:20.15pt" o:ole="">
            <v:imagedata r:id="rId190" o:title=""/>
          </v:shape>
          <o:OLEObject Type="Embed" ProgID="Equation.DSMT4" ShapeID="_x0000_i1127" DrawAspect="Content" ObjectID="_1588818673" r:id="rId191"/>
        </w:object>
      </w:r>
      <w:r>
        <w:rPr>
          <w:sz w:val="24"/>
          <w:szCs w:val="24"/>
        </w:rPr>
        <w:t xml:space="preserve">, </w:t>
      </w:r>
    </w:p>
    <w:p w14:paraId="57A64188" w14:textId="77777777" w:rsidR="00677C3C" w:rsidRDefault="00677C3C" w:rsidP="00965852">
      <w:pPr>
        <w:autoSpaceDE w:val="0"/>
        <w:autoSpaceDN w:val="0"/>
        <w:adjustRightInd w:val="0"/>
        <w:ind w:right="62" w:firstLine="0"/>
        <w:rPr>
          <w:sz w:val="24"/>
          <w:szCs w:val="24"/>
        </w:rPr>
      </w:pPr>
      <w:r>
        <w:rPr>
          <w:sz w:val="24"/>
          <w:szCs w:val="24"/>
        </w:rPr>
        <w:t xml:space="preserve">                          </w:t>
      </w:r>
      <w:r w:rsidRPr="00625780">
        <w:rPr>
          <w:position w:val="-14"/>
          <w:sz w:val="24"/>
          <w:szCs w:val="24"/>
        </w:rPr>
        <w:object w:dxaOrig="3920" w:dyaOrig="400" w14:anchorId="792452E5">
          <v:shape id="_x0000_i1128" type="#_x0000_t75" style="width:196.4pt;height:20.15pt" o:ole="">
            <v:imagedata r:id="rId192" o:title=""/>
          </v:shape>
          <o:OLEObject Type="Embed" ProgID="Equation.DSMT4" ShapeID="_x0000_i1128" DrawAspect="Content" ObjectID="_1588818674" r:id="rId193"/>
        </w:object>
      </w:r>
      <w:r>
        <w:rPr>
          <w:sz w:val="24"/>
          <w:szCs w:val="24"/>
        </w:rPr>
        <w:t>.</w:t>
      </w:r>
    </w:p>
    <w:p w14:paraId="202CDE77" w14:textId="77777777" w:rsidR="00625780" w:rsidRPr="00625780" w:rsidRDefault="00677C3C" w:rsidP="00965852">
      <w:pPr>
        <w:autoSpaceDE w:val="0"/>
        <w:autoSpaceDN w:val="0"/>
        <w:adjustRightInd w:val="0"/>
        <w:ind w:right="62" w:firstLine="0"/>
        <w:rPr>
          <w:sz w:val="24"/>
          <w:szCs w:val="24"/>
        </w:rPr>
      </w:pPr>
      <w:r>
        <w:rPr>
          <w:sz w:val="24"/>
          <w:szCs w:val="24"/>
        </w:rPr>
        <w:t xml:space="preserve">         c)    </w:t>
      </w:r>
      <w:r>
        <w:rPr>
          <w:sz w:val="24"/>
          <w:szCs w:val="24"/>
        </w:rPr>
        <w:tab/>
      </w:r>
      <w:r w:rsidRPr="00677C3C">
        <w:rPr>
          <w:position w:val="-66"/>
          <w:sz w:val="24"/>
          <w:szCs w:val="24"/>
        </w:rPr>
        <w:object w:dxaOrig="2439" w:dyaOrig="1440" w14:anchorId="018D21B1">
          <v:shape id="_x0000_i1129" type="#_x0000_t75" style="width:122.1pt;height:1in" o:ole="">
            <v:imagedata r:id="rId194" o:title=""/>
          </v:shape>
          <o:OLEObject Type="Embed" ProgID="Equation.DSMT4" ShapeID="_x0000_i1129" DrawAspect="Content" ObjectID="_1588818675" r:id="rId195"/>
        </w:object>
      </w:r>
      <w:r>
        <w:rPr>
          <w:sz w:val="24"/>
          <w:szCs w:val="24"/>
        </w:rPr>
        <w:t xml:space="preserve"> </w:t>
      </w:r>
    </w:p>
    <w:p w14:paraId="745F4FD2" w14:textId="77777777" w:rsidR="006975F7" w:rsidRDefault="006975F7" w:rsidP="00965852">
      <w:pPr>
        <w:autoSpaceDE w:val="0"/>
        <w:autoSpaceDN w:val="0"/>
        <w:adjustRightInd w:val="0"/>
        <w:ind w:right="62" w:firstLine="0"/>
        <w:rPr>
          <w:sz w:val="24"/>
          <w:szCs w:val="24"/>
        </w:rPr>
      </w:pPr>
      <w:r w:rsidRPr="006975F7">
        <w:rPr>
          <w:sz w:val="24"/>
          <w:szCs w:val="24"/>
        </w:rPr>
        <w:t xml:space="preserve">Đồ thị </w:t>
      </w:r>
      <w:r w:rsidRPr="00625780">
        <w:rPr>
          <w:sz w:val="24"/>
          <w:szCs w:val="24"/>
        </w:rPr>
        <w:t xml:space="preserve">của </w:t>
      </w:r>
      <w:r w:rsidRPr="00625780">
        <w:rPr>
          <w:position w:val="-12"/>
          <w:sz w:val="24"/>
          <w:szCs w:val="24"/>
        </w:rPr>
        <w:object w:dxaOrig="680" w:dyaOrig="360" w14:anchorId="1E523894">
          <v:shape id="_x0000_i1130" type="#_x0000_t75" style="width:34pt;height:17.85pt" o:ole="" fillcolor="window">
            <v:imagedata r:id="rId99" o:title=""/>
          </v:shape>
          <o:OLEObject Type="Embed" ProgID="Equation.DSMT4" ShapeID="_x0000_i1130" DrawAspect="Content" ObjectID="_1588818676" r:id="rId196"/>
        </w:object>
      </w:r>
      <w:r>
        <w:rPr>
          <w:sz w:val="24"/>
          <w:szCs w:val="24"/>
        </w:rPr>
        <w:t xml:space="preserve"> có dạng bậc thang.</w:t>
      </w:r>
    </w:p>
    <w:p w14:paraId="07862E44" w14:textId="77777777" w:rsidR="006975F7" w:rsidRPr="006975F7" w:rsidRDefault="006975F7" w:rsidP="00965852">
      <w:pPr>
        <w:autoSpaceDE w:val="0"/>
        <w:autoSpaceDN w:val="0"/>
        <w:adjustRightInd w:val="0"/>
        <w:ind w:right="62" w:firstLine="0"/>
        <w:rPr>
          <w:sz w:val="24"/>
          <w:szCs w:val="24"/>
        </w:rPr>
      </w:pPr>
    </w:p>
    <w:p w14:paraId="41A9ADA9" w14:textId="77777777" w:rsidR="006975F7" w:rsidRPr="006975F7" w:rsidRDefault="006975F7" w:rsidP="00965852">
      <w:pPr>
        <w:autoSpaceDE w:val="0"/>
        <w:autoSpaceDN w:val="0"/>
        <w:adjustRightInd w:val="0"/>
        <w:ind w:right="62" w:firstLine="0"/>
        <w:rPr>
          <w:sz w:val="24"/>
          <w:szCs w:val="24"/>
        </w:rPr>
      </w:pPr>
    </w:p>
    <w:p w14:paraId="257806C3" w14:textId="77777777" w:rsidR="006975F7" w:rsidRPr="006975F7" w:rsidRDefault="00753227" w:rsidP="00965852">
      <w:pPr>
        <w:autoSpaceDE w:val="0"/>
        <w:autoSpaceDN w:val="0"/>
        <w:adjustRightInd w:val="0"/>
        <w:ind w:right="62" w:firstLine="0"/>
        <w:rPr>
          <w:sz w:val="24"/>
          <w:szCs w:val="24"/>
        </w:rPr>
      </w:pPr>
      <w:r>
        <w:rPr>
          <w:noProof/>
          <w:sz w:val="24"/>
          <w:szCs w:val="24"/>
        </w:rPr>
        <mc:AlternateContent>
          <mc:Choice Requires="wpg">
            <w:drawing>
              <wp:anchor distT="0" distB="0" distL="114300" distR="114300" simplePos="0" relativeHeight="251652096" behindDoc="0" locked="0" layoutInCell="1" allowOverlap="1" wp14:anchorId="53513EDC" wp14:editId="6EE572FF">
                <wp:simplePos x="0" y="0"/>
                <wp:positionH relativeFrom="column">
                  <wp:posOffset>1028700</wp:posOffset>
                </wp:positionH>
                <wp:positionV relativeFrom="paragraph">
                  <wp:posOffset>-31115</wp:posOffset>
                </wp:positionV>
                <wp:extent cx="3863340" cy="2625090"/>
                <wp:effectExtent l="0" t="0" r="0" b="0"/>
                <wp:wrapNone/>
                <wp:docPr id="1717" name="Group 16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63340" cy="2625090"/>
                          <a:chOff x="2772" y="1476"/>
                          <a:chExt cx="6084" cy="4134"/>
                        </a:xfrm>
                      </wpg:grpSpPr>
                      <wps:wsp>
                        <wps:cNvPr id="1718" name="Line 859"/>
                        <wps:cNvCnPr/>
                        <wps:spPr bwMode="auto">
                          <a:xfrm>
                            <a:off x="2772" y="4530"/>
                            <a:ext cx="5941"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19" name="Line 858"/>
                        <wps:cNvCnPr/>
                        <wps:spPr bwMode="auto">
                          <a:xfrm flipV="1">
                            <a:off x="4212" y="1650"/>
                            <a:ext cx="1" cy="28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20" name="Line 860"/>
                        <wps:cNvCnPr/>
                        <wps:spPr bwMode="auto">
                          <a:xfrm>
                            <a:off x="2772" y="4530"/>
                            <a:ext cx="234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721" name="Line 861"/>
                        <wps:cNvCnPr/>
                        <wps:spPr bwMode="auto">
                          <a:xfrm rot="16200000" flipV="1">
                            <a:off x="5562" y="3154"/>
                            <a:ext cx="0" cy="9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722" name="Line 863"/>
                        <wps:cNvCnPr/>
                        <wps:spPr bwMode="auto">
                          <a:xfrm>
                            <a:off x="6923" y="2524"/>
                            <a:ext cx="1442"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723" name="Text Box 864"/>
                        <wps:cNvSpPr txBox="1">
                          <a:spLocks noChangeArrowheads="1"/>
                        </wps:cNvSpPr>
                        <wps:spPr bwMode="auto">
                          <a:xfrm>
                            <a:off x="3551" y="3407"/>
                            <a:ext cx="709"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F19365" w14:textId="77777777" w:rsidR="005A2386" w:rsidRDefault="005A2386" w:rsidP="001B1053">
                              <w:pPr>
                                <w:ind w:firstLine="0"/>
                              </w:pPr>
                              <w:r w:rsidRPr="00242DB9">
                                <w:rPr>
                                  <w:position w:val="-6"/>
                                </w:rPr>
                                <w:object w:dxaOrig="420" w:dyaOrig="279" w14:anchorId="6352FDBC">
                                  <v:shape id="_x0000_i1967" type="#_x0000_t75" style="width:20.75pt;height:14.4pt" o:ole="">
                                    <v:imagedata r:id="rId197" o:title=""/>
                                  </v:shape>
                                  <o:OLEObject Type="Embed" ProgID="Equation.DSMT4" ShapeID="_x0000_i1967" DrawAspect="Content" ObjectID="_1588819513" r:id="rId198"/>
                                </w:object>
                              </w:r>
                            </w:p>
                          </w:txbxContent>
                        </wps:txbx>
                        <wps:bodyPr rot="0" vert="horz" wrap="none" lIns="91440" tIns="45720" rIns="91440" bIns="45720" anchor="t" anchorCtr="0" upright="1">
                          <a:spAutoFit/>
                        </wps:bodyPr>
                      </wps:wsp>
                      <wps:wsp>
                        <wps:cNvPr id="1724" name="Text Box 865"/>
                        <wps:cNvSpPr txBox="1">
                          <a:spLocks noChangeArrowheads="1"/>
                        </wps:cNvSpPr>
                        <wps:spPr bwMode="auto">
                          <a:xfrm>
                            <a:off x="3657" y="2160"/>
                            <a:ext cx="428"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58A11D" w14:textId="77777777" w:rsidR="005A2386" w:rsidRDefault="005A2386" w:rsidP="001B1053">
                              <w:pPr>
                                <w:ind w:firstLine="0"/>
                              </w:pPr>
                              <w:r w:rsidRPr="00DD6FAD">
                                <w:rPr>
                                  <w:position w:val="-4"/>
                                </w:rPr>
                                <w:object w:dxaOrig="139" w:dyaOrig="260" w14:anchorId="01DD0F5C">
                                  <v:shape id="_x0000_i1968" type="#_x0000_t75" style="width:6.9pt;height:12.65pt" o:ole="">
                                    <v:imagedata r:id="rId199" o:title=""/>
                                  </v:shape>
                                  <o:OLEObject Type="Embed" ProgID="Equation.DSMT4" ShapeID="_x0000_i1968" DrawAspect="Content" ObjectID="_1588819514" r:id="rId200"/>
                                </w:object>
                              </w:r>
                            </w:p>
                          </w:txbxContent>
                        </wps:txbx>
                        <wps:bodyPr rot="0" vert="horz" wrap="none" lIns="91440" tIns="45720" rIns="91440" bIns="45720" anchor="t" anchorCtr="0" upright="1">
                          <a:spAutoFit/>
                        </wps:bodyPr>
                      </wps:wsp>
                      <wps:wsp>
                        <wps:cNvPr id="1725" name="Text Box 867"/>
                        <wps:cNvSpPr txBox="1">
                          <a:spLocks noChangeArrowheads="1"/>
                        </wps:cNvSpPr>
                        <wps:spPr bwMode="auto">
                          <a:xfrm>
                            <a:off x="4864" y="4487"/>
                            <a:ext cx="428"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DA94CB" w14:textId="77777777" w:rsidR="005A2386" w:rsidRDefault="005A2386" w:rsidP="001B1053">
                              <w:pPr>
                                <w:ind w:firstLine="0"/>
                              </w:pPr>
                              <w:r w:rsidRPr="00A91663">
                                <w:rPr>
                                  <w:position w:val="-4"/>
                                </w:rPr>
                                <w:object w:dxaOrig="139" w:dyaOrig="260" w14:anchorId="18A2EBC7">
                                  <v:shape id="_x0000_i1969" type="#_x0000_t75" style="width:6.9pt;height:12.65pt" o:ole="">
                                    <v:imagedata r:id="rId201" o:title=""/>
                                  </v:shape>
                                  <o:OLEObject Type="Embed" ProgID="Equation.DSMT4" ShapeID="_x0000_i1969" DrawAspect="Content" ObjectID="_1588819515" r:id="rId202"/>
                                </w:object>
                              </w:r>
                            </w:p>
                          </w:txbxContent>
                        </wps:txbx>
                        <wps:bodyPr rot="0" vert="horz" wrap="none" lIns="91440" tIns="45720" rIns="91440" bIns="45720" anchor="t" anchorCtr="0" upright="1">
                          <a:spAutoFit/>
                        </wps:bodyPr>
                      </wps:wsp>
                      <wps:wsp>
                        <wps:cNvPr id="1726" name="Line 868"/>
                        <wps:cNvCnPr/>
                        <wps:spPr bwMode="auto">
                          <a:xfrm>
                            <a:off x="6012" y="3090"/>
                            <a:ext cx="0" cy="144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27" name="Text Box 869"/>
                        <wps:cNvSpPr txBox="1">
                          <a:spLocks noChangeArrowheads="1"/>
                        </wps:cNvSpPr>
                        <wps:spPr bwMode="auto">
                          <a:xfrm>
                            <a:off x="8367" y="4470"/>
                            <a:ext cx="489"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5CF5D3" w14:textId="77777777" w:rsidR="005A2386" w:rsidRDefault="005A2386" w:rsidP="001B1053">
                              <w:pPr>
                                <w:ind w:firstLine="0"/>
                              </w:pPr>
                              <w:r w:rsidRPr="00242DB9">
                                <w:rPr>
                                  <w:position w:val="-6"/>
                                </w:rPr>
                                <w:object w:dxaOrig="200" w:dyaOrig="220" w14:anchorId="3D3C0358">
                                  <v:shape id="_x0000_i1970" type="#_x0000_t75" style="width:9.8pt;height:10.95pt" o:ole="">
                                    <v:imagedata r:id="rId203" o:title=""/>
                                  </v:shape>
                                  <o:OLEObject Type="Embed" ProgID="Equation.DSMT4" ShapeID="_x0000_i1970" DrawAspect="Content" ObjectID="_1588819516" r:id="rId204"/>
                                </w:object>
                              </w:r>
                            </w:p>
                          </w:txbxContent>
                        </wps:txbx>
                        <wps:bodyPr rot="0" vert="horz" wrap="none" lIns="91440" tIns="45720" rIns="91440" bIns="45720" anchor="t" anchorCtr="0" upright="1">
                          <a:spAutoFit/>
                        </wps:bodyPr>
                      </wps:wsp>
                      <wps:wsp>
                        <wps:cNvPr id="1728" name="Text Box 870"/>
                        <wps:cNvSpPr txBox="1">
                          <a:spLocks noChangeArrowheads="1"/>
                        </wps:cNvSpPr>
                        <wps:spPr bwMode="auto">
                          <a:xfrm>
                            <a:off x="3971" y="4457"/>
                            <a:ext cx="489"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7F5048" w14:textId="77777777" w:rsidR="005A2386" w:rsidRDefault="005A2386" w:rsidP="001B1053">
                              <w:pPr>
                                <w:ind w:firstLine="0"/>
                              </w:pPr>
                              <w:r w:rsidRPr="00242DB9">
                                <w:rPr>
                                  <w:position w:val="-6"/>
                                </w:rPr>
                                <w:object w:dxaOrig="200" w:dyaOrig="279" w14:anchorId="42590D7A">
                                  <v:shape id="_x0000_i1971" type="#_x0000_t75" style="width:9.8pt;height:14.4pt" o:ole="">
                                    <v:imagedata r:id="rId205" o:title=""/>
                                  </v:shape>
                                  <o:OLEObject Type="Embed" ProgID="Equation.DSMT4" ShapeID="_x0000_i1971" DrawAspect="Content" ObjectID="_1588819517" r:id="rId206"/>
                                </w:object>
                              </w:r>
                            </w:p>
                          </w:txbxContent>
                        </wps:txbx>
                        <wps:bodyPr rot="0" vert="horz" wrap="none" lIns="91440" tIns="45720" rIns="91440" bIns="45720" anchor="t" anchorCtr="0" upright="1">
                          <a:spAutoFit/>
                        </wps:bodyPr>
                      </wps:wsp>
                      <wps:wsp>
                        <wps:cNvPr id="1729" name="Text Box 871"/>
                        <wps:cNvSpPr txBox="1">
                          <a:spLocks noChangeArrowheads="1"/>
                        </wps:cNvSpPr>
                        <wps:spPr bwMode="auto">
                          <a:xfrm>
                            <a:off x="3323" y="1476"/>
                            <a:ext cx="969"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AE8C9C" w14:textId="77777777" w:rsidR="005A2386" w:rsidRDefault="005A2386" w:rsidP="001B1053">
                              <w:pPr>
                                <w:ind w:firstLine="0"/>
                              </w:pPr>
                              <w:r w:rsidRPr="006A1CB5">
                                <w:rPr>
                                  <w:position w:val="-12"/>
                                </w:rPr>
                                <w:object w:dxaOrig="680" w:dyaOrig="360" w14:anchorId="6D66D83C">
                                  <v:shape id="_x0000_i1972" type="#_x0000_t75" style="width:34pt;height:17.85pt" o:ole="">
                                    <v:imagedata r:id="rId207" o:title=""/>
                                  </v:shape>
                                  <o:OLEObject Type="Embed" ProgID="Equation.DSMT4" ShapeID="_x0000_i1972" DrawAspect="Content" ObjectID="_1588819518" r:id="rId208"/>
                                </w:object>
                              </w:r>
                            </w:p>
                          </w:txbxContent>
                        </wps:txbx>
                        <wps:bodyPr rot="0" vert="horz" wrap="none" lIns="91440" tIns="45720" rIns="91440" bIns="45720" anchor="t" anchorCtr="0" upright="1">
                          <a:spAutoFit/>
                        </wps:bodyPr>
                      </wps:wsp>
                      <wps:wsp>
                        <wps:cNvPr id="1730" name="Line 872"/>
                        <wps:cNvCnPr/>
                        <wps:spPr bwMode="auto">
                          <a:xfrm rot="10800000" flipV="1">
                            <a:off x="5112" y="3630"/>
                            <a:ext cx="0" cy="90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31" name="Line 873"/>
                        <wps:cNvCnPr/>
                        <wps:spPr bwMode="auto">
                          <a:xfrm rot="16200000" flipV="1">
                            <a:off x="6475" y="2627"/>
                            <a:ext cx="0" cy="9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732" name="Line 874"/>
                        <wps:cNvCnPr/>
                        <wps:spPr bwMode="auto">
                          <a:xfrm>
                            <a:off x="6912" y="2550"/>
                            <a:ext cx="0" cy="19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33" name="Text Box 875"/>
                        <wps:cNvSpPr txBox="1">
                          <a:spLocks noChangeArrowheads="1"/>
                        </wps:cNvSpPr>
                        <wps:spPr bwMode="auto">
                          <a:xfrm>
                            <a:off x="3522" y="2775"/>
                            <a:ext cx="729"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C37777" w14:textId="77777777" w:rsidR="005A2386" w:rsidRDefault="005A2386" w:rsidP="00A91663">
                              <w:pPr>
                                <w:ind w:firstLine="0"/>
                              </w:pPr>
                              <w:r w:rsidRPr="00242DB9">
                                <w:rPr>
                                  <w:position w:val="-6"/>
                                </w:rPr>
                                <w:object w:dxaOrig="440" w:dyaOrig="279" w14:anchorId="1D826A9D">
                                  <v:shape id="_x0000_i1973" type="#_x0000_t75" style="width:21.9pt;height:14.4pt" o:ole="">
                                    <v:imagedata r:id="rId209" o:title=""/>
                                  </v:shape>
                                  <o:OLEObject Type="Embed" ProgID="Equation.DSMT4" ShapeID="_x0000_i1973" DrawAspect="Content" ObjectID="_1588819519" r:id="rId210"/>
                                </w:object>
                              </w:r>
                            </w:p>
                          </w:txbxContent>
                        </wps:txbx>
                        <wps:bodyPr rot="0" vert="horz" wrap="none" lIns="91440" tIns="45720" rIns="91440" bIns="45720" anchor="t" anchorCtr="0" upright="1">
                          <a:spAutoFit/>
                        </wps:bodyPr>
                      </wps:wsp>
                      <wps:wsp>
                        <wps:cNvPr id="1734" name="Text Box 876"/>
                        <wps:cNvSpPr txBox="1">
                          <a:spLocks noChangeArrowheads="1"/>
                        </wps:cNvSpPr>
                        <wps:spPr bwMode="auto">
                          <a:xfrm>
                            <a:off x="5764" y="4502"/>
                            <a:ext cx="489"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16FA81" w14:textId="77777777" w:rsidR="005A2386" w:rsidRDefault="005A2386" w:rsidP="00A91663">
                              <w:pPr>
                                <w:ind w:firstLine="0"/>
                              </w:pPr>
                              <w:r w:rsidRPr="00A91663">
                                <w:rPr>
                                  <w:position w:val="-4"/>
                                </w:rPr>
                                <w:object w:dxaOrig="200" w:dyaOrig="260" w14:anchorId="2F40C368">
                                  <v:shape id="_x0000_i1974" type="#_x0000_t75" style="width:9.8pt;height:12.65pt" o:ole="">
                                    <v:imagedata r:id="rId211" o:title=""/>
                                  </v:shape>
                                  <o:OLEObject Type="Embed" ProgID="Equation.DSMT4" ShapeID="_x0000_i1974" DrawAspect="Content" ObjectID="_1588819520" r:id="rId212"/>
                                </w:object>
                              </w:r>
                            </w:p>
                          </w:txbxContent>
                        </wps:txbx>
                        <wps:bodyPr rot="0" vert="horz" wrap="none" lIns="91440" tIns="45720" rIns="91440" bIns="45720" anchor="t" anchorCtr="0" upright="1">
                          <a:spAutoFit/>
                        </wps:bodyPr>
                      </wps:wsp>
                      <wps:wsp>
                        <wps:cNvPr id="1735" name="Text Box 877"/>
                        <wps:cNvSpPr txBox="1">
                          <a:spLocks noChangeArrowheads="1"/>
                        </wps:cNvSpPr>
                        <wps:spPr bwMode="auto">
                          <a:xfrm>
                            <a:off x="6664" y="4470"/>
                            <a:ext cx="469"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CDDEAA" w14:textId="77777777" w:rsidR="005A2386" w:rsidRDefault="005A2386" w:rsidP="00A91663">
                              <w:pPr>
                                <w:ind w:firstLine="0"/>
                              </w:pPr>
                              <w:r w:rsidRPr="00A91663">
                                <w:rPr>
                                  <w:position w:val="-6"/>
                                </w:rPr>
                                <w:object w:dxaOrig="180" w:dyaOrig="279" w14:anchorId="6295335D">
                                  <v:shape id="_x0000_i1975" type="#_x0000_t75" style="width:9.2pt;height:14.4pt" o:ole="">
                                    <v:imagedata r:id="rId213" o:title=""/>
                                  </v:shape>
                                  <o:OLEObject Type="Embed" ProgID="Equation.DSMT4" ShapeID="_x0000_i1975" DrawAspect="Content" ObjectID="_1588819521" r:id="rId214"/>
                                </w:object>
                              </w:r>
                            </w:p>
                          </w:txbxContent>
                        </wps:txbx>
                        <wps:bodyPr rot="0" vert="horz" wrap="none" lIns="91440" tIns="45720" rIns="91440" bIns="45720" anchor="t" anchorCtr="0" upright="1">
                          <a:spAutoFit/>
                        </wps:bodyPr>
                      </wps:wsp>
                      <wps:wsp>
                        <wps:cNvPr id="1736" name="Line 878"/>
                        <wps:cNvCnPr/>
                        <wps:spPr bwMode="auto">
                          <a:xfrm rot="5400000" flipV="1">
                            <a:off x="4362" y="3480"/>
                            <a:ext cx="0" cy="30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37" name="Line 879"/>
                        <wps:cNvCnPr/>
                        <wps:spPr bwMode="auto">
                          <a:xfrm rot="5400000" flipV="1">
                            <a:off x="4362" y="2940"/>
                            <a:ext cx="0" cy="30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38" name="Line 880"/>
                        <wps:cNvCnPr/>
                        <wps:spPr bwMode="auto">
                          <a:xfrm rot="5400000" flipV="1">
                            <a:off x="4362" y="2400"/>
                            <a:ext cx="0" cy="30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39" name="Line 881"/>
                        <wps:cNvCnPr/>
                        <wps:spPr bwMode="auto">
                          <a:xfrm rot="5400000" flipV="1">
                            <a:off x="5502" y="2940"/>
                            <a:ext cx="0" cy="30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40" name="Line 882"/>
                        <wps:cNvCnPr/>
                        <wps:spPr bwMode="auto">
                          <a:xfrm rot="5400000" flipV="1">
                            <a:off x="4842" y="2940"/>
                            <a:ext cx="0" cy="30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41" name="Line 883"/>
                        <wps:cNvCnPr/>
                        <wps:spPr bwMode="auto">
                          <a:xfrm rot="5400000" flipV="1">
                            <a:off x="5142" y="2400"/>
                            <a:ext cx="0" cy="30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42" name="Line 884"/>
                        <wps:cNvCnPr/>
                        <wps:spPr bwMode="auto">
                          <a:xfrm rot="5400000" flipV="1">
                            <a:off x="4782" y="3480"/>
                            <a:ext cx="0" cy="30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43" name="Line 885"/>
                        <wps:cNvCnPr/>
                        <wps:spPr bwMode="auto">
                          <a:xfrm rot="5400000" flipV="1">
                            <a:off x="5682" y="2400"/>
                            <a:ext cx="0" cy="30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44" name="Line 886"/>
                        <wps:cNvCnPr/>
                        <wps:spPr bwMode="auto">
                          <a:xfrm rot="5400000" flipV="1">
                            <a:off x="6222" y="2400"/>
                            <a:ext cx="0" cy="30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45" name="Line 887"/>
                        <wps:cNvCnPr/>
                        <wps:spPr bwMode="auto">
                          <a:xfrm rot="5400000" flipV="1">
                            <a:off x="6582" y="2400"/>
                            <a:ext cx="0" cy="30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46" name="Line 888"/>
                        <wps:cNvCnPr/>
                        <wps:spPr bwMode="auto">
                          <a:xfrm rot="5400000" flipV="1">
                            <a:off x="4782" y="2400"/>
                            <a:ext cx="0" cy="30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47" name="Text Box 892"/>
                        <wps:cNvSpPr txBox="1">
                          <a:spLocks noChangeArrowheads="1"/>
                        </wps:cNvSpPr>
                        <wps:spPr bwMode="auto">
                          <a:xfrm>
                            <a:off x="5076" y="5070"/>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0DDE36" w14:textId="77777777" w:rsidR="005A2386" w:rsidRDefault="005A2386" w:rsidP="00CB4F0E">
                              <w:pPr>
                                <w:ind w:firstLine="0"/>
                              </w:pPr>
                              <w:r w:rsidRPr="00CB4F0E">
                                <w:rPr>
                                  <w:i/>
                                </w:rPr>
                                <w:t>Hình</w:t>
                              </w:r>
                              <w:r>
                                <w:t xml:space="preserve"> 2.1</w:t>
                              </w:r>
                            </w:p>
                          </w:txbxContent>
                        </wps:txbx>
                        <wps:bodyPr rot="0" vert="horz" wrap="square" lIns="91440" tIns="45720" rIns="91440" bIns="45720" anchor="t" anchorCtr="0" upright="1">
                          <a:noAutofit/>
                        </wps:bodyPr>
                      </wps:wsp>
                      <wps:wsp>
                        <wps:cNvPr id="1748" name="Text Box 1358"/>
                        <wps:cNvSpPr txBox="1">
                          <a:spLocks noChangeArrowheads="1"/>
                        </wps:cNvSpPr>
                        <wps:spPr bwMode="auto">
                          <a:xfrm>
                            <a:off x="6726" y="2203"/>
                            <a:ext cx="540"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C783FA" w14:textId="77777777" w:rsidR="005A2386" w:rsidRPr="00AF1FF8" w:rsidRDefault="005A2386" w:rsidP="00A7585A">
                              <w:pPr>
                                <w:ind w:firstLine="0"/>
                                <w:rPr>
                                  <w:sz w:val="32"/>
                                  <w:szCs w:val="32"/>
                                </w:rPr>
                              </w:pPr>
                              <w:r w:rsidRPr="00AF1FF8">
                                <w:rPr>
                                  <w:sz w:val="32"/>
                                  <w:szCs w:val="32"/>
                                </w:rPr>
                                <w:sym w:font="Symbol" w:char="F0B7"/>
                              </w:r>
                            </w:p>
                            <w:p w14:paraId="671EDC31" w14:textId="77777777" w:rsidR="005A2386" w:rsidRDefault="005A2386"/>
                          </w:txbxContent>
                        </wps:txbx>
                        <wps:bodyPr rot="0" vert="horz" wrap="square" lIns="91440" tIns="45720" rIns="91440" bIns="45720" anchor="t" anchorCtr="0" upright="1">
                          <a:noAutofit/>
                        </wps:bodyPr>
                      </wps:wsp>
                      <wps:wsp>
                        <wps:cNvPr id="1749" name="Text Box 1359"/>
                        <wps:cNvSpPr txBox="1">
                          <a:spLocks noChangeArrowheads="1"/>
                        </wps:cNvSpPr>
                        <wps:spPr bwMode="auto">
                          <a:xfrm>
                            <a:off x="4911" y="3280"/>
                            <a:ext cx="540"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21EC4B" w14:textId="77777777" w:rsidR="005A2386" w:rsidRPr="00AF1FF8" w:rsidRDefault="005A2386" w:rsidP="00A7585A">
                              <w:pPr>
                                <w:ind w:firstLine="0"/>
                                <w:rPr>
                                  <w:sz w:val="32"/>
                                  <w:szCs w:val="32"/>
                                </w:rPr>
                              </w:pPr>
                              <w:r w:rsidRPr="00AF1FF8">
                                <w:rPr>
                                  <w:sz w:val="32"/>
                                  <w:szCs w:val="32"/>
                                </w:rPr>
                                <w:sym w:font="Symbol" w:char="F0B7"/>
                              </w:r>
                            </w:p>
                            <w:p w14:paraId="6272DAE0" w14:textId="77777777" w:rsidR="005A2386" w:rsidRDefault="005A2386" w:rsidP="00A7585A"/>
                          </w:txbxContent>
                        </wps:txbx>
                        <wps:bodyPr rot="0" vert="horz" wrap="square" lIns="91440" tIns="45720" rIns="91440" bIns="45720" anchor="t" anchorCtr="0" upright="1">
                          <a:noAutofit/>
                        </wps:bodyPr>
                      </wps:wsp>
                      <wps:wsp>
                        <wps:cNvPr id="1750" name="Text Box 1360"/>
                        <wps:cNvSpPr txBox="1">
                          <a:spLocks noChangeArrowheads="1"/>
                        </wps:cNvSpPr>
                        <wps:spPr bwMode="auto">
                          <a:xfrm>
                            <a:off x="5826" y="2743"/>
                            <a:ext cx="540"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D88BC7" w14:textId="77777777" w:rsidR="005A2386" w:rsidRPr="00AF1FF8" w:rsidRDefault="005A2386" w:rsidP="00A7585A">
                              <w:pPr>
                                <w:ind w:firstLine="0"/>
                                <w:rPr>
                                  <w:sz w:val="32"/>
                                  <w:szCs w:val="32"/>
                                </w:rPr>
                              </w:pPr>
                              <w:r w:rsidRPr="00AF1FF8">
                                <w:rPr>
                                  <w:sz w:val="32"/>
                                  <w:szCs w:val="32"/>
                                </w:rPr>
                                <w:sym w:font="Symbol" w:char="F0B7"/>
                              </w:r>
                            </w:p>
                            <w:p w14:paraId="51772031" w14:textId="77777777" w:rsidR="005A2386" w:rsidRDefault="005A2386" w:rsidP="00A7585A"/>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3513EDC" id="Group 1618" o:spid="_x0000_s1026" style="position:absolute;left:0;text-align:left;margin-left:81pt;margin-top:-2.4pt;width:304.2pt;height:206.7pt;z-index:251652096" coordorigin="2772,1476" coordsize="6084,4134"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">
                <v:line id="Line 859" o:spid="_x0000_s1027" style="position:absolute;visibility:visible;mso-wrap-style:square" from="2772,4530" to="8713,453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ydLMcUAAADdAAAADwAAAGRycy9kb3ducmV2LnhtbESPQU/DMAyF70j7D5EncWNpOVBWlk3T&#10;KiQOgLQNcTaNaSoap2pCF/49PiBxs/We3/u82WU/qJmm2Ac2UK4KUMRtsD13Bt7Ojzf3oGJCtjgE&#10;JgM/FGG3XVxtsLbhwkeaT6lTEsKxRgMupbHWOraOPMZVGIlF+wyTxyTr1Gk74UXC/aBvi+JOe+xZ&#10;GhyOdHDUfp2+vYHKNUdd6eb5/NrMfbnOL/n9Y23M9TLvH0Alyunf/Hf9ZAW/KgVXvpER9PYX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9ydLMcUAAADdAAAADwAAAAAAAAAA&#10;AAAAAAChAgAAZHJzL2Rvd25yZXYueG1sUEsFBgAAAAAEAAQA+QAAAJMDAAAAAA==&#10;">
                  <v:stroke endarrow="block"/>
                </v:line>
                <v:line id="Line 858" o:spid="_x0000_s1028" style="position:absolute;flip:y;visibility:visible;mso-wrap-style:square" from="4212,1650" to="4213,451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8V2G8YAAADdAAAADwAAAGRycy9kb3ducmV2LnhtbESPT2vCQBDF70K/wzIFL6FurGBrdJX+&#10;EwrioWkPHofsmASzsyE7avz2bkHwNsN7vzdvFqveNepEXag9GxiPUlDEhbc1lwb+ftdPr6CCIFts&#10;PJOBCwVYLR8GC8ysP/MPnXIpVQzhkKGBSqTNtA5FRQ7DyLfEUdv7zqHEtSu17fAcw12jn9N0qh3W&#10;HC9U2NJHRcUhP7pYY73lz8kkeXc6SWb0tZNNqsWY4WP/Ngcl1MvdfKO/beRexjP4/yaOoJdX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MPFdhvGAAAA3QAAAA8AAAAAAAAA&#10;AAAAAAAAoQIAAGRycy9kb3ducmV2LnhtbFBLBQYAAAAABAAEAPkAAACUAwAAAAA=&#10;">
                  <v:stroke endarrow="block"/>
                </v:line>
                <v:line id="Line 860" o:spid="_x0000_s1029" style="position:absolute;visibility:visible;mso-wrap-style:square" from="2772,4530" to="5112,4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OsUQ8UAAADdAAAADwAAAGRycy9kb3ducmV2LnhtbESPQWsCMRCF70L/Q5hCb5rVgpXVKLYg&#10;eOjFrYjHIRl3FzeTJUl121/vHAq9zfDevPfNajP4Tt0opjawgemkAEVsg2u5NnD82o0XoFJGdtgF&#10;JgM/lGCzfhqtsHThzge6VblWEsKpRANNzn2pdbINeUyT0BOLdgnRY5Y11tpFvEu47/SsKObaY8vS&#10;0GBPHw3Za/XtDVR7ewm/r/F6Or9/WrvDeMA2GvPyPGyXoDIN+d/8d713gv82E375RkbQ6w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AOsUQ8UAAADdAAAADwAAAAAAAAAA&#10;AAAAAAChAgAAZHJzL2Rvd25yZXYueG1sUEsFBgAAAAAEAAQA+QAAAJMDAAAAAA==&#10;" strokeweight="3pt"/>
                <v:line id="Line 861" o:spid="_x0000_s1030" style="position:absolute;rotation:90;flip:y;visibility:visible;mso-wrap-style:square" from="5562,3154" to="5562,405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4OB8MIAAADdAAAADwAAAGRycy9kb3ducmV2LnhtbERPPW/CMBDdK/U/WFeJrTgwUJRiUIUU&#10;xMASYGE7xdc4bXwOtpuEf48rIbHd0/u81Wa0rejJh8axgtk0A0FcOd1wreB8Kt6XIEJE1tg6JgU3&#10;CrBZv76sMNdu4JL6Y6xFCuGQowITY5dLGSpDFsPUdcSJ+3beYkzQ11J7HFK4beU8yxbSYsOpwWBH&#10;W0PV7/HPKrCFjyWZ4lpeBnnYns3u2v/slJq8jV+fICKN8Sl+uPc6zf+Yz+D/m3SCXN8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a4OB8MIAAADdAAAADwAAAAAAAAAAAAAA&#10;AAChAgAAZHJzL2Rvd25yZXYueG1sUEsFBgAAAAAEAAQA+QAAAJADAAAAAA==&#10;" strokeweight="3pt"/>
                <v:line id="Line 863" o:spid="_x0000_s1031" style="position:absolute;visibility:visible;mso-wrap-style:square" from="6923,2524" to="8365,252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3Uvr8IAAADdAAAADwAAAGRycy9kb3ducmV2LnhtbERPTWsCMRC9C/0PYQq9abZb0LI1Siss&#10;ePDiKtLjkIy7i5vJkkRd/fVGKPQ2j/c58+VgO3EhH1rHCt4nGQhi7UzLtYL9rhx/gggR2WDnmBTc&#10;KMBy8TKaY2Hclbd0qWItUgiHAhU0MfaFlEE3ZDFMXE+cuKPzFmOCvpbG4zWF207mWTaVFltODQ32&#10;tGpIn6qzVVCt9dHdP/zp8Puz0bpEv8XWK/X2Onx/gYg0xH/xn3tt0vxZnsPzm3SCXDw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n3Uvr8IAAADdAAAADwAAAAAAAAAAAAAA&#10;AAChAgAAZHJzL2Rvd25yZXYueG1sUEsFBgAAAAAEAAQA+QAAAJADAAAAAA==&#10;" strokeweight="3pt"/>
                <v:shapetype id="_x0000_t202" coordsize="21600,21600" o:spt="202" path="m0,0l0,21600,21600,21600,21600,0xe">
                  <v:stroke joinstyle="miter"/>
                  <v:path gradientshapeok="t" o:connecttype="rect"/>
                </v:shapetype>
                <v:shape id="Text Box 864" o:spid="_x0000_s1032" type="#_x0000_t202" style="position:absolute;left:3551;top:3407;width:709;height:583;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JxnNwwAA&#10;AN0AAAAPAAAAZHJzL2Rvd25yZXYueG1sRE9LbsIwEN0j9Q7WVGJHHEJLaYpBCKjEDkp7gFE8jdPE&#10;4yg2kPb0uBISu3l635kve9uIM3W+cqxgnKQgiAunKy4VfH2+j2YgfEDW2DgmBb/kYbl4GMwx1+7C&#10;H3Q+hlLEEPY5KjAhtLmUvjBk0SeuJY7ct+sshgi7UuoOLzHcNjJL06m0WHFsMNjS2lBRH09WwSy1&#10;+7p+zQ7ePv2Nn81647btj1LDx371BiJQH+7im3un4/yXbAL/38QT5OIK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NJxnNwwAAAN0AAAAPAAAAAAAAAAAAAAAAAJcCAABkcnMvZG93&#10;bnJldi54bWxQSwUGAAAAAAQABAD1AAAAhwMAAAAA&#10;" filled="f" stroked="f">
                  <v:textbox style="mso-fit-shape-to-text:t">
                    <w:txbxContent>
                      <w:p w14:paraId="05F19365" w14:textId="77777777" w:rsidR="005A2386" w:rsidRDefault="005A2386" w:rsidP="001B1053">
                        <w:pPr>
                          <w:ind w:firstLine="0"/>
                        </w:pPr>
                        <w:r w:rsidRPr="00242DB9">
                          <w:rPr>
                            <w:position w:val="-6"/>
                          </w:rPr>
                          <w:object w:dxaOrig="420" w:dyaOrig="279" w14:anchorId="6352FDBC">
                            <v:shape id="_x0000_i1967" type="#_x0000_t75" style="width:20.75pt;height:14.4pt" o:ole="">
                              <v:imagedata r:id="rId197" o:title=""/>
                            </v:shape>
                            <o:OLEObject Type="Embed" ProgID="Equation.DSMT4" ShapeID="_x0000_i1967" DrawAspect="Content" ObjectID="_1588819513" r:id="rId215"/>
                          </w:object>
                        </w:r>
                      </w:p>
                    </w:txbxContent>
                  </v:textbox>
                </v:shape>
                <v:shape id="Text Box 865" o:spid="_x0000_s1033" type="#_x0000_t202" style="position:absolute;left:3657;top:2160;width:428;height:56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zoG5wwAA&#10;AN0AAAAPAAAAZHJzL2Rvd25yZXYueG1sRE9LbsIwEN1X6h2sqcSuOImg0BQHIT4SuwLtAUbxNE4T&#10;j6PYQOjpa6RK3c3T+85iOdhWXKj3tWMF6TgBQVw6XXOl4PNj9zwH4QOyxtYxKbiRh2Xx+LDAXLsr&#10;H+lyCpWIIexzVGBC6HIpfWnIoh+7jjhyX663GCLsK6l7vMZw28osSV6kxZpjg8GO1obK5nS2CuaJ&#10;fW+a1+zg7eQnnZr1xm27b6VGT8PqDUSgIfyL/9x7HefPsgncv4knyOI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CzoG5wwAAAN0AAAAPAAAAAAAAAAAAAAAAAJcCAABkcnMvZG93&#10;bnJldi54bWxQSwUGAAAAAAQABAD1AAAAhwMAAAAA&#10;" filled="f" stroked="f">
                  <v:textbox style="mso-fit-shape-to-text:t">
                    <w:txbxContent>
                      <w:p w14:paraId="4558A11D" w14:textId="77777777" w:rsidR="005A2386" w:rsidRDefault="005A2386" w:rsidP="001B1053">
                        <w:pPr>
                          <w:ind w:firstLine="0"/>
                        </w:pPr>
                        <w:r w:rsidRPr="00DD6FAD">
                          <w:rPr>
                            <w:position w:val="-4"/>
                          </w:rPr>
                          <w:object w:dxaOrig="139" w:dyaOrig="260" w14:anchorId="01DD0F5C">
                            <v:shape id="_x0000_i1968" type="#_x0000_t75" style="width:6.9pt;height:12.65pt" o:ole="">
                              <v:imagedata r:id="rId199" o:title=""/>
                            </v:shape>
                            <o:OLEObject Type="Embed" ProgID="Equation.DSMT4" ShapeID="_x0000_i1968" DrawAspect="Content" ObjectID="_1588819514" r:id="rId216"/>
                          </w:object>
                        </w:r>
                      </w:p>
                    </w:txbxContent>
                  </v:textbox>
                </v:shape>
                <v:shape id="Text Box 867" o:spid="_x0000_s1034" type="#_x0000_t202" style="position:absolute;left:4864;top:4487;width:428;height:56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giQiwwAA&#10;AN0AAAAPAAAAZHJzL2Rvd25yZXYueG1sRE/JasMwEL0H+g9iCrk1sk2z1I0cQppAb1naDxisqeXa&#10;GhlLSZx+fVUo5DaPt85yNdhWXKj3tWMF6SQBQVw6XXOl4PNj97QA4QOyxtYxKbiRh1XxMFpirt2V&#10;j3Q5hUrEEPY5KjAhdLmUvjRk0U9cRxy5L9dbDBH2ldQ9XmO4bWWWJDNpsebYYLCjjaGyOZ2tgkVi&#10;903zkh28ff5Jp2bz5rbdt1Ljx2H9CiLQEO7if/e7jvPn2RT+voknyOI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tgiQiwwAAAN0AAAAPAAAAAAAAAAAAAAAAAJcCAABkcnMvZG93&#10;bnJldi54bWxQSwUGAAAAAAQABAD1AAAAhwMAAAAA&#10;" filled="f" stroked="f">
                  <v:textbox style="mso-fit-shape-to-text:t">
                    <w:txbxContent>
                      <w:p w14:paraId="7FDA94CB" w14:textId="77777777" w:rsidR="005A2386" w:rsidRDefault="005A2386" w:rsidP="001B1053">
                        <w:pPr>
                          <w:ind w:firstLine="0"/>
                        </w:pPr>
                        <w:r w:rsidRPr="00A91663">
                          <w:rPr>
                            <w:position w:val="-4"/>
                          </w:rPr>
                          <w:object w:dxaOrig="139" w:dyaOrig="260" w14:anchorId="18A2EBC7">
                            <v:shape id="_x0000_i1969" type="#_x0000_t75" style="width:6.9pt;height:12.65pt" o:ole="">
                              <v:imagedata r:id="rId201" o:title=""/>
                            </v:shape>
                            <o:OLEObject Type="Embed" ProgID="Equation.DSMT4" ShapeID="_x0000_i1969" DrawAspect="Content" ObjectID="_1588819515" r:id="rId217"/>
                          </w:object>
                        </w:r>
                      </w:p>
                    </w:txbxContent>
                  </v:textbox>
                </v:shape>
                <v:line id="Line 868" o:spid="_x0000_s1035" style="position:absolute;visibility:visible;mso-wrap-style:square" from="6012,3090" to="6012,4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nqbecIAAADdAAAADwAAAGRycy9kb3ducmV2LnhtbERPS4vCMBC+L/gfwgjeNLXgY7tGEUER&#10;REXdy96GZmyLzaQ00dZ/bwRhb/PxPWe2aE0pHlS7wrKC4SACQZxaXXCm4Pey7k9BOI+ssbRMCp7k&#10;YDHvfM0w0bbhEz3OPhMhhF2CCnLvq0RKl+Zk0A1sRRy4q60N+gDrTOoamxBuShlH0VgaLDg05FjR&#10;Kqf0dr4bBbvD34niaPOdjp7N7ujXe1m1e6V63Xb5A8JT6//FH/dWh/mTeAzvb8IJcv4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UnqbecIAAADdAAAADwAAAAAAAAAAAAAA&#10;AAChAgAAZHJzL2Rvd25yZXYueG1sUEsFBgAAAAAEAAQA+QAAAJADAAAAAA==&#10;" strokeweight=".25pt">
                  <v:stroke dashstyle="dash"/>
                </v:line>
                <v:shape id="Text Box 869" o:spid="_x0000_s1036" type="#_x0000_t202" style="position:absolute;left:8367;top:4470;width:489;height:56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HB/OwwAA&#10;AN0AAAAPAAAAZHJzL2Rvd25yZXYueG1sRE/NasJAEL4LvsMyBW91k2DVpllFrAVvWtsHGLLTbJrs&#10;bMhuNfbpu0LB23x8v1OsB9uKM/W+dqwgnSYgiEuna64UfH68PS5B+ICssXVMCq7kYb0ajwrMtbvw&#10;O51PoRIxhH2OCkwIXS6lLw1Z9FPXEUfuy/UWQ4R9JXWPlxhuW5klyVxarDk2GOxoa6hsTj9WwTKx&#10;h6Z5zo7ezn7TJ7N9dbvuW6nJw7B5ARFoCHfxv3uv4/xFtoDbN/EEufo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yHB/OwwAAAN0AAAAPAAAAAAAAAAAAAAAAAJcCAABkcnMvZG93&#10;bnJldi54bWxQSwUGAAAAAAQABAD1AAAAhwMAAAAA&#10;" filled="f" stroked="f">
                  <v:textbox style="mso-fit-shape-to-text:t">
                    <w:txbxContent>
                      <w:p w14:paraId="165CF5D3" w14:textId="77777777" w:rsidR="005A2386" w:rsidRDefault="005A2386" w:rsidP="001B1053">
                        <w:pPr>
                          <w:ind w:firstLine="0"/>
                        </w:pPr>
                        <w:r w:rsidRPr="00242DB9">
                          <w:rPr>
                            <w:position w:val="-6"/>
                          </w:rPr>
                          <w:object w:dxaOrig="200" w:dyaOrig="220" w14:anchorId="3D3C0358">
                            <v:shape id="_x0000_i1970" type="#_x0000_t75" style="width:9.8pt;height:10.95pt" o:ole="">
                              <v:imagedata r:id="rId203" o:title=""/>
                            </v:shape>
                            <o:OLEObject Type="Embed" ProgID="Equation.DSMT4" ShapeID="_x0000_i1970" DrawAspect="Content" ObjectID="_1588819516" r:id="rId218"/>
                          </w:object>
                        </w:r>
                      </w:p>
                    </w:txbxContent>
                  </v:textbox>
                </v:shape>
                <v:shape id="Text Box 870" o:spid="_x0000_s1037" type="#_x0000_t202" style="position:absolute;left:3971;top:4457;width:489;height:583;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g4u8xgAA&#10;AN0AAAAPAAAAZHJzL2Rvd25yZXYueG1sRI9Bb8IwDIXvk/YfIk/abaRUbINCQBMMabcx4AdYjWlK&#10;G6dqMij79fNh0m623vN7nxerwbfqQn2sAxsYjzJQxGWwNVcGjoft0xRUTMgW28Bk4EYRVsv7uwUW&#10;Nlz5iy77VCkJ4VigAZdSV2gdS0ce4yh0xKKdQu8xydpX2vZ4lXDf6jzLXrTHmqXBYUdrR2Wz//YG&#10;ppn/bJpZvot+8jN+dutNeO/Oxjw+DG9zUImG9G/+u/6wgv+aC658IyPo5S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Dg4u8xgAAAN0AAAAPAAAAAAAAAAAAAAAAAJcCAABkcnMv&#10;ZG93bnJldi54bWxQSwUGAAAAAAQABAD1AAAAigMAAAAA&#10;" filled="f" stroked="f">
                  <v:textbox style="mso-fit-shape-to-text:t">
                    <w:txbxContent>
                      <w:p w14:paraId="0B7F5048" w14:textId="77777777" w:rsidR="005A2386" w:rsidRDefault="005A2386" w:rsidP="001B1053">
                        <w:pPr>
                          <w:ind w:firstLine="0"/>
                        </w:pPr>
                        <w:r w:rsidRPr="00242DB9">
                          <w:rPr>
                            <w:position w:val="-6"/>
                          </w:rPr>
                          <w:object w:dxaOrig="200" w:dyaOrig="279" w14:anchorId="42590D7A">
                            <v:shape id="_x0000_i1971" type="#_x0000_t75" style="width:9.8pt;height:14.4pt" o:ole="">
                              <v:imagedata r:id="rId205" o:title=""/>
                            </v:shape>
                            <o:OLEObject Type="Embed" ProgID="Equation.DSMT4" ShapeID="_x0000_i1971" DrawAspect="Content" ObjectID="_1588819517" r:id="rId219"/>
                          </w:object>
                        </w:r>
                      </w:p>
                    </w:txbxContent>
                  </v:textbox>
                </v:shape>
                <v:shape id="Text Box 871" o:spid="_x0000_s1038" type="#_x0000_t202" style="position:absolute;left:3323;top:1476;width:969;height:66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zy4nwwAA&#10;AN0AAAAPAAAAZHJzL2Rvd25yZXYueG1sRE9LbsIwEN0j9Q7WILFrHCIKJMWgilKpOz7tAUbxNA6J&#10;x1HsQujp60qV2M3T+85qM9hWXKj3tWMF0yQFQVw6XXOl4PPj7XEJwgdkja1jUnAjD5v1w2iFhXZX&#10;PtLlFCoRQ9gXqMCE0BVS+tKQRZ+4jjhyX663GCLsK6l7vMZw28osTefSYs2xwWBHW0Nlc/q2Cpap&#10;3TdNnh28nf1Mn8z21e26s1KT8fDyDCLQEO7if/e7jvMXWQ5/38QT5Po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szy4nwwAAAN0AAAAPAAAAAAAAAAAAAAAAAJcCAABkcnMvZG93&#10;bnJldi54bWxQSwUGAAAAAAQABAD1AAAAhwMAAAAA&#10;" filled="f" stroked="f">
                  <v:textbox style="mso-fit-shape-to-text:t">
                    <w:txbxContent>
                      <w:p w14:paraId="24AE8C9C" w14:textId="77777777" w:rsidR="005A2386" w:rsidRDefault="005A2386" w:rsidP="001B1053">
                        <w:pPr>
                          <w:ind w:firstLine="0"/>
                        </w:pPr>
                        <w:r w:rsidRPr="006A1CB5">
                          <w:rPr>
                            <w:position w:val="-12"/>
                          </w:rPr>
                          <w:object w:dxaOrig="680" w:dyaOrig="360" w14:anchorId="6D66D83C">
                            <v:shape id="_x0000_i1972" type="#_x0000_t75" style="width:34pt;height:17.85pt" o:ole="">
                              <v:imagedata r:id="rId207" o:title=""/>
                            </v:shape>
                            <o:OLEObject Type="Embed" ProgID="Equation.DSMT4" ShapeID="_x0000_i1972" DrawAspect="Content" ObjectID="_1588819518" r:id="rId220"/>
                          </w:object>
                        </w:r>
                      </w:p>
                    </w:txbxContent>
                  </v:textbox>
                </v:shape>
                <v:line id="Line 872" o:spid="_x0000_s1039" style="position:absolute;rotation:180;flip:y;visibility:visible;mso-wrap-style:square" from="5112,3630" to="5112,4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TaJ98YAAADdAAAADwAAAGRycy9kb3ducmV2LnhtbESPQUvDQBCF74L/YRnBm91UUUvstohQ&#10;8FKKaYX2Ns2O2WB2NmTXZPvvnYPgbYb35r1vluvsOzXSENvABuazAhRxHWzLjYHDfnO3ABUTssUu&#10;MBm4UIT16vpqiaUNE3/QWKVGSQjHEg24lPpS61g78hhnoScW7SsMHpOsQ6PtgJOE+07fF8WT9tiy&#10;NDjs6c1R/V39eANkx+xOuyrkZn7c5st58zhVn8bc3uTXF1CJcvo3/12/W8F/fhB++UZG0Kt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Dk2iffGAAAA3QAAAA8AAAAAAAAA&#10;AAAAAAAAoQIAAGRycy9kb3ducmV2LnhtbFBLBQYAAAAABAAEAPkAAACUAwAAAAA=&#10;" strokeweight=".25pt">
                  <v:stroke dashstyle="dash"/>
                </v:line>
                <v:line id="Line 873" o:spid="_x0000_s1040" style="position:absolute;rotation:90;flip:y;visibility:visible;mso-wrap-style:square" from="6475,2627" to="6475,35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loXLcMAAADdAAAADwAAAGRycy9kb3ducmV2LnhtbERPPWvDMBDdC/0P4grdGjkNNMWNEkrA&#10;IUMXJ16yHdbFcmqdHEm13X9fFQLZ7vE+b7WZbCcG8qF1rGA+y0AQ10633CiojsXLO4gQkTV2jknB&#10;LwXYrB8fVphrN3JJwyE2IoVwyFGBibHPpQy1IYth5nrixJ2dtxgT9I3UHscUbjv5mmVv0mLLqcFg&#10;T1tD9ffhxyqwhY8lmeJankb5ta3M7jpcdko9P02fHyAiTfEuvrn3Os1fLubw/006Qa7/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5aFy3DAAAA3QAAAA8AAAAAAAAAAAAA&#10;AAAAoQIAAGRycy9kb3ducmV2LnhtbFBLBQYAAAAABAAEAPkAAACRAwAAAAA=&#10;" strokeweight="3pt"/>
                <v:line id="Line 874" o:spid="_x0000_s1041" style="position:absolute;visibility:visible;mso-wrap-style:square" from="6912,2550" to="6912,4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JgLp8MAAADdAAAADwAAAGRycy9kb3ducmV2LnhtbERPTYvCMBC9C/6HMIK3NbWLuluNIguK&#10;ICq6e/E2NGNbbCalibb+eyMseJvH+5zZojWluFPtCssKhoMIBHFqdcGZgr/f1ccXCOeRNZaWScGD&#10;HCzm3c4ME20bPtL95DMRQtglqCD3vkqkdGlOBt3AVsSBu9jaoA+wzqSusQnhppRxFI2lwYJDQ44V&#10;/eSUXk83o2C7Px8pjtbf6ejRbA9+tZNVu1Oq32uXUxCeWv8W/7s3OsyffMbw+iacIOdP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KiYC6fDAAAA3QAAAA8AAAAAAAAAAAAA&#10;AAAAoQIAAGRycy9kb3ducmV2LnhtbFBLBQYAAAAABAAEAPkAAACRAwAAAAA=&#10;" strokeweight=".25pt">
                  <v:stroke dashstyle="dash"/>
                </v:line>
                <v:shape id="Text Box 875" o:spid="_x0000_s1042" type="#_x0000_t202" style="position:absolute;left:3522;top:2775;width:729;height:583;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o8QwwAA&#10;AN0AAAAPAAAAZHJzL2Rvd25yZXYueG1sRE/JbsIwEL1X4h+sQeJWHJZSCBiEaCtxYykfMIqHOCQe&#10;R7GB0K/HlSr1Nk9vncWqtZW4UeMLxwoG/QQEceZ0wbmC0/fX6xSED8gaK8ek4EEeVsvOywJT7e58&#10;oNsx5CKGsE9RgQmhTqX0mSGLvu9q4sidXWMxRNjkUjd4j+G2ksMkmUiLBccGgzVtDGXl8WoVTBO7&#10;K8vZcO/t+GfwZjYf7rO+KNXrtus5iEBt+Bf/ubc6zn8fjeD3m3iCXD4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I/o8QwwAAAN0AAAAPAAAAAAAAAAAAAAAAAJcCAABkcnMvZG93&#10;bnJldi54bWxQSwUGAAAAAAQABAD1AAAAhwMAAAAA&#10;" filled="f" stroked="f">
                  <v:textbox style="mso-fit-shape-to-text:t">
                    <w:txbxContent>
                      <w:p w14:paraId="75C37777" w14:textId="77777777" w:rsidR="005A2386" w:rsidRDefault="005A2386" w:rsidP="00A91663">
                        <w:pPr>
                          <w:ind w:firstLine="0"/>
                        </w:pPr>
                        <w:r w:rsidRPr="00242DB9">
                          <w:rPr>
                            <w:position w:val="-6"/>
                          </w:rPr>
                          <w:object w:dxaOrig="440" w:dyaOrig="279" w14:anchorId="1D826A9D">
                            <v:shape id="_x0000_i1973" type="#_x0000_t75" style="width:21.9pt;height:14.4pt" o:ole="">
                              <v:imagedata r:id="rId209" o:title=""/>
                            </v:shape>
                            <o:OLEObject Type="Embed" ProgID="Equation.DSMT4" ShapeID="_x0000_i1973" DrawAspect="Content" ObjectID="_1588819519" r:id="rId221"/>
                          </w:object>
                        </w:r>
                      </w:p>
                    </w:txbxContent>
                  </v:textbox>
                </v:shape>
                <v:shape id="Text Box 876" o:spid="_x0000_s1043" type="#_x0000_t202" style="position:absolute;left:5764;top:4502;width:489;height:56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FxdkxAAA&#10;AN0AAAAPAAAAZHJzL2Rvd25yZXYueG1sRE9LbsIwEN1X4g7WIHUHTiilkOIgRIvUHZ9ygFE8jUPi&#10;cRS7kHL6uhJSd/P0vrNc9bYRF+p85VhBOk5AEBdOV1wqOH1uR3MQPiBrbByTgh/ysMoHD0vMtLvy&#10;gS7HUIoYwj5DBSaENpPSF4Ys+rFriSP35TqLIcKulLrDawy3jZwkyUxarDg2GGxpY6ioj99WwTyx&#10;u7peTPbeTm/ps9m8uff2rNTjsF+/ggjUh3/x3f2h4/yXpyn8fRNPkPk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RxcXZMQAAADdAAAADwAAAAAAAAAAAAAAAACXAgAAZHJzL2Rv&#10;d25yZXYueG1sUEsFBgAAAAAEAAQA9QAAAIgDAAAAAA==&#10;" filled="f" stroked="f">
                  <v:textbox style="mso-fit-shape-to-text:t">
                    <w:txbxContent>
                      <w:p w14:paraId="1816FA81" w14:textId="77777777" w:rsidR="005A2386" w:rsidRDefault="005A2386" w:rsidP="00A91663">
                        <w:pPr>
                          <w:ind w:firstLine="0"/>
                        </w:pPr>
                        <w:r w:rsidRPr="00A91663">
                          <w:rPr>
                            <w:position w:val="-4"/>
                          </w:rPr>
                          <w:object w:dxaOrig="200" w:dyaOrig="260" w14:anchorId="2F40C368">
                            <v:shape id="_x0000_i1974" type="#_x0000_t75" style="width:9.8pt;height:12.65pt" o:ole="">
                              <v:imagedata r:id="rId211" o:title=""/>
                            </v:shape>
                            <o:OLEObject Type="Embed" ProgID="Equation.DSMT4" ShapeID="_x0000_i1974" DrawAspect="Content" ObjectID="_1588819520" r:id="rId222"/>
                          </w:object>
                        </w:r>
                      </w:p>
                    </w:txbxContent>
                  </v:textbox>
                </v:shape>
                <v:shape id="Text Box 877" o:spid="_x0000_s1044" type="#_x0000_t202" style="position:absolute;left:6664;top:4470;width:469;height:583;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W7L/wwAA&#10;AN0AAAAPAAAAZHJzL2Rvd25yZXYueG1sRE9LbsIwEN1X4g7WIHVXnFCgkOIgRKnEroVygFE8jUPi&#10;cRS7EDh9jVSpu3l631muetuIM3W+cqwgHSUgiAunKy4VHL/en+YgfEDW2DgmBVfysMoHD0vMtLvw&#10;ns6HUIoYwj5DBSaENpPSF4Ys+pFriSP37TqLIcKulLrDSwy3jRwnyUxarDg2GGxpY6ioDz9WwTyx&#10;H3W9GH96O7mlU7N5c9v2pNTjsF+/ggjUh3/xn3un4/yX5yncv4kny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oW7L/wwAAAN0AAAAPAAAAAAAAAAAAAAAAAJcCAABkcnMvZG93&#10;bnJldi54bWxQSwUGAAAAAAQABAD1AAAAhwMAAAAA&#10;" filled="f" stroked="f">
                  <v:textbox style="mso-fit-shape-to-text:t">
                    <w:txbxContent>
                      <w:p w14:paraId="1ECDDEAA" w14:textId="77777777" w:rsidR="005A2386" w:rsidRDefault="005A2386" w:rsidP="00A91663">
                        <w:pPr>
                          <w:ind w:firstLine="0"/>
                        </w:pPr>
                        <w:r w:rsidRPr="00A91663">
                          <w:rPr>
                            <w:position w:val="-6"/>
                          </w:rPr>
                          <w:object w:dxaOrig="180" w:dyaOrig="279" w14:anchorId="6295335D">
                            <v:shape id="_x0000_i1975" type="#_x0000_t75" style="width:9.2pt;height:14.4pt" o:ole="">
                              <v:imagedata r:id="rId213" o:title=""/>
                            </v:shape>
                            <o:OLEObject Type="Embed" ProgID="Equation.DSMT4" ShapeID="_x0000_i1975" DrawAspect="Content" ObjectID="_1588819521" r:id="rId223"/>
                          </w:object>
                        </w:r>
                      </w:p>
                    </w:txbxContent>
                  </v:textbox>
                </v:shape>
                <v:line id="Line 878" o:spid="_x0000_s1045" style="position:absolute;rotation:-90;flip:y;visibility:visible;mso-wrap-style:square" from="4362,3480" to="4362,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oRuVMMAAADdAAAADwAAAGRycy9kb3ducmV2LnhtbERPS2sCMRC+F/wPYYTeanb7UFmNIkWl&#10;0F6qgtchGXcXN5Owievuv28Khd7m43vOct3bRnTUhtqxgnySgSDWztRcKjgdd09zECEiG2wck4KB&#10;AqxXo4clFsbd+Zu6QyxFCuFQoIIqRl9IGXRFFsPEeeLEXVxrMSbYltK0eE/htpHPWTaVFmtODRV6&#10;eq9IXw83q2DmzzH/fNWXYd9d/TYv9ZC9fSn1OO43CxCR+vgv/nN/mDR/9jKF32/SCXL1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6EblTDAAAA3QAAAA8AAAAAAAAAAAAA&#10;AAAAoQIAAGRycy9kb3ducmV2LnhtbFBLBQYAAAAABAAEAPkAAACRAwAAAAA=&#10;" strokeweight=".25pt">
                  <v:stroke dashstyle="dash"/>
                </v:line>
                <v:line id="Line 879" o:spid="_x0000_s1046" style="position:absolute;rotation:-90;flip:y;visibility:visible;mso-wrap-style:square" from="4362,2940" to="4362,32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cjLz8MAAADdAAAADwAAAGRycy9kb3ducmV2LnhtbERPS0vEMBC+C/6HMII3N+366FKbXWRR&#10;EdyLVdjrkMy2pc0kNLHb/nsjCN7m43tOtZvtICYaQ+dYQb7KQBBrZzpuFHx9vtxsQISIbHBwTAoW&#10;CrDbXl5UWBp35g+a6tiIFMKhRAVtjL6UMuiWLIaV88SJO7nRYkxwbKQZ8ZzC7SDXWfYgLXacGlr0&#10;tG9J9/W3VVD4Y8zf7/RpeZ16/5w3esnuD0pdX81PjyAizfFf/Od+M2l+cVvA7zfpBLn9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HIy8/DAAAA3QAAAA8AAAAAAAAAAAAA&#10;AAAAoQIAAGRycy9kb3ducmV2LnhtbFBLBQYAAAAABAAEAPkAAACRAwAAAAA=&#10;" strokeweight=".25pt">
                  <v:stroke dashstyle="dash"/>
                </v:line>
                <v:line id="Line 880" o:spid="_x0000_s1047" style="position:absolute;rotation:-90;flip:y;visibility:visible;mso-wrap-style:square" from="4362,2400" to="4362,2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FdfvcYAAADdAAAADwAAAGRycy9kb3ducmV2LnhtbESPQUvDQBCF74L/YRnBm93Eqi1pt0VK&#10;FUEvVsHrsDtNQrOzS3abJv/eOQjeZnhv3vtmvR19pwbqUxvYQDkrQBHb4FquDXx/vdwtQaWM7LAL&#10;TAYmSrDdXF+tsXLhwp80HHKtJIRThQaanGOldbINeUyzEIlFO4beY5a1r7Xr8SLhvtP3RfGkPbYs&#10;DQ1G2jVkT4ezN7CIP7l8f7DH6XU4xX1Z26l4/DDm9mZ8XoHKNOZ/89/1mxP8xVxw5RsZQW9+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BXX73GAAAA3QAAAA8AAAAAAAAA&#10;AAAAAAAAoQIAAGRycy9kb3ducmV2LnhtbFBLBQYAAAAABAAEAPkAAACUAwAAAAA=&#10;" strokeweight=".25pt">
                  <v:stroke dashstyle="dash"/>
                </v:line>
                <v:line id="Line 881" o:spid="_x0000_s1048" style="position:absolute;rotation:-90;flip:y;visibility:visible;mso-wrap-style:square" from="5502,2940" to="5502,32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v6JsQAAADdAAAADwAAAGRycy9kb3ducmV2LnhtbERP32vCMBB+H/g/hBP2NtPqprMaRWQb&#10;A33RDfZ6JGdbbC6hyWr73y+Dwd7u4/t5621vG9FRG2rHCvJJBoJYO1NzqeDz4/XhGUSIyAYbx6Rg&#10;oADbzehujYVxNz5Rd46lSCEcClRQxegLKYOuyGKYOE+cuItrLcYE21KaFm8p3DZymmVzabHm1FCh&#10;p31F+nr+tgoW/ivmh0d9Gd66q3/JSz1kT0el7sf9bgUiUh//xX/ud5PmL2ZL+P0mnSA3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G/omxAAAAN0AAAAPAAAAAAAAAAAA&#10;AAAAAKECAABkcnMvZG93bnJldi54bWxQSwUGAAAAAAQABAD5AAAAkgMAAAAA&#10;" strokeweight=".25pt">
                  <v:stroke dashstyle="dash"/>
                </v:line>
                <v:line id="Line 882" o:spid="_x0000_s1049" style="position:absolute;rotation:-90;flip:y;visibility:visible;mso-wrap-style:square" from="4842,2940" to="4842,32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icgxsYAAADdAAAADwAAAGRycy9kb3ducmV2LnhtbESPQUvDQBCF74L/YRnBm91Eqi2x21KK&#10;FUEv1oLXYXeahGZnl+w2Tf69cxC8zfDevPfNajP6Tg3UpzawgXJWgCK2wbVcGzh+7x+WoFJGdtgF&#10;JgMTJdisb29WWLlw5S8aDrlWEsKpQgNNzrHSOtmGPKZZiMSinULvMcva19r1eJVw3+nHonjWHluW&#10;hgYj7Rqy58PFG1jEn1x+zO1pehvO8bWs7VQ8fRpzfzduX0BlGvO/+e/63Qn+Yi788o2MoNe/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DYnIMbGAAAA3QAAAA8AAAAAAAAA&#10;AAAAAAAAoQIAAGRycy9kb3ducmV2LnhtbFBLBQYAAAAABAAEAPkAAACUAwAAAAA=&#10;" strokeweight=".25pt">
                  <v:stroke dashstyle="dash"/>
                </v:line>
                <v:line id="Line 883" o:spid="_x0000_s1050" style="position:absolute;rotation:-90;flip:y;visibility:visible;mso-wrap-style:square" from="5142,2400" to="5142,2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WuFXcMAAADdAAAADwAAAGRycy9kb3ducmV2LnhtbERPS2sCMRC+F/wPYQreanaL1rI1ihQt&#10;QnvxAb0Oybi7uJmETVx3/31TELzNx/ecxaq3jeioDbVjBfkkA0Gsnam5VHA6bl/eQYSIbLBxTAoG&#10;CrBajp4WWBh34z11h1iKFMKhQAVVjL6QMuiKLIaJ88SJO7vWYkywLaVp8ZbCbSNfs+xNWqw5NVTo&#10;6bMifTlcrYK5/43591Sfh6/u4jd5qYds9qPU+Llff4CI1MeH+O7emTR/Ps3h/5t0glz+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lrhV3DAAAA3QAAAA8AAAAAAAAAAAAA&#10;AAAAoQIAAGRycy9kb3ducmV2LnhtbFBLBQYAAAAABAAEAPkAAACRAwAAAAA=&#10;" strokeweight=".25pt">
                  <v:stroke dashstyle="dash"/>
                </v:line>
                <v:line id="Line 884" o:spid="_x0000_s1051" style="position:absolute;rotation:-90;flip:y;visibility:visible;mso-wrap-style:square" from="4782,3480" to="4782,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bkbKsMAAADdAAAADwAAAGRycy9kb3ducmV2LnhtbERP32vCMBB+H/g/hBN8m2nFzdEZRWSO&#10;gXtRB3s9krMtNpfQZLX97xdB8O0+vp+3XPe2ER21oXasIJ9mIIi1MzWXCn5Ou+c3ECEiG2wck4KB&#10;AqxXo6clFsZd+UDdMZYihXAoUEEVoy+kDLoii2HqPHHizq61GBNsS2lavKZw28hZlr1KizWnhgo9&#10;bSvSl+OfVbDwvzHfz/V5+Owu/iMv9ZC9fCs1GfebdxCR+vgQ391fJs1fzGdw+yadIF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Km5GyrDAAAA3QAAAA8AAAAAAAAAAAAA&#10;AAAAoQIAAGRycy9kb3ducmV2LnhtbFBLBQYAAAAABAAEAPkAAACRAwAAAAA=&#10;" strokeweight=".25pt">
                  <v:stroke dashstyle="dash"/>
                </v:line>
                <v:line id="Line 885" o:spid="_x0000_s1052" style="position:absolute;rotation:-90;flip:y;visibility:visible;mso-wrap-style:square" from="5682,2400" to="5682,2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vW+scMAAADdAAAADwAAAGRycy9kb3ducmV2LnhtbERP32vCMBB+H/g/hBP2NtOq09EZRYYT&#10;YXuZDvZ6JGdbbC6hyWr73xthsLf7+H7eatPbRnTUhtqxgnySgSDWztRcKvg+vT+9gAgR2WDjmBQM&#10;FGCzHj2ssDDuyl/UHWMpUgiHAhVUMfpCyqArshgmzhMn7uxaizHBtpSmxWsKt42cZtlCWqw5NVTo&#10;6a0ifTn+WgVL/xPzj7k+D/vu4nd5qYfs+VOpx3G/fQURqY//4j/3waT5y/kM7t+kE+T6B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b1vrHDAAAA3QAAAA8AAAAAAAAAAAAA&#10;AAAAoQIAAGRycy9kb3ducmV2LnhtbFBLBQYAAAAABAAEAPkAAACRAwAAAAA=&#10;" strokeweight=".25pt">
                  <v:stroke dashstyle="dash"/>
                </v:line>
                <v:line id="Line 886" o:spid="_x0000_s1053" style="position:absolute;rotation:-90;flip:y;visibility:visible;mso-wrap-style:square" from="6222,2400" to="6222,2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RwmxcMAAADdAAAADwAAAGRycy9kb3ducmV2LnhtbERP32vCMBB+F/Y/hBP2pmmlm6MaZcg2&#10;Bu5FN9jrkZxtsbmEJqvtf78Igm/38f289XawreipC41jBfk8A0GsnWm4UvDz/T57AREissHWMSkY&#10;KcB28zBZY2nchQ/UH2MlUgiHEhXUMfpSyqBrshjmzhMn7uQ6izHBrpKmw0sKt61cZNmztNhwaqjR&#10;064mfT7+WQVL/xvzfaFP40d/9m95pcfs6Uupx+nwugIRaYh38c39adL8ZVHA9Zt0gtz8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kcJsXDAAAA3QAAAA8AAAAAAAAAAAAA&#10;AAAAoQIAAGRycy9kb3ducmV2LnhtbFBLBQYAAAAABAAEAPkAAACRAwAAAAA=&#10;" strokeweight=".25pt">
                  <v:stroke dashstyle="dash"/>
                </v:line>
                <v:line id="Line 887" o:spid="_x0000_s1054" style="position:absolute;rotation:-90;flip:y;visibility:visible;mso-wrap-style:square" from="6582,2400" to="6582,2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lCDXsMAAADdAAAADwAAAGRycy9kb3ducmV2LnhtbERP32vCMBB+H/g/hBP2NtMOnaMzisgc&#10;gnuZG+z1SM622FxCE2v73xtB8O0+vp+3WPW2ER21oXasIJ9kIIi1MzWXCv5+ty/vIEJENtg4JgUD&#10;BVgtR08LLIy78A91h1iKFMKhQAVVjL6QMuiKLIaJ88SJO7rWYkywLaVp8ZLCbSNfs+xNWqw5NVTo&#10;aVORPh3OVsHc/8d8P9XH4as7+c+81EM2+1bqedyvP0BE6uNDfHfvTJo/n87g9k06QS6v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ZQg17DAAAA3QAAAA8AAAAAAAAAAAAA&#10;AAAAoQIAAGRycy9kb3ducmV2LnhtbFBLBQYAAAAABAAEAPkAAACRAwAAAAA=&#10;" strokeweight=".25pt">
                  <v:stroke dashstyle="dash"/>
                </v:line>
                <v:line id="Line 888" o:spid="_x0000_s1055" style="position:absolute;rotation:-90;flip:y;visibility:visible;mso-wrap-style:square" from="4782,2400" to="4782,2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oIdKcMAAADdAAAADwAAAGRycy9kb3ducmV2LnhtbERPS2sCMRC+F/wPYYTeanaLj7I1ikgt&#10;gr3UFnodknF3cTMJm7ju/nsjCL3Nx/ec5bq3jeioDbVjBfkkA0Gsnam5VPD7s3t5AxEissHGMSkY&#10;KMB6NXpaYmHclb+pO8ZSpBAOBSqoYvSFlEFXZDFMnCdO3Mm1FmOCbSlNi9cUbhv5mmVzabHm1FCh&#10;p21F+ny8WAUL/xfzw1Sfhs/u7D/yUg/Z7Eup53G/eQcRqY//4od7b9L8xXQO92/SCXJ1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aCHSnDAAAA3QAAAA8AAAAAAAAAAAAA&#10;AAAAoQIAAGRycy9kb3ducmV2LnhtbFBLBQYAAAAABAAEAPkAAACRAwAAAAA=&#10;" strokeweight=".25pt">
                  <v:stroke dashstyle="dash"/>
                </v:line>
                <v:shape id="Text Box 892" o:spid="_x0000_s1056" type="#_x0000_t202" style="position:absolute;left:5076;top:5070;width:126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AIv6wwAA&#10;AN0AAAAPAAAAZHJzL2Rvd25yZXYueG1sRE9La8JAEL4X/A/LCN7qbsVWTbMRaRE8tRgf0NuQHZPQ&#10;7GzIrib9991Cwdt8fM9J14NtxI06XzvW8DRVIIgLZ2ouNRwP28clCB+QDTaOScMPeVhno4cUE+N6&#10;3tMtD6WIIewT1FCF0CZS+qIii37qWuLIXVxnMUTYldJ02Mdw28iZUi/SYs2xocKW3ioqvvOr1XD6&#10;uHyd5+qzfLfPbe8GJdmupNaT8bB5BRFoCHfxv3tn4vzFfAF/38QTZPYL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pAIv6wwAAAN0AAAAPAAAAAAAAAAAAAAAAAJcCAABkcnMvZG93&#10;bnJldi54bWxQSwUGAAAAAAQABAD1AAAAhwMAAAAA&#10;" filled="f" stroked="f">
                  <v:textbox>
                    <w:txbxContent>
                      <w:p w14:paraId="760DDE36" w14:textId="77777777" w:rsidR="005A2386" w:rsidRDefault="005A2386" w:rsidP="00CB4F0E">
                        <w:pPr>
                          <w:ind w:firstLine="0"/>
                        </w:pPr>
                        <w:r w:rsidRPr="00CB4F0E">
                          <w:rPr>
                            <w:i/>
                          </w:rPr>
                          <w:t>Hình</w:t>
                        </w:r>
                        <w:r>
                          <w:t xml:space="preserve"> 2.1</w:t>
                        </w:r>
                      </w:p>
                    </w:txbxContent>
                  </v:textbox>
                </v:shape>
                <v:shape id="Text Box 1358" o:spid="_x0000_s1057" type="#_x0000_t202" style="position:absolute;left:6726;top:2203;width:540;height:5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nx+IxgAA&#10;AN0AAAAPAAAAZHJzL2Rvd25yZXYueG1sRI9Pa8JAEMXvgt9hGcFb3a3Y1kZXkZZCT5X6p+BtyI5J&#10;aHY2ZFeTfvvOQfA2w3vz3m+W697X6kptrAJbeJwYUMR5cBUXFg77j4c5qJiQHdaBycIfRVivhoMl&#10;Zi50/E3XXSqUhHDM0EKZUpNpHfOSPMZJaIhFO4fWY5K1LbRrsZNwX+upMc/aY8XSUGJDbyXlv7uL&#10;t3D8Op9+ZmZbvPunpgu90exftbXjUb9ZgErUp7v5dv3pBP9lJrjyjYygV/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Ynx+IxgAAAN0AAAAPAAAAAAAAAAAAAAAAAJcCAABkcnMv&#10;ZG93bnJldi54bWxQSwUGAAAAAAQABAD1AAAAigMAAAAA&#10;" filled="f" stroked="f">
                  <v:textbox>
                    <w:txbxContent>
                      <w:p w14:paraId="1EC783FA" w14:textId="77777777" w:rsidR="005A2386" w:rsidRPr="00AF1FF8" w:rsidRDefault="005A2386" w:rsidP="00A7585A">
                        <w:pPr>
                          <w:ind w:firstLine="0"/>
                          <w:rPr>
                            <w:sz w:val="32"/>
                            <w:szCs w:val="32"/>
                          </w:rPr>
                        </w:pPr>
                        <w:r w:rsidRPr="00AF1FF8">
                          <w:rPr>
                            <w:sz w:val="32"/>
                            <w:szCs w:val="32"/>
                          </w:rPr>
                          <w:sym w:font="Symbol" w:char="F0B7"/>
                        </w:r>
                      </w:p>
                      <w:p w14:paraId="671EDC31" w14:textId="77777777" w:rsidR="005A2386" w:rsidRDefault="005A2386"/>
                    </w:txbxContent>
                  </v:textbox>
                </v:shape>
                <v:shape id="Text Box 1359" o:spid="_x0000_s1058" type="#_x0000_t202" style="position:absolute;left:4911;top:3280;width:540;height:5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307oTwgAA&#10;AN0AAAAPAAAAZHJzL2Rvd25yZXYueG1sRE9La8JAEL4X/A/LCN5012KrRjdBKoWeWnyCtyE7JsHs&#10;bMhuTfrvuwWht/n4nrPOeluLO7W+cqxhOlEgiHNnKi40HA/v4wUIH5AN1o5Jww95yNLB0xoT4zre&#10;0X0fChFD2CeooQyhSaT0eUkW/cQ1xJG7utZiiLAtpGmxi+G2ls9KvUqLFceGEht6Kym/7b+thtPn&#10;9XKeqa9ia1+azvVKsl1KrUfDfrMCEagP/+KH+8PE+fPZEv6+iSfI9B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fTuhPCAAAA3QAAAA8AAAAAAAAAAAAAAAAAlwIAAGRycy9kb3du&#10;cmV2LnhtbFBLBQYAAAAABAAEAPUAAACGAwAAAAA=&#10;" filled="f" stroked="f">
                  <v:textbox>
                    <w:txbxContent>
                      <w:p w14:paraId="5A21EC4B" w14:textId="77777777" w:rsidR="005A2386" w:rsidRPr="00AF1FF8" w:rsidRDefault="005A2386" w:rsidP="00A7585A">
                        <w:pPr>
                          <w:ind w:firstLine="0"/>
                          <w:rPr>
                            <w:sz w:val="32"/>
                            <w:szCs w:val="32"/>
                          </w:rPr>
                        </w:pPr>
                        <w:r w:rsidRPr="00AF1FF8">
                          <w:rPr>
                            <w:sz w:val="32"/>
                            <w:szCs w:val="32"/>
                          </w:rPr>
                          <w:sym w:font="Symbol" w:char="F0B7"/>
                        </w:r>
                      </w:p>
                      <w:p w14:paraId="6272DAE0" w14:textId="77777777" w:rsidR="005A2386" w:rsidRDefault="005A2386" w:rsidP="00A7585A"/>
                    </w:txbxContent>
                  </v:textbox>
                </v:shape>
                <v:shape id="Text Box 1360" o:spid="_x0000_s1059" type="#_x0000_t202" style="position:absolute;left:5826;top:2743;width:540;height:5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MIVTxgAA&#10;AN0AAAAPAAAAZHJzL2Rvd25yZXYueG1sRI/Na8JAEMXvQv+HZQredLfiR5u6iiiFnhTtB/Q2ZMck&#10;NDsbsluT/vfOQfA2w3vz3m+W697X6kJtrAJbeBobUMR5cBUXFj4/3kbPoGJCdlgHJgv/FGG9ehgs&#10;MXOh4yNdTqlQEsIxQwtlSk2mdcxL8hjHoSEW7Rxaj0nWttCuxU7Cfa0nxsy1x4qlocSGtiXlv6c/&#10;b+Frf/75nppDsfOzpgu90exftLXDx37zCipRn+7m2/W7E/zFTPjlGxlBr64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jMIVTxgAAAN0AAAAPAAAAAAAAAAAAAAAAAJcCAABkcnMv&#10;ZG93bnJldi54bWxQSwUGAAAAAAQABAD1AAAAigMAAAAA&#10;" filled="f" stroked="f">
                  <v:textbox>
                    <w:txbxContent>
                      <w:p w14:paraId="1FD88BC7" w14:textId="77777777" w:rsidR="005A2386" w:rsidRPr="00AF1FF8" w:rsidRDefault="005A2386" w:rsidP="00A7585A">
                        <w:pPr>
                          <w:ind w:firstLine="0"/>
                          <w:rPr>
                            <w:sz w:val="32"/>
                            <w:szCs w:val="32"/>
                          </w:rPr>
                        </w:pPr>
                        <w:r w:rsidRPr="00AF1FF8">
                          <w:rPr>
                            <w:sz w:val="32"/>
                            <w:szCs w:val="32"/>
                          </w:rPr>
                          <w:sym w:font="Symbol" w:char="F0B7"/>
                        </w:r>
                      </w:p>
                      <w:p w14:paraId="51772031" w14:textId="77777777" w:rsidR="005A2386" w:rsidRDefault="005A2386" w:rsidP="00A7585A"/>
                    </w:txbxContent>
                  </v:textbox>
                </v:shape>
              </v:group>
            </w:pict>
          </mc:Fallback>
        </mc:AlternateContent>
      </w:r>
    </w:p>
    <w:p w14:paraId="08A81C91" w14:textId="77777777" w:rsidR="006975F7" w:rsidRPr="006975F7" w:rsidRDefault="006975F7" w:rsidP="00965852">
      <w:pPr>
        <w:autoSpaceDE w:val="0"/>
        <w:autoSpaceDN w:val="0"/>
        <w:adjustRightInd w:val="0"/>
        <w:ind w:right="62" w:firstLine="0"/>
        <w:rPr>
          <w:sz w:val="24"/>
          <w:szCs w:val="24"/>
        </w:rPr>
      </w:pPr>
    </w:p>
    <w:p w14:paraId="345CA338" w14:textId="77777777" w:rsidR="006975F7" w:rsidRPr="006975F7" w:rsidRDefault="006975F7" w:rsidP="00965852">
      <w:pPr>
        <w:autoSpaceDE w:val="0"/>
        <w:autoSpaceDN w:val="0"/>
        <w:adjustRightInd w:val="0"/>
        <w:ind w:right="62" w:firstLine="0"/>
        <w:rPr>
          <w:sz w:val="24"/>
          <w:szCs w:val="24"/>
        </w:rPr>
      </w:pPr>
    </w:p>
    <w:p w14:paraId="60EE6C31" w14:textId="77777777" w:rsidR="006975F7" w:rsidRPr="006975F7" w:rsidRDefault="006975F7" w:rsidP="00965852">
      <w:pPr>
        <w:autoSpaceDE w:val="0"/>
        <w:autoSpaceDN w:val="0"/>
        <w:adjustRightInd w:val="0"/>
        <w:ind w:right="62" w:firstLine="0"/>
        <w:rPr>
          <w:sz w:val="24"/>
          <w:szCs w:val="24"/>
        </w:rPr>
      </w:pPr>
    </w:p>
    <w:p w14:paraId="35B96D44" w14:textId="77777777" w:rsidR="006975F7" w:rsidRDefault="006975F7" w:rsidP="00965852">
      <w:pPr>
        <w:autoSpaceDE w:val="0"/>
        <w:autoSpaceDN w:val="0"/>
        <w:adjustRightInd w:val="0"/>
        <w:ind w:right="62" w:firstLine="0"/>
        <w:rPr>
          <w:sz w:val="24"/>
          <w:szCs w:val="24"/>
        </w:rPr>
      </w:pPr>
    </w:p>
    <w:p w14:paraId="25A19EE6" w14:textId="77777777" w:rsidR="001407CF" w:rsidRDefault="001407CF" w:rsidP="00965852">
      <w:pPr>
        <w:autoSpaceDE w:val="0"/>
        <w:autoSpaceDN w:val="0"/>
        <w:adjustRightInd w:val="0"/>
        <w:ind w:right="62" w:firstLine="0"/>
        <w:rPr>
          <w:sz w:val="24"/>
          <w:szCs w:val="24"/>
        </w:rPr>
      </w:pPr>
    </w:p>
    <w:p w14:paraId="4459A530" w14:textId="77777777" w:rsidR="001B1053" w:rsidRDefault="001B1053" w:rsidP="00965852">
      <w:pPr>
        <w:autoSpaceDE w:val="0"/>
        <w:autoSpaceDN w:val="0"/>
        <w:adjustRightInd w:val="0"/>
        <w:ind w:right="62" w:firstLine="0"/>
        <w:rPr>
          <w:sz w:val="24"/>
          <w:szCs w:val="24"/>
        </w:rPr>
      </w:pPr>
    </w:p>
    <w:p w14:paraId="3E22EECA" w14:textId="77777777" w:rsidR="001B1053" w:rsidRDefault="001B1053" w:rsidP="00965852">
      <w:pPr>
        <w:autoSpaceDE w:val="0"/>
        <w:autoSpaceDN w:val="0"/>
        <w:adjustRightInd w:val="0"/>
        <w:ind w:right="62" w:firstLine="0"/>
        <w:rPr>
          <w:sz w:val="24"/>
          <w:szCs w:val="24"/>
        </w:rPr>
      </w:pPr>
    </w:p>
    <w:p w14:paraId="5D2F98BE" w14:textId="77777777" w:rsidR="006F0EB8" w:rsidRDefault="006F0EB8" w:rsidP="00965852">
      <w:pPr>
        <w:autoSpaceDE w:val="0"/>
        <w:autoSpaceDN w:val="0"/>
        <w:adjustRightInd w:val="0"/>
        <w:ind w:right="62" w:firstLine="0"/>
        <w:rPr>
          <w:b/>
          <w:sz w:val="24"/>
          <w:szCs w:val="24"/>
        </w:rPr>
      </w:pPr>
    </w:p>
    <w:p w14:paraId="0603974E" w14:textId="77777777" w:rsidR="001407CF" w:rsidRDefault="001407CF" w:rsidP="00965852">
      <w:pPr>
        <w:autoSpaceDE w:val="0"/>
        <w:autoSpaceDN w:val="0"/>
        <w:adjustRightInd w:val="0"/>
        <w:ind w:right="62" w:firstLine="0"/>
        <w:rPr>
          <w:b/>
          <w:sz w:val="24"/>
          <w:szCs w:val="24"/>
        </w:rPr>
      </w:pPr>
    </w:p>
    <w:p w14:paraId="52D03C7D" w14:textId="77777777" w:rsidR="001B1053" w:rsidRDefault="00A91663" w:rsidP="00965852">
      <w:pPr>
        <w:autoSpaceDE w:val="0"/>
        <w:autoSpaceDN w:val="0"/>
        <w:adjustRightInd w:val="0"/>
        <w:ind w:right="62" w:firstLine="0"/>
        <w:rPr>
          <w:sz w:val="24"/>
          <w:szCs w:val="24"/>
        </w:rPr>
      </w:pPr>
      <w:r w:rsidRPr="004C1E28">
        <w:rPr>
          <w:b/>
          <w:sz w:val="24"/>
          <w:szCs w:val="24"/>
        </w:rPr>
        <w:t>Ví dụ 2.</w:t>
      </w:r>
      <w:r w:rsidR="00BB4B19">
        <w:rPr>
          <w:b/>
          <w:sz w:val="24"/>
          <w:szCs w:val="24"/>
        </w:rPr>
        <w:t>4</w:t>
      </w:r>
      <w:r w:rsidRPr="004C1E28">
        <w:rPr>
          <w:sz w:val="24"/>
          <w:szCs w:val="24"/>
        </w:rPr>
        <w:t>:</w:t>
      </w:r>
      <w:r>
        <w:rPr>
          <w:sz w:val="24"/>
          <w:szCs w:val="24"/>
        </w:rPr>
        <w:t xml:space="preserve"> </w:t>
      </w:r>
      <w:r w:rsidR="00CB4F0E">
        <w:rPr>
          <w:sz w:val="24"/>
          <w:szCs w:val="24"/>
        </w:rPr>
        <w:t>Xét phép thử ném phi tiêu vào một đĩa tròn có</w:t>
      </w:r>
      <w:r w:rsidR="00505C57">
        <w:rPr>
          <w:sz w:val="24"/>
          <w:szCs w:val="24"/>
        </w:rPr>
        <w:t xml:space="preserve"> bán kính bằng 1 (xem ví dụ 1.18</w:t>
      </w:r>
      <w:r w:rsidR="00CB4F0E">
        <w:rPr>
          <w:sz w:val="24"/>
          <w:szCs w:val="24"/>
        </w:rPr>
        <w:t xml:space="preserve">). Ký hiệu </w:t>
      </w:r>
      <w:r w:rsidR="00CB4F0E" w:rsidRPr="00CB4F0E">
        <w:rPr>
          <w:position w:val="-4"/>
          <w:sz w:val="24"/>
          <w:szCs w:val="24"/>
        </w:rPr>
        <w:object w:dxaOrig="279" w:dyaOrig="260" w14:anchorId="73798689">
          <v:shape id="_x0000_i1131" type="#_x0000_t75" style="width:14.4pt;height:12.65pt" o:ole="">
            <v:imagedata r:id="rId224" o:title=""/>
          </v:shape>
          <o:OLEObject Type="Embed" ProgID="Equation.DSMT4" ShapeID="_x0000_i1131" DrawAspect="Content" ObjectID="_1588818677" r:id="rId225"/>
        </w:object>
      </w:r>
      <w:r w:rsidR="00CB4F0E">
        <w:rPr>
          <w:sz w:val="24"/>
          <w:szCs w:val="24"/>
        </w:rPr>
        <w:t xml:space="preserve"> là </w:t>
      </w:r>
      <w:r w:rsidR="001D5CC6">
        <w:rPr>
          <w:sz w:val="24"/>
          <w:szCs w:val="24"/>
        </w:rPr>
        <w:t xml:space="preserve">biến ngẫu nhiên đo </w:t>
      </w:r>
      <w:r w:rsidR="00CB4F0E">
        <w:rPr>
          <w:sz w:val="24"/>
          <w:szCs w:val="24"/>
        </w:rPr>
        <w:t xml:space="preserve">khoảng cách từ </w:t>
      </w:r>
      <w:r w:rsidR="001D5CC6">
        <w:rPr>
          <w:sz w:val="24"/>
          <w:szCs w:val="24"/>
        </w:rPr>
        <w:t>điểm</w:t>
      </w:r>
      <w:r w:rsidR="00CB4F0E">
        <w:rPr>
          <w:sz w:val="24"/>
          <w:szCs w:val="24"/>
        </w:rPr>
        <w:t xml:space="preserve"> </w:t>
      </w:r>
      <w:r w:rsidR="001D5CC6">
        <w:rPr>
          <w:sz w:val="24"/>
          <w:szCs w:val="24"/>
        </w:rPr>
        <w:t>mũi phi tiêu cắm vào đĩa đến tâm của đĩa. Giả sử mũi phi tiêu luôn cắm vào đĩa và đồng khả năng tại mọi điểm của đĩa.</w:t>
      </w:r>
    </w:p>
    <w:p w14:paraId="19AD673F" w14:textId="77777777" w:rsidR="001D5CC6" w:rsidRDefault="001D5CC6" w:rsidP="002D6322">
      <w:pPr>
        <w:numPr>
          <w:ilvl w:val="0"/>
          <w:numId w:val="38"/>
        </w:numPr>
        <w:tabs>
          <w:tab w:val="clear" w:pos="1274"/>
          <w:tab w:val="num" w:pos="900"/>
        </w:tabs>
        <w:autoSpaceDE w:val="0"/>
        <w:autoSpaceDN w:val="0"/>
        <w:adjustRightInd w:val="0"/>
        <w:ind w:right="62" w:hanging="734"/>
        <w:rPr>
          <w:sz w:val="24"/>
          <w:szCs w:val="24"/>
        </w:rPr>
      </w:pPr>
      <w:r>
        <w:rPr>
          <w:sz w:val="24"/>
          <w:szCs w:val="24"/>
        </w:rPr>
        <w:t xml:space="preserve">Tìm miền giá trị của </w:t>
      </w:r>
      <w:r w:rsidRPr="00CB4F0E">
        <w:rPr>
          <w:position w:val="-4"/>
          <w:sz w:val="24"/>
          <w:szCs w:val="24"/>
        </w:rPr>
        <w:object w:dxaOrig="279" w:dyaOrig="260" w14:anchorId="182B372C">
          <v:shape id="_x0000_i1132" type="#_x0000_t75" style="width:14.4pt;height:12.65pt" o:ole="">
            <v:imagedata r:id="rId224" o:title=""/>
          </v:shape>
          <o:OLEObject Type="Embed" ProgID="Equation.DSMT4" ShapeID="_x0000_i1132" DrawAspect="Content" ObjectID="_1588818678" r:id="rId226"/>
        </w:object>
      </w:r>
      <w:r>
        <w:rPr>
          <w:sz w:val="24"/>
          <w:szCs w:val="24"/>
        </w:rPr>
        <w:t>.</w:t>
      </w:r>
    </w:p>
    <w:p w14:paraId="2C5E9B94" w14:textId="77777777" w:rsidR="001D5CC6" w:rsidRDefault="001D5CC6" w:rsidP="002D6322">
      <w:pPr>
        <w:numPr>
          <w:ilvl w:val="0"/>
          <w:numId w:val="38"/>
        </w:numPr>
        <w:tabs>
          <w:tab w:val="clear" w:pos="1274"/>
          <w:tab w:val="num" w:pos="900"/>
        </w:tabs>
        <w:autoSpaceDE w:val="0"/>
        <w:autoSpaceDN w:val="0"/>
        <w:adjustRightInd w:val="0"/>
        <w:ind w:right="62" w:hanging="734"/>
        <w:rPr>
          <w:sz w:val="24"/>
          <w:szCs w:val="24"/>
        </w:rPr>
      </w:pPr>
      <w:r>
        <w:rPr>
          <w:sz w:val="24"/>
          <w:szCs w:val="24"/>
        </w:rPr>
        <w:t xml:space="preserve">Tìm hàm phân bố </w:t>
      </w:r>
      <w:r w:rsidRPr="00625780">
        <w:rPr>
          <w:position w:val="-12"/>
          <w:sz w:val="24"/>
          <w:szCs w:val="24"/>
        </w:rPr>
        <w:object w:dxaOrig="680" w:dyaOrig="360" w14:anchorId="4CF06122">
          <v:shape id="_x0000_i1133" type="#_x0000_t75" style="width:34pt;height:17.85pt" o:ole="" fillcolor="window">
            <v:imagedata r:id="rId99" o:title=""/>
          </v:shape>
          <o:OLEObject Type="Embed" ProgID="Equation.DSMT4" ShapeID="_x0000_i1133" DrawAspect="Content" ObjectID="_1588818679" r:id="rId227"/>
        </w:object>
      </w:r>
      <w:r>
        <w:rPr>
          <w:sz w:val="24"/>
          <w:szCs w:val="24"/>
        </w:rPr>
        <w:t xml:space="preserve"> và vẽ đồ thị của </w:t>
      </w:r>
      <w:r w:rsidRPr="00625780">
        <w:rPr>
          <w:position w:val="-12"/>
          <w:sz w:val="24"/>
          <w:szCs w:val="24"/>
        </w:rPr>
        <w:object w:dxaOrig="680" w:dyaOrig="360" w14:anchorId="3CCB4080">
          <v:shape id="_x0000_i1134" type="#_x0000_t75" style="width:34pt;height:17.85pt" o:ole="" fillcolor="window">
            <v:imagedata r:id="rId99" o:title=""/>
          </v:shape>
          <o:OLEObject Type="Embed" ProgID="Equation.DSMT4" ShapeID="_x0000_i1134" DrawAspect="Content" ObjectID="_1588818680" r:id="rId228"/>
        </w:object>
      </w:r>
      <w:r>
        <w:rPr>
          <w:sz w:val="24"/>
          <w:szCs w:val="24"/>
        </w:rPr>
        <w:t>.</w:t>
      </w:r>
    </w:p>
    <w:p w14:paraId="44833F60" w14:textId="77777777" w:rsidR="001D5CC6" w:rsidRPr="00E45F5E" w:rsidRDefault="001D5CC6" w:rsidP="00965852">
      <w:pPr>
        <w:autoSpaceDE w:val="0"/>
        <w:autoSpaceDN w:val="0"/>
        <w:adjustRightInd w:val="0"/>
        <w:ind w:right="62" w:firstLine="0"/>
        <w:rPr>
          <w:sz w:val="24"/>
          <w:szCs w:val="24"/>
        </w:rPr>
      </w:pPr>
      <w:r w:rsidRPr="00E45F5E">
        <w:rPr>
          <w:b/>
          <w:i/>
          <w:sz w:val="24"/>
          <w:szCs w:val="24"/>
        </w:rPr>
        <w:t>Giải</w:t>
      </w:r>
      <w:r w:rsidRPr="00E45F5E">
        <w:rPr>
          <w:sz w:val="24"/>
          <w:szCs w:val="24"/>
        </w:rPr>
        <w:t xml:space="preserve">: a) Miền giá trị của </w:t>
      </w:r>
      <w:r w:rsidRPr="00CB4F0E">
        <w:rPr>
          <w:position w:val="-4"/>
          <w:sz w:val="24"/>
          <w:szCs w:val="24"/>
        </w:rPr>
        <w:object w:dxaOrig="279" w:dyaOrig="260" w14:anchorId="5C763E99">
          <v:shape id="_x0000_i1135" type="#_x0000_t75" style="width:14.4pt;height:12.65pt" o:ole="">
            <v:imagedata r:id="rId224" o:title=""/>
          </v:shape>
          <o:OLEObject Type="Embed" ProgID="Equation.DSMT4" ShapeID="_x0000_i1135" DrawAspect="Content" ObjectID="_1588818681" r:id="rId229"/>
        </w:object>
      </w:r>
      <w:r w:rsidRPr="00E45F5E">
        <w:rPr>
          <w:sz w:val="24"/>
          <w:szCs w:val="24"/>
        </w:rPr>
        <w:t xml:space="preserve"> là </w:t>
      </w:r>
      <w:r w:rsidRPr="001D5CC6">
        <w:rPr>
          <w:position w:val="-16"/>
          <w:sz w:val="24"/>
          <w:szCs w:val="24"/>
        </w:rPr>
        <w:object w:dxaOrig="2180" w:dyaOrig="440" w14:anchorId="3F4C5417">
          <v:shape id="_x0000_i1136" type="#_x0000_t75" style="width:108.85pt;height:21.9pt" o:ole="">
            <v:imagedata r:id="rId230" o:title=""/>
          </v:shape>
          <o:OLEObject Type="Embed" ProgID="Equation.DSMT4" ShapeID="_x0000_i1136" DrawAspect="Content" ObjectID="_1588818682" r:id="rId231"/>
        </w:object>
      </w:r>
      <w:r w:rsidRPr="00E45F5E">
        <w:rPr>
          <w:sz w:val="24"/>
          <w:szCs w:val="24"/>
        </w:rPr>
        <w:t>.</w:t>
      </w:r>
    </w:p>
    <w:p w14:paraId="7A233211" w14:textId="77777777" w:rsidR="006F0EB8" w:rsidRPr="00E45F5E" w:rsidRDefault="001D5CC6" w:rsidP="00965852">
      <w:pPr>
        <w:autoSpaceDE w:val="0"/>
        <w:autoSpaceDN w:val="0"/>
        <w:adjustRightInd w:val="0"/>
        <w:ind w:right="62" w:firstLine="0"/>
        <w:rPr>
          <w:sz w:val="24"/>
          <w:szCs w:val="24"/>
        </w:rPr>
      </w:pPr>
      <w:r w:rsidRPr="00E45F5E">
        <w:rPr>
          <w:sz w:val="24"/>
          <w:szCs w:val="24"/>
        </w:rPr>
        <w:t xml:space="preserve">         b)</w:t>
      </w:r>
      <w:r w:rsidR="00ED44BF" w:rsidRPr="00E45F5E">
        <w:rPr>
          <w:sz w:val="24"/>
          <w:szCs w:val="24"/>
        </w:rPr>
        <w:t xml:space="preserve"> </w:t>
      </w:r>
      <w:r w:rsidR="00ED44BF" w:rsidRPr="00ED44BF">
        <w:rPr>
          <w:position w:val="-26"/>
          <w:sz w:val="24"/>
          <w:szCs w:val="24"/>
        </w:rPr>
        <w:object w:dxaOrig="2180" w:dyaOrig="700" w14:anchorId="6E42CE65">
          <v:shape id="_x0000_i1137" type="#_x0000_t75" style="width:108.85pt;height:35.15pt" o:ole="">
            <v:imagedata r:id="rId232" o:title=""/>
          </v:shape>
          <o:OLEObject Type="Embed" ProgID="Equation.DSMT4" ShapeID="_x0000_i1137" DrawAspect="Content" ObjectID="_1588818683" r:id="rId233"/>
        </w:object>
      </w:r>
      <w:r w:rsidR="00ED44BF" w:rsidRPr="00E45F5E">
        <w:rPr>
          <w:sz w:val="24"/>
          <w:szCs w:val="24"/>
        </w:rPr>
        <w:t xml:space="preserve"> nếu </w:t>
      </w:r>
      <w:r w:rsidR="00ED44BF" w:rsidRPr="00ED44BF">
        <w:rPr>
          <w:position w:val="-6"/>
          <w:sz w:val="24"/>
          <w:szCs w:val="24"/>
        </w:rPr>
        <w:object w:dxaOrig="859" w:dyaOrig="279" w14:anchorId="13F4E2F1">
          <v:shape id="_x0000_i1138" type="#_x0000_t75" style="width:43.2pt;height:14.4pt" o:ole="">
            <v:imagedata r:id="rId234" o:title=""/>
          </v:shape>
          <o:OLEObject Type="Embed" ProgID="Equation.DSMT4" ShapeID="_x0000_i1138" DrawAspect="Content" ObjectID="_1588818684" r:id="rId235"/>
        </w:object>
      </w:r>
      <w:r w:rsidR="00ED44BF" w:rsidRPr="00E45F5E">
        <w:rPr>
          <w:sz w:val="24"/>
          <w:szCs w:val="24"/>
        </w:rPr>
        <w:t xml:space="preserve">. </w:t>
      </w:r>
    </w:p>
    <w:p w14:paraId="3344C178" w14:textId="77777777" w:rsidR="001D5CC6" w:rsidRPr="00E45F5E" w:rsidRDefault="00753227" w:rsidP="00965852">
      <w:pPr>
        <w:autoSpaceDE w:val="0"/>
        <w:autoSpaceDN w:val="0"/>
        <w:adjustRightInd w:val="0"/>
        <w:ind w:right="62" w:firstLine="0"/>
        <w:rPr>
          <w:sz w:val="24"/>
          <w:szCs w:val="24"/>
        </w:rPr>
      </w:pPr>
      <w:r>
        <w:rPr>
          <w:noProof/>
          <w:sz w:val="24"/>
          <w:szCs w:val="24"/>
        </w:rPr>
        <mc:AlternateContent>
          <mc:Choice Requires="wpg">
            <w:drawing>
              <wp:anchor distT="0" distB="0" distL="114300" distR="114300" simplePos="0" relativeHeight="251651072" behindDoc="0" locked="0" layoutInCell="1" allowOverlap="1" wp14:anchorId="34B300E8" wp14:editId="52369773">
                <wp:simplePos x="0" y="0"/>
                <wp:positionH relativeFrom="column">
                  <wp:posOffset>1074420</wp:posOffset>
                </wp:positionH>
                <wp:positionV relativeFrom="paragraph">
                  <wp:posOffset>40005</wp:posOffset>
                </wp:positionV>
                <wp:extent cx="3276600" cy="2490470"/>
                <wp:effectExtent l="0" t="0" r="0" b="0"/>
                <wp:wrapNone/>
                <wp:docPr id="1702" name="Group 16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76600" cy="2490470"/>
                          <a:chOff x="2844" y="9396"/>
                          <a:chExt cx="5160" cy="3922"/>
                        </a:xfrm>
                      </wpg:grpSpPr>
                      <wps:wsp>
                        <wps:cNvPr id="1703" name="Line 895"/>
                        <wps:cNvCnPr/>
                        <wps:spPr bwMode="auto">
                          <a:xfrm flipV="1">
                            <a:off x="4225" y="9492"/>
                            <a:ext cx="1" cy="28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04" name="Line 896"/>
                        <wps:cNvCnPr/>
                        <wps:spPr bwMode="auto">
                          <a:xfrm>
                            <a:off x="2844" y="12385"/>
                            <a:ext cx="51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05" name="Line 897"/>
                        <wps:cNvCnPr/>
                        <wps:spPr bwMode="auto">
                          <a:xfrm>
                            <a:off x="2844" y="12385"/>
                            <a:ext cx="1381"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06" name="Line 900"/>
                        <wps:cNvCnPr/>
                        <wps:spPr bwMode="auto">
                          <a:xfrm>
                            <a:off x="6031" y="10467"/>
                            <a:ext cx="150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07" name="Text Box 902"/>
                        <wps:cNvSpPr txBox="1">
                          <a:spLocks noChangeArrowheads="1"/>
                        </wps:cNvSpPr>
                        <wps:spPr bwMode="auto">
                          <a:xfrm>
                            <a:off x="3838" y="10224"/>
                            <a:ext cx="298"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732088" w14:textId="77777777" w:rsidR="005A2386" w:rsidRDefault="005A2386" w:rsidP="00ED44BF">
                              <w:pPr>
                                <w:ind w:firstLine="0"/>
                              </w:pPr>
                              <w:r w:rsidRPr="00DD6FAD">
                                <w:rPr>
                                  <w:position w:val="-4"/>
                                </w:rPr>
                                <w:object w:dxaOrig="139" w:dyaOrig="260" w14:anchorId="10E054AC">
                                  <v:shape id="_x0000_i1976" type="#_x0000_t75" style="width:6.9pt;height:12.65pt" o:ole="">
                                    <v:imagedata r:id="rId199" o:title=""/>
                                  </v:shape>
                                  <o:OLEObject Type="Embed" ProgID="Equation.DSMT4" ShapeID="_x0000_i1976" DrawAspect="Content" ObjectID="_1588819522" r:id="rId236"/>
                                </w:object>
                              </w:r>
                            </w:p>
                          </w:txbxContent>
                        </wps:txbx>
                        <wps:bodyPr rot="0" vert="horz" wrap="square" lIns="91440" tIns="45720" rIns="91440" bIns="45720" anchor="t" anchorCtr="0" upright="1">
                          <a:noAutofit/>
                        </wps:bodyPr>
                      </wps:wsp>
                      <wps:wsp>
                        <wps:cNvPr id="1708" name="Text Box 904"/>
                        <wps:cNvSpPr txBox="1">
                          <a:spLocks noChangeArrowheads="1"/>
                        </wps:cNvSpPr>
                        <wps:spPr bwMode="auto">
                          <a:xfrm>
                            <a:off x="5851" y="12291"/>
                            <a:ext cx="428"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7E5F94" w14:textId="77777777" w:rsidR="005A2386" w:rsidRDefault="005A2386" w:rsidP="00ED44BF">
                              <w:pPr>
                                <w:ind w:firstLine="0"/>
                              </w:pPr>
                              <w:r w:rsidRPr="00ED44BF">
                                <w:rPr>
                                  <w:position w:val="-4"/>
                                </w:rPr>
                                <w:object w:dxaOrig="139" w:dyaOrig="260" w14:anchorId="091D14D1">
                                  <v:shape id="_x0000_i1977" type="#_x0000_t75" style="width:6.9pt;height:12.65pt" o:ole="">
                                    <v:imagedata r:id="rId237" o:title=""/>
                                  </v:shape>
                                  <o:OLEObject Type="Embed" ProgID="Equation.DSMT4" ShapeID="_x0000_i1977" DrawAspect="Content" ObjectID="_1588819523" r:id="rId238"/>
                                </w:object>
                              </w:r>
                            </w:p>
                          </w:txbxContent>
                        </wps:txbx>
                        <wps:bodyPr rot="0" vert="horz" wrap="none" lIns="91440" tIns="45720" rIns="91440" bIns="45720" anchor="t" anchorCtr="0" upright="1">
                          <a:spAutoFit/>
                        </wps:bodyPr>
                      </wps:wsp>
                      <wps:wsp>
                        <wps:cNvPr id="1709" name="Line 905"/>
                        <wps:cNvCnPr/>
                        <wps:spPr bwMode="auto">
                          <a:xfrm>
                            <a:off x="6054" y="10513"/>
                            <a:ext cx="0" cy="1872"/>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10" name="Text Box 906"/>
                        <wps:cNvSpPr txBox="1">
                          <a:spLocks noChangeArrowheads="1"/>
                        </wps:cNvSpPr>
                        <wps:spPr bwMode="auto">
                          <a:xfrm>
                            <a:off x="7663" y="12337"/>
                            <a:ext cx="341"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564804" w14:textId="77777777" w:rsidR="005A2386" w:rsidRDefault="005A2386" w:rsidP="00ED44BF">
                              <w:pPr>
                                <w:ind w:firstLine="0"/>
                              </w:pPr>
                              <w:r w:rsidRPr="00242DB9">
                                <w:rPr>
                                  <w:position w:val="-6"/>
                                </w:rPr>
                                <w:object w:dxaOrig="200" w:dyaOrig="220" w14:anchorId="3BB45098">
                                  <v:shape id="_x0000_i1978" type="#_x0000_t75" style="width:9.8pt;height:10.95pt" o:ole="">
                                    <v:imagedata r:id="rId203" o:title=""/>
                                  </v:shape>
                                  <o:OLEObject Type="Embed" ProgID="Equation.DSMT4" ShapeID="_x0000_i1978" DrawAspect="Content" ObjectID="_1588819524" r:id="rId239"/>
                                </w:object>
                              </w:r>
                            </w:p>
                          </w:txbxContent>
                        </wps:txbx>
                        <wps:bodyPr rot="0" vert="horz" wrap="square" lIns="91440" tIns="45720" rIns="91440" bIns="45720" anchor="t" anchorCtr="0" upright="1">
                          <a:noAutofit/>
                        </wps:bodyPr>
                      </wps:wsp>
                      <wps:wsp>
                        <wps:cNvPr id="1711" name="Text Box 907"/>
                        <wps:cNvSpPr txBox="1">
                          <a:spLocks noChangeArrowheads="1"/>
                        </wps:cNvSpPr>
                        <wps:spPr bwMode="auto">
                          <a:xfrm>
                            <a:off x="4057" y="12327"/>
                            <a:ext cx="341"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3B6631" w14:textId="77777777" w:rsidR="005A2386" w:rsidRDefault="005A2386" w:rsidP="00ED44BF">
                              <w:pPr>
                                <w:ind w:firstLine="0"/>
                              </w:pPr>
                              <w:r w:rsidRPr="00242DB9">
                                <w:rPr>
                                  <w:position w:val="-6"/>
                                </w:rPr>
                                <w:object w:dxaOrig="200" w:dyaOrig="279" w14:anchorId="0F84B9AE">
                                  <v:shape id="_x0000_i1979" type="#_x0000_t75" style="width:9.8pt;height:14.4pt" o:ole="">
                                    <v:imagedata r:id="rId205" o:title=""/>
                                  </v:shape>
                                  <o:OLEObject Type="Embed" ProgID="Equation.DSMT4" ShapeID="_x0000_i1979" DrawAspect="Content" ObjectID="_1588819525" r:id="rId240"/>
                                </w:object>
                              </w:r>
                            </w:p>
                          </w:txbxContent>
                        </wps:txbx>
                        <wps:bodyPr rot="0" vert="horz" wrap="square" lIns="91440" tIns="45720" rIns="91440" bIns="45720" anchor="t" anchorCtr="0" upright="1">
                          <a:noAutofit/>
                        </wps:bodyPr>
                      </wps:wsp>
                      <wps:wsp>
                        <wps:cNvPr id="1712" name="Text Box 908"/>
                        <wps:cNvSpPr txBox="1">
                          <a:spLocks noChangeArrowheads="1"/>
                        </wps:cNvSpPr>
                        <wps:spPr bwMode="auto">
                          <a:xfrm>
                            <a:off x="3324" y="9396"/>
                            <a:ext cx="969"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8E617" w14:textId="77777777" w:rsidR="005A2386" w:rsidRDefault="005A2386" w:rsidP="00ED44BF">
                              <w:pPr>
                                <w:ind w:firstLine="0"/>
                              </w:pPr>
                              <w:r w:rsidRPr="00190DD4">
                                <w:rPr>
                                  <w:position w:val="-12"/>
                                </w:rPr>
                                <w:object w:dxaOrig="680" w:dyaOrig="360" w14:anchorId="71D3EF3F">
                                  <v:shape id="_x0000_i1980" type="#_x0000_t75" style="width:34pt;height:17.85pt" o:ole="">
                                    <v:imagedata r:id="rId241" o:title=""/>
                                  </v:shape>
                                  <o:OLEObject Type="Embed" ProgID="Equation.DSMT4" ShapeID="_x0000_i1980" DrawAspect="Content" ObjectID="_1588819526" r:id="rId242"/>
                                </w:object>
                              </w:r>
                            </w:p>
                          </w:txbxContent>
                        </wps:txbx>
                        <wps:bodyPr rot="0" vert="horz" wrap="none" lIns="91440" tIns="45720" rIns="91440" bIns="45720" anchor="t" anchorCtr="0" upright="1">
                          <a:spAutoFit/>
                        </wps:bodyPr>
                      </wps:wsp>
                      <wps:wsp>
                        <wps:cNvPr id="1713" name="Line 909"/>
                        <wps:cNvCnPr/>
                        <wps:spPr bwMode="auto">
                          <a:xfrm rot="-5400000">
                            <a:off x="5160" y="9540"/>
                            <a:ext cx="0" cy="1872"/>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14" name="Text Box 918"/>
                        <wps:cNvSpPr txBox="1">
                          <a:spLocks noChangeArrowheads="1"/>
                        </wps:cNvSpPr>
                        <wps:spPr bwMode="auto">
                          <a:xfrm>
                            <a:off x="4944" y="10987"/>
                            <a:ext cx="589"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44EFCE" w14:textId="77777777" w:rsidR="005A2386" w:rsidRDefault="005A2386" w:rsidP="00190DD4">
                              <w:pPr>
                                <w:ind w:firstLine="0"/>
                              </w:pPr>
                              <w:r w:rsidRPr="00190DD4">
                                <w:rPr>
                                  <w:position w:val="-6"/>
                                </w:rPr>
                                <w:object w:dxaOrig="300" w:dyaOrig="360" w14:anchorId="6A8E3613">
                                  <v:shape id="_x0000_i1981" type="#_x0000_t75" style="width:15pt;height:17.85pt" o:ole="">
                                    <v:imagedata r:id="rId243" o:title=""/>
                                  </v:shape>
                                  <o:OLEObject Type="Embed" ProgID="Equation.DSMT4" ShapeID="_x0000_i1981" DrawAspect="Content" ObjectID="_1588819527" r:id="rId244"/>
                                </w:object>
                              </w:r>
                            </w:p>
                          </w:txbxContent>
                        </wps:txbx>
                        <wps:bodyPr rot="0" vert="horz" wrap="none" lIns="91440" tIns="45720" rIns="91440" bIns="45720" anchor="t" anchorCtr="0" upright="1">
                          <a:spAutoFit/>
                        </wps:bodyPr>
                      </wps:wsp>
                      <wps:wsp>
                        <wps:cNvPr id="1715" name="Text Box 921"/>
                        <wps:cNvSpPr txBox="1">
                          <a:spLocks noChangeArrowheads="1"/>
                        </wps:cNvSpPr>
                        <wps:spPr bwMode="auto">
                          <a:xfrm>
                            <a:off x="4584" y="12778"/>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ABD4DC" w14:textId="77777777" w:rsidR="005A2386" w:rsidRDefault="005A2386" w:rsidP="00190DD4">
                              <w:pPr>
                                <w:ind w:firstLine="0"/>
                              </w:pPr>
                              <w:r w:rsidRPr="00190DD4">
                                <w:rPr>
                                  <w:i/>
                                </w:rPr>
                                <w:t>Hình</w:t>
                              </w:r>
                              <w:r>
                                <w:t xml:space="preserve"> 2.2</w:t>
                              </w:r>
                            </w:p>
                          </w:txbxContent>
                        </wps:txbx>
                        <wps:bodyPr rot="0" vert="horz" wrap="square" lIns="91440" tIns="45720" rIns="91440" bIns="45720" anchor="t" anchorCtr="0" upright="1">
                          <a:noAutofit/>
                        </wps:bodyPr>
                      </wps:wsp>
                      <wps:wsp>
                        <wps:cNvPr id="1716" name="Freeform 1324"/>
                        <wps:cNvSpPr>
                          <a:spLocks/>
                        </wps:cNvSpPr>
                        <wps:spPr bwMode="auto">
                          <a:xfrm>
                            <a:off x="4239" y="10462"/>
                            <a:ext cx="1800" cy="1920"/>
                          </a:xfrm>
                          <a:custGeom>
                            <a:avLst/>
                            <a:gdLst>
                              <a:gd name="T0" fmla="*/ 0 w 6510"/>
                              <a:gd name="T1" fmla="*/ 5130 h 5130"/>
                              <a:gd name="T2" fmla="*/ 645 w 6510"/>
                              <a:gd name="T3" fmla="*/ 5070 h 5130"/>
                              <a:gd name="T4" fmla="*/ 1290 w 6510"/>
                              <a:gd name="T5" fmla="*/ 4920 h 5130"/>
                              <a:gd name="T6" fmla="*/ 1950 w 6510"/>
                              <a:gd name="T7" fmla="*/ 4665 h 5130"/>
                              <a:gd name="T8" fmla="*/ 2595 w 6510"/>
                              <a:gd name="T9" fmla="*/ 4305 h 5130"/>
                              <a:gd name="T10" fmla="*/ 3255 w 6510"/>
                              <a:gd name="T11" fmla="*/ 3840 h 5130"/>
                              <a:gd name="T12" fmla="*/ 3900 w 6510"/>
                              <a:gd name="T13" fmla="*/ 3270 h 5130"/>
                              <a:gd name="T14" fmla="*/ 4545 w 6510"/>
                              <a:gd name="T15" fmla="*/ 2610 h 5130"/>
                              <a:gd name="T16" fmla="*/ 5205 w 6510"/>
                              <a:gd name="T17" fmla="*/ 1845 h 5130"/>
                              <a:gd name="T18" fmla="*/ 5850 w 6510"/>
                              <a:gd name="T19" fmla="*/ 960 h 5130"/>
                              <a:gd name="T20" fmla="*/ 6510 w 6510"/>
                              <a:gd name="T21" fmla="*/ 0 h 5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510" h="5130">
                                <a:moveTo>
                                  <a:pt x="0" y="5130"/>
                                </a:moveTo>
                                <a:lnTo>
                                  <a:pt x="645" y="5070"/>
                                </a:lnTo>
                                <a:lnTo>
                                  <a:pt x="1290" y="4920"/>
                                </a:lnTo>
                                <a:lnTo>
                                  <a:pt x="1950" y="4665"/>
                                </a:lnTo>
                                <a:lnTo>
                                  <a:pt x="2595" y="4305"/>
                                </a:lnTo>
                                <a:lnTo>
                                  <a:pt x="3255" y="3840"/>
                                </a:lnTo>
                                <a:lnTo>
                                  <a:pt x="3900" y="3270"/>
                                </a:lnTo>
                                <a:lnTo>
                                  <a:pt x="4545" y="2610"/>
                                </a:lnTo>
                                <a:lnTo>
                                  <a:pt x="5205" y="1845"/>
                                </a:lnTo>
                                <a:lnTo>
                                  <a:pt x="5850" y="960"/>
                                </a:lnTo>
                                <a:lnTo>
                                  <a:pt x="6510"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B300E8" id="Group 1606" o:spid="_x0000_s1060" style="position:absolute;left:0;text-align:left;margin-left:84.6pt;margin-top:3.15pt;width:258pt;height:196.1pt;z-index:251651072" coordorigin="2844,9396" coordsize="5160,3922"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">
                <v:line id="Line 895" o:spid="_x0000_s1061" style="position:absolute;flip:y;visibility:visible;mso-wrap-style:square" from="4225,9492" to="4226,1237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TXLMYAAADdAAAADwAAAGRycy9kb3ducmV2LnhtbESPT0vDQBDF70K/wzKCl2B3bcBq7LbU&#10;/gGh9NDqweOQHZNgdjZkxzb99l1B8DbDe783b2aLwbfqRH1sAlt4GBtQxGVwDVcWPt6390+goiA7&#10;bAOThQtFWMxHNzMsXDjzgU5HqVQK4VighVqkK7SOZU0e4zh0xEn7Cr1HSWtfadfjOYX7Vk+MedQe&#10;G04XauxoVVP5ffzxqcZ2z+s8z169zrJn2nzKzmix9u52WL6AEhrk3/xHv7nETU0Ov9+kEfT8Cg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f01yzGAAAA3QAAAA8AAAAAAAAA&#10;AAAAAAAAoQIAAGRycy9kb3ducmV2LnhtbFBLBQYAAAAABAAEAPkAAACUAwAAAAA=&#10;">
                  <v:stroke endarrow="block"/>
                </v:line>
                <v:line id="Line 896" o:spid="_x0000_s1062" style="position:absolute;visibility:visible;mso-wrap-style:square" from="2844,12385" to="8004,1238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7PX6cMAAADdAAAADwAAAGRycy9kb3ducmV2LnhtbERP32vCMBB+F/Y/hBvsTVNl2NkZRSyD&#10;PcyBOvZ8a86m2FxKE2v23xthsLf7+H7ech1tKwbqfeNYwXSSgSCunG64VvB1fBu/gPABWWPrmBT8&#10;kof16mG0xEK7K+9pOIRapBD2BSowIXSFlL4yZNFPXEecuJPrLYYE+1rqHq8p3LZylmVzabHh1GCw&#10;o62h6ny4WAW5Kfcyl+XH8bMcmuki7uL3z0Kpp8e4eQURKIZ/8Z/7Xaf5efYM92/SCXJ1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Oz1+nDAAAA3QAAAA8AAAAAAAAAAAAA&#10;AAAAoQIAAGRycy9kb3ducmV2LnhtbFBLBQYAAAAABAAEAPkAAACRAwAAAAA=&#10;">
                  <v:stroke endarrow="block"/>
                </v:line>
                <v:line id="Line 897" o:spid="_x0000_s1063" style="position:absolute;visibility:visible;mso-wrap-style:square" from="2844,12385" to="4225,123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EguisIAAADdAAAADwAAAGRycy9kb3ducmV2LnhtbERPTWsCMRC9C/6HMII3TSzaymoUEQp7&#10;0INraa/DZrpZupmsm6jbf98IQm/zeJ+z3vauETfqQu1Zw2yqQBCX3tRcafg4v0+WIEJENth4Jg2/&#10;FGC7GQ7WmBl/5xPdiliJFMIhQw02xjaTMpSWHIapb4kT9+07hzHBrpKmw3sKd418UepVOqw5NVhs&#10;aW+p/CmuTsP8mFvz1R/C4aTyT6ov8/2l8FqPR/1uBSJSH//FT3du0vw3tYDHN+kEufk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FEguisIAAADdAAAADwAAAAAAAAAAAAAA&#10;AAChAgAAZHJzL2Rvd25yZXYueG1sUEsFBgAAAAAEAAQA+QAAAJADAAAAAA==&#10;" strokeweight="2.25pt"/>
                <v:line id="Line 900" o:spid="_x0000_s1064" style="position:absolute;visibility:visible;mso-wrap-style:square" from="6031,10467" to="7539,104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Jqw/cIAAADdAAAADwAAAGRycy9kb3ducmV2LnhtbERPTYvCMBC9C/6HMII3TVbEla5RFkHo&#10;wT3YFfc6NGNTbCa1idr990ZY2Ns83uesNr1rxJ26UHvW8DZVIIhLb2quNBy/d5MliBCRDTaeScMv&#10;Bdish4MVZsY/+ED3IlYihXDIUIONsc2kDKUlh2HqW+LEnX3nMCbYVdJ0+EjhrpEzpRbSYc2pwWJL&#10;W0vlpbg5DfOv3Jqffh/2B5WfqL7Ot9fCaz0e9Z8fICL18V/8585Nmv+uFvD6Jp0g10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5Jqw/cIAAADdAAAADwAAAAAAAAAAAAAA&#10;AAChAgAAZHJzL2Rvd25yZXYueG1sUEsFBgAAAAAEAAQA+QAAAJADAAAAAA==&#10;" strokeweight="2.25pt"/>
                <v:shape id="Text Box 902" o:spid="_x0000_s1065" type="#_x0000_t202" style="position:absolute;left:3838;top:10224;width:298;height:45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jI6wgAA&#10;AN0AAAAPAAAAZHJzL2Rvd25yZXYueG1sRE9La8JAEL4L/Q/LFHrT3YqPNrpKUQo9KcYq9DZkxySY&#10;nQ3ZrYn/3hUEb/PxPWe+7GwlLtT40rGG94ECQZw5U3Ku4Xf/3f8A4QOywcoxabiSh+XipTfHxLiW&#10;d3RJQy5iCPsENRQh1ImUPivIoh+4mjhyJ9dYDBE2uTQNtjHcVnKo1ERaLDk2FFjTqqDsnP5bDYfN&#10;6e84Utt8bcd16zol2X5Krd9eu68ZiEBdeIof7h8T50/VFO7fxBPk4gY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9qMjrCAAAA3QAAAA8AAAAAAAAAAAAAAAAAlwIAAGRycy9kb3du&#10;cmV2LnhtbFBLBQYAAAAABAAEAPUAAACGAwAAAAA=&#10;" filled="f" stroked="f">
                  <v:textbox>
                    <w:txbxContent>
                      <w:p w14:paraId="3B732088" w14:textId="77777777" w:rsidR="005A2386" w:rsidRDefault="005A2386" w:rsidP="00ED44BF">
                        <w:pPr>
                          <w:ind w:firstLine="0"/>
                        </w:pPr>
                        <w:r w:rsidRPr="00DD6FAD">
                          <w:rPr>
                            <w:position w:val="-4"/>
                          </w:rPr>
                          <w:object w:dxaOrig="139" w:dyaOrig="260" w14:anchorId="10E054AC">
                            <v:shape id="_x0000_i1976" type="#_x0000_t75" style="width:6.9pt;height:12.65pt" o:ole="">
                              <v:imagedata r:id="rId199" o:title=""/>
                            </v:shape>
                            <o:OLEObject Type="Embed" ProgID="Equation.DSMT4" ShapeID="_x0000_i1976" DrawAspect="Content" ObjectID="_1588819522" r:id="rId245"/>
                          </w:object>
                        </w:r>
                      </w:p>
                    </w:txbxContent>
                  </v:textbox>
                </v:shape>
                <v:shape id="Text Box 904" o:spid="_x0000_s1066" type="#_x0000_t202" style="position:absolute;left:5851;top:12291;width:428;height:56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NtfcxgAA&#10;AN0AAAAPAAAAZHJzL2Rvd25yZXYueG1sRI/NbgIxDITvlXiHyEjcSgLqD10IqKIg9VZK+wDWxt0s&#10;u3FWmxSWPn19qNSbrRnPfF5thtCqM/WpjmxhNjWgiMvoaq4sfH7sbxegUkZ22EYmC1dKsFmPblZY&#10;uHjhdzofc6UkhFOBFnzOXaF1Kj0FTNPYEYv2FfuAWda+0q7Hi4SHVs+NedABa5YGjx1tPZXN8TtY&#10;WJjw1jRP80MKdz+ze799ibvuZO1kPDwvQWUa8r/57/rVCf6jEVz5RkbQ61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INtfcxgAAAN0AAAAPAAAAAAAAAAAAAAAAAJcCAABkcnMv&#10;ZG93bnJldi54bWxQSwUGAAAAAAQABAD1AAAAigMAAAAA&#10;" filled="f" stroked="f">
                  <v:textbox style="mso-fit-shape-to-text:t">
                    <w:txbxContent>
                      <w:p w14:paraId="727E5F94" w14:textId="77777777" w:rsidR="005A2386" w:rsidRDefault="005A2386" w:rsidP="00ED44BF">
                        <w:pPr>
                          <w:ind w:firstLine="0"/>
                        </w:pPr>
                        <w:r w:rsidRPr="00ED44BF">
                          <w:rPr>
                            <w:position w:val="-4"/>
                          </w:rPr>
                          <w:object w:dxaOrig="139" w:dyaOrig="260" w14:anchorId="091D14D1">
                            <v:shape id="_x0000_i1977" type="#_x0000_t75" style="width:6.9pt;height:12.65pt" o:ole="">
                              <v:imagedata r:id="rId237" o:title=""/>
                            </v:shape>
                            <o:OLEObject Type="Embed" ProgID="Equation.DSMT4" ShapeID="_x0000_i1977" DrawAspect="Content" ObjectID="_1588819523" r:id="rId246"/>
                          </w:object>
                        </w:r>
                      </w:p>
                    </w:txbxContent>
                  </v:textbox>
                </v:shape>
                <v:line id="Line 905" o:spid="_x0000_s1067" style="position:absolute;visibility:visible;mso-wrap-style:square" from="6054,10513" to="6054,123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FBTa8QAAADdAAAADwAAAGRycy9kb3ducmV2LnhtbERPS2vCQBC+F/wPywi9NbsKfSS6igiW&#10;QrCi9eJtyI5JMDsbsluT/PtuodDbfHzPWa4H24g7db52rGGWKBDEhTM1lxrOX7unNxA+IBtsHJOG&#10;kTysV5OHJWbG9Xyk+ymUIoawz1BDFUKbSemLiiz6xLXEkbu6zmKIsCul6bCP4baRc6VepMWaY0OF&#10;LW0rKm6nb6sh/7wcaa7e0+J57PND2O1lO+y1fpwOmwWIQEP4F/+5P0yc/6pS+P0mniBX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oUFNrxAAAAN0AAAAPAAAAAAAAAAAA&#10;AAAAAKECAABkcnMvZG93bnJldi54bWxQSwUGAAAAAAQABAD5AAAAkgMAAAAA&#10;" strokeweight=".25pt">
                  <v:stroke dashstyle="dash"/>
                </v:line>
                <v:shape id="Text Box 906" o:spid="_x0000_s1068" type="#_x0000_t202" style="position:absolute;left:7663;top:12337;width:341;height:45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1WjyTxQAA&#10;AN0AAAAPAAAAZHJzL2Rvd25yZXYueG1sRI9Pa8JAEMXvQr/DMgVvuqtYbVNXKYrgqaL9A70N2TEJ&#10;zc6G7GrSb985CN5meG/e+81y3ftaXamNVWALk7EBRZwHV3Fh4fNjN3oGFROywzowWfijCOvVw2CJ&#10;mQsdH+l6SoWSEI4ZWihTajKtY16SxzgODbFo59B6TLK2hXYtdhLuaz01Zq49ViwNJTa0KSn/PV28&#10;ha/388/3zByKrX9qutAbzf5FWzt87N9eQSXq0918u947wV9MhF++kRH06h8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VaPJPFAAAA3QAAAA8AAAAAAAAAAAAAAAAAlwIAAGRycy9k&#10;b3ducmV2LnhtbFBLBQYAAAAABAAEAPUAAACJAwAAAAA=&#10;" filled="f" stroked="f">
                  <v:textbox>
                    <w:txbxContent>
                      <w:p w14:paraId="42564804" w14:textId="77777777" w:rsidR="005A2386" w:rsidRDefault="005A2386" w:rsidP="00ED44BF">
                        <w:pPr>
                          <w:ind w:firstLine="0"/>
                        </w:pPr>
                        <w:r w:rsidRPr="00242DB9">
                          <w:rPr>
                            <w:position w:val="-6"/>
                          </w:rPr>
                          <w:object w:dxaOrig="200" w:dyaOrig="220" w14:anchorId="3BB45098">
                            <v:shape id="_x0000_i1978" type="#_x0000_t75" style="width:9.8pt;height:10.95pt" o:ole="">
                              <v:imagedata r:id="rId203" o:title=""/>
                            </v:shape>
                            <o:OLEObject Type="Embed" ProgID="Equation.DSMT4" ShapeID="_x0000_i1978" DrawAspect="Content" ObjectID="_1588819524" r:id="rId247"/>
                          </w:object>
                        </w:r>
                      </w:p>
                    </w:txbxContent>
                  </v:textbox>
                </v:shape>
                <v:shape id="Text Box 907" o:spid="_x0000_s1069" type="#_x0000_t202" style="position:absolute;left:4057;top:12327;width:341;height:4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FpkIwgAA&#10;AN0AAAAPAAAAZHJzL2Rvd25yZXYueG1sRE9Na8JAEL0L/Q/LFHrT3Uhba+oqogg9WdQqeBuyYxKa&#10;nQ3Z1cR/7wqCt3m8z5nMOluJCzW+dKwhGSgQxJkzJeca/nar/hcIH5ANVo5Jw5U8zKYvvQmmxrW8&#10;ocs25CKGsE9RQxFCnUrps4Is+oGriSN3co3FEGGTS9NgG8NtJYdKfUqLJceGAmtaFJT9b89Ww359&#10;Oh7e1W++tB916zol2Y6l1m+v3fwbRKAuPMUP94+J80dJAvdv4glyeg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oWmQjCAAAA3QAAAA8AAAAAAAAAAAAAAAAAlwIAAGRycy9kb3du&#10;cmV2LnhtbFBLBQYAAAAABAAEAPUAAACGAwAAAAA=&#10;" filled="f" stroked="f">
                  <v:textbox>
                    <w:txbxContent>
                      <w:p w14:paraId="6E3B6631" w14:textId="77777777" w:rsidR="005A2386" w:rsidRDefault="005A2386" w:rsidP="00ED44BF">
                        <w:pPr>
                          <w:ind w:firstLine="0"/>
                        </w:pPr>
                        <w:r w:rsidRPr="00242DB9">
                          <w:rPr>
                            <w:position w:val="-6"/>
                          </w:rPr>
                          <w:object w:dxaOrig="200" w:dyaOrig="279" w14:anchorId="0F84B9AE">
                            <v:shape id="_x0000_i1979" type="#_x0000_t75" style="width:9.8pt;height:14.4pt" o:ole="">
                              <v:imagedata r:id="rId205" o:title=""/>
                            </v:shape>
                            <o:OLEObject Type="Embed" ProgID="Equation.DSMT4" ShapeID="_x0000_i1979" DrawAspect="Content" ObjectID="_1588819525" r:id="rId248"/>
                          </w:object>
                        </w:r>
                      </w:p>
                    </w:txbxContent>
                  </v:textbox>
                </v:shape>
                <v:shape id="Text Box 908" o:spid="_x0000_s1070" type="#_x0000_t202" style="position:absolute;left:3324;top:9396;width:969;height:66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B3brwwAA&#10;AN0AAAAPAAAAZHJzL2Rvd25yZXYueG1sRE/NasJAEL4LvsMyQm91k9CqTV1FbAve1NgHGLLTbEx2&#10;NmS3mvbpu0LB23x8v7NcD7YVF+p97VhBOk1AEJdO11wp+Dx9PC5A+ICssXVMCn7Iw3o1Hi0x1+7K&#10;R7oUoRIxhH2OCkwIXS6lLw1Z9FPXEUfuy/UWQ4R9JXWP1xhuW5klyUxarDk2GOxoa6hsim+rYJHY&#10;fdO8ZAdvn37TZ7N9c+/dWamHybB5BRFoCHfxv3un4/x5msHtm3iCXP0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sB3brwwAAAN0AAAAPAAAAAAAAAAAAAAAAAJcCAABkcnMvZG93&#10;bnJldi54bWxQSwUGAAAAAAQABAD1AAAAhwMAAAAA&#10;" filled="f" stroked="f">
                  <v:textbox style="mso-fit-shape-to-text:t">
                    <w:txbxContent>
                      <w:p w14:paraId="76A8E617" w14:textId="77777777" w:rsidR="005A2386" w:rsidRDefault="005A2386" w:rsidP="00ED44BF">
                        <w:pPr>
                          <w:ind w:firstLine="0"/>
                        </w:pPr>
                        <w:r w:rsidRPr="00190DD4">
                          <w:rPr>
                            <w:position w:val="-12"/>
                          </w:rPr>
                          <w:object w:dxaOrig="680" w:dyaOrig="360" w14:anchorId="71D3EF3F">
                            <v:shape id="_x0000_i1980" type="#_x0000_t75" style="width:34pt;height:17.85pt" o:ole="">
                              <v:imagedata r:id="rId241" o:title=""/>
                            </v:shape>
                            <o:OLEObject Type="Embed" ProgID="Equation.DSMT4" ShapeID="_x0000_i1980" DrawAspect="Content" ObjectID="_1588819526" r:id="rId249"/>
                          </w:object>
                        </w:r>
                      </w:p>
                    </w:txbxContent>
                  </v:textbox>
                </v:shape>
                <v:line id="Line 909" o:spid="_x0000_s1071" style="position:absolute;rotation:-90;visibility:visible;mso-wrap-style:square" from="5160,9540" to="5160,1141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HgQ/scAAADdAAAADwAAAGRycy9kb3ducmV2LnhtbESPQWvCQBCF7wX/wzJCL6XZaEFDdBOC&#10;KJRepFZqjkN2mqRmZ0N21fTfd4VCbzO89755s85H04krDa61rGAWxSCIK6tbrhUcP3bPCQjnkTV2&#10;lknBDznIs8nDGlNtb/xO14OvRYCwS1FB432fSumqhgy6yPbEQfuyg0Ef1qGWesBbgJtOzuN4IQ22&#10;HC402NOmoep8uJhAcUnx9Ln5LvEt2Z8WsS+3l6JU6nE6FisQnkb/b/5Lv+pQfzl7gfs3YQSZ/QI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4eBD+xwAAAN0AAAAPAAAAAAAA&#10;AAAAAAAAAKECAABkcnMvZG93bnJldi54bWxQSwUGAAAAAAQABAD5AAAAlQMAAAAA&#10;" strokeweight=".25pt">
                  <v:stroke dashstyle="dash"/>
                </v:line>
                <v:shape id="Text Box 918" o:spid="_x0000_s1072" type="#_x0000_t202" style="position:absolute;left:4944;top:10987;width:589;height:66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oksEwgAA&#10;AN0AAAAPAAAAZHJzL2Rvd25yZXYueG1sRE/JbsIwEL0j9R+sqcStOEGUJcUgBK3EjfUDRvEQp4nH&#10;UWwg7dfXSJW4zdNbZ77sbC1u1PrSsYJ0kIAgzp0uuVBwPn29TUH4gKyxdkwKfsjDcvHSm2Om3Z0P&#10;dDuGQsQQ9hkqMCE0mZQ+N2TRD1xDHLmLay2GCNtC6hbvMdzWcpgkY2mx5NhgsKG1obw6Xq2CaWJ3&#10;VTUb7r0d/abvZr1xn823Uv3XbvUBIlAXnuJ/91bH+ZN0BI9v4gly8Q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yiSwTCAAAA3QAAAA8AAAAAAAAAAAAAAAAAlwIAAGRycy9kb3du&#10;cmV2LnhtbFBLBQYAAAAABAAEAPUAAACGAwAAAAA=&#10;" filled="f" stroked="f">
                  <v:textbox style="mso-fit-shape-to-text:t">
                    <w:txbxContent>
                      <w:p w14:paraId="5344EFCE" w14:textId="77777777" w:rsidR="005A2386" w:rsidRDefault="005A2386" w:rsidP="00190DD4">
                        <w:pPr>
                          <w:ind w:firstLine="0"/>
                        </w:pPr>
                        <w:r w:rsidRPr="00190DD4">
                          <w:rPr>
                            <w:position w:val="-6"/>
                          </w:rPr>
                          <w:object w:dxaOrig="300" w:dyaOrig="360" w14:anchorId="6A8E3613">
                            <v:shape id="_x0000_i1981" type="#_x0000_t75" style="width:15pt;height:17.85pt" o:ole="">
                              <v:imagedata r:id="rId243" o:title=""/>
                            </v:shape>
                            <o:OLEObject Type="Embed" ProgID="Equation.DSMT4" ShapeID="_x0000_i1981" DrawAspect="Content" ObjectID="_1588819527" r:id="rId250"/>
                          </w:object>
                        </w:r>
                      </w:p>
                    </w:txbxContent>
                  </v:textbox>
                </v:shape>
                <v:shape id="Text Box 921" o:spid="_x0000_s1073" type="#_x0000_t202" style="position:absolute;left:4584;top:12778;width:126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LZ8LwgAA&#10;AN0AAAAPAAAAZHJzL2Rvd25yZXYueG1sRE9Li8IwEL4v+B/CLHjTRNFd7RpFFMGTy/qCvQ3N2JZt&#10;JqWJtv57Iwh7m4/vObNFa0txo9oXjjUM+goEcepMwZmG42HTm4DwAdlg6Zg03MnDYt55m2FiXMM/&#10;dNuHTMQQ9glqyEOoEil9mpNF33cVceQurrYYIqwzaWpsYrgt5VCpD2mx4NiQY0WrnNK//dVqOO0u&#10;v+eR+s7Wdlw1rlWS7VRq3X1vl18gArXhX/xyb02c/zkYw/ObeIKcP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UtnwvCAAAA3QAAAA8AAAAAAAAAAAAAAAAAlwIAAGRycy9kb3du&#10;cmV2LnhtbFBLBQYAAAAABAAEAPUAAACGAwAAAAA=&#10;" filled="f" stroked="f">
                  <v:textbox>
                    <w:txbxContent>
                      <w:p w14:paraId="0EABD4DC" w14:textId="77777777" w:rsidR="005A2386" w:rsidRDefault="005A2386" w:rsidP="00190DD4">
                        <w:pPr>
                          <w:ind w:firstLine="0"/>
                        </w:pPr>
                        <w:r w:rsidRPr="00190DD4">
                          <w:rPr>
                            <w:i/>
                          </w:rPr>
                          <w:t>Hình</w:t>
                        </w:r>
                        <w:r>
                          <w:t xml:space="preserve"> 2.2</w:t>
                        </w:r>
                      </w:p>
                    </w:txbxContent>
                  </v:textbox>
                </v:shape>
                <v:shape id="Freeform 1324" o:spid="_x0000_s1074" style="position:absolute;left:4239;top:10462;width:1800;height:1920;visibility:visible;mso-wrap-style:square;v-text-anchor:top" coordsize="6510,513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aXqwwAA&#10;AN0AAAAPAAAAZHJzL2Rvd25yZXYueG1sRE/fa8IwEH4f+D+EG/g20yq00hlLkQ0Ex2BusNejOZuy&#10;5lKa2Nb/3gwGe7uP7+ftytl2YqTBt44VpKsEBHHtdMuNgq/P16ctCB+QNXaOScGNPJT7xcMOC+0m&#10;/qDxHBoRQ9gXqMCE0BdS+tqQRb9yPXHkLm6wGCIcGqkHnGK47eQ6STJpseXYYLCng6H653y1CrLK&#10;X75Pdt2F9/xlU12nLZN5U2r5OFfPIALN4V/85z7qOD9PM/j9Jp4g93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u+aXqwwAAAN0AAAAPAAAAAAAAAAAAAAAAAJcCAABkcnMvZG93&#10;bnJldi54bWxQSwUGAAAAAAQABAD1AAAAhwMAAAAA&#10;" path="m0,5130l645,5070,1290,4920,1950,4665,2595,4305,3255,3840,3900,3270,4545,2610,5205,1845,5850,960,6510,0e" filled="f" strokeweight="2.25pt">
                  <v:path arrowok="t" o:connecttype="custom" o:connectlocs="0,1920;178,1898;357,1841;539,1746;718,1611;900,1437;1078,1224;1257,977;1439,691;1618,359;1800,0" o:connectangles="0,0,0,0,0,0,0,0,0,0,0"/>
                </v:shape>
              </v:group>
            </w:pict>
          </mc:Fallback>
        </mc:AlternateContent>
      </w:r>
    </w:p>
    <w:p w14:paraId="6FBEE5D8" w14:textId="77777777" w:rsidR="00ED44BF" w:rsidRPr="00E45F5E" w:rsidRDefault="00ED44BF" w:rsidP="00965852">
      <w:pPr>
        <w:autoSpaceDE w:val="0"/>
        <w:autoSpaceDN w:val="0"/>
        <w:adjustRightInd w:val="0"/>
        <w:ind w:right="62" w:firstLine="0"/>
        <w:rPr>
          <w:sz w:val="24"/>
          <w:szCs w:val="24"/>
        </w:rPr>
      </w:pPr>
    </w:p>
    <w:p w14:paraId="098473BA" w14:textId="77777777" w:rsidR="00ED44BF" w:rsidRPr="00E45F5E" w:rsidRDefault="00ED44BF" w:rsidP="00965852">
      <w:pPr>
        <w:autoSpaceDE w:val="0"/>
        <w:autoSpaceDN w:val="0"/>
        <w:adjustRightInd w:val="0"/>
        <w:ind w:right="62" w:firstLine="0"/>
        <w:rPr>
          <w:sz w:val="24"/>
          <w:szCs w:val="24"/>
        </w:rPr>
      </w:pPr>
    </w:p>
    <w:p w14:paraId="39585B8C" w14:textId="77777777" w:rsidR="00ED44BF" w:rsidRPr="00E45F5E" w:rsidRDefault="00ED44BF" w:rsidP="00965852">
      <w:pPr>
        <w:autoSpaceDE w:val="0"/>
        <w:autoSpaceDN w:val="0"/>
        <w:adjustRightInd w:val="0"/>
        <w:ind w:right="62" w:firstLine="0"/>
        <w:rPr>
          <w:sz w:val="24"/>
          <w:szCs w:val="24"/>
        </w:rPr>
      </w:pPr>
    </w:p>
    <w:p w14:paraId="0DBCCD73" w14:textId="77777777" w:rsidR="00ED44BF" w:rsidRPr="00E45F5E" w:rsidRDefault="00ED44BF" w:rsidP="00965852">
      <w:pPr>
        <w:autoSpaceDE w:val="0"/>
        <w:autoSpaceDN w:val="0"/>
        <w:adjustRightInd w:val="0"/>
        <w:ind w:right="62" w:firstLine="0"/>
        <w:rPr>
          <w:sz w:val="24"/>
          <w:szCs w:val="24"/>
        </w:rPr>
      </w:pPr>
    </w:p>
    <w:p w14:paraId="1F22621C" w14:textId="77777777" w:rsidR="00ED44BF" w:rsidRPr="00E45F5E" w:rsidRDefault="00ED44BF" w:rsidP="00965852">
      <w:pPr>
        <w:autoSpaceDE w:val="0"/>
        <w:autoSpaceDN w:val="0"/>
        <w:adjustRightInd w:val="0"/>
        <w:ind w:right="62" w:firstLine="0"/>
        <w:rPr>
          <w:sz w:val="24"/>
          <w:szCs w:val="24"/>
        </w:rPr>
      </w:pPr>
    </w:p>
    <w:p w14:paraId="051AA1E5" w14:textId="77777777" w:rsidR="00ED44BF" w:rsidRPr="00E45F5E" w:rsidRDefault="00ED44BF" w:rsidP="00965852">
      <w:pPr>
        <w:autoSpaceDE w:val="0"/>
        <w:autoSpaceDN w:val="0"/>
        <w:adjustRightInd w:val="0"/>
        <w:ind w:right="62" w:firstLine="0"/>
        <w:rPr>
          <w:sz w:val="24"/>
          <w:szCs w:val="24"/>
        </w:rPr>
      </w:pPr>
    </w:p>
    <w:p w14:paraId="69C179DF" w14:textId="77777777" w:rsidR="00ED44BF" w:rsidRPr="00E45F5E" w:rsidRDefault="00ED44BF" w:rsidP="00965852">
      <w:pPr>
        <w:autoSpaceDE w:val="0"/>
        <w:autoSpaceDN w:val="0"/>
        <w:adjustRightInd w:val="0"/>
        <w:ind w:right="62" w:firstLine="0"/>
        <w:rPr>
          <w:sz w:val="24"/>
          <w:szCs w:val="24"/>
        </w:rPr>
      </w:pPr>
    </w:p>
    <w:p w14:paraId="3E6D5C3E" w14:textId="77777777" w:rsidR="006F0EB8" w:rsidRPr="00E45F5E" w:rsidRDefault="006F0EB8" w:rsidP="00965852">
      <w:pPr>
        <w:autoSpaceDE w:val="0"/>
        <w:autoSpaceDN w:val="0"/>
        <w:adjustRightInd w:val="0"/>
        <w:ind w:right="62" w:firstLine="0"/>
        <w:rPr>
          <w:b/>
          <w:sz w:val="24"/>
          <w:szCs w:val="24"/>
        </w:rPr>
      </w:pPr>
    </w:p>
    <w:p w14:paraId="04789683" w14:textId="77777777" w:rsidR="0077098F" w:rsidRDefault="0077098F" w:rsidP="00965852">
      <w:pPr>
        <w:autoSpaceDE w:val="0"/>
        <w:autoSpaceDN w:val="0"/>
        <w:adjustRightInd w:val="0"/>
        <w:ind w:right="62" w:firstLine="0"/>
        <w:rPr>
          <w:sz w:val="24"/>
          <w:szCs w:val="24"/>
        </w:rPr>
      </w:pPr>
    </w:p>
    <w:p w14:paraId="2132C6DB" w14:textId="77777777" w:rsidR="006F0EB8" w:rsidRPr="00E45F5E" w:rsidRDefault="000B70A3" w:rsidP="00965852">
      <w:pPr>
        <w:autoSpaceDE w:val="0"/>
        <w:autoSpaceDN w:val="0"/>
        <w:adjustRightInd w:val="0"/>
        <w:ind w:right="62" w:firstLine="0"/>
        <w:rPr>
          <w:b/>
          <w:sz w:val="24"/>
          <w:szCs w:val="24"/>
        </w:rPr>
      </w:pPr>
      <w:r w:rsidRPr="00E45F5E">
        <w:rPr>
          <w:sz w:val="24"/>
          <w:szCs w:val="24"/>
        </w:rPr>
        <w:t xml:space="preserve">Vậy hàm phân bố </w:t>
      </w:r>
      <w:r w:rsidRPr="00E45F5E">
        <w:rPr>
          <w:sz w:val="24"/>
          <w:szCs w:val="24"/>
        </w:rPr>
        <w:tab/>
      </w:r>
      <w:r w:rsidRPr="00ED44BF">
        <w:rPr>
          <w:position w:val="-54"/>
          <w:sz w:val="24"/>
          <w:szCs w:val="24"/>
        </w:rPr>
        <w:object w:dxaOrig="2220" w:dyaOrig="1200" w14:anchorId="135D0872">
          <v:shape id="_x0000_i1139" type="#_x0000_t75" style="width:110.6pt;height:60.5pt" o:ole="">
            <v:imagedata r:id="rId251" o:title=""/>
          </v:shape>
          <o:OLEObject Type="Embed" ProgID="Equation.DSMT4" ShapeID="_x0000_i1139" DrawAspect="Content" ObjectID="_1588818685" r:id="rId252"/>
        </w:object>
      </w:r>
    </w:p>
    <w:p w14:paraId="340379EE" w14:textId="77777777" w:rsidR="004315D4" w:rsidRPr="00E45F5E" w:rsidRDefault="004315D4" w:rsidP="00965852">
      <w:pPr>
        <w:autoSpaceDE w:val="0"/>
        <w:autoSpaceDN w:val="0"/>
        <w:adjustRightInd w:val="0"/>
        <w:ind w:right="62" w:firstLine="0"/>
        <w:rPr>
          <w:sz w:val="24"/>
          <w:szCs w:val="24"/>
        </w:rPr>
      </w:pPr>
      <w:r w:rsidRPr="00E45F5E">
        <w:rPr>
          <w:b/>
          <w:sz w:val="24"/>
          <w:szCs w:val="24"/>
        </w:rPr>
        <w:t>Ví dụ 2.</w:t>
      </w:r>
      <w:r w:rsidR="00BB4B19" w:rsidRPr="00E45F5E">
        <w:rPr>
          <w:b/>
          <w:sz w:val="24"/>
          <w:szCs w:val="24"/>
        </w:rPr>
        <w:t>5</w:t>
      </w:r>
      <w:r w:rsidRPr="00E45F5E">
        <w:rPr>
          <w:sz w:val="24"/>
          <w:szCs w:val="24"/>
        </w:rPr>
        <w:t xml:space="preserve">: Xét hàm số </w:t>
      </w:r>
      <w:r w:rsidRPr="00E45F5E">
        <w:rPr>
          <w:sz w:val="24"/>
          <w:szCs w:val="24"/>
        </w:rPr>
        <w:tab/>
      </w:r>
      <w:r w:rsidR="00267ABA" w:rsidRPr="00756BB3">
        <w:rPr>
          <w:position w:val="-50"/>
          <w:sz w:val="24"/>
          <w:szCs w:val="24"/>
        </w:rPr>
        <w:object w:dxaOrig="3080" w:dyaOrig="1120" w14:anchorId="7319C5F1">
          <v:shape id="_x0000_i1140" type="#_x0000_t75" style="width:153.8pt;height:55.85pt" o:ole="">
            <v:imagedata r:id="rId253" o:title=""/>
          </v:shape>
          <o:OLEObject Type="Embed" ProgID="Equation.DSMT4" ShapeID="_x0000_i1140" DrawAspect="Content" ObjectID="_1588818686" r:id="rId254"/>
        </w:object>
      </w:r>
    </w:p>
    <w:p w14:paraId="0469660C" w14:textId="77777777" w:rsidR="004315D4" w:rsidRPr="00E45F5E" w:rsidRDefault="004315D4" w:rsidP="002D6322">
      <w:pPr>
        <w:numPr>
          <w:ilvl w:val="0"/>
          <w:numId w:val="41"/>
        </w:numPr>
        <w:tabs>
          <w:tab w:val="clear" w:pos="1274"/>
          <w:tab w:val="num" w:pos="900"/>
        </w:tabs>
        <w:autoSpaceDE w:val="0"/>
        <w:autoSpaceDN w:val="0"/>
        <w:adjustRightInd w:val="0"/>
        <w:ind w:right="62" w:hanging="734"/>
        <w:rPr>
          <w:sz w:val="24"/>
          <w:szCs w:val="24"/>
        </w:rPr>
      </w:pPr>
      <w:r w:rsidRPr="00E45F5E">
        <w:rPr>
          <w:sz w:val="24"/>
          <w:szCs w:val="24"/>
        </w:rPr>
        <w:t xml:space="preserve">Vẽ đồ thị của </w:t>
      </w:r>
      <w:r w:rsidRPr="00756BB3">
        <w:rPr>
          <w:position w:val="-10"/>
          <w:sz w:val="24"/>
          <w:szCs w:val="24"/>
        </w:rPr>
        <w:object w:dxaOrig="540" w:dyaOrig="320" w14:anchorId="3ECBA829">
          <v:shape id="_x0000_i1141" type="#_x0000_t75" style="width:27.05pt;height:16.15pt" o:ole="">
            <v:imagedata r:id="rId255" o:title=""/>
          </v:shape>
          <o:OLEObject Type="Embed" ProgID="Equation.DSMT4" ShapeID="_x0000_i1141" DrawAspect="Content" ObjectID="_1588818687" r:id="rId256"/>
        </w:object>
      </w:r>
      <w:r w:rsidRPr="00E45F5E">
        <w:rPr>
          <w:sz w:val="24"/>
          <w:szCs w:val="24"/>
        </w:rPr>
        <w:t xml:space="preserve"> và chứng minh rằng </w:t>
      </w:r>
      <w:r w:rsidRPr="00756BB3">
        <w:rPr>
          <w:position w:val="-10"/>
          <w:sz w:val="24"/>
          <w:szCs w:val="24"/>
        </w:rPr>
        <w:object w:dxaOrig="540" w:dyaOrig="320" w14:anchorId="25FEFF3E">
          <v:shape id="_x0000_i1142" type="#_x0000_t75" style="width:27.05pt;height:16.15pt" o:ole="">
            <v:imagedata r:id="rId255" o:title=""/>
          </v:shape>
          <o:OLEObject Type="Embed" ProgID="Equation.DSMT4" ShapeID="_x0000_i1142" DrawAspect="Content" ObjectID="_1588818688" r:id="rId257"/>
        </w:object>
      </w:r>
      <w:r w:rsidRPr="00E45F5E">
        <w:rPr>
          <w:sz w:val="24"/>
          <w:szCs w:val="24"/>
        </w:rPr>
        <w:t xml:space="preserve"> thỏa mãn các tính chất (</w:t>
      </w:r>
      <w:proofErr w:type="gramStart"/>
      <w:r w:rsidRPr="00E45F5E">
        <w:rPr>
          <w:sz w:val="24"/>
          <w:szCs w:val="24"/>
        </w:rPr>
        <w:t>2.2)-(</w:t>
      </w:r>
      <w:proofErr w:type="gramEnd"/>
      <w:r w:rsidRPr="00E45F5E">
        <w:rPr>
          <w:sz w:val="24"/>
          <w:szCs w:val="24"/>
        </w:rPr>
        <w:t>2.</w:t>
      </w:r>
      <w:r w:rsidR="00CB5C23" w:rsidRPr="00E45F5E">
        <w:rPr>
          <w:sz w:val="24"/>
          <w:szCs w:val="24"/>
        </w:rPr>
        <w:t>4</w:t>
      </w:r>
      <w:r w:rsidRPr="00E45F5E">
        <w:rPr>
          <w:sz w:val="24"/>
          <w:szCs w:val="24"/>
        </w:rPr>
        <w:t>).</w:t>
      </w:r>
    </w:p>
    <w:p w14:paraId="5A7C91E1" w14:textId="77777777" w:rsidR="004315D4" w:rsidRDefault="004315D4" w:rsidP="002D6322">
      <w:pPr>
        <w:numPr>
          <w:ilvl w:val="0"/>
          <w:numId w:val="41"/>
        </w:numPr>
        <w:tabs>
          <w:tab w:val="clear" w:pos="1274"/>
          <w:tab w:val="num" w:pos="900"/>
        </w:tabs>
        <w:autoSpaceDE w:val="0"/>
        <w:autoSpaceDN w:val="0"/>
        <w:adjustRightInd w:val="0"/>
        <w:ind w:right="62" w:hanging="734"/>
        <w:rPr>
          <w:sz w:val="24"/>
          <w:szCs w:val="24"/>
        </w:rPr>
      </w:pPr>
      <w:r w:rsidRPr="00923196">
        <w:rPr>
          <w:sz w:val="24"/>
          <w:szCs w:val="24"/>
        </w:rPr>
        <w:t xml:space="preserve">Nếu </w:t>
      </w:r>
      <w:r w:rsidRPr="004C1E28">
        <w:rPr>
          <w:position w:val="-4"/>
          <w:sz w:val="24"/>
          <w:szCs w:val="24"/>
        </w:rPr>
        <w:object w:dxaOrig="279" w:dyaOrig="260" w14:anchorId="4292B8E7">
          <v:shape id="_x0000_i1143" type="#_x0000_t75" style="width:14.4pt;height:12.65pt" o:ole="" fillcolor="window">
            <v:imagedata r:id="rId127" o:title=""/>
          </v:shape>
          <o:OLEObject Type="Embed" ProgID="Equation.3" ShapeID="_x0000_i1143" DrawAspect="Content" ObjectID="_1588818689" r:id="rId258"/>
        </w:object>
      </w:r>
      <w:r w:rsidRPr="00923196">
        <w:rPr>
          <w:sz w:val="24"/>
          <w:szCs w:val="24"/>
        </w:rPr>
        <w:t xml:space="preserve"> là biến ngẫu nhiên có hàm phân bố </w:t>
      </w:r>
      <w:r w:rsidRPr="00756BB3">
        <w:rPr>
          <w:position w:val="-10"/>
          <w:sz w:val="24"/>
          <w:szCs w:val="24"/>
        </w:rPr>
        <w:object w:dxaOrig="540" w:dyaOrig="320" w14:anchorId="11CC456C">
          <v:shape id="_x0000_i1144" type="#_x0000_t75" style="width:27.05pt;height:16.15pt" o:ole="">
            <v:imagedata r:id="rId255" o:title=""/>
          </v:shape>
          <o:OLEObject Type="Embed" ProgID="Equation.DSMT4" ShapeID="_x0000_i1144" DrawAspect="Content" ObjectID="_1588818690" r:id="rId259"/>
        </w:object>
      </w:r>
      <w:r w:rsidRPr="00923196">
        <w:rPr>
          <w:sz w:val="24"/>
          <w:szCs w:val="24"/>
        </w:rPr>
        <w:t xml:space="preserve">. </w:t>
      </w:r>
      <w:r>
        <w:rPr>
          <w:sz w:val="24"/>
          <w:szCs w:val="24"/>
        </w:rPr>
        <w:t xml:space="preserve">Tính </w:t>
      </w:r>
    </w:p>
    <w:p w14:paraId="77F5556D" w14:textId="77777777" w:rsidR="004315D4" w:rsidRDefault="00960853" w:rsidP="00505C57">
      <w:pPr>
        <w:autoSpaceDE w:val="0"/>
        <w:autoSpaceDN w:val="0"/>
        <w:adjustRightInd w:val="0"/>
        <w:ind w:right="62" w:firstLine="0"/>
        <w:jc w:val="center"/>
        <w:rPr>
          <w:sz w:val="24"/>
          <w:szCs w:val="24"/>
        </w:rPr>
      </w:pPr>
      <w:r w:rsidRPr="0059392E">
        <w:rPr>
          <w:position w:val="-14"/>
          <w:sz w:val="24"/>
          <w:szCs w:val="24"/>
        </w:rPr>
        <w:object w:dxaOrig="1240" w:dyaOrig="400" w14:anchorId="648FE8FE">
          <v:shape id="_x0000_i1145" type="#_x0000_t75" style="width:62.2pt;height:20.15pt" o:ole="">
            <v:imagedata r:id="rId260" o:title=""/>
          </v:shape>
          <o:OLEObject Type="Embed" ProgID="Equation.DSMT4" ShapeID="_x0000_i1145" DrawAspect="Content" ObjectID="_1588818691" r:id="rId261"/>
        </w:object>
      </w:r>
      <w:r w:rsidR="004315D4">
        <w:rPr>
          <w:sz w:val="24"/>
          <w:szCs w:val="24"/>
        </w:rPr>
        <w:t xml:space="preserve">, </w:t>
      </w:r>
      <w:r w:rsidRPr="0059392E">
        <w:rPr>
          <w:position w:val="-14"/>
          <w:sz w:val="24"/>
          <w:szCs w:val="24"/>
        </w:rPr>
        <w:object w:dxaOrig="1579" w:dyaOrig="400" w14:anchorId="7FEA5147">
          <v:shape id="_x0000_i1146" type="#_x0000_t75" style="width:78.9pt;height:20.15pt" o:ole="">
            <v:imagedata r:id="rId262" o:title=""/>
          </v:shape>
          <o:OLEObject Type="Embed" ProgID="Equation.DSMT4" ShapeID="_x0000_i1146" DrawAspect="Content" ObjectID="_1588818692" r:id="rId263"/>
        </w:object>
      </w:r>
      <w:r w:rsidR="004315D4">
        <w:rPr>
          <w:sz w:val="24"/>
          <w:szCs w:val="24"/>
        </w:rPr>
        <w:t xml:space="preserve">, </w:t>
      </w:r>
      <w:r w:rsidR="004315D4" w:rsidRPr="0059392E">
        <w:rPr>
          <w:position w:val="-14"/>
          <w:sz w:val="24"/>
          <w:szCs w:val="24"/>
        </w:rPr>
        <w:object w:dxaOrig="1020" w:dyaOrig="400" w14:anchorId="5B3D1E68">
          <v:shape id="_x0000_i1147" type="#_x0000_t75" style="width:51.25pt;height:20.15pt" o:ole="">
            <v:imagedata r:id="rId264" o:title=""/>
          </v:shape>
          <o:OLEObject Type="Embed" ProgID="Equation.DSMT4" ShapeID="_x0000_i1147" DrawAspect="Content" ObjectID="_1588818693" r:id="rId265"/>
        </w:object>
      </w:r>
      <w:r w:rsidR="004315D4">
        <w:rPr>
          <w:sz w:val="24"/>
          <w:szCs w:val="24"/>
        </w:rPr>
        <w:t xml:space="preserve"> và </w:t>
      </w:r>
      <w:r w:rsidR="00E747B1" w:rsidRPr="0059392E">
        <w:rPr>
          <w:position w:val="-14"/>
          <w:sz w:val="24"/>
          <w:szCs w:val="24"/>
        </w:rPr>
        <w:object w:dxaOrig="1579" w:dyaOrig="400" w14:anchorId="52C4614F">
          <v:shape id="_x0000_i1148" type="#_x0000_t75" style="width:78.9pt;height:20.15pt" o:ole="">
            <v:imagedata r:id="rId266" o:title=""/>
          </v:shape>
          <o:OLEObject Type="Embed" ProgID="Equation.DSMT4" ShapeID="_x0000_i1148" DrawAspect="Content" ObjectID="_1588818694" r:id="rId267"/>
        </w:object>
      </w:r>
      <w:r w:rsidR="004315D4">
        <w:rPr>
          <w:sz w:val="24"/>
          <w:szCs w:val="24"/>
        </w:rPr>
        <w:t>.</w:t>
      </w:r>
    </w:p>
    <w:p w14:paraId="19DB3DFF" w14:textId="77777777" w:rsidR="004315D4" w:rsidRDefault="004315D4" w:rsidP="00C82BBB">
      <w:pPr>
        <w:tabs>
          <w:tab w:val="left" w:pos="540"/>
        </w:tabs>
        <w:autoSpaceDE w:val="0"/>
        <w:autoSpaceDN w:val="0"/>
        <w:adjustRightInd w:val="0"/>
        <w:ind w:right="62" w:firstLine="0"/>
        <w:rPr>
          <w:sz w:val="24"/>
          <w:szCs w:val="24"/>
        </w:rPr>
      </w:pPr>
      <w:r>
        <w:rPr>
          <w:b/>
          <w:i/>
          <w:sz w:val="24"/>
          <w:szCs w:val="24"/>
        </w:rPr>
        <w:t>Giải</w:t>
      </w:r>
      <w:r>
        <w:rPr>
          <w:sz w:val="24"/>
          <w:szCs w:val="24"/>
        </w:rPr>
        <w:t xml:space="preserve">: a) Từ đồ thị của </w:t>
      </w:r>
      <w:r w:rsidRPr="00756BB3">
        <w:rPr>
          <w:position w:val="-10"/>
          <w:sz w:val="24"/>
          <w:szCs w:val="24"/>
        </w:rPr>
        <w:object w:dxaOrig="540" w:dyaOrig="320" w14:anchorId="52D5F242">
          <v:shape id="_x0000_i1149" type="#_x0000_t75" style="width:27.05pt;height:16.15pt" o:ole="">
            <v:imagedata r:id="rId255" o:title=""/>
          </v:shape>
          <o:OLEObject Type="Embed" ProgID="Equation.DSMT4" ShapeID="_x0000_i1149" DrawAspect="Content" ObjectID="_1588818695" r:id="rId268"/>
        </w:object>
      </w:r>
      <w:r>
        <w:rPr>
          <w:sz w:val="24"/>
          <w:szCs w:val="24"/>
        </w:rPr>
        <w:t xml:space="preserve"> </w:t>
      </w:r>
      <w:r w:rsidR="006262E3">
        <w:rPr>
          <w:sz w:val="24"/>
          <w:szCs w:val="24"/>
        </w:rPr>
        <w:t xml:space="preserve">(hình 2.3) </w:t>
      </w:r>
      <w:r>
        <w:rPr>
          <w:sz w:val="24"/>
          <w:szCs w:val="24"/>
        </w:rPr>
        <w:t>có thể suy ra các tính chất (</w:t>
      </w:r>
      <w:proofErr w:type="gramStart"/>
      <w:r>
        <w:rPr>
          <w:sz w:val="24"/>
          <w:szCs w:val="24"/>
        </w:rPr>
        <w:t>2.2)-(</w:t>
      </w:r>
      <w:proofErr w:type="gramEnd"/>
      <w:r>
        <w:rPr>
          <w:sz w:val="24"/>
          <w:szCs w:val="24"/>
        </w:rPr>
        <w:t>2.</w:t>
      </w:r>
      <w:r w:rsidR="00CB5C23">
        <w:rPr>
          <w:sz w:val="24"/>
          <w:szCs w:val="24"/>
        </w:rPr>
        <w:t>4</w:t>
      </w:r>
      <w:r>
        <w:rPr>
          <w:sz w:val="24"/>
          <w:szCs w:val="24"/>
        </w:rPr>
        <w:t>) của hàm phân bố.</w:t>
      </w:r>
    </w:p>
    <w:p w14:paraId="0AE61BCF" w14:textId="77777777" w:rsidR="00C82BBB" w:rsidRDefault="00C82BBB" w:rsidP="00C82BBB">
      <w:pPr>
        <w:autoSpaceDE w:val="0"/>
        <w:autoSpaceDN w:val="0"/>
        <w:adjustRightInd w:val="0"/>
        <w:ind w:right="62" w:firstLine="540"/>
        <w:rPr>
          <w:sz w:val="24"/>
          <w:szCs w:val="24"/>
        </w:rPr>
      </w:pPr>
      <w:r>
        <w:rPr>
          <w:sz w:val="24"/>
          <w:szCs w:val="24"/>
        </w:rPr>
        <w:t xml:space="preserve">b)  </w:t>
      </w:r>
      <w:r>
        <w:rPr>
          <w:sz w:val="24"/>
          <w:szCs w:val="24"/>
        </w:rPr>
        <w:tab/>
      </w:r>
      <w:r>
        <w:rPr>
          <w:sz w:val="24"/>
          <w:szCs w:val="24"/>
        </w:rPr>
        <w:tab/>
      </w:r>
      <w:r w:rsidRPr="005A50E8">
        <w:rPr>
          <w:position w:val="-28"/>
          <w:sz w:val="24"/>
          <w:szCs w:val="24"/>
        </w:rPr>
        <w:object w:dxaOrig="3120" w:dyaOrig="680" w14:anchorId="74BBB0A7">
          <v:shape id="_x0000_i1150" type="#_x0000_t75" style="width:156.1pt;height:34pt" o:ole="">
            <v:imagedata r:id="rId269" o:title=""/>
          </v:shape>
          <o:OLEObject Type="Embed" ProgID="Equation.DSMT4" ShapeID="_x0000_i1150" DrawAspect="Content" ObjectID="_1588818696" r:id="rId270"/>
        </w:object>
      </w:r>
      <w:r>
        <w:rPr>
          <w:sz w:val="24"/>
          <w:szCs w:val="24"/>
        </w:rPr>
        <w:t xml:space="preserve">;  </w:t>
      </w:r>
    </w:p>
    <w:p w14:paraId="38C58235" w14:textId="77777777" w:rsidR="00C82BBB" w:rsidRDefault="00C82BBB" w:rsidP="00C82BBB">
      <w:pPr>
        <w:autoSpaceDE w:val="0"/>
        <w:autoSpaceDN w:val="0"/>
        <w:adjustRightInd w:val="0"/>
        <w:ind w:left="720" w:right="62" w:firstLine="720"/>
        <w:rPr>
          <w:sz w:val="24"/>
          <w:szCs w:val="24"/>
        </w:rPr>
      </w:pPr>
      <w:r w:rsidRPr="009847CE">
        <w:rPr>
          <w:position w:val="-28"/>
          <w:sz w:val="24"/>
          <w:szCs w:val="24"/>
        </w:rPr>
        <w:object w:dxaOrig="4140" w:dyaOrig="680" w14:anchorId="5F74FF56">
          <v:shape id="_x0000_i1151" type="#_x0000_t75" style="width:206.8pt;height:34pt" o:ole="">
            <v:imagedata r:id="rId271" o:title=""/>
          </v:shape>
          <o:OLEObject Type="Embed" ProgID="Equation.DSMT4" ShapeID="_x0000_i1151" DrawAspect="Content" ObjectID="_1588818697" r:id="rId272"/>
        </w:object>
      </w:r>
    </w:p>
    <w:p w14:paraId="0C20F2F7" w14:textId="77777777" w:rsidR="00C82BBB" w:rsidRDefault="00C82BBB" w:rsidP="00C82BBB">
      <w:pPr>
        <w:autoSpaceDE w:val="0"/>
        <w:autoSpaceDN w:val="0"/>
        <w:adjustRightInd w:val="0"/>
        <w:ind w:right="62" w:firstLine="720"/>
        <w:rPr>
          <w:sz w:val="24"/>
          <w:szCs w:val="24"/>
        </w:rPr>
      </w:pPr>
      <w:r>
        <w:rPr>
          <w:sz w:val="24"/>
          <w:szCs w:val="24"/>
        </w:rPr>
        <w:t>Áp dụng công thức (2.6) ta được</w:t>
      </w:r>
    </w:p>
    <w:p w14:paraId="67159AAF" w14:textId="77777777" w:rsidR="00C82BBB" w:rsidRDefault="00C82BBB" w:rsidP="00C82BBB">
      <w:pPr>
        <w:autoSpaceDE w:val="0"/>
        <w:autoSpaceDN w:val="0"/>
        <w:adjustRightInd w:val="0"/>
        <w:ind w:right="62" w:firstLine="0"/>
        <w:jc w:val="center"/>
        <w:rPr>
          <w:sz w:val="24"/>
          <w:szCs w:val="24"/>
        </w:rPr>
      </w:pPr>
      <w:r w:rsidRPr="008D1F5A">
        <w:rPr>
          <w:position w:val="-24"/>
          <w:sz w:val="24"/>
          <w:szCs w:val="24"/>
        </w:rPr>
        <w:object w:dxaOrig="5980" w:dyaOrig="620" w14:anchorId="26746C12">
          <v:shape id="_x0000_i1152" type="#_x0000_t75" style="width:298.95pt;height:30.55pt" o:ole="">
            <v:imagedata r:id="rId273" o:title=""/>
          </v:shape>
          <o:OLEObject Type="Embed" ProgID="Equation.DSMT4" ShapeID="_x0000_i1152" DrawAspect="Content" ObjectID="_1588818698" r:id="rId274"/>
        </w:object>
      </w:r>
    </w:p>
    <w:p w14:paraId="42DC2B2D" w14:textId="77777777" w:rsidR="00C82BBB" w:rsidRPr="008D5FB5" w:rsidRDefault="00753227" w:rsidP="00C82BBB">
      <w:pPr>
        <w:tabs>
          <w:tab w:val="num" w:pos="900"/>
        </w:tabs>
        <w:autoSpaceDE w:val="0"/>
        <w:autoSpaceDN w:val="0"/>
        <w:adjustRightInd w:val="0"/>
        <w:ind w:right="62" w:firstLine="0"/>
        <w:jc w:val="center"/>
        <w:rPr>
          <w:sz w:val="24"/>
          <w:szCs w:val="24"/>
        </w:rPr>
      </w:pPr>
      <w:r>
        <w:rPr>
          <w:noProof/>
          <w:sz w:val="24"/>
          <w:szCs w:val="24"/>
        </w:rPr>
        <mc:AlternateContent>
          <mc:Choice Requires="wpg">
            <w:drawing>
              <wp:anchor distT="0" distB="0" distL="114300" distR="114300" simplePos="0" relativeHeight="251637760" behindDoc="0" locked="0" layoutInCell="1" allowOverlap="1" wp14:anchorId="5B62C29B" wp14:editId="76D0ACDD">
                <wp:simplePos x="0" y="0"/>
                <wp:positionH relativeFrom="column">
                  <wp:posOffset>984885</wp:posOffset>
                </wp:positionH>
                <wp:positionV relativeFrom="paragraph">
                  <wp:posOffset>445770</wp:posOffset>
                </wp:positionV>
                <wp:extent cx="4206240" cy="3053715"/>
                <wp:effectExtent l="0" t="0" r="0" b="0"/>
                <wp:wrapNone/>
                <wp:docPr id="1686" name="Group 16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06240" cy="3053715"/>
                          <a:chOff x="2808" y="8316"/>
                          <a:chExt cx="6624" cy="4809"/>
                        </a:xfrm>
                      </wpg:grpSpPr>
                      <wps:wsp>
                        <wps:cNvPr id="1687" name="Line 842"/>
                        <wps:cNvCnPr/>
                        <wps:spPr bwMode="auto">
                          <a:xfrm flipV="1">
                            <a:off x="4788" y="8436"/>
                            <a:ext cx="1" cy="3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8" name="Line 841"/>
                        <wps:cNvCnPr/>
                        <wps:spPr bwMode="auto">
                          <a:xfrm>
                            <a:off x="2808" y="12051"/>
                            <a:ext cx="6481"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9" name="Line 843"/>
                        <wps:cNvCnPr/>
                        <wps:spPr bwMode="auto">
                          <a:xfrm>
                            <a:off x="2808" y="12051"/>
                            <a:ext cx="19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90" name="Line 844"/>
                        <wps:cNvCnPr/>
                        <wps:spPr bwMode="auto">
                          <a:xfrm flipV="1">
                            <a:off x="4788" y="10791"/>
                            <a:ext cx="0" cy="12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91" name="Line 845"/>
                        <wps:cNvCnPr/>
                        <wps:spPr bwMode="auto">
                          <a:xfrm flipV="1">
                            <a:off x="4788" y="9711"/>
                            <a:ext cx="1259" cy="10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92" name="Line 846"/>
                        <wps:cNvCnPr/>
                        <wps:spPr bwMode="auto">
                          <a:xfrm>
                            <a:off x="6047" y="9711"/>
                            <a:ext cx="216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93" name="Text Box 847"/>
                        <wps:cNvSpPr txBox="1">
                          <a:spLocks noChangeArrowheads="1"/>
                        </wps:cNvSpPr>
                        <wps:spPr bwMode="auto">
                          <a:xfrm>
                            <a:off x="4127" y="10551"/>
                            <a:ext cx="709"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4F1B90" w14:textId="77777777" w:rsidR="005A2386" w:rsidRDefault="005A2386" w:rsidP="00DD6FAD">
                              <w:pPr>
                                <w:ind w:firstLine="0"/>
                              </w:pPr>
                              <w:r w:rsidRPr="00242DB9">
                                <w:rPr>
                                  <w:position w:val="-6"/>
                                </w:rPr>
                                <w:object w:dxaOrig="420" w:dyaOrig="279" w14:anchorId="6CBD7035">
                                  <v:shape id="_x0000_i1982" type="#_x0000_t75" style="width:20.75pt;height:14.4pt" o:ole="">
                                    <v:imagedata r:id="rId197" o:title=""/>
                                  </v:shape>
                                  <o:OLEObject Type="Embed" ProgID="Equation.DSMT4" ShapeID="_x0000_i1982" DrawAspect="Content" ObjectID="_1588819528" r:id="rId275"/>
                                </w:object>
                              </w:r>
                            </w:p>
                          </w:txbxContent>
                        </wps:txbx>
                        <wps:bodyPr rot="0" vert="horz" wrap="none" lIns="91440" tIns="45720" rIns="91440" bIns="45720" anchor="t" anchorCtr="0" upright="1">
                          <a:spAutoFit/>
                        </wps:bodyPr>
                      </wps:wsp>
                      <wps:wsp>
                        <wps:cNvPr id="1694" name="Text Box 848"/>
                        <wps:cNvSpPr txBox="1">
                          <a:spLocks noChangeArrowheads="1"/>
                        </wps:cNvSpPr>
                        <wps:spPr bwMode="auto">
                          <a:xfrm>
                            <a:off x="4233" y="9351"/>
                            <a:ext cx="428"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BCB2C4" w14:textId="77777777" w:rsidR="005A2386" w:rsidRDefault="005A2386" w:rsidP="00DD6FAD">
                              <w:pPr>
                                <w:ind w:firstLine="0"/>
                              </w:pPr>
                              <w:r w:rsidRPr="00DD6FAD">
                                <w:rPr>
                                  <w:position w:val="-4"/>
                                </w:rPr>
                                <w:object w:dxaOrig="139" w:dyaOrig="260" w14:anchorId="3A86A461">
                                  <v:shape id="_x0000_i1983" type="#_x0000_t75" style="width:6.9pt;height:12.65pt" o:ole="">
                                    <v:imagedata r:id="rId199" o:title=""/>
                                  </v:shape>
                                  <o:OLEObject Type="Embed" ProgID="Equation.DSMT4" ShapeID="_x0000_i1983" DrawAspect="Content" ObjectID="_1588819529" r:id="rId276"/>
                                </w:object>
                              </w:r>
                            </w:p>
                          </w:txbxContent>
                        </wps:txbx>
                        <wps:bodyPr rot="0" vert="horz" wrap="none" lIns="91440" tIns="45720" rIns="91440" bIns="45720" anchor="t" anchorCtr="0" upright="1">
                          <a:spAutoFit/>
                        </wps:bodyPr>
                      </wps:wsp>
                      <wps:wsp>
                        <wps:cNvPr id="1695" name="Line 849"/>
                        <wps:cNvCnPr/>
                        <wps:spPr bwMode="auto">
                          <a:xfrm>
                            <a:off x="4758" y="9711"/>
                            <a:ext cx="1290" cy="1"/>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96" name="Text Box 850"/>
                        <wps:cNvSpPr txBox="1">
                          <a:spLocks noChangeArrowheads="1"/>
                        </wps:cNvSpPr>
                        <wps:spPr bwMode="auto">
                          <a:xfrm>
                            <a:off x="5699" y="12008"/>
                            <a:ext cx="709"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725763" w14:textId="77777777" w:rsidR="005A2386" w:rsidRDefault="005A2386" w:rsidP="00DD6FAD">
                              <w:pPr>
                                <w:ind w:firstLine="0"/>
                              </w:pPr>
                              <w:r w:rsidRPr="00242DB9">
                                <w:rPr>
                                  <w:position w:val="-6"/>
                                </w:rPr>
                                <w:object w:dxaOrig="420" w:dyaOrig="279" w14:anchorId="5A5CF248">
                                  <v:shape id="_x0000_i1984" type="#_x0000_t75" style="width:20.75pt;height:14.4pt" o:ole="">
                                    <v:imagedata r:id="rId197" o:title=""/>
                                  </v:shape>
                                  <o:OLEObject Type="Embed" ProgID="Equation.DSMT4" ShapeID="_x0000_i1984" DrawAspect="Content" ObjectID="_1588819530" r:id="rId277"/>
                                </w:object>
                              </w:r>
                            </w:p>
                          </w:txbxContent>
                        </wps:txbx>
                        <wps:bodyPr rot="0" vert="horz" wrap="none" lIns="91440" tIns="45720" rIns="91440" bIns="45720" anchor="t" anchorCtr="0" upright="1">
                          <a:spAutoFit/>
                        </wps:bodyPr>
                      </wps:wsp>
                      <wps:wsp>
                        <wps:cNvPr id="1697" name="Line 851"/>
                        <wps:cNvCnPr/>
                        <wps:spPr bwMode="auto">
                          <a:xfrm>
                            <a:off x="6048" y="9711"/>
                            <a:ext cx="0" cy="234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98" name="Text Box 852"/>
                        <wps:cNvSpPr txBox="1">
                          <a:spLocks noChangeArrowheads="1"/>
                        </wps:cNvSpPr>
                        <wps:spPr bwMode="auto">
                          <a:xfrm>
                            <a:off x="8943" y="11991"/>
                            <a:ext cx="489"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F5A751" w14:textId="77777777" w:rsidR="005A2386" w:rsidRDefault="005A2386" w:rsidP="00DD6FAD">
                              <w:pPr>
                                <w:ind w:firstLine="0"/>
                              </w:pPr>
                              <w:r w:rsidRPr="00242DB9">
                                <w:rPr>
                                  <w:position w:val="-6"/>
                                </w:rPr>
                                <w:object w:dxaOrig="200" w:dyaOrig="220" w14:anchorId="3AC79437">
                                  <v:shape id="_x0000_i1985" type="#_x0000_t75" style="width:9.8pt;height:10.95pt" o:ole="">
                                    <v:imagedata r:id="rId203" o:title=""/>
                                  </v:shape>
                                  <o:OLEObject Type="Embed" ProgID="Equation.DSMT4" ShapeID="_x0000_i1985" DrawAspect="Content" ObjectID="_1588819531" r:id="rId278"/>
                                </w:object>
                              </w:r>
                            </w:p>
                          </w:txbxContent>
                        </wps:txbx>
                        <wps:bodyPr rot="0" vert="horz" wrap="none" lIns="91440" tIns="45720" rIns="91440" bIns="45720" anchor="t" anchorCtr="0" upright="1">
                          <a:spAutoFit/>
                        </wps:bodyPr>
                      </wps:wsp>
                      <wps:wsp>
                        <wps:cNvPr id="1699" name="Text Box 853"/>
                        <wps:cNvSpPr txBox="1">
                          <a:spLocks noChangeArrowheads="1"/>
                        </wps:cNvSpPr>
                        <wps:spPr bwMode="auto">
                          <a:xfrm>
                            <a:off x="4547" y="11978"/>
                            <a:ext cx="489"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C5455A" w14:textId="77777777" w:rsidR="005A2386" w:rsidRDefault="005A2386" w:rsidP="00DD6FAD">
                              <w:pPr>
                                <w:ind w:firstLine="0"/>
                              </w:pPr>
                              <w:r w:rsidRPr="00242DB9">
                                <w:rPr>
                                  <w:position w:val="-6"/>
                                </w:rPr>
                                <w:object w:dxaOrig="200" w:dyaOrig="279" w14:anchorId="158DD694">
                                  <v:shape id="_x0000_i1986" type="#_x0000_t75" style="width:9.8pt;height:14.4pt" o:ole="">
                                    <v:imagedata r:id="rId205" o:title=""/>
                                  </v:shape>
                                  <o:OLEObject Type="Embed" ProgID="Equation.DSMT4" ShapeID="_x0000_i1986" DrawAspect="Content" ObjectID="_1588819532" r:id="rId279"/>
                                </w:object>
                              </w:r>
                            </w:p>
                          </w:txbxContent>
                        </wps:txbx>
                        <wps:bodyPr rot="0" vert="horz" wrap="none" lIns="91440" tIns="45720" rIns="91440" bIns="45720" anchor="t" anchorCtr="0" upright="1">
                          <a:spAutoFit/>
                        </wps:bodyPr>
                      </wps:wsp>
                      <wps:wsp>
                        <wps:cNvPr id="1700" name="Text Box 854"/>
                        <wps:cNvSpPr txBox="1">
                          <a:spLocks noChangeArrowheads="1"/>
                        </wps:cNvSpPr>
                        <wps:spPr bwMode="auto">
                          <a:xfrm>
                            <a:off x="4053" y="8316"/>
                            <a:ext cx="829"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62C878" w14:textId="77777777" w:rsidR="005A2386" w:rsidRDefault="005A2386" w:rsidP="00DD6FAD">
                              <w:pPr>
                                <w:ind w:firstLine="0"/>
                              </w:pPr>
                              <w:r w:rsidRPr="00DD6FAD">
                                <w:rPr>
                                  <w:position w:val="-10"/>
                                </w:rPr>
                                <w:object w:dxaOrig="540" w:dyaOrig="320" w14:anchorId="7D6DA203">
                                  <v:shape id="_x0000_i1987" type="#_x0000_t75" style="width:27.05pt;height:16.15pt" o:ole="">
                                    <v:imagedata r:id="rId280" o:title=""/>
                                  </v:shape>
                                  <o:OLEObject Type="Embed" ProgID="Equation.DSMT4" ShapeID="_x0000_i1987" DrawAspect="Content" ObjectID="_1588819533" r:id="rId281"/>
                                </w:object>
                              </w:r>
                            </w:p>
                          </w:txbxContent>
                        </wps:txbx>
                        <wps:bodyPr rot="0" vert="horz" wrap="none" lIns="91440" tIns="45720" rIns="91440" bIns="45720" anchor="t" anchorCtr="0" upright="1">
                          <a:spAutoFit/>
                        </wps:bodyPr>
                      </wps:wsp>
                      <wps:wsp>
                        <wps:cNvPr id="1701" name="Text Box 925"/>
                        <wps:cNvSpPr txBox="1">
                          <a:spLocks noChangeArrowheads="1"/>
                        </wps:cNvSpPr>
                        <wps:spPr bwMode="auto">
                          <a:xfrm>
                            <a:off x="4788" y="12585"/>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3A7E9E" w14:textId="77777777" w:rsidR="005A2386" w:rsidRDefault="005A2386" w:rsidP="006262E3">
                              <w:pPr>
                                <w:ind w:firstLine="0"/>
                              </w:pPr>
                              <w:r w:rsidRPr="006262E3">
                                <w:rPr>
                                  <w:i/>
                                </w:rPr>
                                <w:t>Hình</w:t>
                              </w:r>
                              <w:r>
                                <w:t xml:space="preserve"> 2.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62C29B" id="Group 1607" o:spid="_x0000_s1075" style="position:absolute;left:0;text-align:left;margin-left:77.55pt;margin-top:35.1pt;width:331.2pt;height:240.45pt;z-index:251637760" coordorigin="2808,8316" coordsize="6624,4809"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">
                <v:line id="Line 842" o:spid="_x0000_s1076" style="position:absolute;flip:y;visibility:visible;mso-wrap-style:square" from="4788,8436" to="4789,1203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3d6MYAAADdAAAADwAAAGRycy9kb3ducmV2LnhtbESPT2vCQBDF70K/wzIFL6FuqmBtdJX6&#10;DwriobYHj0N2TILZ2ZAdNX77bqHgbYb3fm/ezBadq9WV2lB5NvA6SEER595WXBj4+d6+TEAFQbZY&#10;eyYDdwqwmD/1ZphZf+Mvuh6kUDGEQ4YGSpEm0zrkJTkMA98QR+3kW4cS17bQtsVbDHe1HqbpWDus&#10;OF4osaFVSfn5cHGxxnbP69EoWTqdJO+0Ocou1WJM/7n7mIIS6uRh/qc/beTGkzf4+yaOoOe/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P93ejGAAAA3QAAAA8AAAAAAAAA&#10;AAAAAAAAoQIAAGRycy9kb3ducmV2LnhtbFBLBQYAAAAABAAEAPkAAACUAwAAAAA=&#10;">
                  <v:stroke endarrow="block"/>
                </v:line>
                <v:line id="Line 841" o:spid="_x0000_s1077" style="position:absolute;visibility:visible;mso-wrap-style:square" from="2808,12051" to="9289,1205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czRK8YAAADdAAAADwAAAGRycy9kb3ducmV2LnhtbESPT0/DMAzF70j7DpGRuLF0HPanLJvQ&#10;KqQdAGkb4mwar6nWOFWTdeHb4wMSN1vv+b2f19vsOzXSENvABmbTAhRxHWzLjYHP0+vjElRMyBa7&#10;wGTghyJsN5O7NZY23PhA4zE1SkI4lmjApdSXWsfakcc4DT2xaOcweEyyDo22A94k3Hf6qSjm2mPL&#10;0uCwp52j+nK8egMLVx30Qldvp49qbGer/J6/vlfGPNznl2dQiXL6N/9d763gz5eCK9/ICHrz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GnM0SvGAAAA3QAAAA8AAAAAAAAA&#10;AAAAAAAAoQIAAGRycy9kb3ducmV2LnhtbFBLBQYAAAAABAAEAPkAAACUAwAAAAA=&#10;">
                  <v:stroke endarrow="block"/>
                </v:line>
                <v:line id="Line 843" o:spid="_x0000_s1078" style="position:absolute;visibility:visible;mso-wrap-style:square" from="2808,12051" to="4788,1205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jcoSMEAAADdAAAADwAAAGRycy9kb3ducmV2LnhtbERPTYvCMBC9L/gfwgh7W1NFRKtRRBB6&#10;0INd0evQjE2xmdQmavffG0HY2zze5yxWna3Fg1pfOVYwHCQgiAunKy4VHH+3P1MQPiBrrB2Tgj/y&#10;sFr2vhaYavfkAz3yUIoYwj5FBSaEJpXSF4Ys+oFriCN3ca3FEGFbSt3iM4bbWo6SZCItVhwbDDa0&#10;MVRc87tVMN5nRp+7nd8dkuxE1W28ueVOqe9+t56DCNSFf/HHnek4fzKdwfubeIJcvg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ONyhIwQAAAN0AAAAPAAAAAAAAAAAAAAAA&#10;AKECAABkcnMvZG93bnJldi54bWxQSwUGAAAAAAQABAD5AAAAjwMAAAAA&#10;" strokeweight="2.25pt"/>
                <v:line id="Line 844" o:spid="_x0000_s1079" style="position:absolute;flip:y;visibility:visible;mso-wrap-style:square" from="4788,10791" to="4788,1205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9TsUsgAAADdAAAADwAAAGRycy9kb3ducmV2LnhtbESPT2vCQBDF70K/wzIFL1I3FbFtdBWx&#10;9R+UQrWHHsfsmASzsyG71fjtnYPQ2zzm/d68mcxaV6kzNaH0bOC5n4AizrwtOTfws18+vYIKEdli&#10;5ZkMXCnAbPrQmWBq/YW/6byLuZIQDikaKGKsU61DVpDD0Pc1seyOvnEYRTa5tg1eJNxVepAkI+2w&#10;ZLlQYE2LgrLT7s9Jjffhfns9rFcvXx+L7PO4HfaSza8x3cd2PgYVqY3/5ju9scKN3qS/fCMj6OkN&#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b9TsUsgAAADdAAAADwAAAAAA&#10;AAAAAAAAAAChAgAAZHJzL2Rvd25yZXYueG1sUEsFBgAAAAAEAAQA+QAAAJYDAAAAAA==&#10;" strokeweight="2.25pt"/>
                <v:line id="Line 845" o:spid="_x0000_s1080" style="position:absolute;flip:y;visibility:visible;mso-wrap-style:square" from="4788,9711" to="6047,1079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" strokeweight="2.25pt"/>
                <v:line id="Line 846" o:spid="_x0000_s1081" style="position:absolute;visibility:visible;mso-wrap-style:square" from="6047,9711" to="8209,971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Uos5MMAAADdAAAADwAAAGRycy9kb3ducmV2LnhtbERPTWvCQBC9F/wPywi91Y0ioUZXEUHI&#10;wR6SlnodsmM2mJ2N2W2S/vtuodDbPN7n7A6TbcVAvW8cK1guEhDEldMN1wo+3s8vryB8QNbYOiYF&#10;3+ThsJ897TDTbuSChjLUIoawz1CBCaHLpPSVIYt+4TriyN1cbzFE2NdS9zjGcNvKVZKk0mLDscFg&#10;RydD1b38sgrWb7nR1+niL0WSf1LzWJ8epVPqeT4dtyACTeFf/OfOdZyfblbw+008Qe5/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VKLOTDAAAA3QAAAA8AAAAAAAAAAAAA&#10;AAAAoQIAAGRycy9kb3ducmV2LnhtbFBLBQYAAAAABAAEAPkAAACRAwAAAAA=&#10;" strokeweight="2.25pt"/>
                <v:shape id="Text Box 847" o:spid="_x0000_s1082" type="#_x0000_t202" style="position:absolute;left:4127;top:10551;width:709;height:583;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ed+3wgAA&#10;AN0AAAAPAAAAZHJzL2Rvd25yZXYueG1sRE9LbsIwEN0j9Q7WILErDl9BwKCKgsSOlvYAo3iIQ+Jx&#10;FLsQOD1GqsRunt53luvWVuJCjS8cKxj0ExDEmdMF5wp+f3bvMxA+IGusHJOCG3lYr946S0y1u/I3&#10;XY4hFzGEfYoKTAh1KqXPDFn0fVcTR+7kGoshwiaXusFrDLeVHCbJVFosODYYrGljKCuPf1bBLLGH&#10;spwPv7wd3wcTs/l02/qsVK/bfixABGrDS/zv3us4fzofwfObeIJcP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h537fCAAAA3QAAAA8AAAAAAAAAAAAAAAAAlwIAAGRycy9kb3du&#10;cmV2LnhtbFBLBQYAAAAABAAEAPUAAACGAwAAAAA=&#10;" filled="f" stroked="f">
                  <v:textbox style="mso-fit-shape-to-text:t">
                    <w:txbxContent>
                      <w:p w14:paraId="4D4F1B90" w14:textId="77777777" w:rsidR="005A2386" w:rsidRDefault="005A2386" w:rsidP="00DD6FAD">
                        <w:pPr>
                          <w:ind w:firstLine="0"/>
                        </w:pPr>
                        <w:r w:rsidRPr="00242DB9">
                          <w:rPr>
                            <w:position w:val="-6"/>
                          </w:rPr>
                          <w:object w:dxaOrig="420" w:dyaOrig="279" w14:anchorId="6CBD7035">
                            <v:shape id="_x0000_i1982" type="#_x0000_t75" style="width:20.75pt;height:14.4pt" o:ole="">
                              <v:imagedata r:id="rId197" o:title=""/>
                            </v:shape>
                            <o:OLEObject Type="Embed" ProgID="Equation.DSMT4" ShapeID="_x0000_i1982" DrawAspect="Content" ObjectID="_1588819528" r:id="rId282"/>
                          </w:object>
                        </w:r>
                      </w:p>
                    </w:txbxContent>
                  </v:textbox>
                </v:shape>
                <v:shape id="Text Box 848" o:spid="_x0000_s1083" type="#_x0000_t202" style="position:absolute;left:4233;top:9351;width:428;height:56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kEfDwQAA&#10;AN0AAAAPAAAAZHJzL2Rvd25yZXYueG1sRE/NisIwEL4LvkMYwZumiopWo4irsDd31QcYmrGpbSal&#10;yWrdpzfCwt7m4/ud1aa1lbhT4wvHCkbDBARx5nTBuYLL+TCYg/ABWWPlmBQ8ycNm3e2sMNXuwd90&#10;P4VcxBD2KSowIdSplD4zZNEPXU0cuatrLIYIm1zqBh8x3FZynCQzabHg2GCwpp2hrDz9WAXzxB7L&#10;cjH+8nbyO5qa3Yfb1zel+r12uwQRqA3/4j/3p47zZ4sJvL+JJ8j1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F5BHw8EAAADdAAAADwAAAAAAAAAAAAAAAACXAgAAZHJzL2Rvd25y&#10;ZXYueG1sUEsFBgAAAAAEAAQA9QAAAIUDAAAAAA==&#10;" filled="f" stroked="f">
                  <v:textbox style="mso-fit-shape-to-text:t">
                    <w:txbxContent>
                      <w:p w14:paraId="54BCB2C4" w14:textId="77777777" w:rsidR="005A2386" w:rsidRDefault="005A2386" w:rsidP="00DD6FAD">
                        <w:pPr>
                          <w:ind w:firstLine="0"/>
                        </w:pPr>
                        <w:r w:rsidRPr="00DD6FAD">
                          <w:rPr>
                            <w:position w:val="-4"/>
                          </w:rPr>
                          <w:object w:dxaOrig="139" w:dyaOrig="260" w14:anchorId="3A86A461">
                            <v:shape id="_x0000_i1983" type="#_x0000_t75" style="width:6.9pt;height:12.65pt" o:ole="">
                              <v:imagedata r:id="rId199" o:title=""/>
                            </v:shape>
                            <o:OLEObject Type="Embed" ProgID="Equation.DSMT4" ShapeID="_x0000_i1983" DrawAspect="Content" ObjectID="_1588819529" r:id="rId283"/>
                          </w:object>
                        </w:r>
                      </w:p>
                    </w:txbxContent>
                  </v:textbox>
                </v:shape>
                <v:line id="Line 849" o:spid="_x0000_s1084" style="position:absolute;visibility:visible;mso-wrap-style:square" from="4758,9711" to="6048,971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bDdMQAAADdAAAADwAAAGRycy9kb3ducmV2LnhtbERPS2vCQBC+C/6HZYTedFMhUlM3oRQs&#10;haAltpfehuyYBLOzIbvN4993hUJv8/E955BNphUD9a6xrOBxE4EgLq1uuFLw9XlcP4FwHllja5kU&#10;zOQgS5eLAybajlzQcPGVCCHsElRQe98lUrqyJoNuYzviwF1tb9AH2FdS9ziGcNPKbRTtpMGGQ0ON&#10;Hb3WVN4uP0ZBfv4uaBu97ct4HvMPfzzJbjop9bCaXp5BeJr8v/jP/a7D/N0+hvs34QSZ/g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39sN0xAAAAN0AAAAPAAAAAAAAAAAA&#10;AAAAAKECAABkcnMvZG93bnJldi54bWxQSwUGAAAAAAQABAD5AAAAkgMAAAAA&#10;" strokeweight=".25pt">
                  <v:stroke dashstyle="dash"/>
                </v:line>
                <v:shape id="Text Box 850" o:spid="_x0000_s1085" type="#_x0000_t202" style="position:absolute;left:5699;top:12008;width:709;height:583;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DnwvwgAA&#10;AN0AAAAPAAAAZHJzL2Rvd25yZXYueG1sRE/bisIwEH1f8B/CCL6tqaJFu0YRL7BvrrofMDSzTbfN&#10;pDRR6369ERZ8m8O5zmLV2VpcqfWlYwWjYQKCOHe65ELB93n/PgPhA7LG2jEpuJOH1bL3tsBMuxsf&#10;6XoKhYgh7DNUYEJoMil9bsiiH7qGOHI/rrUYImwLqVu8xXBby3GSpNJiybHBYEMbQ3l1ulgFs8Qe&#10;qmo+/vJ28jeams3W7ZpfpQb9bv0BIlAXXuJ/96eO89N5Cs9v4gly+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gOfC/CAAAA3QAAAA8AAAAAAAAAAAAAAAAAlwIAAGRycy9kb3du&#10;cmV2LnhtbFBLBQYAAAAABAAEAPUAAACGAwAAAAA=&#10;" filled="f" stroked="f">
                  <v:textbox style="mso-fit-shape-to-text:t">
                    <w:txbxContent>
                      <w:p w14:paraId="65725763" w14:textId="77777777" w:rsidR="005A2386" w:rsidRDefault="005A2386" w:rsidP="00DD6FAD">
                        <w:pPr>
                          <w:ind w:firstLine="0"/>
                        </w:pPr>
                        <w:r w:rsidRPr="00242DB9">
                          <w:rPr>
                            <w:position w:val="-6"/>
                          </w:rPr>
                          <w:object w:dxaOrig="420" w:dyaOrig="279" w14:anchorId="5A5CF248">
                            <v:shape id="_x0000_i1984" type="#_x0000_t75" style="width:20.75pt;height:14.4pt" o:ole="">
                              <v:imagedata r:id="rId197" o:title=""/>
                            </v:shape>
                            <o:OLEObject Type="Embed" ProgID="Equation.DSMT4" ShapeID="_x0000_i1984" DrawAspect="Content" ObjectID="_1588819530" r:id="rId284"/>
                          </w:object>
                        </w:r>
                      </w:p>
                    </w:txbxContent>
                  </v:textbox>
                </v:shape>
                <v:line id="Line 851" o:spid="_x0000_s1086" style="position:absolute;visibility:visible;mso-wrap-style:square" from="6048,9711" to="6048,1205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Gj4mMMAAADdAAAADwAAAGRycy9kb3ducmV2LnhtbERPS4vCMBC+C/6HMMLeNFVQ19oosqAs&#10;iC4+Lt6GZmyLzaQ02bb++82C4G0+vuck686UoqHaFZYVjEcRCOLU6oIzBdfLdvgJwnlkjaVlUvAk&#10;B+tVv5dgrG3LJ2rOPhMhhF2MCnLvq1hKl+Zk0I1sRRy4u60N+gDrTOoa2xBuSjmJopk0WHBoyLGi&#10;r5zSx/nXKNgfbyeaRLtFOn22+x+/PciqOyj1Meg2SxCeOv8Wv9zfOsyfLebw/004Qa7+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ho+JjDAAAA3QAAAA8AAAAAAAAAAAAA&#10;AAAAoQIAAGRycy9kb3ducmV2LnhtbFBLBQYAAAAABAAEAPkAAACRAwAAAAA=&#10;" strokeweight=".25pt">
                  <v:stroke dashstyle="dash"/>
                </v:line>
                <v:shape id="Text Box 852" o:spid="_x0000_s1087" type="#_x0000_t202" style="position:absolute;left:8943;top:11991;width:489;height:56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3U3GxQAA&#10;AN0AAAAPAAAAZHJzL2Rvd25yZXYueG1sRI9Bb8IwDIXvk/gPkZG4jRTEEBQCQsCk3bYxfoDVmKa0&#10;caomQLdfPx8m7WbrPb/3eb3tfaPu1MUqsIHJOANFXARbcWng/PX6vAAVE7LFJjAZ+KYI283gaY25&#10;DQ/+pPsplUpCOOZowKXU5lrHwpHHOA4tsWiX0HlMsnalth0+JNw3epplc+2xYmlw2NLeUVGfbt7A&#10;IvPvdb2cfkQ/+5m8uP0hHNurMaNhv1uBStSnf/Pf9ZsV/PlScOUbGUFvf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bdTcbFAAAA3QAAAA8AAAAAAAAAAAAAAAAAlwIAAGRycy9k&#10;b3ducmV2LnhtbFBLBQYAAAAABAAEAPUAAACJAwAAAAA=&#10;" filled="f" stroked="f">
                  <v:textbox style="mso-fit-shape-to-text:t">
                    <w:txbxContent>
                      <w:p w14:paraId="0DF5A751" w14:textId="77777777" w:rsidR="005A2386" w:rsidRDefault="005A2386" w:rsidP="00DD6FAD">
                        <w:pPr>
                          <w:ind w:firstLine="0"/>
                        </w:pPr>
                        <w:r w:rsidRPr="00242DB9">
                          <w:rPr>
                            <w:position w:val="-6"/>
                          </w:rPr>
                          <w:object w:dxaOrig="200" w:dyaOrig="220" w14:anchorId="3AC79437">
                            <v:shape id="_x0000_i1985" type="#_x0000_t75" style="width:9.8pt;height:10.95pt" o:ole="">
                              <v:imagedata r:id="rId203" o:title=""/>
                            </v:shape>
                            <o:OLEObject Type="Embed" ProgID="Equation.DSMT4" ShapeID="_x0000_i1985" DrawAspect="Content" ObjectID="_1588819531" r:id="rId285"/>
                          </w:object>
                        </w:r>
                      </w:p>
                    </w:txbxContent>
                  </v:textbox>
                </v:shape>
                <v:shape id="Text Box 853" o:spid="_x0000_s1088" type="#_x0000_t202" style="position:absolute;left:4547;top:11978;width:489;height:583;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5kehdwwAA&#10;AN0AAAAPAAAAZHJzL2Rvd25yZXYueG1sRE/basJAEH0v+A/LCH2rm0grJnUjohV8q5d+wJCdZtNk&#10;Z0N2q9Gv7xYE3+ZwrrNYDrYVZ+p97VhBOklAEJdO11wp+DptX+YgfEDW2DomBVfysCxGTwvMtbvw&#10;gc7HUIkYwj5HBSaELpfSl4Ys+onriCP37XqLIcK+krrHSwy3rZwmyUxarDk2GOxobahsjr9WwTyx&#10;n02TTffevt7SN7PeuI/uR6nn8bB6BxFoCA/x3b3Tcf4sy+D/m3iCLP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5kehdwwAAAN0AAAAPAAAAAAAAAAAAAAAAAJcCAABkcnMvZG93&#10;bnJldi54bWxQSwUGAAAAAAQABAD1AAAAhwMAAAAA&#10;" filled="f" stroked="f">
                  <v:textbox style="mso-fit-shape-to-text:t">
                    <w:txbxContent>
                      <w:p w14:paraId="0EC5455A" w14:textId="77777777" w:rsidR="005A2386" w:rsidRDefault="005A2386" w:rsidP="00DD6FAD">
                        <w:pPr>
                          <w:ind w:firstLine="0"/>
                        </w:pPr>
                        <w:r w:rsidRPr="00242DB9">
                          <w:rPr>
                            <w:position w:val="-6"/>
                          </w:rPr>
                          <w:object w:dxaOrig="200" w:dyaOrig="279" w14:anchorId="158DD694">
                            <v:shape id="_x0000_i1986" type="#_x0000_t75" style="width:9.8pt;height:14.4pt" o:ole="">
                              <v:imagedata r:id="rId205" o:title=""/>
                            </v:shape>
                            <o:OLEObject Type="Embed" ProgID="Equation.DSMT4" ShapeID="_x0000_i1986" DrawAspect="Content" ObjectID="_1588819532" r:id="rId286"/>
                          </w:object>
                        </w:r>
                      </w:p>
                    </w:txbxContent>
                  </v:textbox>
                </v:shape>
                <v:shape id="Text Box 854" o:spid="_x0000_s1089" type="#_x0000_t202" style="position:absolute;left:4053;top:8316;width:829;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2QNvaxgAA&#10;AN0AAAAPAAAAZHJzL2Rvd25yZXYueG1sRI/NbgIxDITvlXiHyEjcSgLqD10IqKIg9VZK+wDWxt0s&#10;u3FWmxSWPn19qNSbrRnPfF5thtCqM/WpjmxhNjWgiMvoaq4sfH7sbxegUkZ22EYmC1dKsFmPblZY&#10;uHjhdzofc6UkhFOBFnzOXaF1Kj0FTNPYEYv2FfuAWda+0q7Hi4SHVs+NedABa5YGjx1tPZXN8TtY&#10;WJjw1jRP80MKdz+ze799ibvuZO1kPDwvQWUa8r/57/rVCf6jEX75RkbQ61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2QNvaxgAAAN0AAAAPAAAAAAAAAAAAAAAAAJcCAABkcnMv&#10;ZG93bnJldi54bWxQSwUGAAAAAAQABAD1AAAAigMAAAAA&#10;" filled="f" stroked="f">
                  <v:textbox style="mso-fit-shape-to-text:t">
                    <w:txbxContent>
                      <w:p w14:paraId="0E62C878" w14:textId="77777777" w:rsidR="005A2386" w:rsidRDefault="005A2386" w:rsidP="00DD6FAD">
                        <w:pPr>
                          <w:ind w:firstLine="0"/>
                        </w:pPr>
                        <w:r w:rsidRPr="00DD6FAD">
                          <w:rPr>
                            <w:position w:val="-10"/>
                          </w:rPr>
                          <w:object w:dxaOrig="540" w:dyaOrig="320" w14:anchorId="7D6DA203">
                            <v:shape id="_x0000_i1987" type="#_x0000_t75" style="width:27.05pt;height:16.15pt" o:ole="">
                              <v:imagedata r:id="rId280" o:title=""/>
                            </v:shape>
                            <o:OLEObject Type="Embed" ProgID="Equation.DSMT4" ShapeID="_x0000_i1987" DrawAspect="Content" ObjectID="_1588819533" r:id="rId287"/>
                          </w:object>
                        </w:r>
                      </w:p>
                    </w:txbxContent>
                  </v:textbox>
                </v:shape>
                <v:shape id="Text Box 925" o:spid="_x0000_s1090" type="#_x0000_t202" style="position:absolute;left:4788;top:12585;width:126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" filled="f" stroked="f">
                  <v:textbox>
                    <w:txbxContent>
                      <w:p w14:paraId="773A7E9E" w14:textId="77777777" w:rsidR="005A2386" w:rsidRDefault="005A2386" w:rsidP="006262E3">
                        <w:pPr>
                          <w:ind w:firstLine="0"/>
                        </w:pPr>
                        <w:r w:rsidRPr="006262E3">
                          <w:rPr>
                            <w:i/>
                          </w:rPr>
                          <w:t>Hình</w:t>
                        </w:r>
                        <w:r>
                          <w:t xml:space="preserve"> 2.3</w:t>
                        </w:r>
                      </w:p>
                    </w:txbxContent>
                  </v:textbox>
                </v:shape>
              </v:group>
            </w:pict>
          </mc:Fallback>
        </mc:AlternateContent>
      </w:r>
      <w:r w:rsidR="00C82BBB" w:rsidRPr="00E747B1">
        <w:rPr>
          <w:position w:val="-24"/>
          <w:sz w:val="24"/>
          <w:szCs w:val="24"/>
        </w:rPr>
        <w:object w:dxaOrig="6039" w:dyaOrig="620" w14:anchorId="3E84A474">
          <v:shape id="_x0000_i1153" type="#_x0000_t75" style="width:301.8pt;height:30.55pt" o:ole="">
            <v:imagedata r:id="rId288" o:title=""/>
          </v:shape>
          <o:OLEObject Type="Embed" ProgID="Equation.DSMT4" ShapeID="_x0000_i1153" DrawAspect="Content" ObjectID="_1588818699" r:id="rId289"/>
        </w:object>
      </w:r>
      <w:r w:rsidR="00C82BBB">
        <w:rPr>
          <w:sz w:val="24"/>
          <w:szCs w:val="24"/>
        </w:rPr>
        <w:t>.</w:t>
      </w:r>
    </w:p>
    <w:p w14:paraId="13714401" w14:textId="77777777" w:rsidR="00DD6FAD" w:rsidRDefault="00DD6FAD" w:rsidP="00965852">
      <w:pPr>
        <w:autoSpaceDE w:val="0"/>
        <w:autoSpaceDN w:val="0"/>
        <w:adjustRightInd w:val="0"/>
        <w:ind w:right="62" w:firstLine="0"/>
        <w:rPr>
          <w:sz w:val="24"/>
          <w:szCs w:val="24"/>
        </w:rPr>
      </w:pPr>
    </w:p>
    <w:p w14:paraId="7B4A87FE" w14:textId="77777777" w:rsidR="00DD6FAD" w:rsidRDefault="00DD6FAD" w:rsidP="00965852">
      <w:pPr>
        <w:autoSpaceDE w:val="0"/>
        <w:autoSpaceDN w:val="0"/>
        <w:adjustRightInd w:val="0"/>
        <w:ind w:right="62" w:firstLine="0"/>
        <w:rPr>
          <w:sz w:val="24"/>
          <w:szCs w:val="24"/>
        </w:rPr>
      </w:pPr>
    </w:p>
    <w:p w14:paraId="75500CDD" w14:textId="77777777" w:rsidR="00DD6FAD" w:rsidRDefault="00DD6FAD" w:rsidP="00965852">
      <w:pPr>
        <w:autoSpaceDE w:val="0"/>
        <w:autoSpaceDN w:val="0"/>
        <w:adjustRightInd w:val="0"/>
        <w:ind w:right="62" w:firstLine="0"/>
        <w:rPr>
          <w:sz w:val="24"/>
          <w:szCs w:val="24"/>
        </w:rPr>
      </w:pPr>
    </w:p>
    <w:p w14:paraId="1B0A6237" w14:textId="77777777" w:rsidR="00DD6FAD" w:rsidRDefault="00DD6FAD" w:rsidP="00965852">
      <w:pPr>
        <w:autoSpaceDE w:val="0"/>
        <w:autoSpaceDN w:val="0"/>
        <w:adjustRightInd w:val="0"/>
        <w:ind w:right="62" w:firstLine="0"/>
        <w:rPr>
          <w:sz w:val="24"/>
          <w:szCs w:val="24"/>
        </w:rPr>
      </w:pPr>
    </w:p>
    <w:p w14:paraId="7866890E" w14:textId="77777777" w:rsidR="00DD6FAD" w:rsidRDefault="00DD6FAD" w:rsidP="00965852">
      <w:pPr>
        <w:autoSpaceDE w:val="0"/>
        <w:autoSpaceDN w:val="0"/>
        <w:adjustRightInd w:val="0"/>
        <w:ind w:right="62" w:firstLine="0"/>
        <w:rPr>
          <w:sz w:val="24"/>
          <w:szCs w:val="24"/>
        </w:rPr>
      </w:pPr>
    </w:p>
    <w:p w14:paraId="10A4DD51" w14:textId="77777777" w:rsidR="00DD6FAD" w:rsidRDefault="00DD6FAD" w:rsidP="00965852">
      <w:pPr>
        <w:autoSpaceDE w:val="0"/>
        <w:autoSpaceDN w:val="0"/>
        <w:adjustRightInd w:val="0"/>
        <w:ind w:right="62" w:firstLine="0"/>
        <w:rPr>
          <w:sz w:val="24"/>
          <w:szCs w:val="24"/>
        </w:rPr>
      </w:pPr>
    </w:p>
    <w:p w14:paraId="1FCB3063" w14:textId="77777777" w:rsidR="00DD6FAD" w:rsidRDefault="00DD6FAD" w:rsidP="00965852">
      <w:pPr>
        <w:autoSpaceDE w:val="0"/>
        <w:autoSpaceDN w:val="0"/>
        <w:adjustRightInd w:val="0"/>
        <w:ind w:right="62" w:firstLine="0"/>
        <w:rPr>
          <w:sz w:val="24"/>
          <w:szCs w:val="24"/>
        </w:rPr>
      </w:pPr>
    </w:p>
    <w:p w14:paraId="510C1623" w14:textId="77777777" w:rsidR="00DD6FAD" w:rsidRDefault="00DD6FAD" w:rsidP="00965852">
      <w:pPr>
        <w:autoSpaceDE w:val="0"/>
        <w:autoSpaceDN w:val="0"/>
        <w:adjustRightInd w:val="0"/>
        <w:ind w:right="62" w:firstLine="0"/>
        <w:rPr>
          <w:sz w:val="24"/>
          <w:szCs w:val="24"/>
        </w:rPr>
      </w:pPr>
    </w:p>
    <w:p w14:paraId="57BA2431" w14:textId="77777777" w:rsidR="000A5553" w:rsidRDefault="000A5553" w:rsidP="00965852">
      <w:pPr>
        <w:autoSpaceDE w:val="0"/>
        <w:autoSpaceDN w:val="0"/>
        <w:adjustRightInd w:val="0"/>
        <w:ind w:right="62" w:firstLine="0"/>
        <w:rPr>
          <w:sz w:val="24"/>
          <w:szCs w:val="24"/>
        </w:rPr>
      </w:pPr>
    </w:p>
    <w:p w14:paraId="1B0B3FB9" w14:textId="77777777" w:rsidR="00C82BBB" w:rsidRDefault="00C82BBB" w:rsidP="00965852">
      <w:pPr>
        <w:autoSpaceDE w:val="0"/>
        <w:autoSpaceDN w:val="0"/>
        <w:adjustRightInd w:val="0"/>
        <w:ind w:right="62" w:firstLine="0"/>
        <w:rPr>
          <w:sz w:val="24"/>
          <w:szCs w:val="24"/>
        </w:rPr>
      </w:pPr>
    </w:p>
    <w:p w14:paraId="19986078" w14:textId="77777777" w:rsidR="00C82BBB" w:rsidRDefault="00C82BBB" w:rsidP="00965852">
      <w:pPr>
        <w:autoSpaceDE w:val="0"/>
        <w:autoSpaceDN w:val="0"/>
        <w:adjustRightInd w:val="0"/>
        <w:ind w:right="62" w:firstLine="0"/>
        <w:rPr>
          <w:sz w:val="24"/>
          <w:szCs w:val="24"/>
        </w:rPr>
      </w:pPr>
    </w:p>
    <w:p w14:paraId="05B9A148" w14:textId="77777777" w:rsidR="001A704A" w:rsidRPr="004C1E28" w:rsidRDefault="001A704A" w:rsidP="00A0657C">
      <w:pPr>
        <w:pStyle w:val="Heading3"/>
      </w:pPr>
      <w:bookmarkStart w:id="33" w:name="_Toc263155182"/>
      <w:bookmarkStart w:id="34" w:name="_Toc263155394"/>
      <w:bookmarkStart w:id="35" w:name="_Toc263155577"/>
      <w:bookmarkStart w:id="36" w:name="_Toc263155694"/>
      <w:bookmarkStart w:id="37" w:name="_Toc263155920"/>
      <w:bookmarkStart w:id="38" w:name="_Toc263156031"/>
      <w:r w:rsidRPr="004C1E28">
        <w:t>2.1.</w:t>
      </w:r>
      <w:r w:rsidR="004315D4">
        <w:t>3</w:t>
      </w:r>
      <w:r w:rsidRPr="004C1E28">
        <w:t xml:space="preserve"> Phân loại</w:t>
      </w:r>
      <w:bookmarkEnd w:id="32"/>
      <w:bookmarkEnd w:id="33"/>
      <w:bookmarkEnd w:id="34"/>
      <w:bookmarkEnd w:id="35"/>
      <w:bookmarkEnd w:id="36"/>
      <w:bookmarkEnd w:id="37"/>
      <w:bookmarkEnd w:id="38"/>
      <w:r w:rsidRPr="004C1E28">
        <w:t xml:space="preserve"> </w:t>
      </w:r>
    </w:p>
    <w:p w14:paraId="3D6CF7C9" w14:textId="77777777" w:rsidR="00B86D32" w:rsidRDefault="003B427B" w:rsidP="00B86D32">
      <w:pPr>
        <w:autoSpaceDE w:val="0"/>
        <w:autoSpaceDN w:val="0"/>
        <w:adjustRightInd w:val="0"/>
        <w:ind w:right="62"/>
        <w:rPr>
          <w:sz w:val="24"/>
          <w:szCs w:val="24"/>
        </w:rPr>
      </w:pPr>
      <w:r>
        <w:rPr>
          <w:sz w:val="24"/>
          <w:szCs w:val="24"/>
        </w:rPr>
        <w:t xml:space="preserve">Hàm phân bố của biến ngẫu nhiên là hàm số không giảm và bị chặn do đó hàm </w:t>
      </w:r>
      <w:r w:rsidR="00505C57">
        <w:rPr>
          <w:sz w:val="24"/>
          <w:szCs w:val="24"/>
        </w:rPr>
        <w:t xml:space="preserve">phân bố </w:t>
      </w:r>
      <w:r>
        <w:rPr>
          <w:sz w:val="24"/>
          <w:szCs w:val="24"/>
        </w:rPr>
        <w:t>chỉ có thể gián đoạn tại một số không quá đếm được các điểm. Dựa vào dạng hàm phân bố của biến ngẫu nhiên ta có thể chia biến ngẫu nhiên thành ba loại: Biến ngẫu nhiên rời rạc, biến ngẫu nhiên liên tục</w:t>
      </w:r>
      <w:r w:rsidR="00691238">
        <w:rPr>
          <w:sz w:val="24"/>
          <w:szCs w:val="24"/>
        </w:rPr>
        <w:t xml:space="preserve"> và loại </w:t>
      </w:r>
      <w:proofErr w:type="gramStart"/>
      <w:r w:rsidR="00691238">
        <w:rPr>
          <w:sz w:val="24"/>
          <w:szCs w:val="24"/>
        </w:rPr>
        <w:t>hỗn  hợp</w:t>
      </w:r>
      <w:proofErr w:type="gramEnd"/>
      <w:r w:rsidR="00691238">
        <w:rPr>
          <w:sz w:val="24"/>
          <w:szCs w:val="24"/>
        </w:rPr>
        <w:t xml:space="preserve">. </w:t>
      </w:r>
    </w:p>
    <w:p w14:paraId="186AAF71" w14:textId="77777777" w:rsidR="005249D1" w:rsidRPr="005249D1" w:rsidRDefault="001A704A" w:rsidP="00B86D32">
      <w:pPr>
        <w:numPr>
          <w:ilvl w:val="1"/>
          <w:numId w:val="1"/>
        </w:numPr>
        <w:tabs>
          <w:tab w:val="clear" w:pos="2007"/>
          <w:tab w:val="num" w:pos="900"/>
        </w:tabs>
        <w:autoSpaceDE w:val="0"/>
        <w:autoSpaceDN w:val="0"/>
        <w:adjustRightInd w:val="0"/>
        <w:ind w:left="0" w:right="62" w:firstLine="567"/>
        <w:rPr>
          <w:sz w:val="24"/>
          <w:szCs w:val="24"/>
        </w:rPr>
      </w:pPr>
      <w:r w:rsidRPr="004C1E28">
        <w:rPr>
          <w:b/>
          <w:i/>
          <w:sz w:val="24"/>
          <w:szCs w:val="24"/>
        </w:rPr>
        <w:t>Bi</w:t>
      </w:r>
      <w:r w:rsidR="00B86D32">
        <w:rPr>
          <w:b/>
          <w:i/>
          <w:sz w:val="24"/>
          <w:szCs w:val="24"/>
        </w:rPr>
        <w:t>ế</w:t>
      </w:r>
      <w:r w:rsidRPr="004C1E28">
        <w:rPr>
          <w:b/>
          <w:i/>
          <w:sz w:val="24"/>
          <w:szCs w:val="24"/>
        </w:rPr>
        <w:t xml:space="preserve">n ngẫu nhiên </w:t>
      </w:r>
      <w:r w:rsidR="005249D1" w:rsidRPr="004C1E28">
        <w:rPr>
          <w:b/>
          <w:i/>
          <w:sz w:val="24"/>
          <w:szCs w:val="24"/>
        </w:rPr>
        <w:t>rời rạc</w:t>
      </w:r>
      <w:r w:rsidR="005249D1" w:rsidRPr="00896CCD">
        <w:rPr>
          <w:b/>
          <w:i/>
          <w:sz w:val="24"/>
          <w:szCs w:val="24"/>
        </w:rPr>
        <w:t xml:space="preserve"> </w:t>
      </w:r>
    </w:p>
    <w:p w14:paraId="4FD93839" w14:textId="77777777" w:rsidR="001A704A" w:rsidRPr="004C1E28" w:rsidRDefault="005249D1" w:rsidP="005249D1">
      <w:pPr>
        <w:tabs>
          <w:tab w:val="left" w:pos="0"/>
          <w:tab w:val="left" w:pos="540"/>
          <w:tab w:val="left" w:pos="1080"/>
        </w:tabs>
        <w:autoSpaceDE w:val="0"/>
        <w:autoSpaceDN w:val="0"/>
        <w:adjustRightInd w:val="0"/>
        <w:spacing w:line="288" w:lineRule="auto"/>
        <w:ind w:firstLine="0"/>
        <w:rPr>
          <w:sz w:val="24"/>
          <w:szCs w:val="24"/>
        </w:rPr>
      </w:pPr>
      <w:r>
        <w:rPr>
          <w:sz w:val="24"/>
          <w:szCs w:val="24"/>
        </w:rPr>
        <w:tab/>
      </w:r>
      <w:r w:rsidR="00C45FA6" w:rsidRPr="005249D1">
        <w:rPr>
          <w:sz w:val="24"/>
          <w:szCs w:val="24"/>
        </w:rPr>
        <w:t xml:space="preserve">Biến ngẫu nhiên </w:t>
      </w:r>
      <w:r w:rsidR="00C45FA6" w:rsidRPr="005249D1">
        <w:rPr>
          <w:position w:val="-4"/>
          <w:sz w:val="24"/>
          <w:szCs w:val="24"/>
        </w:rPr>
        <w:object w:dxaOrig="279" w:dyaOrig="260" w14:anchorId="01A5CDE3">
          <v:shape id="_x0000_i1154" type="#_x0000_t75" style="width:13.8pt;height:12.65pt" o:ole="">
            <v:imagedata r:id="rId63" o:title=""/>
          </v:shape>
          <o:OLEObject Type="Embed" ProgID="Equation.DSMT4" ShapeID="_x0000_i1154" DrawAspect="Content" ObjectID="_1588818700" r:id="rId290"/>
        </w:object>
      </w:r>
      <w:r w:rsidR="00C45FA6" w:rsidRPr="005249D1">
        <w:rPr>
          <w:sz w:val="24"/>
          <w:szCs w:val="24"/>
        </w:rPr>
        <w:t xml:space="preserve"> là </w:t>
      </w:r>
      <w:r w:rsidR="001A704A" w:rsidRPr="005249D1">
        <w:rPr>
          <w:sz w:val="24"/>
          <w:szCs w:val="24"/>
        </w:rPr>
        <w:t xml:space="preserve">rời rạc </w:t>
      </w:r>
      <w:r w:rsidR="001A704A" w:rsidRPr="004C1E28">
        <w:rPr>
          <w:sz w:val="24"/>
          <w:szCs w:val="24"/>
        </w:rPr>
        <w:t xml:space="preserve">nếu </w:t>
      </w:r>
      <w:r w:rsidR="00CF3CD0">
        <w:rPr>
          <w:sz w:val="24"/>
          <w:szCs w:val="24"/>
        </w:rPr>
        <w:t>miền giá trị gồm</w:t>
      </w:r>
      <w:r w:rsidR="001A704A" w:rsidRPr="004C1E28">
        <w:rPr>
          <w:sz w:val="24"/>
          <w:szCs w:val="24"/>
        </w:rPr>
        <w:t xml:space="preserve"> một số hữu hạn hoặc vô hạn đếm được</w:t>
      </w:r>
      <w:r w:rsidR="000A5553">
        <w:rPr>
          <w:sz w:val="24"/>
          <w:szCs w:val="24"/>
        </w:rPr>
        <w:t xml:space="preserve"> các giá trị</w:t>
      </w:r>
      <w:r w:rsidR="00691238">
        <w:rPr>
          <w:sz w:val="24"/>
          <w:szCs w:val="24"/>
        </w:rPr>
        <w:t>,</w:t>
      </w:r>
      <w:r w:rsidR="001A704A" w:rsidRPr="004C1E28">
        <w:rPr>
          <w:sz w:val="24"/>
          <w:szCs w:val="24"/>
        </w:rPr>
        <w:t xml:space="preserve"> </w:t>
      </w:r>
      <w:r w:rsidR="00C45FA6">
        <w:rPr>
          <w:sz w:val="24"/>
          <w:szCs w:val="24"/>
        </w:rPr>
        <w:t>n</w:t>
      </w:r>
      <w:r w:rsidR="00C45FA6" w:rsidRPr="00896CCD">
        <w:rPr>
          <w:sz w:val="24"/>
          <w:szCs w:val="24"/>
        </w:rPr>
        <w:t xml:space="preserve">ghĩa là có thể liệt kê các giá trị </w:t>
      </w:r>
      <w:r w:rsidR="00C45FA6">
        <w:rPr>
          <w:sz w:val="24"/>
          <w:szCs w:val="24"/>
        </w:rPr>
        <w:t xml:space="preserve">của miền giá trị </w:t>
      </w:r>
      <w:r w:rsidR="00C45FA6" w:rsidRPr="00CF3CD0">
        <w:rPr>
          <w:position w:val="-12"/>
          <w:sz w:val="24"/>
          <w:szCs w:val="24"/>
        </w:rPr>
        <w:object w:dxaOrig="360" w:dyaOrig="360" w14:anchorId="50D8257A">
          <v:shape id="_x0000_i1155" type="#_x0000_t75" style="width:17.85pt;height:17.85pt" o:ole="">
            <v:imagedata r:id="rId45" o:title=""/>
          </v:shape>
          <o:OLEObject Type="Embed" ProgID="Equation.DSMT4" ShapeID="_x0000_i1155" DrawAspect="Content" ObjectID="_1588818701" r:id="rId291"/>
        </w:object>
      </w:r>
      <w:r w:rsidR="00C45FA6">
        <w:rPr>
          <w:sz w:val="24"/>
          <w:szCs w:val="24"/>
        </w:rPr>
        <w:t xml:space="preserve"> </w:t>
      </w:r>
      <w:r w:rsidR="00C45FA6" w:rsidRPr="00896CCD">
        <w:rPr>
          <w:sz w:val="24"/>
          <w:szCs w:val="24"/>
        </w:rPr>
        <w:t xml:space="preserve">thành một dãy </w:t>
      </w:r>
      <w:r w:rsidR="00C45FA6" w:rsidRPr="00896CCD">
        <w:rPr>
          <w:position w:val="-10"/>
          <w:sz w:val="24"/>
          <w:szCs w:val="24"/>
        </w:rPr>
        <w:object w:dxaOrig="859" w:dyaOrig="340" w14:anchorId="0F229304">
          <v:shape id="_x0000_i1156" type="#_x0000_t75" style="width:43.2pt;height:17.3pt" o:ole="" fillcolor="window">
            <v:imagedata r:id="rId292" o:title=""/>
          </v:shape>
          <o:OLEObject Type="Embed" ProgID="Equation.3" ShapeID="_x0000_i1156" DrawAspect="Content" ObjectID="_1588818702" r:id="rId293"/>
        </w:object>
      </w:r>
      <w:r w:rsidR="00C45FA6" w:rsidRPr="00896CCD">
        <w:rPr>
          <w:sz w:val="24"/>
          <w:szCs w:val="24"/>
        </w:rPr>
        <w:t>.</w:t>
      </w:r>
      <w:r w:rsidR="00C45FA6">
        <w:rPr>
          <w:sz w:val="24"/>
          <w:szCs w:val="24"/>
        </w:rPr>
        <w:t xml:space="preserve"> </w:t>
      </w:r>
      <w:r w:rsidR="00691238">
        <w:rPr>
          <w:sz w:val="24"/>
          <w:szCs w:val="24"/>
        </w:rPr>
        <w:t xml:space="preserve">Do đó hàm phân bố có </w:t>
      </w:r>
      <w:r w:rsidR="005077F9">
        <w:rPr>
          <w:sz w:val="24"/>
          <w:szCs w:val="24"/>
        </w:rPr>
        <w:t xml:space="preserve">đồ thị </w:t>
      </w:r>
      <w:r w:rsidR="00691238">
        <w:rPr>
          <w:sz w:val="24"/>
          <w:szCs w:val="24"/>
        </w:rPr>
        <w:t>dạng hình thang (Hình 2.1, ví dụ 2.</w:t>
      </w:r>
      <w:r w:rsidR="00BB4B19">
        <w:rPr>
          <w:sz w:val="24"/>
          <w:szCs w:val="24"/>
        </w:rPr>
        <w:t>3</w:t>
      </w:r>
      <w:r w:rsidR="00691238">
        <w:rPr>
          <w:sz w:val="24"/>
          <w:szCs w:val="24"/>
        </w:rPr>
        <w:t>)</w:t>
      </w:r>
    </w:p>
    <w:p w14:paraId="5B4EC90F" w14:textId="77777777" w:rsidR="005249D1" w:rsidRPr="005249D1" w:rsidRDefault="001A704A" w:rsidP="00965852">
      <w:pPr>
        <w:numPr>
          <w:ilvl w:val="1"/>
          <w:numId w:val="1"/>
        </w:numPr>
        <w:tabs>
          <w:tab w:val="clear" w:pos="2007"/>
          <w:tab w:val="num" w:pos="900"/>
        </w:tabs>
        <w:autoSpaceDE w:val="0"/>
        <w:autoSpaceDN w:val="0"/>
        <w:adjustRightInd w:val="0"/>
        <w:ind w:left="0" w:right="62" w:firstLine="567"/>
        <w:rPr>
          <w:sz w:val="24"/>
          <w:szCs w:val="24"/>
        </w:rPr>
      </w:pPr>
      <w:r w:rsidRPr="004C1E28">
        <w:rPr>
          <w:b/>
          <w:i/>
          <w:sz w:val="24"/>
          <w:szCs w:val="24"/>
        </w:rPr>
        <w:t xml:space="preserve">Biến ngẫu nhiên </w:t>
      </w:r>
      <w:r w:rsidR="005249D1" w:rsidRPr="004C1E28">
        <w:rPr>
          <w:b/>
          <w:i/>
          <w:sz w:val="24"/>
          <w:szCs w:val="24"/>
        </w:rPr>
        <w:t>liên tục</w:t>
      </w:r>
      <w:r w:rsidR="005249D1" w:rsidRPr="00D61D8E">
        <w:rPr>
          <w:b/>
          <w:i/>
          <w:sz w:val="24"/>
          <w:szCs w:val="24"/>
        </w:rPr>
        <w:t xml:space="preserve"> </w:t>
      </w:r>
    </w:p>
    <w:p w14:paraId="788422EE" w14:textId="77777777" w:rsidR="00EB1392" w:rsidRDefault="00F722E2" w:rsidP="005249D1">
      <w:pPr>
        <w:autoSpaceDE w:val="0"/>
        <w:autoSpaceDN w:val="0"/>
        <w:adjustRightInd w:val="0"/>
        <w:ind w:right="62"/>
        <w:rPr>
          <w:sz w:val="24"/>
          <w:szCs w:val="24"/>
        </w:rPr>
      </w:pPr>
      <w:r w:rsidRPr="005249D1">
        <w:rPr>
          <w:position w:val="-4"/>
          <w:sz w:val="24"/>
          <w:szCs w:val="24"/>
        </w:rPr>
        <w:object w:dxaOrig="279" w:dyaOrig="260" w14:anchorId="3C6EA94A">
          <v:shape id="_x0000_i1157" type="#_x0000_t75" style="width:13.8pt;height:12.65pt" o:ole="">
            <v:imagedata r:id="rId63" o:title=""/>
          </v:shape>
          <o:OLEObject Type="Embed" ProgID="Equation.DSMT4" ShapeID="_x0000_i1157" DrawAspect="Content" ObjectID="_1588818703" r:id="rId294"/>
        </w:object>
      </w:r>
      <w:r w:rsidRPr="005249D1">
        <w:rPr>
          <w:sz w:val="24"/>
          <w:szCs w:val="24"/>
        </w:rPr>
        <w:t xml:space="preserve"> là biến ngẫu nhiên </w:t>
      </w:r>
      <w:r w:rsidR="001A704A" w:rsidRPr="005249D1">
        <w:rPr>
          <w:sz w:val="24"/>
          <w:szCs w:val="24"/>
        </w:rPr>
        <w:t xml:space="preserve">liên tục </w:t>
      </w:r>
      <w:r w:rsidR="001A704A" w:rsidRPr="004C1E28">
        <w:rPr>
          <w:sz w:val="24"/>
          <w:szCs w:val="24"/>
        </w:rPr>
        <w:t xml:space="preserve">nếu </w:t>
      </w:r>
      <w:r w:rsidR="00CF3CD0">
        <w:rPr>
          <w:sz w:val="24"/>
          <w:szCs w:val="24"/>
        </w:rPr>
        <w:t>miền</w:t>
      </w:r>
      <w:r w:rsidR="001A704A" w:rsidRPr="004C1E28">
        <w:rPr>
          <w:sz w:val="24"/>
          <w:szCs w:val="24"/>
        </w:rPr>
        <w:t xml:space="preserve"> giá trị của nó có thể lấp đầy một hoặc một số các khoảng hữu hạn hoặc vô hạn và xác suất</w:t>
      </w:r>
      <w:r w:rsidR="000D63A6" w:rsidRPr="004C1E28">
        <w:rPr>
          <w:sz w:val="24"/>
          <w:szCs w:val="24"/>
        </w:rPr>
        <w:t xml:space="preserve"> biến ngẫu nhiên nhận giá trị </w:t>
      </w:r>
      <w:r w:rsidR="00691238">
        <w:rPr>
          <w:sz w:val="24"/>
          <w:szCs w:val="24"/>
        </w:rPr>
        <w:t>tại từng điểm</w:t>
      </w:r>
      <w:r w:rsidR="000D63A6" w:rsidRPr="004C1E28">
        <w:rPr>
          <w:sz w:val="24"/>
          <w:szCs w:val="24"/>
        </w:rPr>
        <w:t xml:space="preserve"> đều bằng 0</w:t>
      </w:r>
      <w:r w:rsidR="00EB1392" w:rsidRPr="004C1E28">
        <w:rPr>
          <w:sz w:val="24"/>
          <w:szCs w:val="24"/>
        </w:rPr>
        <w:t xml:space="preserve"> (nghĩa là</w:t>
      </w:r>
      <w:r w:rsidR="001A704A" w:rsidRPr="004C1E28">
        <w:rPr>
          <w:sz w:val="24"/>
          <w:szCs w:val="24"/>
        </w:rPr>
        <w:t xml:space="preserve"> </w:t>
      </w:r>
      <w:r w:rsidR="00EB1392" w:rsidRPr="004C1E28">
        <w:rPr>
          <w:caps/>
          <w:position w:val="-10"/>
          <w:sz w:val="24"/>
          <w:szCs w:val="24"/>
        </w:rPr>
        <w:object w:dxaOrig="1340" w:dyaOrig="340" w14:anchorId="7C61557E">
          <v:shape id="_x0000_i1158" type="#_x0000_t75" style="width:66.8pt;height:17.3pt" o:ole="" fillcolor="window">
            <v:imagedata r:id="rId295" o:title=""/>
          </v:shape>
          <o:OLEObject Type="Embed" ProgID="Equation.3" ShapeID="_x0000_i1158" DrawAspect="Content" ObjectID="_1588818704" r:id="rId296"/>
        </w:object>
      </w:r>
      <w:r w:rsidR="001A704A" w:rsidRPr="004C1E28">
        <w:rPr>
          <w:sz w:val="24"/>
          <w:szCs w:val="24"/>
        </w:rPr>
        <w:t xml:space="preserve"> với mọi a</w:t>
      </w:r>
      <w:r w:rsidR="00EB1392" w:rsidRPr="004C1E28">
        <w:rPr>
          <w:sz w:val="24"/>
          <w:szCs w:val="24"/>
        </w:rPr>
        <w:t>)</w:t>
      </w:r>
      <w:r w:rsidR="001A704A" w:rsidRPr="004C1E28">
        <w:rPr>
          <w:sz w:val="24"/>
          <w:szCs w:val="24"/>
        </w:rPr>
        <w:t>.</w:t>
      </w:r>
      <w:r w:rsidR="000D63A6" w:rsidRPr="004C1E28">
        <w:rPr>
          <w:sz w:val="24"/>
          <w:szCs w:val="24"/>
        </w:rPr>
        <w:t xml:space="preserve"> </w:t>
      </w:r>
      <w:r w:rsidR="00691238">
        <w:rPr>
          <w:sz w:val="24"/>
          <w:szCs w:val="24"/>
        </w:rPr>
        <w:t>Do đó hàm phân bố là hàm số liên tục</w:t>
      </w:r>
      <w:r w:rsidR="005077F9">
        <w:rPr>
          <w:sz w:val="24"/>
          <w:szCs w:val="24"/>
        </w:rPr>
        <w:t xml:space="preserve"> (Hình 2.2, ví dụ 2.</w:t>
      </w:r>
      <w:r w:rsidR="00BB4B19">
        <w:rPr>
          <w:sz w:val="24"/>
          <w:szCs w:val="24"/>
        </w:rPr>
        <w:t>4</w:t>
      </w:r>
      <w:r w:rsidR="005077F9">
        <w:rPr>
          <w:sz w:val="24"/>
          <w:szCs w:val="24"/>
        </w:rPr>
        <w:t>).</w:t>
      </w:r>
    </w:p>
    <w:p w14:paraId="003D068A" w14:textId="77777777" w:rsidR="005077F9" w:rsidRDefault="005077F9" w:rsidP="00965852">
      <w:pPr>
        <w:autoSpaceDE w:val="0"/>
        <w:autoSpaceDN w:val="0"/>
        <w:adjustRightInd w:val="0"/>
        <w:ind w:right="62"/>
        <w:rPr>
          <w:sz w:val="24"/>
          <w:szCs w:val="24"/>
        </w:rPr>
      </w:pPr>
      <w:r>
        <w:rPr>
          <w:sz w:val="24"/>
          <w:szCs w:val="24"/>
        </w:rPr>
        <w:t>Biến ngẫu nhiên có hàm phân bố ở ví dụ 2.</w:t>
      </w:r>
      <w:r w:rsidR="00BB4B19">
        <w:rPr>
          <w:sz w:val="24"/>
          <w:szCs w:val="24"/>
        </w:rPr>
        <w:t>5</w:t>
      </w:r>
      <w:r>
        <w:rPr>
          <w:sz w:val="24"/>
          <w:szCs w:val="24"/>
        </w:rPr>
        <w:t xml:space="preserve"> thuộc loại hỗn hợp, </w:t>
      </w:r>
      <w:r w:rsidR="005249D1">
        <w:rPr>
          <w:sz w:val="24"/>
          <w:szCs w:val="24"/>
        </w:rPr>
        <w:t xml:space="preserve">không rời rạc </w:t>
      </w:r>
      <w:r w:rsidR="00490090">
        <w:rPr>
          <w:sz w:val="24"/>
          <w:szCs w:val="24"/>
        </w:rPr>
        <w:t xml:space="preserve">vì miền giá trị chứa khoảng </w:t>
      </w:r>
      <w:r w:rsidR="00490090" w:rsidRPr="00490090">
        <w:rPr>
          <w:position w:val="-10"/>
          <w:sz w:val="24"/>
          <w:szCs w:val="24"/>
        </w:rPr>
        <w:object w:dxaOrig="700" w:dyaOrig="320" w14:anchorId="3D19CC44">
          <v:shape id="_x0000_i1159" type="#_x0000_t75" style="width:35.15pt;height:16.15pt" o:ole="">
            <v:imagedata r:id="rId297" o:title=""/>
          </v:shape>
          <o:OLEObject Type="Embed" ProgID="Equation.DSMT4" ShapeID="_x0000_i1159" DrawAspect="Content" ObjectID="_1588818705" r:id="rId298"/>
        </w:object>
      </w:r>
      <w:r w:rsidR="00490090">
        <w:rPr>
          <w:sz w:val="24"/>
          <w:szCs w:val="24"/>
        </w:rPr>
        <w:t xml:space="preserve"> </w:t>
      </w:r>
      <w:r w:rsidR="005249D1">
        <w:rPr>
          <w:sz w:val="24"/>
          <w:szCs w:val="24"/>
        </w:rPr>
        <w:t>và không liên tục</w:t>
      </w:r>
      <w:r w:rsidR="000B70A3">
        <w:rPr>
          <w:sz w:val="24"/>
          <w:szCs w:val="24"/>
        </w:rPr>
        <w:t xml:space="preserve"> vì </w:t>
      </w:r>
      <w:r w:rsidR="000B70A3" w:rsidRPr="000B70A3">
        <w:rPr>
          <w:position w:val="-14"/>
          <w:sz w:val="24"/>
          <w:szCs w:val="24"/>
        </w:rPr>
        <w:object w:dxaOrig="1960" w:dyaOrig="400" w14:anchorId="21BE3288">
          <v:shape id="_x0000_i1160" type="#_x0000_t75" style="width:98.5pt;height:20.15pt" o:ole="">
            <v:imagedata r:id="rId299" o:title=""/>
          </v:shape>
          <o:OLEObject Type="Embed" ProgID="Equation.DSMT4" ShapeID="_x0000_i1160" DrawAspect="Content" ObjectID="_1588818706" r:id="rId300"/>
        </w:object>
      </w:r>
      <w:r w:rsidR="005249D1">
        <w:rPr>
          <w:sz w:val="24"/>
          <w:szCs w:val="24"/>
        </w:rPr>
        <w:t>.</w:t>
      </w:r>
    </w:p>
    <w:p w14:paraId="40309C32" w14:textId="77777777" w:rsidR="00B86D32" w:rsidRPr="004C1E28" w:rsidRDefault="00B86D32" w:rsidP="00B86D32">
      <w:pPr>
        <w:autoSpaceDE w:val="0"/>
        <w:autoSpaceDN w:val="0"/>
        <w:adjustRightInd w:val="0"/>
        <w:ind w:right="62"/>
        <w:rPr>
          <w:sz w:val="24"/>
          <w:szCs w:val="24"/>
        </w:rPr>
      </w:pPr>
      <w:r>
        <w:rPr>
          <w:sz w:val="24"/>
          <w:szCs w:val="24"/>
        </w:rPr>
        <w:t>Tuy nhiên chúng ta thường chỉ gặp hai loại biến ngẫu nhiên rời rạc hoặc liên tục. Tập bài giảng này cũng chỉ xét hai loại đó.</w:t>
      </w:r>
    </w:p>
    <w:p w14:paraId="23E50F9F" w14:textId="77777777" w:rsidR="001A704A" w:rsidRPr="004C1E28" w:rsidRDefault="001A704A" w:rsidP="00965852">
      <w:pPr>
        <w:autoSpaceDE w:val="0"/>
        <w:autoSpaceDN w:val="0"/>
        <w:adjustRightInd w:val="0"/>
        <w:ind w:right="62" w:firstLine="0"/>
        <w:rPr>
          <w:sz w:val="24"/>
          <w:szCs w:val="24"/>
        </w:rPr>
      </w:pPr>
      <w:r w:rsidRPr="004C1E28">
        <w:rPr>
          <w:b/>
          <w:sz w:val="24"/>
          <w:szCs w:val="24"/>
        </w:rPr>
        <w:t>Ví dụ 2.</w:t>
      </w:r>
      <w:r w:rsidR="00BB4B19">
        <w:rPr>
          <w:b/>
          <w:sz w:val="24"/>
          <w:szCs w:val="24"/>
        </w:rPr>
        <w:t>6</w:t>
      </w:r>
      <w:r w:rsidRPr="004C1E28">
        <w:rPr>
          <w:sz w:val="24"/>
          <w:szCs w:val="24"/>
        </w:rPr>
        <w:t xml:space="preserve">: </w:t>
      </w:r>
    </w:p>
    <w:p w14:paraId="25950661" w14:textId="77777777" w:rsidR="001A704A" w:rsidRPr="004C1E28" w:rsidRDefault="001A704A" w:rsidP="00965852">
      <w:pPr>
        <w:numPr>
          <w:ilvl w:val="0"/>
          <w:numId w:val="1"/>
        </w:numPr>
        <w:tabs>
          <w:tab w:val="clear" w:pos="1287"/>
          <w:tab w:val="num" w:pos="720"/>
        </w:tabs>
        <w:autoSpaceDE w:val="0"/>
        <w:autoSpaceDN w:val="0"/>
        <w:adjustRightInd w:val="0"/>
        <w:ind w:left="720" w:right="62" w:hanging="180"/>
        <w:rPr>
          <w:sz w:val="24"/>
          <w:szCs w:val="24"/>
        </w:rPr>
      </w:pPr>
      <w:r w:rsidRPr="004C1E28">
        <w:rPr>
          <w:sz w:val="24"/>
          <w:szCs w:val="24"/>
        </w:rPr>
        <w:t xml:space="preserve">Gọi </w:t>
      </w:r>
      <w:r w:rsidRPr="004C1E28">
        <w:rPr>
          <w:position w:val="-4"/>
          <w:sz w:val="24"/>
          <w:szCs w:val="24"/>
        </w:rPr>
        <w:object w:dxaOrig="279" w:dyaOrig="260" w14:anchorId="18A55F7B">
          <v:shape id="_x0000_i1161" type="#_x0000_t75" style="width:13.8pt;height:12.65pt" o:ole="" fillcolor="window">
            <v:imagedata r:id="rId301" o:title=""/>
          </v:shape>
          <o:OLEObject Type="Embed" ProgID="Equation.DSMT4" ShapeID="_x0000_i1161" DrawAspect="Content" ObjectID="_1588818707" r:id="rId302"/>
        </w:object>
      </w:r>
      <w:r w:rsidRPr="004C1E28">
        <w:rPr>
          <w:sz w:val="24"/>
          <w:szCs w:val="24"/>
        </w:rPr>
        <w:t xml:space="preserve"> là số </w:t>
      </w:r>
      <w:r w:rsidR="00E45F5E">
        <w:rPr>
          <w:sz w:val="24"/>
          <w:szCs w:val="24"/>
        </w:rPr>
        <w:t>chấm</w:t>
      </w:r>
      <w:r w:rsidRPr="004C1E28">
        <w:rPr>
          <w:sz w:val="24"/>
          <w:szCs w:val="24"/>
        </w:rPr>
        <w:t xml:space="preserve"> xuất hiện khi gieo một con xúc xắc thì </w:t>
      </w:r>
      <w:r w:rsidRPr="004C1E28">
        <w:rPr>
          <w:position w:val="-4"/>
          <w:sz w:val="24"/>
          <w:szCs w:val="24"/>
        </w:rPr>
        <w:object w:dxaOrig="279" w:dyaOrig="260" w14:anchorId="1B4C9D85">
          <v:shape id="_x0000_i1162" type="#_x0000_t75" style="width:13.8pt;height:12.65pt" o:ole="" fillcolor="window">
            <v:imagedata r:id="rId301" o:title=""/>
          </v:shape>
          <o:OLEObject Type="Embed" ProgID="Equation.DSMT4" ShapeID="_x0000_i1162" DrawAspect="Content" ObjectID="_1588818708" r:id="rId303"/>
        </w:object>
      </w:r>
      <w:r w:rsidRPr="004C1E28">
        <w:rPr>
          <w:sz w:val="24"/>
          <w:szCs w:val="24"/>
        </w:rPr>
        <w:t xml:space="preserve"> là biến ngẫu nhiên rời rạc nhận các giá trị </w:t>
      </w:r>
      <w:r w:rsidRPr="004C1E28">
        <w:rPr>
          <w:position w:val="-10"/>
          <w:sz w:val="24"/>
          <w:szCs w:val="24"/>
        </w:rPr>
        <w:object w:dxaOrig="1160" w:dyaOrig="320" w14:anchorId="6543B4C1">
          <v:shape id="_x0000_i1163" type="#_x0000_t75" style="width:57.6pt;height:16.15pt" o:ole="" fillcolor="window">
            <v:imagedata r:id="rId304" o:title=""/>
          </v:shape>
          <o:OLEObject Type="Embed" ProgID="Equation.DSMT4" ShapeID="_x0000_i1163" DrawAspect="Content" ObjectID="_1588818709" r:id="rId305"/>
        </w:object>
      </w:r>
      <w:r w:rsidRPr="004C1E28">
        <w:rPr>
          <w:sz w:val="24"/>
          <w:szCs w:val="24"/>
        </w:rPr>
        <w:t>.</w:t>
      </w:r>
    </w:p>
    <w:p w14:paraId="612272E1" w14:textId="77777777" w:rsidR="001A704A" w:rsidRPr="004C1E28" w:rsidRDefault="001A704A" w:rsidP="00965852">
      <w:pPr>
        <w:numPr>
          <w:ilvl w:val="0"/>
          <w:numId w:val="1"/>
        </w:numPr>
        <w:tabs>
          <w:tab w:val="clear" w:pos="1287"/>
          <w:tab w:val="num" w:pos="720"/>
        </w:tabs>
        <w:autoSpaceDE w:val="0"/>
        <w:autoSpaceDN w:val="0"/>
        <w:adjustRightInd w:val="0"/>
        <w:ind w:left="720" w:right="62" w:hanging="180"/>
        <w:rPr>
          <w:sz w:val="24"/>
          <w:szCs w:val="24"/>
        </w:rPr>
      </w:pPr>
      <w:r w:rsidRPr="004C1E28">
        <w:rPr>
          <w:sz w:val="24"/>
          <w:szCs w:val="24"/>
        </w:rPr>
        <w:t xml:space="preserve"> Gọi </w:t>
      </w:r>
      <w:r w:rsidRPr="004C1E28">
        <w:rPr>
          <w:position w:val="-4"/>
          <w:sz w:val="24"/>
          <w:szCs w:val="24"/>
        </w:rPr>
        <w:object w:dxaOrig="220" w:dyaOrig="260" w14:anchorId="717A4E37">
          <v:shape id="_x0000_i1164" type="#_x0000_t75" style="width:10.35pt;height:12.65pt" o:ole="" fillcolor="window">
            <v:imagedata r:id="rId306" o:title=""/>
          </v:shape>
          <o:OLEObject Type="Embed" ProgID="Equation.DSMT4" ShapeID="_x0000_i1164" DrawAspect="Content" ObjectID="_1588818710" r:id="rId307"/>
        </w:object>
      </w:r>
      <w:r w:rsidRPr="004C1E28">
        <w:rPr>
          <w:sz w:val="24"/>
          <w:szCs w:val="24"/>
        </w:rPr>
        <w:t xml:space="preserve"> là tuổi thọ của một thiết bị đang hoạt động thì </w:t>
      </w:r>
      <w:r w:rsidRPr="004C1E28">
        <w:rPr>
          <w:position w:val="-4"/>
          <w:sz w:val="24"/>
          <w:szCs w:val="24"/>
        </w:rPr>
        <w:object w:dxaOrig="220" w:dyaOrig="260" w14:anchorId="7C1788B7">
          <v:shape id="_x0000_i1165" type="#_x0000_t75" style="width:10.35pt;height:12.65pt" o:ole="" fillcolor="window">
            <v:imagedata r:id="rId306" o:title=""/>
          </v:shape>
          <o:OLEObject Type="Embed" ProgID="Equation.DSMT4" ShapeID="_x0000_i1165" DrawAspect="Content" ObjectID="_1588818711" r:id="rId308"/>
        </w:object>
      </w:r>
      <w:r w:rsidR="00A7585A">
        <w:rPr>
          <w:sz w:val="24"/>
          <w:szCs w:val="24"/>
        </w:rPr>
        <w:t xml:space="preserve"> </w:t>
      </w:r>
      <w:r w:rsidRPr="004C1E28">
        <w:rPr>
          <w:sz w:val="24"/>
          <w:szCs w:val="24"/>
        </w:rPr>
        <w:t>là biến ngẫu nhiên liên tục nhận giá trị trong một khoảng.</w:t>
      </w:r>
    </w:p>
    <w:p w14:paraId="019E120F" w14:textId="77777777" w:rsidR="001A704A" w:rsidRPr="004C1E28" w:rsidRDefault="001A704A" w:rsidP="00965852">
      <w:pPr>
        <w:numPr>
          <w:ilvl w:val="0"/>
          <w:numId w:val="1"/>
        </w:numPr>
        <w:tabs>
          <w:tab w:val="clear" w:pos="1287"/>
          <w:tab w:val="num" w:pos="720"/>
        </w:tabs>
        <w:autoSpaceDE w:val="0"/>
        <w:autoSpaceDN w:val="0"/>
        <w:adjustRightInd w:val="0"/>
        <w:ind w:left="720" w:right="62" w:hanging="180"/>
        <w:rPr>
          <w:sz w:val="24"/>
          <w:szCs w:val="24"/>
        </w:rPr>
      </w:pPr>
      <w:r w:rsidRPr="004C1E28">
        <w:rPr>
          <w:sz w:val="24"/>
          <w:szCs w:val="24"/>
        </w:rPr>
        <w:lastRenderedPageBreak/>
        <w:t xml:space="preserve">Gọi </w:t>
      </w:r>
      <w:r w:rsidRPr="004C1E28">
        <w:rPr>
          <w:position w:val="-4"/>
          <w:sz w:val="24"/>
          <w:szCs w:val="24"/>
        </w:rPr>
        <w:object w:dxaOrig="240" w:dyaOrig="260" w14:anchorId="2DE4D4AF">
          <v:shape id="_x0000_i1166" type="#_x0000_t75" style="width:11.5pt;height:12.65pt" o:ole="" fillcolor="window">
            <v:imagedata r:id="rId309" o:title=""/>
          </v:shape>
          <o:OLEObject Type="Embed" ProgID="Equation.DSMT4" ShapeID="_x0000_i1166" DrawAspect="Content" ObjectID="_1588818712" r:id="rId310"/>
        </w:object>
      </w:r>
      <w:r w:rsidRPr="004C1E28">
        <w:rPr>
          <w:sz w:val="24"/>
          <w:szCs w:val="24"/>
        </w:rPr>
        <w:t xml:space="preserve"> là số khách hàng vào một điểm phục vụ trong 1 đơn vị thời gian, </w:t>
      </w:r>
      <w:r w:rsidRPr="004C1E28">
        <w:rPr>
          <w:position w:val="-4"/>
          <w:sz w:val="24"/>
          <w:szCs w:val="24"/>
        </w:rPr>
        <w:object w:dxaOrig="240" w:dyaOrig="260" w14:anchorId="3EC00F52">
          <v:shape id="_x0000_i1167" type="#_x0000_t75" style="width:11.5pt;height:12.65pt" o:ole="" fillcolor="window">
            <v:imagedata r:id="rId311" o:title=""/>
          </v:shape>
          <o:OLEObject Type="Embed" ProgID="Equation.DSMT4" ShapeID="_x0000_i1167" DrawAspect="Content" ObjectID="_1588818713" r:id="rId312"/>
        </w:object>
      </w:r>
      <w:r w:rsidRPr="004C1E28">
        <w:rPr>
          <w:sz w:val="24"/>
          <w:szCs w:val="24"/>
        </w:rPr>
        <w:t xml:space="preserve"> là biến ngẫu nhiên rời rạc nhận các giá trị </w:t>
      </w:r>
      <w:r w:rsidRPr="004C1E28">
        <w:rPr>
          <w:position w:val="-10"/>
          <w:sz w:val="24"/>
          <w:szCs w:val="24"/>
        </w:rPr>
        <w:object w:dxaOrig="800" w:dyaOrig="320" w14:anchorId="69189D25">
          <v:shape id="_x0000_i1168" type="#_x0000_t75" style="width:39.75pt;height:16.15pt" o:ole="" fillcolor="window">
            <v:imagedata r:id="rId313" o:title=""/>
          </v:shape>
          <o:OLEObject Type="Embed" ProgID="Equation.DSMT4" ShapeID="_x0000_i1168" DrawAspect="Content" ObjectID="_1588818714" r:id="rId314"/>
        </w:object>
      </w:r>
    </w:p>
    <w:p w14:paraId="282787A4" w14:textId="77777777" w:rsidR="001A704A" w:rsidRPr="004C1E28" w:rsidRDefault="001A704A" w:rsidP="00965852">
      <w:pPr>
        <w:numPr>
          <w:ilvl w:val="0"/>
          <w:numId w:val="1"/>
        </w:numPr>
        <w:tabs>
          <w:tab w:val="clear" w:pos="1287"/>
          <w:tab w:val="num" w:pos="720"/>
        </w:tabs>
        <w:autoSpaceDE w:val="0"/>
        <w:autoSpaceDN w:val="0"/>
        <w:adjustRightInd w:val="0"/>
        <w:ind w:left="720" w:right="62" w:hanging="180"/>
        <w:rPr>
          <w:sz w:val="24"/>
          <w:szCs w:val="24"/>
        </w:rPr>
      </w:pPr>
      <w:r w:rsidRPr="004C1E28">
        <w:rPr>
          <w:sz w:val="24"/>
          <w:szCs w:val="24"/>
        </w:rPr>
        <w:t xml:space="preserve">Số cuộc gọi đến một tổng đài là biến ngẫu nhiên rời rạc nhận các giá trị </w:t>
      </w:r>
      <w:r w:rsidRPr="004C1E28">
        <w:rPr>
          <w:position w:val="-10"/>
          <w:sz w:val="24"/>
          <w:szCs w:val="24"/>
        </w:rPr>
        <w:object w:dxaOrig="800" w:dyaOrig="320" w14:anchorId="705184E8">
          <v:shape id="_x0000_i1169" type="#_x0000_t75" style="width:39.75pt;height:16.15pt" o:ole="" fillcolor="window">
            <v:imagedata r:id="rId313" o:title=""/>
          </v:shape>
          <o:OLEObject Type="Embed" ProgID="Equation.DSMT4" ShapeID="_x0000_i1169" DrawAspect="Content" ObjectID="_1588818715" r:id="rId315"/>
        </w:object>
      </w:r>
    </w:p>
    <w:p w14:paraId="0F8B6F48" w14:textId="77777777" w:rsidR="006F0EB8" w:rsidRPr="006F0EB8" w:rsidRDefault="001A704A" w:rsidP="006F0EB8">
      <w:pPr>
        <w:numPr>
          <w:ilvl w:val="0"/>
          <w:numId w:val="1"/>
        </w:numPr>
        <w:tabs>
          <w:tab w:val="clear" w:pos="1287"/>
          <w:tab w:val="num" w:pos="720"/>
        </w:tabs>
        <w:autoSpaceDE w:val="0"/>
        <w:autoSpaceDN w:val="0"/>
        <w:adjustRightInd w:val="0"/>
        <w:ind w:left="720" w:right="62" w:hanging="180"/>
        <w:rPr>
          <w:sz w:val="24"/>
          <w:szCs w:val="24"/>
        </w:rPr>
      </w:pPr>
      <w:r w:rsidRPr="004C1E28">
        <w:t>Sai số</w:t>
      </w:r>
      <w:r w:rsidR="00CA1CA1">
        <w:t xml:space="preserve"> </w:t>
      </w:r>
      <w:r w:rsidR="00CA1CA1" w:rsidRPr="004C1E28">
        <w:rPr>
          <w:position w:val="-4"/>
        </w:rPr>
        <w:object w:dxaOrig="220" w:dyaOrig="260" w14:anchorId="0264AAC7">
          <v:shape id="_x0000_i1170" type="#_x0000_t75" style="width:10.35pt;height:12.65pt" o:ole="" fillcolor="window">
            <v:imagedata r:id="rId306" o:title=""/>
          </v:shape>
          <o:OLEObject Type="Embed" ProgID="Equation.DSMT4" ShapeID="_x0000_i1170" DrawAspect="Content" ObjectID="_1588818716" r:id="rId316"/>
        </w:object>
      </w:r>
      <w:r w:rsidRPr="004C1E28">
        <w:t xml:space="preserve"> khi đo lường một đại lượng vật lý nào đó là biến ngẫu nhiên liên tục nhận giá trị trong một khoảng.</w:t>
      </w:r>
      <w:bookmarkStart w:id="39" w:name="_Toc129409364"/>
    </w:p>
    <w:p w14:paraId="7338CDD2" w14:textId="77777777" w:rsidR="001A704A" w:rsidRPr="006F0EB8" w:rsidRDefault="001A704A" w:rsidP="0035644B">
      <w:pPr>
        <w:pStyle w:val="Heading2"/>
        <w:rPr>
          <w:sz w:val="24"/>
          <w:szCs w:val="24"/>
        </w:rPr>
      </w:pPr>
      <w:bookmarkStart w:id="40" w:name="_Toc263155183"/>
      <w:bookmarkStart w:id="41" w:name="_Toc263155395"/>
      <w:bookmarkStart w:id="42" w:name="_Toc263155578"/>
      <w:bookmarkStart w:id="43" w:name="_Toc263155695"/>
      <w:bookmarkStart w:id="44" w:name="_Toc263155921"/>
      <w:bookmarkStart w:id="45" w:name="_Toc263156032"/>
      <w:r w:rsidRPr="00C4503D">
        <w:t>2.2 BIẾN NGẪU NHIÊN RỜI RẠC</w:t>
      </w:r>
      <w:bookmarkEnd w:id="40"/>
      <w:bookmarkEnd w:id="41"/>
      <w:bookmarkEnd w:id="42"/>
      <w:bookmarkEnd w:id="43"/>
      <w:bookmarkEnd w:id="44"/>
      <w:bookmarkEnd w:id="45"/>
    </w:p>
    <w:p w14:paraId="653CDD5F" w14:textId="77777777" w:rsidR="001A704A" w:rsidRPr="004C1E28" w:rsidRDefault="001A704A" w:rsidP="00A0657C">
      <w:pPr>
        <w:pStyle w:val="Heading3"/>
      </w:pPr>
      <w:bookmarkStart w:id="46" w:name="_Toc263155184"/>
      <w:bookmarkStart w:id="47" w:name="_Toc263155396"/>
      <w:bookmarkStart w:id="48" w:name="_Toc263155579"/>
      <w:bookmarkStart w:id="49" w:name="_Toc263155696"/>
      <w:bookmarkStart w:id="50" w:name="_Toc263155922"/>
      <w:bookmarkStart w:id="51" w:name="_Toc263156033"/>
      <w:r w:rsidRPr="004C1E28">
        <w:t xml:space="preserve">2.2.1 </w:t>
      </w:r>
      <w:r w:rsidR="008333BA">
        <w:t>Hàm khối lượng xác suất và b</w:t>
      </w:r>
      <w:r w:rsidRPr="004C1E28">
        <w:t>ảng phân bố xác suất của biến ngẫu nhiên rời rạc</w:t>
      </w:r>
      <w:bookmarkEnd w:id="39"/>
      <w:bookmarkEnd w:id="46"/>
      <w:bookmarkEnd w:id="47"/>
      <w:bookmarkEnd w:id="48"/>
      <w:bookmarkEnd w:id="49"/>
      <w:bookmarkEnd w:id="50"/>
      <w:bookmarkEnd w:id="51"/>
      <w:r w:rsidRPr="004C1E28">
        <w:t xml:space="preserve"> </w:t>
      </w:r>
    </w:p>
    <w:p w14:paraId="6B057348" w14:textId="77777777" w:rsidR="008333BA" w:rsidRDefault="008333BA" w:rsidP="00965852">
      <w:pPr>
        <w:autoSpaceDE w:val="0"/>
        <w:autoSpaceDN w:val="0"/>
        <w:adjustRightInd w:val="0"/>
        <w:ind w:right="62"/>
        <w:rPr>
          <w:sz w:val="24"/>
          <w:szCs w:val="24"/>
        </w:rPr>
      </w:pPr>
      <w:r>
        <w:rPr>
          <w:sz w:val="24"/>
          <w:szCs w:val="24"/>
        </w:rPr>
        <w:t xml:space="preserve">Biến ngẫu nhiên rời rạc có miền giá trị là một tập hữu hạn hoặc vô hạn đếm được. Các xác suất chỉ tập trung tại các giá trị này. </w:t>
      </w:r>
    </w:p>
    <w:p w14:paraId="4B246EF7" w14:textId="77777777" w:rsidR="0060160B" w:rsidRPr="004C1E28" w:rsidRDefault="001A704A" w:rsidP="00965852">
      <w:pPr>
        <w:autoSpaceDE w:val="0"/>
        <w:autoSpaceDN w:val="0"/>
        <w:adjustRightInd w:val="0"/>
        <w:ind w:right="62"/>
        <w:rPr>
          <w:sz w:val="24"/>
          <w:szCs w:val="24"/>
        </w:rPr>
      </w:pPr>
      <w:r w:rsidRPr="004C1E28">
        <w:rPr>
          <w:sz w:val="24"/>
          <w:szCs w:val="24"/>
        </w:rPr>
        <w:t>Giả sử biến ngẫu nhiên</w:t>
      </w:r>
      <w:r w:rsidR="0060160B">
        <w:rPr>
          <w:sz w:val="24"/>
          <w:szCs w:val="24"/>
        </w:rPr>
        <w:t xml:space="preserve"> rời rạc</w:t>
      </w:r>
      <w:r w:rsidRPr="004C1E28">
        <w:rPr>
          <w:sz w:val="24"/>
          <w:szCs w:val="24"/>
        </w:rPr>
        <w:t xml:space="preserve"> </w:t>
      </w:r>
      <w:r w:rsidRPr="004C1E28">
        <w:rPr>
          <w:position w:val="-4"/>
          <w:sz w:val="24"/>
          <w:szCs w:val="24"/>
        </w:rPr>
        <w:object w:dxaOrig="279" w:dyaOrig="260" w14:anchorId="6AF83662">
          <v:shape id="_x0000_i1171" type="#_x0000_t75" style="width:13.8pt;height:12.65pt" o:ole="" fillcolor="window">
            <v:imagedata r:id="rId301" o:title=""/>
          </v:shape>
          <o:OLEObject Type="Embed" ProgID="Equation.DSMT4" ShapeID="_x0000_i1171" DrawAspect="Content" ObjectID="_1588818717" r:id="rId317"/>
        </w:object>
      </w:r>
      <w:r w:rsidRPr="004C1E28">
        <w:rPr>
          <w:sz w:val="24"/>
          <w:szCs w:val="24"/>
        </w:rPr>
        <w:t xml:space="preserve"> </w:t>
      </w:r>
      <w:r w:rsidR="0060160B">
        <w:rPr>
          <w:sz w:val="24"/>
          <w:szCs w:val="24"/>
        </w:rPr>
        <w:t>có đ</w:t>
      </w:r>
      <w:r w:rsidR="0060160B" w:rsidRPr="004C1E28">
        <w:rPr>
          <w:sz w:val="24"/>
          <w:szCs w:val="24"/>
        </w:rPr>
        <w:t xml:space="preserve">ồ thị của </w:t>
      </w:r>
      <w:r w:rsidR="0060160B" w:rsidRPr="00BE4919">
        <w:rPr>
          <w:position w:val="-12"/>
          <w:sz w:val="24"/>
          <w:szCs w:val="24"/>
        </w:rPr>
        <w:object w:dxaOrig="680" w:dyaOrig="360" w14:anchorId="4F4B403E">
          <v:shape id="_x0000_i1172" type="#_x0000_t75" style="width:34pt;height:17.85pt" o:ole="" fillcolor="window">
            <v:imagedata r:id="rId318" o:title=""/>
          </v:shape>
          <o:OLEObject Type="Embed" ProgID="Equation.DSMT4" ShapeID="_x0000_i1172" DrawAspect="Content" ObjectID="_1588818718" r:id="rId319"/>
        </w:object>
      </w:r>
      <w:r w:rsidR="0060160B" w:rsidRPr="004C1E28">
        <w:rPr>
          <w:sz w:val="24"/>
          <w:szCs w:val="24"/>
        </w:rPr>
        <w:t xml:space="preserve"> là hàm bậc thang có bước nhảy tại </w:t>
      </w:r>
      <w:r w:rsidR="0060160B" w:rsidRPr="004C1E28">
        <w:rPr>
          <w:position w:val="-10"/>
          <w:sz w:val="24"/>
          <w:szCs w:val="24"/>
        </w:rPr>
        <w:object w:dxaOrig="999" w:dyaOrig="340" w14:anchorId="14EC77FF">
          <v:shape id="_x0000_i1173" type="#_x0000_t75" style="width:50.1pt;height:17.3pt" o:ole="" fillcolor="window">
            <v:imagedata r:id="rId320" o:title=""/>
          </v:shape>
          <o:OLEObject Type="Embed" ProgID="Equation.3" ShapeID="_x0000_i1173" DrawAspect="Content" ObjectID="_1588818719" r:id="rId321"/>
        </w:object>
      </w:r>
      <w:r w:rsidR="0060160B">
        <w:rPr>
          <w:sz w:val="24"/>
          <w:szCs w:val="24"/>
        </w:rPr>
        <w:t>thì</w:t>
      </w:r>
    </w:p>
    <w:p w14:paraId="4FC1E374" w14:textId="77777777" w:rsidR="008333BA" w:rsidRDefault="00CF4AC7" w:rsidP="00965852">
      <w:pPr>
        <w:autoSpaceDE w:val="0"/>
        <w:autoSpaceDN w:val="0"/>
        <w:adjustRightInd w:val="0"/>
        <w:ind w:right="62"/>
        <w:jc w:val="right"/>
        <w:rPr>
          <w:sz w:val="24"/>
          <w:szCs w:val="24"/>
        </w:rPr>
      </w:pPr>
      <w:r w:rsidRPr="0060160B">
        <w:rPr>
          <w:position w:val="-14"/>
          <w:sz w:val="24"/>
          <w:szCs w:val="24"/>
        </w:rPr>
        <w:object w:dxaOrig="5640" w:dyaOrig="420" w14:anchorId="4EC43393">
          <v:shape id="_x0000_i1174" type="#_x0000_t75" style="width:281.65pt;height:20.75pt" o:ole="">
            <v:imagedata r:id="rId322" o:title=""/>
          </v:shape>
          <o:OLEObject Type="Embed" ProgID="Equation.DSMT4" ShapeID="_x0000_i1174" DrawAspect="Content" ObjectID="_1588818720" r:id="rId323"/>
        </w:object>
      </w:r>
      <w:r w:rsidR="0060160B">
        <w:rPr>
          <w:sz w:val="24"/>
          <w:szCs w:val="24"/>
        </w:rPr>
        <w:tab/>
      </w:r>
      <w:r w:rsidR="0060160B">
        <w:rPr>
          <w:sz w:val="24"/>
          <w:szCs w:val="24"/>
        </w:rPr>
        <w:tab/>
      </w:r>
      <w:r>
        <w:rPr>
          <w:sz w:val="24"/>
          <w:szCs w:val="24"/>
        </w:rPr>
        <w:t xml:space="preserve">       </w:t>
      </w:r>
      <w:r w:rsidR="0060160B">
        <w:rPr>
          <w:b/>
          <w:sz w:val="24"/>
          <w:szCs w:val="24"/>
        </w:rPr>
        <w:t>(2.7)</w:t>
      </w:r>
    </w:p>
    <w:p w14:paraId="5C3FBE4B" w14:textId="77777777" w:rsidR="000B566A" w:rsidRDefault="0060160B" w:rsidP="000B566A">
      <w:pPr>
        <w:autoSpaceDE w:val="0"/>
        <w:autoSpaceDN w:val="0"/>
        <w:adjustRightInd w:val="0"/>
        <w:ind w:right="62" w:firstLine="0"/>
        <w:rPr>
          <w:sz w:val="24"/>
          <w:szCs w:val="24"/>
        </w:rPr>
      </w:pPr>
      <w:r>
        <w:rPr>
          <w:sz w:val="24"/>
          <w:szCs w:val="24"/>
        </w:rPr>
        <w:t>Đặt</w:t>
      </w:r>
    </w:p>
    <w:p w14:paraId="14742555" w14:textId="77777777" w:rsidR="0060160B" w:rsidRDefault="0060160B" w:rsidP="00965852">
      <w:pPr>
        <w:autoSpaceDE w:val="0"/>
        <w:autoSpaceDN w:val="0"/>
        <w:adjustRightInd w:val="0"/>
        <w:ind w:right="62"/>
        <w:jc w:val="right"/>
        <w:rPr>
          <w:sz w:val="24"/>
          <w:szCs w:val="24"/>
        </w:rPr>
      </w:pPr>
      <w:r>
        <w:rPr>
          <w:sz w:val="24"/>
          <w:szCs w:val="24"/>
        </w:rPr>
        <w:tab/>
      </w:r>
      <w:r>
        <w:rPr>
          <w:sz w:val="24"/>
          <w:szCs w:val="24"/>
        </w:rPr>
        <w:tab/>
      </w:r>
      <w:r>
        <w:rPr>
          <w:sz w:val="24"/>
          <w:szCs w:val="24"/>
        </w:rPr>
        <w:tab/>
      </w:r>
      <w:r w:rsidRPr="0060160B">
        <w:rPr>
          <w:position w:val="-14"/>
          <w:sz w:val="24"/>
          <w:szCs w:val="24"/>
        </w:rPr>
        <w:object w:dxaOrig="1880" w:dyaOrig="400" w14:anchorId="57FB623F">
          <v:shape id="_x0000_i1175" type="#_x0000_t75" style="width:94.45pt;height:20.15pt" o:ole="">
            <v:imagedata r:id="rId324" o:title=""/>
          </v:shape>
          <o:OLEObject Type="Embed" ProgID="Equation.DSMT4" ShapeID="_x0000_i1175" DrawAspect="Content" ObjectID="_1588818721" r:id="rId325"/>
        </w:object>
      </w:r>
      <w:r>
        <w:rPr>
          <w:sz w:val="24"/>
          <w:szCs w:val="24"/>
        </w:rPr>
        <w:tab/>
      </w:r>
      <w:r>
        <w:rPr>
          <w:sz w:val="24"/>
          <w:szCs w:val="24"/>
        </w:rPr>
        <w:tab/>
      </w:r>
      <w:r>
        <w:rPr>
          <w:sz w:val="24"/>
          <w:szCs w:val="24"/>
        </w:rPr>
        <w:tab/>
      </w:r>
      <w:r>
        <w:rPr>
          <w:sz w:val="24"/>
          <w:szCs w:val="24"/>
        </w:rPr>
        <w:tab/>
      </w:r>
      <w:r w:rsidR="0035644B">
        <w:rPr>
          <w:sz w:val="24"/>
          <w:szCs w:val="24"/>
        </w:rPr>
        <w:t xml:space="preserve"> </w:t>
      </w:r>
      <w:r w:rsidR="000B566A">
        <w:rPr>
          <w:sz w:val="24"/>
          <w:szCs w:val="24"/>
        </w:rPr>
        <w:t xml:space="preserve">             </w:t>
      </w:r>
      <w:r w:rsidR="0035644B">
        <w:rPr>
          <w:sz w:val="24"/>
          <w:szCs w:val="24"/>
        </w:rPr>
        <w:t xml:space="preserve"> </w:t>
      </w:r>
      <w:r>
        <w:rPr>
          <w:b/>
          <w:sz w:val="24"/>
          <w:szCs w:val="24"/>
        </w:rPr>
        <w:t>(2.8)</w:t>
      </w:r>
    </w:p>
    <w:p w14:paraId="46C8D870" w14:textId="77777777" w:rsidR="0060160B" w:rsidRPr="0060160B" w:rsidRDefault="00286E7F" w:rsidP="00965852">
      <w:pPr>
        <w:autoSpaceDE w:val="0"/>
        <w:autoSpaceDN w:val="0"/>
        <w:adjustRightInd w:val="0"/>
        <w:ind w:right="62"/>
        <w:rPr>
          <w:sz w:val="24"/>
          <w:szCs w:val="24"/>
        </w:rPr>
      </w:pPr>
      <w:r>
        <w:rPr>
          <w:sz w:val="24"/>
          <w:szCs w:val="24"/>
        </w:rPr>
        <w:t>H</w:t>
      </w:r>
      <w:r w:rsidR="0060160B">
        <w:rPr>
          <w:sz w:val="24"/>
          <w:szCs w:val="24"/>
        </w:rPr>
        <w:t xml:space="preserve">àm </w:t>
      </w:r>
      <w:r w:rsidR="0060160B" w:rsidRPr="0060160B">
        <w:rPr>
          <w:position w:val="-12"/>
          <w:sz w:val="24"/>
          <w:szCs w:val="24"/>
        </w:rPr>
        <w:object w:dxaOrig="680" w:dyaOrig="360" w14:anchorId="61F4EE8A">
          <v:shape id="_x0000_i1176" type="#_x0000_t75" style="width:34pt;height:17.85pt" o:ole="">
            <v:imagedata r:id="rId326" o:title=""/>
          </v:shape>
          <o:OLEObject Type="Embed" ProgID="Equation.DSMT4" ShapeID="_x0000_i1176" DrawAspect="Content" ObjectID="_1588818722" r:id="rId327"/>
        </w:object>
      </w:r>
      <w:r w:rsidR="0060160B">
        <w:rPr>
          <w:sz w:val="24"/>
          <w:szCs w:val="24"/>
        </w:rPr>
        <w:t xml:space="preserve"> được </w:t>
      </w:r>
      <w:r w:rsidR="0060160B">
        <w:rPr>
          <w:i/>
          <w:sz w:val="24"/>
          <w:szCs w:val="24"/>
        </w:rPr>
        <w:t xml:space="preserve">gọi là </w:t>
      </w:r>
      <w:r w:rsidR="0060160B" w:rsidRPr="000A5553">
        <w:rPr>
          <w:i/>
          <w:color w:val="000000"/>
          <w:sz w:val="24"/>
          <w:szCs w:val="24"/>
        </w:rPr>
        <w:t>hàm khối lượng xác suất</w:t>
      </w:r>
      <w:r w:rsidR="000A5553" w:rsidRPr="000A5553">
        <w:rPr>
          <w:i/>
          <w:color w:val="000000"/>
          <w:sz w:val="24"/>
          <w:szCs w:val="24"/>
        </w:rPr>
        <w:t xml:space="preserve"> </w:t>
      </w:r>
      <w:r w:rsidR="000A5553" w:rsidRPr="000A5553">
        <w:rPr>
          <w:color w:val="000000"/>
          <w:sz w:val="24"/>
          <w:szCs w:val="24"/>
        </w:rPr>
        <w:t>(probability mass function)</w:t>
      </w:r>
      <w:r w:rsidR="0060160B">
        <w:rPr>
          <w:i/>
          <w:sz w:val="24"/>
          <w:szCs w:val="24"/>
        </w:rPr>
        <w:t xml:space="preserve"> của biến ngẫu nhiên rời rạc </w:t>
      </w:r>
      <w:r w:rsidR="0060160B" w:rsidRPr="004C1E28">
        <w:rPr>
          <w:position w:val="-4"/>
          <w:sz w:val="24"/>
          <w:szCs w:val="24"/>
        </w:rPr>
        <w:object w:dxaOrig="279" w:dyaOrig="260" w14:anchorId="0C70144E">
          <v:shape id="_x0000_i1177" type="#_x0000_t75" style="width:13.8pt;height:12.65pt" o:ole="" fillcolor="window">
            <v:imagedata r:id="rId301" o:title=""/>
          </v:shape>
          <o:OLEObject Type="Embed" ProgID="Equation.DSMT4" ShapeID="_x0000_i1177" DrawAspect="Content" ObjectID="_1588818723" r:id="rId328"/>
        </w:object>
      </w:r>
      <w:r w:rsidR="0060160B">
        <w:rPr>
          <w:sz w:val="24"/>
          <w:szCs w:val="24"/>
        </w:rPr>
        <w:t>.</w:t>
      </w:r>
    </w:p>
    <w:p w14:paraId="2224211F" w14:textId="77777777" w:rsidR="00D32E69" w:rsidRDefault="0060160B" w:rsidP="00965852">
      <w:pPr>
        <w:autoSpaceDE w:val="0"/>
        <w:autoSpaceDN w:val="0"/>
        <w:adjustRightInd w:val="0"/>
        <w:ind w:right="62" w:firstLine="0"/>
        <w:rPr>
          <w:sz w:val="24"/>
          <w:szCs w:val="24"/>
        </w:rPr>
      </w:pPr>
      <w:r>
        <w:rPr>
          <w:b/>
          <w:i/>
          <w:sz w:val="24"/>
          <w:szCs w:val="24"/>
        </w:rPr>
        <w:t>Tính chất của</w:t>
      </w:r>
      <w:r w:rsidRPr="0060160B">
        <w:rPr>
          <w:i/>
          <w:sz w:val="24"/>
          <w:szCs w:val="24"/>
        </w:rPr>
        <w:t xml:space="preserve"> </w:t>
      </w:r>
      <w:r w:rsidRPr="0060160B">
        <w:rPr>
          <w:b/>
          <w:i/>
          <w:sz w:val="24"/>
          <w:szCs w:val="24"/>
        </w:rPr>
        <w:t>hàm khối lượng xác suất</w:t>
      </w:r>
      <w:r>
        <w:rPr>
          <w:b/>
          <w:i/>
          <w:sz w:val="24"/>
          <w:szCs w:val="24"/>
        </w:rPr>
        <w:t xml:space="preserve"> </w:t>
      </w:r>
      <w:r w:rsidRPr="0060160B">
        <w:rPr>
          <w:position w:val="-12"/>
          <w:sz w:val="24"/>
          <w:szCs w:val="24"/>
        </w:rPr>
        <w:object w:dxaOrig="680" w:dyaOrig="360" w14:anchorId="42C7A497">
          <v:shape id="_x0000_i1178" type="#_x0000_t75" style="width:34pt;height:17.85pt" o:ole="">
            <v:imagedata r:id="rId326" o:title=""/>
          </v:shape>
          <o:OLEObject Type="Embed" ProgID="Equation.DSMT4" ShapeID="_x0000_i1178" DrawAspect="Content" ObjectID="_1588818724" r:id="rId329"/>
        </w:object>
      </w:r>
      <w:r w:rsidR="00D32E69">
        <w:rPr>
          <w:sz w:val="24"/>
          <w:szCs w:val="24"/>
        </w:rPr>
        <w:t>:</w:t>
      </w:r>
    </w:p>
    <w:p w14:paraId="5F177355" w14:textId="77777777" w:rsidR="0060160B" w:rsidRDefault="001A704A" w:rsidP="00965852">
      <w:pPr>
        <w:numPr>
          <w:ilvl w:val="2"/>
          <w:numId w:val="1"/>
        </w:numPr>
        <w:tabs>
          <w:tab w:val="clear" w:pos="2727"/>
          <w:tab w:val="num" w:pos="720"/>
        </w:tabs>
        <w:autoSpaceDE w:val="0"/>
        <w:autoSpaceDN w:val="0"/>
        <w:adjustRightInd w:val="0"/>
        <w:ind w:right="62" w:hanging="2367"/>
        <w:jc w:val="right"/>
        <w:rPr>
          <w:sz w:val="24"/>
          <w:szCs w:val="24"/>
        </w:rPr>
      </w:pPr>
      <w:r w:rsidRPr="004C1E28">
        <w:rPr>
          <w:sz w:val="24"/>
          <w:szCs w:val="24"/>
        </w:rPr>
        <w:t xml:space="preserve"> </w:t>
      </w:r>
      <w:r w:rsidR="00B76ABD" w:rsidRPr="004C1E28">
        <w:rPr>
          <w:position w:val="-12"/>
          <w:sz w:val="24"/>
          <w:szCs w:val="24"/>
        </w:rPr>
        <w:object w:dxaOrig="1180" w:dyaOrig="360" w14:anchorId="00020DCD">
          <v:shape id="_x0000_i1179" type="#_x0000_t75" style="width:59.35pt;height:17.85pt" o:ole="" fillcolor="window">
            <v:imagedata r:id="rId330" o:title=""/>
          </v:shape>
          <o:OLEObject Type="Embed" ProgID="Equation.DSMT4" ShapeID="_x0000_i1179" DrawAspect="Content" ObjectID="_1588818725" r:id="rId331"/>
        </w:object>
      </w:r>
      <w:proofErr w:type="gramStart"/>
      <w:r w:rsidR="00BF1500">
        <w:rPr>
          <w:sz w:val="24"/>
          <w:szCs w:val="24"/>
        </w:rPr>
        <w:t xml:space="preserve">, </w:t>
      </w:r>
      <w:r w:rsidRPr="004C1E28">
        <w:rPr>
          <w:sz w:val="24"/>
          <w:szCs w:val="24"/>
        </w:rPr>
        <w:t xml:space="preserve"> </w:t>
      </w:r>
      <w:r w:rsidR="00BF1500">
        <w:rPr>
          <w:sz w:val="24"/>
          <w:szCs w:val="24"/>
        </w:rPr>
        <w:t>với</w:t>
      </w:r>
      <w:proofErr w:type="gramEnd"/>
      <w:r w:rsidR="00BF1500">
        <w:rPr>
          <w:sz w:val="24"/>
          <w:szCs w:val="24"/>
        </w:rPr>
        <w:t xml:space="preserve"> mọi </w:t>
      </w:r>
      <w:r w:rsidR="00BF1500" w:rsidRPr="00BF1500">
        <w:rPr>
          <w:position w:val="-12"/>
          <w:sz w:val="24"/>
          <w:szCs w:val="24"/>
        </w:rPr>
        <w:object w:dxaOrig="820" w:dyaOrig="360" w14:anchorId="69D815E3">
          <v:shape id="_x0000_i1180" type="#_x0000_t75" style="width:41.45pt;height:17.85pt" o:ole="">
            <v:imagedata r:id="rId332" o:title=""/>
          </v:shape>
          <o:OLEObject Type="Embed" ProgID="Equation.DSMT4" ShapeID="_x0000_i1180" DrawAspect="Content" ObjectID="_1588818726" r:id="rId333"/>
        </w:object>
      </w:r>
      <w:r w:rsidR="00B76ABD">
        <w:rPr>
          <w:sz w:val="24"/>
          <w:szCs w:val="24"/>
        </w:rPr>
        <w:tab/>
      </w:r>
      <w:r w:rsidR="00B76ABD">
        <w:rPr>
          <w:sz w:val="24"/>
          <w:szCs w:val="24"/>
        </w:rPr>
        <w:tab/>
      </w:r>
      <w:r w:rsidR="00B76ABD">
        <w:rPr>
          <w:sz w:val="24"/>
          <w:szCs w:val="24"/>
        </w:rPr>
        <w:tab/>
      </w:r>
      <w:r w:rsidR="00B76ABD">
        <w:rPr>
          <w:sz w:val="24"/>
          <w:szCs w:val="24"/>
        </w:rPr>
        <w:tab/>
      </w:r>
      <w:r w:rsidR="00B76ABD">
        <w:rPr>
          <w:sz w:val="24"/>
          <w:szCs w:val="24"/>
        </w:rPr>
        <w:tab/>
      </w:r>
      <w:r w:rsidR="00B76ABD">
        <w:rPr>
          <w:sz w:val="24"/>
          <w:szCs w:val="24"/>
        </w:rPr>
        <w:tab/>
      </w:r>
      <w:r w:rsidR="00B76ABD">
        <w:rPr>
          <w:sz w:val="24"/>
          <w:szCs w:val="24"/>
        </w:rPr>
        <w:tab/>
        <w:t xml:space="preserve">  </w:t>
      </w:r>
      <w:r w:rsidR="00965852">
        <w:rPr>
          <w:sz w:val="24"/>
          <w:szCs w:val="24"/>
        </w:rPr>
        <w:t xml:space="preserve"> </w:t>
      </w:r>
      <w:r w:rsidR="00B76ABD">
        <w:rPr>
          <w:b/>
          <w:sz w:val="24"/>
          <w:szCs w:val="24"/>
        </w:rPr>
        <w:t>(2.9)</w:t>
      </w:r>
    </w:p>
    <w:p w14:paraId="21B07240" w14:textId="77777777" w:rsidR="00B76ABD" w:rsidRPr="00B76ABD" w:rsidRDefault="001A704A" w:rsidP="00965852">
      <w:pPr>
        <w:numPr>
          <w:ilvl w:val="2"/>
          <w:numId w:val="1"/>
        </w:numPr>
        <w:tabs>
          <w:tab w:val="clear" w:pos="2727"/>
          <w:tab w:val="num" w:pos="720"/>
        </w:tabs>
        <w:autoSpaceDE w:val="0"/>
        <w:autoSpaceDN w:val="0"/>
        <w:adjustRightInd w:val="0"/>
        <w:ind w:right="62" w:hanging="2367"/>
        <w:jc w:val="right"/>
        <w:rPr>
          <w:b/>
          <w:sz w:val="24"/>
          <w:szCs w:val="24"/>
        </w:rPr>
      </w:pPr>
      <w:r w:rsidRPr="004C1E28">
        <w:rPr>
          <w:sz w:val="24"/>
          <w:szCs w:val="24"/>
        </w:rPr>
        <w:t xml:space="preserve"> </w:t>
      </w:r>
      <w:r w:rsidR="000B70A3" w:rsidRPr="000B70A3">
        <w:rPr>
          <w:position w:val="-38"/>
          <w:sz w:val="24"/>
          <w:szCs w:val="24"/>
        </w:rPr>
        <w:object w:dxaOrig="1719" w:dyaOrig="639" w14:anchorId="21CC89F2">
          <v:shape id="_x0000_i1181" type="#_x0000_t75" style="width:85.25pt;height:32.25pt" o:ole="" fillcolor="window">
            <v:imagedata r:id="rId334" o:title=""/>
          </v:shape>
          <o:OLEObject Type="Embed" ProgID="Equation.DSMT4" ShapeID="_x0000_i1181" DrawAspect="Content" ObjectID="_1588818727" r:id="rId335"/>
        </w:object>
      </w:r>
      <w:r w:rsidR="00B76ABD">
        <w:rPr>
          <w:sz w:val="24"/>
          <w:szCs w:val="24"/>
        </w:rPr>
        <w:tab/>
      </w:r>
      <w:r w:rsidR="00B76ABD">
        <w:rPr>
          <w:sz w:val="24"/>
          <w:szCs w:val="24"/>
        </w:rPr>
        <w:tab/>
      </w:r>
      <w:r w:rsidR="00B76ABD">
        <w:rPr>
          <w:sz w:val="24"/>
          <w:szCs w:val="24"/>
        </w:rPr>
        <w:tab/>
      </w:r>
      <w:r w:rsidR="00B76ABD">
        <w:rPr>
          <w:sz w:val="24"/>
          <w:szCs w:val="24"/>
        </w:rPr>
        <w:tab/>
      </w:r>
      <w:r w:rsidR="00B76ABD">
        <w:rPr>
          <w:sz w:val="24"/>
          <w:szCs w:val="24"/>
        </w:rPr>
        <w:tab/>
      </w:r>
      <w:r w:rsidR="00B76ABD">
        <w:rPr>
          <w:sz w:val="24"/>
          <w:szCs w:val="24"/>
        </w:rPr>
        <w:tab/>
      </w:r>
      <w:r w:rsidR="00B76ABD">
        <w:rPr>
          <w:sz w:val="24"/>
          <w:szCs w:val="24"/>
        </w:rPr>
        <w:tab/>
      </w:r>
      <w:r w:rsidR="00B76ABD">
        <w:rPr>
          <w:sz w:val="24"/>
          <w:szCs w:val="24"/>
        </w:rPr>
        <w:tab/>
      </w:r>
      <w:r w:rsidR="00B76ABD">
        <w:rPr>
          <w:sz w:val="24"/>
          <w:szCs w:val="24"/>
        </w:rPr>
        <w:tab/>
      </w:r>
      <w:r w:rsidR="00B76ABD">
        <w:rPr>
          <w:sz w:val="24"/>
          <w:szCs w:val="24"/>
        </w:rPr>
        <w:tab/>
      </w:r>
      <w:r w:rsidR="00965852">
        <w:rPr>
          <w:sz w:val="24"/>
          <w:szCs w:val="24"/>
        </w:rPr>
        <w:t xml:space="preserve"> </w:t>
      </w:r>
      <w:r w:rsidR="00B76ABD">
        <w:rPr>
          <w:b/>
          <w:sz w:val="24"/>
          <w:szCs w:val="24"/>
        </w:rPr>
        <w:t>(2.10)</w:t>
      </w:r>
    </w:p>
    <w:p w14:paraId="091BCA15" w14:textId="77777777" w:rsidR="001A704A" w:rsidRPr="00D32E69" w:rsidRDefault="00B76ABD" w:rsidP="00965852">
      <w:pPr>
        <w:numPr>
          <w:ilvl w:val="2"/>
          <w:numId w:val="1"/>
        </w:numPr>
        <w:tabs>
          <w:tab w:val="clear" w:pos="2727"/>
          <w:tab w:val="num" w:pos="720"/>
        </w:tabs>
        <w:autoSpaceDE w:val="0"/>
        <w:autoSpaceDN w:val="0"/>
        <w:adjustRightInd w:val="0"/>
        <w:ind w:right="62" w:hanging="2367"/>
        <w:jc w:val="right"/>
        <w:rPr>
          <w:b/>
          <w:sz w:val="24"/>
          <w:szCs w:val="24"/>
        </w:rPr>
      </w:pPr>
      <w:r w:rsidRPr="0060160B">
        <w:rPr>
          <w:position w:val="-12"/>
          <w:sz w:val="24"/>
          <w:szCs w:val="24"/>
        </w:rPr>
        <w:object w:dxaOrig="1040" w:dyaOrig="360" w14:anchorId="3ED4E081">
          <v:shape id="_x0000_i1182" type="#_x0000_t75" style="width:51.85pt;height:17.85pt" o:ole="">
            <v:imagedata r:id="rId336" o:title=""/>
          </v:shape>
          <o:OLEObject Type="Embed" ProgID="Equation.DSMT4" ShapeID="_x0000_i1182" DrawAspect="Content" ObjectID="_1588818728" r:id="rId337"/>
        </w:object>
      </w:r>
      <w:r>
        <w:rPr>
          <w:sz w:val="24"/>
          <w:szCs w:val="24"/>
        </w:rPr>
        <w:t xml:space="preserve"> với mọi </w:t>
      </w:r>
      <w:r w:rsidR="00BF1500" w:rsidRPr="00BF1500">
        <w:rPr>
          <w:position w:val="-12"/>
          <w:sz w:val="24"/>
          <w:szCs w:val="24"/>
        </w:rPr>
        <w:object w:dxaOrig="720" w:dyaOrig="360" w14:anchorId="07B59BAB">
          <v:shape id="_x0000_i1183" type="#_x0000_t75" style="width:36.3pt;height:17.85pt" o:ole="">
            <v:imagedata r:id="rId338" o:title=""/>
          </v:shape>
          <o:OLEObject Type="Embed" ProgID="Equation.DSMT4" ShapeID="_x0000_i1183" DrawAspect="Content" ObjectID="_1588818729" r:id="rId339"/>
        </w:object>
      </w:r>
      <w:r w:rsidR="00D32E69">
        <w:rPr>
          <w:sz w:val="24"/>
          <w:szCs w:val="24"/>
        </w:rPr>
        <w:tab/>
      </w:r>
      <w:r w:rsidR="00D32E69">
        <w:rPr>
          <w:sz w:val="24"/>
          <w:szCs w:val="24"/>
        </w:rPr>
        <w:tab/>
      </w:r>
      <w:r w:rsidR="00D32E69">
        <w:rPr>
          <w:sz w:val="24"/>
          <w:szCs w:val="24"/>
        </w:rPr>
        <w:tab/>
      </w:r>
      <w:r w:rsidR="00D32E69">
        <w:rPr>
          <w:sz w:val="24"/>
          <w:szCs w:val="24"/>
        </w:rPr>
        <w:tab/>
      </w:r>
      <w:r w:rsidR="00D32E69">
        <w:rPr>
          <w:sz w:val="24"/>
          <w:szCs w:val="24"/>
        </w:rPr>
        <w:tab/>
      </w:r>
      <w:r>
        <w:rPr>
          <w:sz w:val="24"/>
          <w:szCs w:val="24"/>
        </w:rPr>
        <w:t xml:space="preserve">                                  </w:t>
      </w:r>
      <w:proofErr w:type="gramStart"/>
      <w:r>
        <w:rPr>
          <w:sz w:val="24"/>
          <w:szCs w:val="24"/>
        </w:rPr>
        <w:t xml:space="preserve">  </w:t>
      </w:r>
      <w:r w:rsidR="00965852">
        <w:rPr>
          <w:sz w:val="24"/>
          <w:szCs w:val="24"/>
        </w:rPr>
        <w:t xml:space="preserve"> </w:t>
      </w:r>
      <w:r w:rsidR="00D32E69">
        <w:rPr>
          <w:b/>
          <w:sz w:val="24"/>
          <w:szCs w:val="24"/>
        </w:rPr>
        <w:t>(</w:t>
      </w:r>
      <w:proofErr w:type="gramEnd"/>
      <w:r w:rsidR="00D32E69">
        <w:rPr>
          <w:b/>
          <w:sz w:val="24"/>
          <w:szCs w:val="24"/>
        </w:rPr>
        <w:t>2.</w:t>
      </w:r>
      <w:r>
        <w:rPr>
          <w:b/>
          <w:sz w:val="24"/>
          <w:szCs w:val="24"/>
        </w:rPr>
        <w:t>11</w:t>
      </w:r>
      <w:r w:rsidR="00D32E69">
        <w:rPr>
          <w:b/>
          <w:sz w:val="24"/>
          <w:szCs w:val="24"/>
        </w:rPr>
        <w:t>)</w:t>
      </w:r>
    </w:p>
    <w:p w14:paraId="0A245063" w14:textId="77777777" w:rsidR="008333BA" w:rsidRDefault="008333BA" w:rsidP="00965852">
      <w:pPr>
        <w:tabs>
          <w:tab w:val="num" w:pos="1287"/>
        </w:tabs>
        <w:autoSpaceDE w:val="0"/>
        <w:autoSpaceDN w:val="0"/>
        <w:adjustRightInd w:val="0"/>
        <w:spacing w:before="240"/>
        <w:ind w:left="539" w:right="62" w:firstLine="0"/>
        <w:rPr>
          <w:sz w:val="24"/>
          <w:szCs w:val="24"/>
        </w:rPr>
      </w:pPr>
      <w:r>
        <w:rPr>
          <w:sz w:val="24"/>
          <w:szCs w:val="24"/>
        </w:rPr>
        <w:t xml:space="preserve">Hàm phân bố của </w:t>
      </w:r>
      <w:r w:rsidRPr="004C1E28">
        <w:rPr>
          <w:position w:val="-4"/>
          <w:sz w:val="24"/>
          <w:szCs w:val="24"/>
        </w:rPr>
        <w:object w:dxaOrig="279" w:dyaOrig="260" w14:anchorId="5D21AAB0">
          <v:shape id="_x0000_i1184" type="#_x0000_t75" style="width:13.8pt;height:12.65pt" o:ole="" fillcolor="window">
            <v:imagedata r:id="rId301" o:title=""/>
          </v:shape>
          <o:OLEObject Type="Embed" ProgID="Equation.DSMT4" ShapeID="_x0000_i1184" DrawAspect="Content" ObjectID="_1588818730" r:id="rId340"/>
        </w:object>
      </w:r>
    </w:p>
    <w:p w14:paraId="2E2CA7C1" w14:textId="77777777" w:rsidR="008333BA" w:rsidRDefault="00725B3C" w:rsidP="00965852">
      <w:pPr>
        <w:autoSpaceDE w:val="0"/>
        <w:autoSpaceDN w:val="0"/>
        <w:adjustRightInd w:val="0"/>
        <w:ind w:right="62"/>
        <w:jc w:val="right"/>
        <w:rPr>
          <w:sz w:val="24"/>
          <w:szCs w:val="24"/>
        </w:rPr>
      </w:pPr>
      <w:r w:rsidRPr="00CA1CA1">
        <w:rPr>
          <w:position w:val="-36"/>
          <w:sz w:val="24"/>
          <w:szCs w:val="24"/>
        </w:rPr>
        <w:object w:dxaOrig="3860" w:dyaOrig="620" w14:anchorId="6F9E0B49">
          <v:shape id="_x0000_i1185" type="#_x0000_t75" style="width:192.4pt;height:30.55pt" o:ole="">
            <v:imagedata r:id="rId341" o:title=""/>
          </v:shape>
          <o:OLEObject Type="Embed" ProgID="Equation.DSMT4" ShapeID="_x0000_i1185" DrawAspect="Content" ObjectID="_1588818731" r:id="rId342"/>
        </w:object>
      </w:r>
      <w:r w:rsidR="008333BA">
        <w:rPr>
          <w:sz w:val="24"/>
          <w:szCs w:val="24"/>
        </w:rPr>
        <w:tab/>
      </w:r>
      <w:r w:rsidR="008333BA">
        <w:rPr>
          <w:sz w:val="24"/>
          <w:szCs w:val="24"/>
        </w:rPr>
        <w:tab/>
        <w:t xml:space="preserve">     </w:t>
      </w:r>
      <w:r w:rsidR="005A5126">
        <w:rPr>
          <w:sz w:val="24"/>
          <w:szCs w:val="24"/>
        </w:rPr>
        <w:t xml:space="preserve">  </w:t>
      </w:r>
      <w:r>
        <w:rPr>
          <w:sz w:val="24"/>
          <w:szCs w:val="24"/>
        </w:rPr>
        <w:t xml:space="preserve">   </w:t>
      </w:r>
      <w:r w:rsidR="008333BA">
        <w:rPr>
          <w:b/>
          <w:sz w:val="24"/>
          <w:szCs w:val="24"/>
        </w:rPr>
        <w:t>(2.</w:t>
      </w:r>
      <w:r w:rsidR="00B76ABD">
        <w:rPr>
          <w:b/>
          <w:sz w:val="24"/>
          <w:szCs w:val="24"/>
        </w:rPr>
        <w:t>12</w:t>
      </w:r>
      <w:r w:rsidR="008333BA">
        <w:rPr>
          <w:b/>
          <w:sz w:val="24"/>
          <w:szCs w:val="24"/>
        </w:rPr>
        <w:t>)</w:t>
      </w:r>
    </w:p>
    <w:p w14:paraId="022C5D07" w14:textId="77777777" w:rsidR="001A704A" w:rsidRPr="004C1E28" w:rsidRDefault="001A704A" w:rsidP="00965852">
      <w:pPr>
        <w:numPr>
          <w:ilvl w:val="0"/>
          <w:numId w:val="1"/>
        </w:numPr>
        <w:tabs>
          <w:tab w:val="clear" w:pos="1287"/>
          <w:tab w:val="num" w:pos="720"/>
          <w:tab w:val="num" w:pos="1080"/>
        </w:tabs>
        <w:autoSpaceDE w:val="0"/>
        <w:autoSpaceDN w:val="0"/>
        <w:adjustRightInd w:val="0"/>
        <w:spacing w:before="240"/>
        <w:ind w:left="720" w:right="62" w:hanging="181"/>
        <w:rPr>
          <w:sz w:val="24"/>
          <w:szCs w:val="24"/>
        </w:rPr>
      </w:pPr>
      <w:r w:rsidRPr="004C1E28">
        <w:rPr>
          <w:sz w:val="24"/>
          <w:szCs w:val="24"/>
        </w:rPr>
        <w:t xml:space="preserve">Nếu biến ngẫu nhiên rời rạc </w:t>
      </w:r>
      <w:r w:rsidRPr="004C1E28">
        <w:rPr>
          <w:position w:val="-4"/>
          <w:sz w:val="24"/>
          <w:szCs w:val="24"/>
        </w:rPr>
        <w:object w:dxaOrig="279" w:dyaOrig="260" w14:anchorId="1D23D832">
          <v:shape id="_x0000_i1186" type="#_x0000_t75" style="width:13.8pt;height:12.65pt" o:ole="" fillcolor="window">
            <v:imagedata r:id="rId301" o:title=""/>
          </v:shape>
          <o:OLEObject Type="Embed" ProgID="Equation.DSMT4" ShapeID="_x0000_i1186" DrawAspect="Content" ObjectID="_1588818732" r:id="rId343"/>
        </w:object>
      </w:r>
      <w:r w:rsidRPr="004C1E28">
        <w:rPr>
          <w:sz w:val="24"/>
          <w:szCs w:val="24"/>
        </w:rPr>
        <w:t xml:space="preserve"> nhận vô hạn các giá trị </w:t>
      </w:r>
      <w:r w:rsidRPr="004C1E28">
        <w:rPr>
          <w:position w:val="-10"/>
          <w:sz w:val="24"/>
          <w:szCs w:val="24"/>
        </w:rPr>
        <w:object w:dxaOrig="999" w:dyaOrig="340" w14:anchorId="0329C691">
          <v:shape id="_x0000_i1187" type="#_x0000_t75" style="width:50.1pt;height:17.3pt" o:ole="" fillcolor="window">
            <v:imagedata r:id="rId320" o:title=""/>
          </v:shape>
          <o:OLEObject Type="Embed" ProgID="Equation.3" ShapeID="_x0000_i1187" DrawAspect="Content" ObjectID="_1588818733" r:id="rId344"/>
        </w:object>
      </w:r>
      <w:r w:rsidRPr="004C1E28">
        <w:rPr>
          <w:sz w:val="24"/>
          <w:szCs w:val="24"/>
        </w:rPr>
        <w:t xml:space="preserve"> thì </w:t>
      </w:r>
      <w:r w:rsidR="003D157D" w:rsidRPr="004C1E28">
        <w:rPr>
          <w:sz w:val="24"/>
          <w:szCs w:val="24"/>
        </w:rPr>
        <w:t>hàm phân bố xác suất</w:t>
      </w:r>
      <w:r w:rsidRPr="004C1E28">
        <w:rPr>
          <w:sz w:val="24"/>
          <w:szCs w:val="24"/>
        </w:rPr>
        <w:t xml:space="preserve"> có dạng:</w:t>
      </w:r>
    </w:p>
    <w:p w14:paraId="7AF974B6" w14:textId="77777777" w:rsidR="001A704A" w:rsidRPr="004C1E28" w:rsidRDefault="00DC0B4D" w:rsidP="00965852">
      <w:pPr>
        <w:autoSpaceDE w:val="0"/>
        <w:autoSpaceDN w:val="0"/>
        <w:adjustRightInd w:val="0"/>
        <w:spacing w:before="120" w:after="120"/>
        <w:ind w:right="62"/>
        <w:jc w:val="right"/>
        <w:rPr>
          <w:b/>
          <w:sz w:val="24"/>
          <w:szCs w:val="24"/>
        </w:rPr>
      </w:pPr>
      <w:r w:rsidRPr="004C1E28">
        <w:rPr>
          <w:position w:val="-32"/>
          <w:sz w:val="24"/>
          <w:szCs w:val="24"/>
        </w:rPr>
        <w:object w:dxaOrig="6039" w:dyaOrig="760" w14:anchorId="74B35854">
          <v:shape id="_x0000_i1188" type="#_x0000_t75" style="width:301.8pt;height:38pt" o:ole="" fillcolor="window">
            <v:imagedata r:id="rId345" o:title=""/>
          </v:shape>
          <o:OLEObject Type="Embed" ProgID="Equation.DSMT4" ShapeID="_x0000_i1188" DrawAspect="Content" ObjectID="_1588818734" r:id="rId346"/>
        </w:object>
      </w:r>
      <w:r w:rsidR="001A704A" w:rsidRPr="004C1E28">
        <w:rPr>
          <w:sz w:val="24"/>
          <w:szCs w:val="24"/>
        </w:rPr>
        <w:tab/>
      </w:r>
      <w:r w:rsidR="00960853">
        <w:rPr>
          <w:sz w:val="24"/>
          <w:szCs w:val="24"/>
        </w:rPr>
        <w:t xml:space="preserve">         </w:t>
      </w:r>
      <w:r w:rsidR="001A704A" w:rsidRPr="004C1E28">
        <w:rPr>
          <w:b/>
          <w:sz w:val="24"/>
          <w:szCs w:val="24"/>
        </w:rPr>
        <w:t>(2.</w:t>
      </w:r>
      <w:r w:rsidR="00B76ABD">
        <w:rPr>
          <w:b/>
          <w:sz w:val="24"/>
          <w:szCs w:val="24"/>
        </w:rPr>
        <w:t>13</w:t>
      </w:r>
      <w:r w:rsidR="001A704A" w:rsidRPr="004C1E28">
        <w:rPr>
          <w:b/>
          <w:sz w:val="24"/>
          <w:szCs w:val="24"/>
        </w:rPr>
        <w:t>)</w:t>
      </w:r>
    </w:p>
    <w:p w14:paraId="4EFF598A" w14:textId="77777777" w:rsidR="001A704A" w:rsidRPr="004C1E28" w:rsidRDefault="001A704A" w:rsidP="00965852">
      <w:pPr>
        <w:numPr>
          <w:ilvl w:val="0"/>
          <w:numId w:val="1"/>
        </w:numPr>
        <w:tabs>
          <w:tab w:val="clear" w:pos="1287"/>
          <w:tab w:val="num" w:pos="720"/>
          <w:tab w:val="num" w:pos="1080"/>
        </w:tabs>
        <w:autoSpaceDE w:val="0"/>
        <w:autoSpaceDN w:val="0"/>
        <w:adjustRightInd w:val="0"/>
        <w:ind w:left="720" w:right="62" w:hanging="180"/>
        <w:rPr>
          <w:sz w:val="24"/>
          <w:szCs w:val="24"/>
        </w:rPr>
      </w:pPr>
      <w:r w:rsidRPr="004C1E28">
        <w:rPr>
          <w:sz w:val="24"/>
          <w:szCs w:val="24"/>
        </w:rPr>
        <w:t xml:space="preserve">Nếu </w:t>
      </w:r>
      <w:r w:rsidRPr="004C1E28">
        <w:rPr>
          <w:position w:val="-4"/>
          <w:sz w:val="24"/>
          <w:szCs w:val="24"/>
        </w:rPr>
        <w:object w:dxaOrig="279" w:dyaOrig="260" w14:anchorId="1F507C71">
          <v:shape id="_x0000_i1189" type="#_x0000_t75" style="width:13.8pt;height:12.65pt" o:ole="" fillcolor="window">
            <v:imagedata r:id="rId301" o:title=""/>
          </v:shape>
          <o:OLEObject Type="Embed" ProgID="Equation.DSMT4" ShapeID="_x0000_i1189" DrawAspect="Content" ObjectID="_1588818735" r:id="rId347"/>
        </w:object>
      </w:r>
      <w:r w:rsidRPr="004C1E28">
        <w:rPr>
          <w:sz w:val="24"/>
          <w:szCs w:val="24"/>
        </w:rPr>
        <w:t xml:space="preserve"> chỉ nhận </w:t>
      </w:r>
      <w:r w:rsidR="00BE4919">
        <w:rPr>
          <w:sz w:val="24"/>
          <w:szCs w:val="24"/>
        </w:rPr>
        <w:t xml:space="preserve">một số hữu hạn </w:t>
      </w:r>
      <w:r w:rsidRPr="004C1E28">
        <w:rPr>
          <w:sz w:val="24"/>
          <w:szCs w:val="24"/>
        </w:rPr>
        <w:t xml:space="preserve">các giá trị </w:t>
      </w:r>
      <w:r w:rsidRPr="004C1E28">
        <w:rPr>
          <w:position w:val="-12"/>
          <w:sz w:val="24"/>
          <w:szCs w:val="24"/>
        </w:rPr>
        <w:object w:dxaOrig="1300" w:dyaOrig="360" w14:anchorId="6DC2B112">
          <v:shape id="_x0000_i1190" type="#_x0000_t75" style="width:64.5pt;height:17.85pt" o:ole="" fillcolor="window">
            <v:imagedata r:id="rId348" o:title=""/>
          </v:shape>
          <o:OLEObject Type="Embed" ProgID="Equation.DSMT4" ShapeID="_x0000_i1190" DrawAspect="Content" ObjectID="_1588818736" r:id="rId349"/>
        </w:object>
      </w:r>
      <w:r w:rsidRPr="004C1E28">
        <w:rPr>
          <w:sz w:val="24"/>
          <w:szCs w:val="24"/>
        </w:rPr>
        <w:t xml:space="preserve"> thì các biến cố </w:t>
      </w:r>
    </w:p>
    <w:p w14:paraId="351AD16F" w14:textId="77777777" w:rsidR="001A704A" w:rsidRPr="004C1E28" w:rsidRDefault="001A704A" w:rsidP="00965852">
      <w:pPr>
        <w:autoSpaceDE w:val="0"/>
        <w:autoSpaceDN w:val="0"/>
        <w:adjustRightInd w:val="0"/>
        <w:spacing w:before="120" w:after="120"/>
        <w:ind w:right="62"/>
        <w:jc w:val="right"/>
        <w:rPr>
          <w:b/>
          <w:sz w:val="24"/>
          <w:szCs w:val="24"/>
        </w:rPr>
      </w:pPr>
      <w:r w:rsidRPr="004C1E28">
        <w:rPr>
          <w:position w:val="-14"/>
          <w:sz w:val="24"/>
          <w:szCs w:val="24"/>
        </w:rPr>
        <w:object w:dxaOrig="3280" w:dyaOrig="400" w14:anchorId="610FFE51">
          <v:shape id="_x0000_i1191" type="#_x0000_t75" style="width:164.15pt;height:20.15pt" o:ole="" fillcolor="window">
            <v:imagedata r:id="rId350" o:title=""/>
          </v:shape>
          <o:OLEObject Type="Embed" ProgID="Equation.DSMT4" ShapeID="_x0000_i1191" DrawAspect="Content" ObjectID="_1588818737" r:id="rId351"/>
        </w:object>
      </w:r>
      <w:r w:rsidRPr="004C1E28">
        <w:rPr>
          <w:sz w:val="24"/>
          <w:szCs w:val="24"/>
        </w:rPr>
        <w:t xml:space="preserve"> </w:t>
      </w:r>
      <w:r w:rsidRPr="004C1E28">
        <w:rPr>
          <w:sz w:val="24"/>
          <w:szCs w:val="24"/>
        </w:rPr>
        <w:tab/>
      </w:r>
      <w:r w:rsidRPr="004C1E28">
        <w:rPr>
          <w:sz w:val="24"/>
          <w:szCs w:val="24"/>
        </w:rPr>
        <w:tab/>
      </w:r>
      <w:r w:rsidRPr="004C1E28">
        <w:rPr>
          <w:sz w:val="24"/>
          <w:szCs w:val="24"/>
        </w:rPr>
        <w:tab/>
      </w:r>
      <w:r w:rsidRPr="004C1E28">
        <w:rPr>
          <w:sz w:val="24"/>
          <w:szCs w:val="24"/>
        </w:rPr>
        <w:tab/>
      </w:r>
      <w:r w:rsidRPr="004C1E28">
        <w:rPr>
          <w:b/>
          <w:sz w:val="24"/>
          <w:szCs w:val="24"/>
        </w:rPr>
        <w:t>(2.</w:t>
      </w:r>
      <w:r w:rsidR="006B5844">
        <w:rPr>
          <w:b/>
          <w:sz w:val="24"/>
          <w:szCs w:val="24"/>
        </w:rPr>
        <w:t>14</w:t>
      </w:r>
      <w:r w:rsidRPr="004C1E28">
        <w:rPr>
          <w:b/>
          <w:sz w:val="24"/>
          <w:szCs w:val="24"/>
        </w:rPr>
        <w:t>)</w:t>
      </w:r>
    </w:p>
    <w:p w14:paraId="60E1620B" w14:textId="77777777" w:rsidR="001A704A" w:rsidRPr="004C1E28" w:rsidRDefault="001A704A" w:rsidP="00965852">
      <w:pPr>
        <w:autoSpaceDE w:val="0"/>
        <w:autoSpaceDN w:val="0"/>
        <w:adjustRightInd w:val="0"/>
        <w:ind w:right="62" w:firstLine="0"/>
        <w:rPr>
          <w:b/>
          <w:sz w:val="24"/>
          <w:szCs w:val="24"/>
        </w:rPr>
      </w:pPr>
      <w:r w:rsidRPr="004C1E28">
        <w:rPr>
          <w:sz w:val="24"/>
          <w:szCs w:val="24"/>
        </w:rPr>
        <w:t>lập thành hệ đầy đủ các biến cố.</w:t>
      </w:r>
    </w:p>
    <w:p w14:paraId="417B2E37" w14:textId="77777777" w:rsidR="001A704A" w:rsidRPr="004C1E28" w:rsidRDefault="003D157D" w:rsidP="00965852">
      <w:pPr>
        <w:autoSpaceDE w:val="0"/>
        <w:autoSpaceDN w:val="0"/>
        <w:adjustRightInd w:val="0"/>
        <w:ind w:right="62"/>
        <w:rPr>
          <w:sz w:val="24"/>
          <w:szCs w:val="24"/>
        </w:rPr>
      </w:pPr>
      <w:r w:rsidRPr="004C1E28">
        <w:rPr>
          <w:sz w:val="24"/>
          <w:szCs w:val="24"/>
        </w:rPr>
        <w:t>Hàm phân bố xác suất</w:t>
      </w:r>
      <w:r w:rsidR="001A704A" w:rsidRPr="004C1E28">
        <w:rPr>
          <w:sz w:val="24"/>
          <w:szCs w:val="24"/>
        </w:rPr>
        <w:t xml:space="preserve"> có dạng:</w:t>
      </w:r>
    </w:p>
    <w:p w14:paraId="2DA8D53D" w14:textId="77777777" w:rsidR="001A704A" w:rsidRPr="004C1E28" w:rsidRDefault="00210019" w:rsidP="00CF4AC7">
      <w:pPr>
        <w:autoSpaceDE w:val="0"/>
        <w:autoSpaceDN w:val="0"/>
        <w:adjustRightInd w:val="0"/>
        <w:spacing w:before="120" w:after="120"/>
        <w:ind w:right="62"/>
        <w:jc w:val="right"/>
        <w:rPr>
          <w:b/>
          <w:sz w:val="24"/>
          <w:szCs w:val="24"/>
        </w:rPr>
      </w:pPr>
      <w:r w:rsidRPr="004C1E28">
        <w:rPr>
          <w:position w:val="-50"/>
          <w:sz w:val="24"/>
          <w:szCs w:val="24"/>
        </w:rPr>
        <w:object w:dxaOrig="5200" w:dyaOrig="1120" w14:anchorId="3D9C5027">
          <v:shape id="_x0000_i1192" type="#_x0000_t75" style="width:260.35pt;height:55.85pt" o:ole="" fillcolor="window">
            <v:imagedata r:id="rId352" o:title=""/>
          </v:shape>
          <o:OLEObject Type="Embed" ProgID="Equation.DSMT4" ShapeID="_x0000_i1192" DrawAspect="Content" ObjectID="_1588818738" r:id="rId353"/>
        </w:object>
      </w:r>
      <w:r w:rsidR="00725B3C">
        <w:rPr>
          <w:sz w:val="24"/>
          <w:szCs w:val="24"/>
        </w:rPr>
        <w:tab/>
        <w:t xml:space="preserve">     </w:t>
      </w:r>
      <w:r w:rsidR="001A704A" w:rsidRPr="004C1E28">
        <w:rPr>
          <w:sz w:val="24"/>
          <w:szCs w:val="24"/>
        </w:rPr>
        <w:t xml:space="preserve">  </w:t>
      </w:r>
      <w:r w:rsidR="001A704A" w:rsidRPr="004C1E28">
        <w:rPr>
          <w:b/>
          <w:sz w:val="24"/>
          <w:szCs w:val="24"/>
        </w:rPr>
        <w:t>(2.</w:t>
      </w:r>
      <w:r w:rsidR="006B5844">
        <w:rPr>
          <w:b/>
          <w:sz w:val="24"/>
          <w:szCs w:val="24"/>
        </w:rPr>
        <w:t>15</w:t>
      </w:r>
      <w:r w:rsidR="001A704A" w:rsidRPr="004C1E28">
        <w:rPr>
          <w:b/>
          <w:sz w:val="24"/>
          <w:szCs w:val="24"/>
        </w:rPr>
        <w:t>)</w:t>
      </w:r>
    </w:p>
    <w:p w14:paraId="41095628" w14:textId="77777777" w:rsidR="008333BA" w:rsidRPr="004C1E28" w:rsidRDefault="00B76ABD" w:rsidP="00965852">
      <w:pPr>
        <w:ind w:right="62"/>
        <w:rPr>
          <w:sz w:val="24"/>
          <w:szCs w:val="24"/>
        </w:rPr>
      </w:pPr>
      <w:r>
        <w:rPr>
          <w:sz w:val="24"/>
          <w:szCs w:val="24"/>
        </w:rPr>
        <w:t>C</w:t>
      </w:r>
      <w:r w:rsidR="008333BA" w:rsidRPr="004C1E28">
        <w:rPr>
          <w:sz w:val="24"/>
          <w:szCs w:val="24"/>
        </w:rPr>
        <w:t xml:space="preserve">húng ta </w:t>
      </w:r>
      <w:r>
        <w:rPr>
          <w:sz w:val="24"/>
          <w:szCs w:val="24"/>
        </w:rPr>
        <w:t xml:space="preserve">cũng </w:t>
      </w:r>
      <w:r w:rsidR="008333BA" w:rsidRPr="004C1E28">
        <w:rPr>
          <w:sz w:val="24"/>
          <w:szCs w:val="24"/>
        </w:rPr>
        <w:t xml:space="preserve">có thể </w:t>
      </w:r>
      <w:r>
        <w:rPr>
          <w:sz w:val="24"/>
          <w:szCs w:val="24"/>
        </w:rPr>
        <w:t>biểu diễn</w:t>
      </w:r>
      <w:r w:rsidR="008333BA">
        <w:rPr>
          <w:sz w:val="24"/>
          <w:szCs w:val="24"/>
        </w:rPr>
        <w:t xml:space="preserve"> phân bố </w:t>
      </w:r>
      <w:r>
        <w:rPr>
          <w:sz w:val="24"/>
          <w:szCs w:val="24"/>
        </w:rPr>
        <w:t xml:space="preserve">của </w:t>
      </w:r>
      <w:r w:rsidRPr="004C1E28">
        <w:rPr>
          <w:sz w:val="24"/>
          <w:szCs w:val="24"/>
        </w:rPr>
        <w:t xml:space="preserve">biến ngẫu nhiên rời rạc </w:t>
      </w:r>
      <w:r w:rsidR="008333BA" w:rsidRPr="004C1E28">
        <w:rPr>
          <w:sz w:val="24"/>
          <w:szCs w:val="24"/>
        </w:rPr>
        <w:t xml:space="preserve">thông qua </w:t>
      </w:r>
      <w:r w:rsidR="008333BA" w:rsidRPr="0035644B">
        <w:rPr>
          <w:i/>
          <w:sz w:val="24"/>
          <w:szCs w:val="24"/>
        </w:rPr>
        <w:t xml:space="preserve">bảng </w:t>
      </w:r>
      <w:r w:rsidRPr="0035644B">
        <w:rPr>
          <w:i/>
          <w:sz w:val="24"/>
          <w:szCs w:val="24"/>
        </w:rPr>
        <w:t>phân bố xác suất</w:t>
      </w:r>
      <w:r w:rsidR="007358E6">
        <w:rPr>
          <w:sz w:val="24"/>
          <w:szCs w:val="24"/>
        </w:rPr>
        <w:t>.</w:t>
      </w:r>
      <w:r w:rsidRPr="004C1E28">
        <w:rPr>
          <w:sz w:val="24"/>
          <w:szCs w:val="24"/>
        </w:rPr>
        <w:t xml:space="preserve"> </w:t>
      </w:r>
      <w:r w:rsidR="007358E6">
        <w:rPr>
          <w:sz w:val="24"/>
          <w:szCs w:val="24"/>
        </w:rPr>
        <w:t>Đ</w:t>
      </w:r>
      <w:r w:rsidRPr="004C1E28">
        <w:rPr>
          <w:sz w:val="24"/>
          <w:szCs w:val="24"/>
        </w:rPr>
        <w:t xml:space="preserve">ó là bảng </w:t>
      </w:r>
      <w:r w:rsidR="0035644B">
        <w:rPr>
          <w:sz w:val="24"/>
          <w:szCs w:val="24"/>
        </w:rPr>
        <w:t>có hai hàng</w:t>
      </w:r>
      <w:r w:rsidR="007358E6">
        <w:rPr>
          <w:sz w:val="24"/>
          <w:szCs w:val="24"/>
        </w:rPr>
        <w:t>,</w:t>
      </w:r>
      <w:r w:rsidR="0035644B">
        <w:rPr>
          <w:sz w:val="24"/>
          <w:szCs w:val="24"/>
        </w:rPr>
        <w:t xml:space="preserve"> </w:t>
      </w:r>
      <w:r w:rsidR="007358E6">
        <w:rPr>
          <w:sz w:val="24"/>
          <w:szCs w:val="24"/>
        </w:rPr>
        <w:t>h</w:t>
      </w:r>
      <w:r w:rsidR="0035644B">
        <w:rPr>
          <w:sz w:val="24"/>
          <w:szCs w:val="24"/>
        </w:rPr>
        <w:t xml:space="preserve">àng trên </w:t>
      </w:r>
      <w:r w:rsidR="008333BA" w:rsidRPr="004C1E28">
        <w:rPr>
          <w:sz w:val="24"/>
          <w:szCs w:val="24"/>
        </w:rPr>
        <w:t xml:space="preserve">ghi các giá trị mà biến ngẫu nhiên nhận </w:t>
      </w:r>
      <w:r>
        <w:rPr>
          <w:sz w:val="24"/>
          <w:szCs w:val="24"/>
        </w:rPr>
        <w:t>được</w:t>
      </w:r>
      <w:r w:rsidR="0035644B">
        <w:rPr>
          <w:sz w:val="24"/>
          <w:szCs w:val="24"/>
        </w:rPr>
        <w:t>, hàng dưới là</w:t>
      </w:r>
      <w:r w:rsidR="008333BA" w:rsidRPr="004C1E28">
        <w:rPr>
          <w:sz w:val="24"/>
          <w:szCs w:val="24"/>
        </w:rPr>
        <w:t xml:space="preserve"> </w:t>
      </w:r>
      <w:r>
        <w:rPr>
          <w:sz w:val="24"/>
          <w:szCs w:val="24"/>
        </w:rPr>
        <w:t xml:space="preserve">giá trị của hàm khối lượng </w:t>
      </w:r>
      <w:r w:rsidR="008333BA" w:rsidRPr="004C1E28">
        <w:rPr>
          <w:sz w:val="24"/>
          <w:szCs w:val="24"/>
        </w:rPr>
        <w:t xml:space="preserve">xác suất tương ứng.  </w:t>
      </w:r>
    </w:p>
    <w:p w14:paraId="1E3B23EF" w14:textId="77777777" w:rsidR="008333BA" w:rsidRPr="004C1E28" w:rsidRDefault="00753227" w:rsidP="00965852">
      <w:pPr>
        <w:autoSpaceDE w:val="0"/>
        <w:autoSpaceDN w:val="0"/>
        <w:adjustRightInd w:val="0"/>
        <w:spacing w:after="240"/>
        <w:ind w:right="62"/>
        <w:rPr>
          <w:sz w:val="24"/>
          <w:szCs w:val="24"/>
        </w:rPr>
      </w:pPr>
      <w:r>
        <w:rPr>
          <w:noProof/>
          <w:sz w:val="24"/>
          <w:szCs w:val="24"/>
        </w:rPr>
        <mc:AlternateContent>
          <mc:Choice Requires="wps">
            <w:drawing>
              <wp:anchor distT="0" distB="0" distL="114300" distR="114300" simplePos="0" relativeHeight="251641856" behindDoc="0" locked="0" layoutInCell="1" allowOverlap="1" wp14:anchorId="30BBC322" wp14:editId="2E39B676">
                <wp:simplePos x="0" y="0"/>
                <wp:positionH relativeFrom="column">
                  <wp:posOffset>1691640</wp:posOffset>
                </wp:positionH>
                <wp:positionV relativeFrom="paragraph">
                  <wp:posOffset>337185</wp:posOffset>
                </wp:positionV>
                <wp:extent cx="2628900" cy="800100"/>
                <wp:effectExtent l="0" t="0" r="0" b="0"/>
                <wp:wrapNone/>
                <wp:docPr id="1685" name="Text Box 1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1020"/>
                              <w:gridCol w:w="1020"/>
                              <w:gridCol w:w="1020"/>
                            </w:tblGrid>
                            <w:tr w:rsidR="005A2386" w:rsidRPr="00EF1D0D" w14:paraId="5E3675AF" w14:textId="77777777">
                              <w:tc>
                                <w:tcPr>
                                  <w:tcW w:w="900" w:type="dxa"/>
                                  <w:vAlign w:val="center"/>
                                </w:tcPr>
                                <w:p w14:paraId="36A4B1DE" w14:textId="77777777" w:rsidR="005A2386" w:rsidRPr="00EF1D0D" w:rsidRDefault="005A2386" w:rsidP="007C3270">
                                  <w:pPr>
                                    <w:autoSpaceDE w:val="0"/>
                                    <w:autoSpaceDN w:val="0"/>
                                    <w:adjustRightInd w:val="0"/>
                                    <w:ind w:firstLine="0"/>
                                    <w:jc w:val="center"/>
                                    <w:rPr>
                                      <w:sz w:val="24"/>
                                      <w:szCs w:val="24"/>
                                    </w:rPr>
                                  </w:pPr>
                                  <w:r w:rsidRPr="00EF1D0D">
                                    <w:rPr>
                                      <w:position w:val="-4"/>
                                      <w:sz w:val="24"/>
                                      <w:szCs w:val="24"/>
                                    </w:rPr>
                                    <w:object w:dxaOrig="279" w:dyaOrig="260" w14:anchorId="71ED3A68">
                                      <v:shape id="_x0000_i1988" type="#_x0000_t75" style="width:13.8pt;height:12.65pt" o:ole="">
                                        <v:imagedata r:id="rId354" o:title=""/>
                                      </v:shape>
                                      <o:OLEObject Type="Embed" ProgID="Equation.DSMT4" ShapeID="_x0000_i1988" DrawAspect="Content" ObjectID="_1588819534" r:id="rId355"/>
                                    </w:object>
                                  </w:r>
                                </w:p>
                              </w:tc>
                              <w:tc>
                                <w:tcPr>
                                  <w:tcW w:w="1020" w:type="dxa"/>
                                  <w:vAlign w:val="center"/>
                                </w:tcPr>
                                <w:p w14:paraId="67485708" w14:textId="77777777" w:rsidR="005A2386" w:rsidRPr="00EF1D0D" w:rsidRDefault="005A2386" w:rsidP="007C3270">
                                  <w:pPr>
                                    <w:autoSpaceDE w:val="0"/>
                                    <w:autoSpaceDN w:val="0"/>
                                    <w:adjustRightInd w:val="0"/>
                                    <w:ind w:firstLine="0"/>
                                    <w:jc w:val="center"/>
                                    <w:rPr>
                                      <w:sz w:val="24"/>
                                      <w:szCs w:val="24"/>
                                    </w:rPr>
                                  </w:pPr>
                                  <w:r w:rsidRPr="00EF1D0D">
                                    <w:rPr>
                                      <w:position w:val="-12"/>
                                      <w:sz w:val="24"/>
                                      <w:szCs w:val="24"/>
                                    </w:rPr>
                                    <w:object w:dxaOrig="240" w:dyaOrig="360" w14:anchorId="34E6A896">
                                      <v:shape id="_x0000_i1989" type="#_x0000_t75" style="width:11.5pt;height:17.85pt" o:ole="">
                                        <v:imagedata r:id="rId356" o:title=""/>
                                      </v:shape>
                                      <o:OLEObject Type="Embed" ProgID="Equation.DSMT4" ShapeID="_x0000_i1989" DrawAspect="Content" ObjectID="_1588819535" r:id="rId357"/>
                                    </w:object>
                                  </w:r>
                                </w:p>
                              </w:tc>
                              <w:tc>
                                <w:tcPr>
                                  <w:tcW w:w="1020" w:type="dxa"/>
                                  <w:vAlign w:val="center"/>
                                </w:tcPr>
                                <w:p w14:paraId="5D3FAF63" w14:textId="77777777" w:rsidR="005A2386" w:rsidRPr="00EF1D0D" w:rsidRDefault="005A2386" w:rsidP="007C3270">
                                  <w:pPr>
                                    <w:autoSpaceDE w:val="0"/>
                                    <w:autoSpaceDN w:val="0"/>
                                    <w:adjustRightInd w:val="0"/>
                                    <w:ind w:firstLine="0"/>
                                    <w:jc w:val="center"/>
                                    <w:rPr>
                                      <w:sz w:val="24"/>
                                      <w:szCs w:val="24"/>
                                    </w:rPr>
                                  </w:pPr>
                                  <w:r w:rsidRPr="00EF1D0D">
                                    <w:rPr>
                                      <w:position w:val="-12"/>
                                      <w:sz w:val="24"/>
                                      <w:szCs w:val="24"/>
                                    </w:rPr>
                                    <w:object w:dxaOrig="279" w:dyaOrig="360" w14:anchorId="0FDE3F43">
                                      <v:shape id="_x0000_i1990" type="#_x0000_t75" style="width:13.8pt;height:17.85pt" o:ole="">
                                        <v:imagedata r:id="rId358" o:title=""/>
                                      </v:shape>
                                      <o:OLEObject Type="Embed" ProgID="Equation.DSMT4" ShapeID="_x0000_i1990" DrawAspect="Content" ObjectID="_1588819536" r:id="rId359"/>
                                    </w:object>
                                  </w:r>
                                </w:p>
                              </w:tc>
                              <w:tc>
                                <w:tcPr>
                                  <w:tcW w:w="1020" w:type="dxa"/>
                                  <w:vAlign w:val="center"/>
                                </w:tcPr>
                                <w:p w14:paraId="6F384EDD" w14:textId="77777777" w:rsidR="005A2386" w:rsidRPr="00EF1D0D" w:rsidRDefault="005A2386" w:rsidP="007C3270">
                                  <w:pPr>
                                    <w:autoSpaceDE w:val="0"/>
                                    <w:autoSpaceDN w:val="0"/>
                                    <w:adjustRightInd w:val="0"/>
                                    <w:ind w:firstLine="0"/>
                                    <w:jc w:val="center"/>
                                    <w:rPr>
                                      <w:sz w:val="24"/>
                                      <w:szCs w:val="24"/>
                                    </w:rPr>
                                  </w:pPr>
                                  <w:r w:rsidRPr="00EF1D0D">
                                    <w:rPr>
                                      <w:position w:val="-4"/>
                                      <w:sz w:val="24"/>
                                      <w:szCs w:val="24"/>
                                    </w:rPr>
                                    <w:object w:dxaOrig="279" w:dyaOrig="120" w14:anchorId="5C2DACBA">
                                      <v:shape id="_x0000_i1991" type="#_x0000_t75" style="width:13.8pt;height:6.35pt" o:ole="">
                                        <v:imagedata r:id="rId360" o:title=""/>
                                      </v:shape>
                                      <o:OLEObject Type="Embed" ProgID="Equation.DSMT4" ShapeID="_x0000_i1991" DrawAspect="Content" ObjectID="_1588819537" r:id="rId361"/>
                                    </w:object>
                                  </w:r>
                                </w:p>
                              </w:tc>
                            </w:tr>
                            <w:tr w:rsidR="005A2386" w:rsidRPr="00EF1D0D" w14:paraId="0A4C9E9A" w14:textId="77777777">
                              <w:tc>
                                <w:tcPr>
                                  <w:tcW w:w="900" w:type="dxa"/>
                                  <w:vAlign w:val="center"/>
                                </w:tcPr>
                                <w:p w14:paraId="6A4DAF16" w14:textId="77777777" w:rsidR="005A2386" w:rsidRPr="00EF1D0D" w:rsidRDefault="005A2386" w:rsidP="007C3270">
                                  <w:pPr>
                                    <w:autoSpaceDE w:val="0"/>
                                    <w:autoSpaceDN w:val="0"/>
                                    <w:adjustRightInd w:val="0"/>
                                    <w:ind w:firstLine="0"/>
                                    <w:jc w:val="center"/>
                                    <w:rPr>
                                      <w:sz w:val="24"/>
                                      <w:szCs w:val="24"/>
                                    </w:rPr>
                                  </w:pPr>
                                  <w:r w:rsidRPr="00EF1D0D">
                                    <w:rPr>
                                      <w:position w:val="-4"/>
                                      <w:sz w:val="24"/>
                                      <w:szCs w:val="24"/>
                                    </w:rPr>
                                    <w:object w:dxaOrig="240" w:dyaOrig="260" w14:anchorId="5F484F09">
                                      <v:shape id="_x0000_i1992" type="#_x0000_t75" style="width:11.5pt;height:12.65pt" o:ole="">
                                        <v:imagedata r:id="rId362" o:title=""/>
                                      </v:shape>
                                      <o:OLEObject Type="Embed" ProgID="Equation.DSMT4" ShapeID="_x0000_i1992" DrawAspect="Content" ObjectID="_1588819538" r:id="rId363"/>
                                    </w:object>
                                  </w:r>
                                </w:p>
                              </w:tc>
                              <w:tc>
                                <w:tcPr>
                                  <w:tcW w:w="1020" w:type="dxa"/>
                                  <w:vAlign w:val="center"/>
                                </w:tcPr>
                                <w:p w14:paraId="4142CA24" w14:textId="77777777" w:rsidR="005A2386" w:rsidRPr="00EF1D0D" w:rsidRDefault="005A2386" w:rsidP="007C3270">
                                  <w:pPr>
                                    <w:autoSpaceDE w:val="0"/>
                                    <w:autoSpaceDN w:val="0"/>
                                    <w:adjustRightInd w:val="0"/>
                                    <w:ind w:firstLine="0"/>
                                    <w:jc w:val="center"/>
                                    <w:rPr>
                                      <w:sz w:val="24"/>
                                      <w:szCs w:val="24"/>
                                    </w:rPr>
                                  </w:pPr>
                                  <w:r w:rsidRPr="00EF1D0D">
                                    <w:rPr>
                                      <w:position w:val="-12"/>
                                      <w:sz w:val="24"/>
                                      <w:szCs w:val="24"/>
                                    </w:rPr>
                                    <w:object w:dxaOrig="760" w:dyaOrig="360" w14:anchorId="740CE296">
                                      <v:shape id="_x0000_i1993" type="#_x0000_t75" style="width:38pt;height:17.85pt" o:ole="">
                                        <v:imagedata r:id="rId364" o:title=""/>
                                      </v:shape>
                                      <o:OLEObject Type="Embed" ProgID="Equation.DSMT4" ShapeID="_x0000_i1993" DrawAspect="Content" ObjectID="_1588819539" r:id="rId365"/>
                                    </w:object>
                                  </w:r>
                                </w:p>
                              </w:tc>
                              <w:tc>
                                <w:tcPr>
                                  <w:tcW w:w="1020" w:type="dxa"/>
                                  <w:vAlign w:val="center"/>
                                </w:tcPr>
                                <w:p w14:paraId="3A51972D" w14:textId="77777777" w:rsidR="005A2386" w:rsidRPr="00EF1D0D" w:rsidRDefault="005A2386" w:rsidP="007C3270">
                                  <w:pPr>
                                    <w:autoSpaceDE w:val="0"/>
                                    <w:autoSpaceDN w:val="0"/>
                                    <w:adjustRightInd w:val="0"/>
                                    <w:ind w:firstLine="0"/>
                                    <w:jc w:val="center"/>
                                    <w:rPr>
                                      <w:sz w:val="24"/>
                                      <w:szCs w:val="24"/>
                                    </w:rPr>
                                  </w:pPr>
                                  <w:r w:rsidRPr="00EF1D0D">
                                    <w:rPr>
                                      <w:position w:val="-12"/>
                                      <w:sz w:val="24"/>
                                      <w:szCs w:val="24"/>
                                    </w:rPr>
                                    <w:object w:dxaOrig="780" w:dyaOrig="360" w14:anchorId="2D5D77EC">
                                      <v:shape id="_x0000_i1994" type="#_x0000_t75" style="width:39.15pt;height:17.85pt" o:ole="">
                                        <v:imagedata r:id="rId366" o:title=""/>
                                      </v:shape>
                                      <o:OLEObject Type="Embed" ProgID="Equation.DSMT4" ShapeID="_x0000_i1994" DrawAspect="Content" ObjectID="_1588819540" r:id="rId367"/>
                                    </w:object>
                                  </w:r>
                                </w:p>
                              </w:tc>
                              <w:tc>
                                <w:tcPr>
                                  <w:tcW w:w="1020" w:type="dxa"/>
                                  <w:vAlign w:val="center"/>
                                </w:tcPr>
                                <w:p w14:paraId="672179DA" w14:textId="77777777" w:rsidR="005A2386" w:rsidRPr="00EF1D0D" w:rsidRDefault="005A2386" w:rsidP="007C3270">
                                  <w:pPr>
                                    <w:autoSpaceDE w:val="0"/>
                                    <w:autoSpaceDN w:val="0"/>
                                    <w:adjustRightInd w:val="0"/>
                                    <w:ind w:firstLine="0"/>
                                    <w:jc w:val="center"/>
                                    <w:rPr>
                                      <w:sz w:val="24"/>
                                      <w:szCs w:val="24"/>
                                    </w:rPr>
                                  </w:pPr>
                                  <w:r w:rsidRPr="00EF1D0D">
                                    <w:rPr>
                                      <w:position w:val="-4"/>
                                      <w:sz w:val="24"/>
                                      <w:szCs w:val="24"/>
                                    </w:rPr>
                                    <w:object w:dxaOrig="279" w:dyaOrig="120" w14:anchorId="75CE7412">
                                      <v:shape id="_x0000_i1995" type="#_x0000_t75" style="width:13.8pt;height:6.35pt" o:ole="">
                                        <v:imagedata r:id="rId360" o:title=""/>
                                      </v:shape>
                                      <o:OLEObject Type="Embed" ProgID="Equation.DSMT4" ShapeID="_x0000_i1995" DrawAspect="Content" ObjectID="_1588819541" r:id="rId368"/>
                                    </w:object>
                                  </w:r>
                                </w:p>
                              </w:tc>
                            </w:tr>
                          </w:tbl>
                          <w:p w14:paraId="386D3DD5" w14:textId="77777777" w:rsidR="005A2386" w:rsidRDefault="005A2386" w:rsidP="00B76ABD">
                            <w:pPr>
                              <w:ind w:firstLine="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BBC322" id="Text Box 1234" o:spid="_x0000_s1091" type="#_x0000_t202" style="position:absolute;left:0;text-align:left;margin-left:133.2pt;margin-top:26.55pt;width:207pt;height:63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"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1020"/>
                        <w:gridCol w:w="1020"/>
                        <w:gridCol w:w="1020"/>
                      </w:tblGrid>
                      <w:tr w:rsidR="005A2386" w:rsidRPr="00EF1D0D" w14:paraId="5E3675AF" w14:textId="77777777">
                        <w:tc>
                          <w:tcPr>
                            <w:tcW w:w="900" w:type="dxa"/>
                            <w:vAlign w:val="center"/>
                          </w:tcPr>
                          <w:p w14:paraId="36A4B1DE" w14:textId="77777777" w:rsidR="005A2386" w:rsidRPr="00EF1D0D" w:rsidRDefault="005A2386" w:rsidP="007C3270">
                            <w:pPr>
                              <w:autoSpaceDE w:val="0"/>
                              <w:autoSpaceDN w:val="0"/>
                              <w:adjustRightInd w:val="0"/>
                              <w:ind w:firstLine="0"/>
                              <w:jc w:val="center"/>
                              <w:rPr>
                                <w:sz w:val="24"/>
                                <w:szCs w:val="24"/>
                              </w:rPr>
                            </w:pPr>
                            <w:r w:rsidRPr="00EF1D0D">
                              <w:rPr>
                                <w:position w:val="-4"/>
                                <w:sz w:val="24"/>
                                <w:szCs w:val="24"/>
                              </w:rPr>
                              <w:object w:dxaOrig="279" w:dyaOrig="260" w14:anchorId="71ED3A68">
                                <v:shape id="_x0000_i1988" type="#_x0000_t75" style="width:13.8pt;height:12.65pt" o:ole="">
                                  <v:imagedata r:id="rId354" o:title=""/>
                                </v:shape>
                                <o:OLEObject Type="Embed" ProgID="Equation.DSMT4" ShapeID="_x0000_i1988" DrawAspect="Content" ObjectID="_1588819534" r:id="rId369"/>
                              </w:object>
                            </w:r>
                          </w:p>
                        </w:tc>
                        <w:tc>
                          <w:tcPr>
                            <w:tcW w:w="1020" w:type="dxa"/>
                            <w:vAlign w:val="center"/>
                          </w:tcPr>
                          <w:p w14:paraId="67485708" w14:textId="77777777" w:rsidR="005A2386" w:rsidRPr="00EF1D0D" w:rsidRDefault="005A2386" w:rsidP="007C3270">
                            <w:pPr>
                              <w:autoSpaceDE w:val="0"/>
                              <w:autoSpaceDN w:val="0"/>
                              <w:adjustRightInd w:val="0"/>
                              <w:ind w:firstLine="0"/>
                              <w:jc w:val="center"/>
                              <w:rPr>
                                <w:sz w:val="24"/>
                                <w:szCs w:val="24"/>
                              </w:rPr>
                            </w:pPr>
                            <w:r w:rsidRPr="00EF1D0D">
                              <w:rPr>
                                <w:position w:val="-12"/>
                                <w:sz w:val="24"/>
                                <w:szCs w:val="24"/>
                              </w:rPr>
                              <w:object w:dxaOrig="240" w:dyaOrig="360" w14:anchorId="34E6A896">
                                <v:shape id="_x0000_i1989" type="#_x0000_t75" style="width:11.5pt;height:17.85pt" o:ole="">
                                  <v:imagedata r:id="rId356" o:title=""/>
                                </v:shape>
                                <o:OLEObject Type="Embed" ProgID="Equation.DSMT4" ShapeID="_x0000_i1989" DrawAspect="Content" ObjectID="_1588819535" r:id="rId370"/>
                              </w:object>
                            </w:r>
                          </w:p>
                        </w:tc>
                        <w:tc>
                          <w:tcPr>
                            <w:tcW w:w="1020" w:type="dxa"/>
                            <w:vAlign w:val="center"/>
                          </w:tcPr>
                          <w:p w14:paraId="5D3FAF63" w14:textId="77777777" w:rsidR="005A2386" w:rsidRPr="00EF1D0D" w:rsidRDefault="005A2386" w:rsidP="007C3270">
                            <w:pPr>
                              <w:autoSpaceDE w:val="0"/>
                              <w:autoSpaceDN w:val="0"/>
                              <w:adjustRightInd w:val="0"/>
                              <w:ind w:firstLine="0"/>
                              <w:jc w:val="center"/>
                              <w:rPr>
                                <w:sz w:val="24"/>
                                <w:szCs w:val="24"/>
                              </w:rPr>
                            </w:pPr>
                            <w:r w:rsidRPr="00EF1D0D">
                              <w:rPr>
                                <w:position w:val="-12"/>
                                <w:sz w:val="24"/>
                                <w:szCs w:val="24"/>
                              </w:rPr>
                              <w:object w:dxaOrig="279" w:dyaOrig="360" w14:anchorId="0FDE3F43">
                                <v:shape id="_x0000_i1990" type="#_x0000_t75" style="width:13.8pt;height:17.85pt" o:ole="">
                                  <v:imagedata r:id="rId358" o:title=""/>
                                </v:shape>
                                <o:OLEObject Type="Embed" ProgID="Equation.DSMT4" ShapeID="_x0000_i1990" DrawAspect="Content" ObjectID="_1588819536" r:id="rId371"/>
                              </w:object>
                            </w:r>
                          </w:p>
                        </w:tc>
                        <w:tc>
                          <w:tcPr>
                            <w:tcW w:w="1020" w:type="dxa"/>
                            <w:vAlign w:val="center"/>
                          </w:tcPr>
                          <w:p w14:paraId="6F384EDD" w14:textId="77777777" w:rsidR="005A2386" w:rsidRPr="00EF1D0D" w:rsidRDefault="005A2386" w:rsidP="007C3270">
                            <w:pPr>
                              <w:autoSpaceDE w:val="0"/>
                              <w:autoSpaceDN w:val="0"/>
                              <w:adjustRightInd w:val="0"/>
                              <w:ind w:firstLine="0"/>
                              <w:jc w:val="center"/>
                              <w:rPr>
                                <w:sz w:val="24"/>
                                <w:szCs w:val="24"/>
                              </w:rPr>
                            </w:pPr>
                            <w:r w:rsidRPr="00EF1D0D">
                              <w:rPr>
                                <w:position w:val="-4"/>
                                <w:sz w:val="24"/>
                                <w:szCs w:val="24"/>
                              </w:rPr>
                              <w:object w:dxaOrig="279" w:dyaOrig="120" w14:anchorId="5C2DACBA">
                                <v:shape id="_x0000_i1991" type="#_x0000_t75" style="width:13.8pt;height:6.35pt" o:ole="">
                                  <v:imagedata r:id="rId360" o:title=""/>
                                </v:shape>
                                <o:OLEObject Type="Embed" ProgID="Equation.DSMT4" ShapeID="_x0000_i1991" DrawAspect="Content" ObjectID="_1588819537" r:id="rId372"/>
                              </w:object>
                            </w:r>
                          </w:p>
                        </w:tc>
                      </w:tr>
                      <w:tr w:rsidR="005A2386" w:rsidRPr="00EF1D0D" w14:paraId="0A4C9E9A" w14:textId="77777777">
                        <w:tc>
                          <w:tcPr>
                            <w:tcW w:w="900" w:type="dxa"/>
                            <w:vAlign w:val="center"/>
                          </w:tcPr>
                          <w:p w14:paraId="6A4DAF16" w14:textId="77777777" w:rsidR="005A2386" w:rsidRPr="00EF1D0D" w:rsidRDefault="005A2386" w:rsidP="007C3270">
                            <w:pPr>
                              <w:autoSpaceDE w:val="0"/>
                              <w:autoSpaceDN w:val="0"/>
                              <w:adjustRightInd w:val="0"/>
                              <w:ind w:firstLine="0"/>
                              <w:jc w:val="center"/>
                              <w:rPr>
                                <w:sz w:val="24"/>
                                <w:szCs w:val="24"/>
                              </w:rPr>
                            </w:pPr>
                            <w:r w:rsidRPr="00EF1D0D">
                              <w:rPr>
                                <w:position w:val="-4"/>
                                <w:sz w:val="24"/>
                                <w:szCs w:val="24"/>
                              </w:rPr>
                              <w:object w:dxaOrig="240" w:dyaOrig="260" w14:anchorId="5F484F09">
                                <v:shape id="_x0000_i1992" type="#_x0000_t75" style="width:11.5pt;height:12.65pt" o:ole="">
                                  <v:imagedata r:id="rId362" o:title=""/>
                                </v:shape>
                                <o:OLEObject Type="Embed" ProgID="Equation.DSMT4" ShapeID="_x0000_i1992" DrawAspect="Content" ObjectID="_1588819538" r:id="rId373"/>
                              </w:object>
                            </w:r>
                          </w:p>
                        </w:tc>
                        <w:tc>
                          <w:tcPr>
                            <w:tcW w:w="1020" w:type="dxa"/>
                            <w:vAlign w:val="center"/>
                          </w:tcPr>
                          <w:p w14:paraId="4142CA24" w14:textId="77777777" w:rsidR="005A2386" w:rsidRPr="00EF1D0D" w:rsidRDefault="005A2386" w:rsidP="007C3270">
                            <w:pPr>
                              <w:autoSpaceDE w:val="0"/>
                              <w:autoSpaceDN w:val="0"/>
                              <w:adjustRightInd w:val="0"/>
                              <w:ind w:firstLine="0"/>
                              <w:jc w:val="center"/>
                              <w:rPr>
                                <w:sz w:val="24"/>
                                <w:szCs w:val="24"/>
                              </w:rPr>
                            </w:pPr>
                            <w:r w:rsidRPr="00EF1D0D">
                              <w:rPr>
                                <w:position w:val="-12"/>
                                <w:sz w:val="24"/>
                                <w:szCs w:val="24"/>
                              </w:rPr>
                              <w:object w:dxaOrig="760" w:dyaOrig="360" w14:anchorId="740CE296">
                                <v:shape id="_x0000_i1993" type="#_x0000_t75" style="width:38pt;height:17.85pt" o:ole="">
                                  <v:imagedata r:id="rId364" o:title=""/>
                                </v:shape>
                                <o:OLEObject Type="Embed" ProgID="Equation.DSMT4" ShapeID="_x0000_i1993" DrawAspect="Content" ObjectID="_1588819539" r:id="rId374"/>
                              </w:object>
                            </w:r>
                          </w:p>
                        </w:tc>
                        <w:tc>
                          <w:tcPr>
                            <w:tcW w:w="1020" w:type="dxa"/>
                            <w:vAlign w:val="center"/>
                          </w:tcPr>
                          <w:p w14:paraId="3A51972D" w14:textId="77777777" w:rsidR="005A2386" w:rsidRPr="00EF1D0D" w:rsidRDefault="005A2386" w:rsidP="007C3270">
                            <w:pPr>
                              <w:autoSpaceDE w:val="0"/>
                              <w:autoSpaceDN w:val="0"/>
                              <w:adjustRightInd w:val="0"/>
                              <w:ind w:firstLine="0"/>
                              <w:jc w:val="center"/>
                              <w:rPr>
                                <w:sz w:val="24"/>
                                <w:szCs w:val="24"/>
                              </w:rPr>
                            </w:pPr>
                            <w:r w:rsidRPr="00EF1D0D">
                              <w:rPr>
                                <w:position w:val="-12"/>
                                <w:sz w:val="24"/>
                                <w:szCs w:val="24"/>
                              </w:rPr>
                              <w:object w:dxaOrig="780" w:dyaOrig="360" w14:anchorId="2D5D77EC">
                                <v:shape id="_x0000_i1994" type="#_x0000_t75" style="width:39.15pt;height:17.85pt" o:ole="">
                                  <v:imagedata r:id="rId366" o:title=""/>
                                </v:shape>
                                <o:OLEObject Type="Embed" ProgID="Equation.DSMT4" ShapeID="_x0000_i1994" DrawAspect="Content" ObjectID="_1588819540" r:id="rId375"/>
                              </w:object>
                            </w:r>
                          </w:p>
                        </w:tc>
                        <w:tc>
                          <w:tcPr>
                            <w:tcW w:w="1020" w:type="dxa"/>
                            <w:vAlign w:val="center"/>
                          </w:tcPr>
                          <w:p w14:paraId="672179DA" w14:textId="77777777" w:rsidR="005A2386" w:rsidRPr="00EF1D0D" w:rsidRDefault="005A2386" w:rsidP="007C3270">
                            <w:pPr>
                              <w:autoSpaceDE w:val="0"/>
                              <w:autoSpaceDN w:val="0"/>
                              <w:adjustRightInd w:val="0"/>
                              <w:ind w:firstLine="0"/>
                              <w:jc w:val="center"/>
                              <w:rPr>
                                <w:sz w:val="24"/>
                                <w:szCs w:val="24"/>
                              </w:rPr>
                            </w:pPr>
                            <w:r w:rsidRPr="00EF1D0D">
                              <w:rPr>
                                <w:position w:val="-4"/>
                                <w:sz w:val="24"/>
                                <w:szCs w:val="24"/>
                              </w:rPr>
                              <w:object w:dxaOrig="279" w:dyaOrig="120" w14:anchorId="75CE7412">
                                <v:shape id="_x0000_i1995" type="#_x0000_t75" style="width:13.8pt;height:6.35pt" o:ole="">
                                  <v:imagedata r:id="rId360" o:title=""/>
                                </v:shape>
                                <o:OLEObject Type="Embed" ProgID="Equation.DSMT4" ShapeID="_x0000_i1995" DrawAspect="Content" ObjectID="_1588819541" r:id="rId376"/>
                              </w:object>
                            </w:r>
                          </w:p>
                        </w:tc>
                      </w:tr>
                    </w:tbl>
                    <w:p w14:paraId="386D3DD5" w14:textId="77777777" w:rsidR="005A2386" w:rsidRDefault="005A2386" w:rsidP="00B76ABD">
                      <w:pPr>
                        <w:ind w:firstLine="0"/>
                      </w:pPr>
                    </w:p>
                  </w:txbxContent>
                </v:textbox>
              </v:shape>
            </w:pict>
          </mc:Fallback>
        </mc:AlternateContent>
      </w:r>
      <w:r w:rsidR="008333BA" w:rsidRPr="004C1E28">
        <w:rPr>
          <w:sz w:val="24"/>
          <w:szCs w:val="24"/>
        </w:rPr>
        <w:t xml:space="preserve">Bảng phân bố xác suất của </w:t>
      </w:r>
      <w:r w:rsidR="008333BA" w:rsidRPr="004C1E28">
        <w:rPr>
          <w:position w:val="-4"/>
          <w:sz w:val="24"/>
          <w:szCs w:val="24"/>
        </w:rPr>
        <w:object w:dxaOrig="279" w:dyaOrig="260" w14:anchorId="77198ECD">
          <v:shape id="_x0000_i1193" type="#_x0000_t75" style="width:13.8pt;height:12.65pt" o:ole="" fillcolor="window">
            <v:imagedata r:id="rId301" o:title=""/>
          </v:shape>
          <o:OLEObject Type="Embed" ProgID="Equation.DSMT4" ShapeID="_x0000_i1193" DrawAspect="Content" ObjectID="_1588818739" r:id="rId377"/>
        </w:object>
      </w:r>
      <w:r w:rsidR="008333BA" w:rsidRPr="004C1E28">
        <w:rPr>
          <w:sz w:val="24"/>
          <w:szCs w:val="24"/>
        </w:rPr>
        <w:t xml:space="preserve"> có dạng sau:</w:t>
      </w:r>
      <w:r w:rsidR="008333BA" w:rsidRPr="004C1E28">
        <w:rPr>
          <w:sz w:val="24"/>
          <w:szCs w:val="24"/>
        </w:rPr>
        <w:tab/>
        <w:t xml:space="preserve">                     </w:t>
      </w:r>
      <w:r w:rsidR="008333BA" w:rsidRPr="004C1E28">
        <w:rPr>
          <w:sz w:val="24"/>
          <w:szCs w:val="24"/>
        </w:rPr>
        <w:tab/>
      </w:r>
      <w:r w:rsidR="008333BA" w:rsidRPr="004C1E28">
        <w:rPr>
          <w:sz w:val="24"/>
          <w:szCs w:val="24"/>
        </w:rPr>
        <w:tab/>
      </w:r>
    </w:p>
    <w:p w14:paraId="5DDE54C6" w14:textId="77777777" w:rsidR="00734A1E" w:rsidRDefault="00734A1E" w:rsidP="00965852">
      <w:pPr>
        <w:autoSpaceDE w:val="0"/>
        <w:autoSpaceDN w:val="0"/>
        <w:adjustRightInd w:val="0"/>
        <w:ind w:right="62" w:firstLine="0"/>
        <w:rPr>
          <w:b/>
          <w:sz w:val="24"/>
          <w:szCs w:val="24"/>
        </w:rPr>
      </w:pPr>
    </w:p>
    <w:p w14:paraId="35671EAD" w14:textId="77777777" w:rsidR="00734A1E" w:rsidRDefault="00734A1E" w:rsidP="00965852">
      <w:pPr>
        <w:autoSpaceDE w:val="0"/>
        <w:autoSpaceDN w:val="0"/>
        <w:adjustRightInd w:val="0"/>
        <w:ind w:right="62" w:firstLine="0"/>
        <w:rPr>
          <w:b/>
          <w:sz w:val="24"/>
          <w:szCs w:val="24"/>
        </w:rPr>
      </w:pPr>
    </w:p>
    <w:p w14:paraId="50109828" w14:textId="77777777" w:rsidR="00267ABA" w:rsidRDefault="00267ABA" w:rsidP="00965852">
      <w:pPr>
        <w:autoSpaceDE w:val="0"/>
        <w:autoSpaceDN w:val="0"/>
        <w:adjustRightInd w:val="0"/>
        <w:ind w:right="62" w:firstLine="0"/>
        <w:rPr>
          <w:b/>
          <w:sz w:val="24"/>
          <w:szCs w:val="24"/>
        </w:rPr>
      </w:pPr>
    </w:p>
    <w:p w14:paraId="27AA110C" w14:textId="77777777" w:rsidR="00151D9B" w:rsidRDefault="00151D9B" w:rsidP="00151D9B">
      <w:pPr>
        <w:autoSpaceDE w:val="0"/>
        <w:autoSpaceDN w:val="0"/>
        <w:adjustRightInd w:val="0"/>
        <w:ind w:right="62" w:firstLine="0"/>
        <w:rPr>
          <w:sz w:val="24"/>
          <w:szCs w:val="24"/>
        </w:rPr>
      </w:pPr>
      <w:r w:rsidRPr="00896CCD">
        <w:rPr>
          <w:b/>
          <w:sz w:val="24"/>
          <w:szCs w:val="24"/>
        </w:rPr>
        <w:t>Ví dụ 2.</w:t>
      </w:r>
      <w:r w:rsidR="00BB4B19">
        <w:rPr>
          <w:b/>
          <w:sz w:val="24"/>
          <w:szCs w:val="24"/>
        </w:rPr>
        <w:t>7</w:t>
      </w:r>
      <w:r w:rsidRPr="00896CCD">
        <w:rPr>
          <w:sz w:val="24"/>
          <w:szCs w:val="24"/>
        </w:rPr>
        <w:t xml:space="preserve">: </w:t>
      </w:r>
      <w:r>
        <w:rPr>
          <w:sz w:val="24"/>
          <w:szCs w:val="24"/>
        </w:rPr>
        <w:t xml:space="preserve">Xét phép thử tung đồng thời 2 đồng xu (Ví dụ 1.1). Không gian mẫu của phép thử là </w:t>
      </w:r>
      <w:r w:rsidRPr="009514B7">
        <w:rPr>
          <w:position w:val="-14"/>
          <w:sz w:val="24"/>
          <w:szCs w:val="24"/>
        </w:rPr>
        <w:object w:dxaOrig="3340" w:dyaOrig="400" w14:anchorId="2A8848AF">
          <v:shape id="_x0000_i1194" type="#_x0000_t75" style="width:167.6pt;height:20.15pt" o:ole="" fillcolor="window">
            <v:imagedata r:id="rId378" o:title=""/>
          </v:shape>
          <o:OLEObject Type="Embed" ProgID="Equation.DSMT4" ShapeID="_x0000_i1194" DrawAspect="Content" ObjectID="_1588818740" r:id="rId379"/>
        </w:object>
      </w:r>
      <w:r>
        <w:rPr>
          <w:sz w:val="24"/>
          <w:szCs w:val="24"/>
        </w:rPr>
        <w:t xml:space="preserve"> gồm 4 kết quả đồng khả năng. Gọi </w:t>
      </w:r>
      <w:r w:rsidRPr="004C1E28">
        <w:rPr>
          <w:caps/>
          <w:position w:val="-4"/>
          <w:sz w:val="24"/>
          <w:szCs w:val="24"/>
        </w:rPr>
        <w:object w:dxaOrig="279" w:dyaOrig="260" w14:anchorId="49591EF1">
          <v:shape id="_x0000_i1195" type="#_x0000_t75" style="width:13.8pt;height:12.65pt" o:ole="" fillcolor="window">
            <v:imagedata r:id="rId301" o:title=""/>
          </v:shape>
          <o:OLEObject Type="Embed" ProgID="Equation.DSMT4" ShapeID="_x0000_i1195" DrawAspect="Content" ObjectID="_1588818741" r:id="rId380"/>
        </w:object>
      </w:r>
      <w:r>
        <w:rPr>
          <w:sz w:val="24"/>
          <w:szCs w:val="24"/>
        </w:rPr>
        <w:t xml:space="preserve"> là số mặt sấp xuất hiện, khi đó </w:t>
      </w:r>
      <w:r w:rsidRPr="005A4C7A">
        <w:rPr>
          <w:position w:val="-4"/>
          <w:sz w:val="24"/>
          <w:szCs w:val="24"/>
        </w:rPr>
        <w:object w:dxaOrig="279" w:dyaOrig="260" w14:anchorId="7B04D452">
          <v:shape id="_x0000_i1196" type="#_x0000_t75" style="width:13.8pt;height:12.65pt" o:ole="" fillcolor="window">
            <v:imagedata r:id="rId301" o:title=""/>
          </v:shape>
          <o:OLEObject Type="Embed" ProgID="Equation.DSMT4" ShapeID="_x0000_i1196" DrawAspect="Content" ObjectID="_1588818742" r:id="rId381"/>
        </w:object>
      </w:r>
      <w:r w:rsidRPr="005A4C7A">
        <w:rPr>
          <w:sz w:val="24"/>
          <w:szCs w:val="24"/>
        </w:rPr>
        <w:t xml:space="preserve"> là một biến ngẫu nhiên rời rạc</w:t>
      </w:r>
      <w:r>
        <w:rPr>
          <w:sz w:val="24"/>
          <w:szCs w:val="24"/>
        </w:rPr>
        <w:t>.</w:t>
      </w:r>
    </w:p>
    <w:p w14:paraId="425CBD05" w14:textId="77777777" w:rsidR="00151D9B" w:rsidRDefault="00151D9B" w:rsidP="00151D9B">
      <w:pPr>
        <w:autoSpaceDE w:val="0"/>
        <w:autoSpaceDN w:val="0"/>
        <w:adjustRightInd w:val="0"/>
        <w:ind w:right="62"/>
        <w:rPr>
          <w:sz w:val="24"/>
          <w:szCs w:val="24"/>
        </w:rPr>
      </w:pPr>
      <w:r>
        <w:rPr>
          <w:sz w:val="24"/>
          <w:szCs w:val="24"/>
        </w:rPr>
        <w:t xml:space="preserve">Bảng phân bố xác suất </w:t>
      </w:r>
    </w:p>
    <w:p w14:paraId="7ACC437A" w14:textId="77777777" w:rsidR="00151D9B" w:rsidRDefault="00753227" w:rsidP="00151D9B">
      <w:pPr>
        <w:autoSpaceDE w:val="0"/>
        <w:autoSpaceDN w:val="0"/>
        <w:adjustRightInd w:val="0"/>
        <w:ind w:right="62" w:firstLine="0"/>
        <w:rPr>
          <w:sz w:val="24"/>
          <w:szCs w:val="24"/>
        </w:rPr>
      </w:pPr>
      <w:r>
        <w:rPr>
          <w:noProof/>
          <w:sz w:val="24"/>
          <w:szCs w:val="24"/>
        </w:rPr>
        <mc:AlternateContent>
          <mc:Choice Requires="wps">
            <w:drawing>
              <wp:anchor distT="0" distB="0" distL="114300" distR="114300" simplePos="0" relativeHeight="251655168" behindDoc="0" locked="0" layoutInCell="1" allowOverlap="1" wp14:anchorId="035246A7" wp14:editId="066D27B3">
                <wp:simplePos x="0" y="0"/>
                <wp:positionH relativeFrom="column">
                  <wp:posOffset>1714500</wp:posOffset>
                </wp:positionH>
                <wp:positionV relativeFrom="paragraph">
                  <wp:posOffset>50165</wp:posOffset>
                </wp:positionV>
                <wp:extent cx="1943100" cy="685800"/>
                <wp:effectExtent l="0" t="0" r="0" b="0"/>
                <wp:wrapNone/>
                <wp:docPr id="1684" name="Text Box 15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
                              <w:gridCol w:w="776"/>
                              <w:gridCol w:w="876"/>
                              <w:gridCol w:w="776"/>
                            </w:tblGrid>
                            <w:tr w:rsidR="005A2386" w:rsidRPr="00EF1D0D" w14:paraId="5740999E" w14:textId="77777777">
                              <w:tc>
                                <w:tcPr>
                                  <w:tcW w:w="495" w:type="dxa"/>
                                  <w:vAlign w:val="center"/>
                                </w:tcPr>
                                <w:p w14:paraId="13E688BB" w14:textId="77777777" w:rsidR="005A2386" w:rsidRPr="00EF1D0D" w:rsidRDefault="005A2386" w:rsidP="00707141">
                                  <w:pPr>
                                    <w:autoSpaceDE w:val="0"/>
                                    <w:autoSpaceDN w:val="0"/>
                                    <w:adjustRightInd w:val="0"/>
                                    <w:ind w:firstLine="0"/>
                                    <w:jc w:val="center"/>
                                    <w:rPr>
                                      <w:sz w:val="24"/>
                                      <w:szCs w:val="24"/>
                                    </w:rPr>
                                  </w:pPr>
                                  <w:r w:rsidRPr="00EF1D0D">
                                    <w:rPr>
                                      <w:position w:val="-4"/>
                                      <w:sz w:val="24"/>
                                      <w:szCs w:val="24"/>
                                    </w:rPr>
                                    <w:object w:dxaOrig="279" w:dyaOrig="260" w14:anchorId="0C47C07E">
                                      <v:shape id="_x0000_i1996" type="#_x0000_t75" style="width:13.8pt;height:12.65pt" o:ole="">
                                        <v:imagedata r:id="rId382" o:title=""/>
                                      </v:shape>
                                      <o:OLEObject Type="Embed" ProgID="Equation.DSMT4" ShapeID="_x0000_i1996" DrawAspect="Content" ObjectID="_1588819542" r:id="rId383"/>
                                    </w:object>
                                  </w:r>
                                </w:p>
                              </w:tc>
                              <w:tc>
                                <w:tcPr>
                                  <w:tcW w:w="776" w:type="dxa"/>
                                  <w:vAlign w:val="center"/>
                                </w:tcPr>
                                <w:p w14:paraId="0E181B1E" w14:textId="77777777" w:rsidR="005A2386" w:rsidRPr="00EF1D0D" w:rsidRDefault="005A2386" w:rsidP="00707141">
                                  <w:pPr>
                                    <w:autoSpaceDE w:val="0"/>
                                    <w:autoSpaceDN w:val="0"/>
                                    <w:adjustRightInd w:val="0"/>
                                    <w:ind w:firstLine="0"/>
                                    <w:jc w:val="center"/>
                                    <w:rPr>
                                      <w:sz w:val="24"/>
                                      <w:szCs w:val="24"/>
                                    </w:rPr>
                                  </w:pPr>
                                  <w:r w:rsidRPr="00EF1D0D">
                                    <w:rPr>
                                      <w:position w:val="-6"/>
                                      <w:sz w:val="24"/>
                                      <w:szCs w:val="24"/>
                                    </w:rPr>
                                    <w:object w:dxaOrig="200" w:dyaOrig="279" w14:anchorId="37B04F41">
                                      <v:shape id="_x0000_i1997" type="#_x0000_t75" style="width:9.8pt;height:13.8pt" o:ole="">
                                        <v:imagedata r:id="rId384" o:title=""/>
                                      </v:shape>
                                      <o:OLEObject Type="Embed" ProgID="Equation.DSMT4" ShapeID="_x0000_i1997" DrawAspect="Content" ObjectID="_1588819543" r:id="rId385"/>
                                    </w:object>
                                  </w:r>
                                </w:p>
                              </w:tc>
                              <w:tc>
                                <w:tcPr>
                                  <w:tcW w:w="876" w:type="dxa"/>
                                  <w:vAlign w:val="center"/>
                                </w:tcPr>
                                <w:p w14:paraId="4DD515AE" w14:textId="77777777" w:rsidR="005A2386" w:rsidRPr="00EF1D0D" w:rsidRDefault="005A2386" w:rsidP="00707141">
                                  <w:pPr>
                                    <w:autoSpaceDE w:val="0"/>
                                    <w:autoSpaceDN w:val="0"/>
                                    <w:adjustRightInd w:val="0"/>
                                    <w:ind w:firstLine="0"/>
                                    <w:jc w:val="center"/>
                                    <w:rPr>
                                      <w:sz w:val="24"/>
                                      <w:szCs w:val="24"/>
                                    </w:rPr>
                                  </w:pPr>
                                  <w:r w:rsidRPr="00EF1D0D">
                                    <w:rPr>
                                      <w:position w:val="-4"/>
                                      <w:sz w:val="24"/>
                                      <w:szCs w:val="24"/>
                                    </w:rPr>
                                    <w:object w:dxaOrig="139" w:dyaOrig="260" w14:anchorId="01DD5446">
                                      <v:shape id="_x0000_i1998" type="#_x0000_t75" style="width:7.5pt;height:12.65pt" o:ole="">
                                        <v:imagedata r:id="rId386" o:title=""/>
                                      </v:shape>
                                      <o:OLEObject Type="Embed" ProgID="Equation.DSMT4" ShapeID="_x0000_i1998" DrawAspect="Content" ObjectID="_1588819544" r:id="rId387"/>
                                    </w:object>
                                  </w:r>
                                </w:p>
                              </w:tc>
                              <w:tc>
                                <w:tcPr>
                                  <w:tcW w:w="776" w:type="dxa"/>
                                  <w:vAlign w:val="center"/>
                                </w:tcPr>
                                <w:p w14:paraId="02AD8E81" w14:textId="77777777" w:rsidR="005A2386" w:rsidRPr="00EF1D0D" w:rsidRDefault="005A2386" w:rsidP="00707141">
                                  <w:pPr>
                                    <w:autoSpaceDE w:val="0"/>
                                    <w:autoSpaceDN w:val="0"/>
                                    <w:adjustRightInd w:val="0"/>
                                    <w:ind w:firstLine="0"/>
                                    <w:jc w:val="center"/>
                                    <w:rPr>
                                      <w:sz w:val="24"/>
                                      <w:szCs w:val="24"/>
                                    </w:rPr>
                                  </w:pPr>
                                  <w:r w:rsidRPr="00EF1D0D">
                                    <w:rPr>
                                      <w:position w:val="-4"/>
                                      <w:sz w:val="24"/>
                                      <w:szCs w:val="24"/>
                                    </w:rPr>
                                    <w:object w:dxaOrig="200" w:dyaOrig="260" w14:anchorId="22F6A4DF">
                                      <v:shape id="_x0000_i1999" type="#_x0000_t75" style="width:9.8pt;height:12.65pt" o:ole="">
                                        <v:imagedata r:id="rId388" o:title=""/>
                                      </v:shape>
                                      <o:OLEObject Type="Embed" ProgID="Equation.DSMT4" ShapeID="_x0000_i1999" DrawAspect="Content" ObjectID="_1588819545" r:id="rId389"/>
                                    </w:object>
                                  </w:r>
                                </w:p>
                              </w:tc>
                            </w:tr>
                            <w:tr w:rsidR="005A2386" w:rsidRPr="00EF1D0D" w14:paraId="71F226B0" w14:textId="77777777">
                              <w:tc>
                                <w:tcPr>
                                  <w:tcW w:w="495" w:type="dxa"/>
                                  <w:vAlign w:val="center"/>
                                </w:tcPr>
                                <w:p w14:paraId="6452296D" w14:textId="77777777" w:rsidR="005A2386" w:rsidRPr="00EF1D0D" w:rsidRDefault="005A2386" w:rsidP="00707141">
                                  <w:pPr>
                                    <w:autoSpaceDE w:val="0"/>
                                    <w:autoSpaceDN w:val="0"/>
                                    <w:adjustRightInd w:val="0"/>
                                    <w:ind w:firstLine="0"/>
                                    <w:jc w:val="center"/>
                                    <w:rPr>
                                      <w:sz w:val="24"/>
                                      <w:szCs w:val="24"/>
                                    </w:rPr>
                                  </w:pPr>
                                  <w:r w:rsidRPr="00EF1D0D">
                                    <w:rPr>
                                      <w:position w:val="-4"/>
                                      <w:sz w:val="24"/>
                                      <w:szCs w:val="24"/>
                                    </w:rPr>
                                    <w:object w:dxaOrig="240" w:dyaOrig="260" w14:anchorId="6B1FD5A1">
                                      <v:shape id="_x0000_i2000" type="#_x0000_t75" style="width:11.5pt;height:12.65pt" o:ole="">
                                        <v:imagedata r:id="rId390" o:title=""/>
                                      </v:shape>
                                      <o:OLEObject Type="Embed" ProgID="Equation.DSMT4" ShapeID="_x0000_i2000" DrawAspect="Content" ObjectID="_1588819546" r:id="rId391"/>
                                    </w:object>
                                  </w:r>
                                </w:p>
                              </w:tc>
                              <w:tc>
                                <w:tcPr>
                                  <w:tcW w:w="776" w:type="dxa"/>
                                  <w:vAlign w:val="center"/>
                                </w:tcPr>
                                <w:p w14:paraId="3F0C2213" w14:textId="77777777" w:rsidR="005A2386" w:rsidRPr="00EF1D0D" w:rsidRDefault="005A2386" w:rsidP="00707141">
                                  <w:pPr>
                                    <w:autoSpaceDE w:val="0"/>
                                    <w:autoSpaceDN w:val="0"/>
                                    <w:adjustRightInd w:val="0"/>
                                    <w:ind w:firstLine="0"/>
                                    <w:jc w:val="center"/>
                                    <w:rPr>
                                      <w:sz w:val="24"/>
                                      <w:szCs w:val="24"/>
                                    </w:rPr>
                                  </w:pPr>
                                  <w:r w:rsidRPr="00EF1D0D">
                                    <w:rPr>
                                      <w:position w:val="-6"/>
                                      <w:sz w:val="24"/>
                                      <w:szCs w:val="24"/>
                                    </w:rPr>
                                    <w:object w:dxaOrig="420" w:dyaOrig="279" w14:anchorId="3F53716E">
                                      <v:shape id="_x0000_i2001" type="#_x0000_t75" style="width:20.75pt;height:13.8pt" o:ole="">
                                        <v:imagedata r:id="rId392" o:title=""/>
                                      </v:shape>
                                      <o:OLEObject Type="Embed" ProgID="Equation.DSMT4" ShapeID="_x0000_i2001" DrawAspect="Content" ObjectID="_1588819547" r:id="rId393"/>
                                    </w:object>
                                  </w:r>
                                </w:p>
                              </w:tc>
                              <w:tc>
                                <w:tcPr>
                                  <w:tcW w:w="876" w:type="dxa"/>
                                  <w:vAlign w:val="center"/>
                                </w:tcPr>
                                <w:p w14:paraId="4F8406D2" w14:textId="77777777" w:rsidR="005A2386" w:rsidRPr="00EF1D0D" w:rsidRDefault="005A2386" w:rsidP="00707141">
                                  <w:pPr>
                                    <w:autoSpaceDE w:val="0"/>
                                    <w:autoSpaceDN w:val="0"/>
                                    <w:adjustRightInd w:val="0"/>
                                    <w:ind w:firstLine="0"/>
                                    <w:jc w:val="center"/>
                                    <w:rPr>
                                      <w:sz w:val="24"/>
                                      <w:szCs w:val="24"/>
                                    </w:rPr>
                                  </w:pPr>
                                  <w:r w:rsidRPr="00EF1D0D">
                                    <w:rPr>
                                      <w:position w:val="-6"/>
                                      <w:sz w:val="24"/>
                                      <w:szCs w:val="24"/>
                                    </w:rPr>
                                    <w:object w:dxaOrig="460" w:dyaOrig="279" w14:anchorId="7F33712F">
                                      <v:shape id="_x0000_i2002" type="#_x0000_t75" style="width:23.6pt;height:13.8pt" o:ole="">
                                        <v:imagedata r:id="rId394" o:title=""/>
                                      </v:shape>
                                      <o:OLEObject Type="Embed" ProgID="Equation.DSMT4" ShapeID="_x0000_i2002" DrawAspect="Content" ObjectID="_1588819548" r:id="rId395"/>
                                    </w:object>
                                  </w:r>
                                </w:p>
                              </w:tc>
                              <w:tc>
                                <w:tcPr>
                                  <w:tcW w:w="776" w:type="dxa"/>
                                  <w:vAlign w:val="center"/>
                                </w:tcPr>
                                <w:p w14:paraId="170690EA" w14:textId="77777777" w:rsidR="005A2386" w:rsidRPr="00EF1D0D" w:rsidRDefault="005A2386" w:rsidP="00707141">
                                  <w:pPr>
                                    <w:autoSpaceDE w:val="0"/>
                                    <w:autoSpaceDN w:val="0"/>
                                    <w:adjustRightInd w:val="0"/>
                                    <w:ind w:firstLine="0"/>
                                    <w:jc w:val="center"/>
                                    <w:rPr>
                                      <w:sz w:val="24"/>
                                      <w:szCs w:val="24"/>
                                    </w:rPr>
                                  </w:pPr>
                                  <w:r w:rsidRPr="00EF1D0D">
                                    <w:rPr>
                                      <w:position w:val="-6"/>
                                      <w:sz w:val="24"/>
                                      <w:szCs w:val="24"/>
                                    </w:rPr>
                                    <w:object w:dxaOrig="420" w:dyaOrig="279" w14:anchorId="738A0B50">
                                      <v:shape id="_x0000_i2003" type="#_x0000_t75" style="width:20.75pt;height:13.8pt" o:ole="">
                                        <v:imagedata r:id="rId392" o:title=""/>
                                      </v:shape>
                                      <o:OLEObject Type="Embed" ProgID="Equation.DSMT4" ShapeID="_x0000_i2003" DrawAspect="Content" ObjectID="_1588819549" r:id="rId396"/>
                                    </w:object>
                                  </w:r>
                                </w:p>
                              </w:tc>
                            </w:tr>
                          </w:tbl>
                          <w:p w14:paraId="71C32B4A" w14:textId="77777777" w:rsidR="005A2386" w:rsidRDefault="005A2386" w:rsidP="00151D9B">
                            <w:pPr>
                              <w:ind w:firstLine="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5246A7" id="Text Box 1557" o:spid="_x0000_s1092" type="#_x0000_t202" style="position:absolute;left:0;text-align:left;margin-left:135pt;margin-top:3.95pt;width:153pt;height:54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"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
                        <w:gridCol w:w="776"/>
                        <w:gridCol w:w="876"/>
                        <w:gridCol w:w="776"/>
                      </w:tblGrid>
                      <w:tr w:rsidR="005A2386" w:rsidRPr="00EF1D0D" w14:paraId="5740999E" w14:textId="77777777">
                        <w:tc>
                          <w:tcPr>
                            <w:tcW w:w="495" w:type="dxa"/>
                            <w:vAlign w:val="center"/>
                          </w:tcPr>
                          <w:p w14:paraId="13E688BB" w14:textId="77777777" w:rsidR="005A2386" w:rsidRPr="00EF1D0D" w:rsidRDefault="005A2386" w:rsidP="00707141">
                            <w:pPr>
                              <w:autoSpaceDE w:val="0"/>
                              <w:autoSpaceDN w:val="0"/>
                              <w:adjustRightInd w:val="0"/>
                              <w:ind w:firstLine="0"/>
                              <w:jc w:val="center"/>
                              <w:rPr>
                                <w:sz w:val="24"/>
                                <w:szCs w:val="24"/>
                              </w:rPr>
                            </w:pPr>
                            <w:r w:rsidRPr="00EF1D0D">
                              <w:rPr>
                                <w:position w:val="-4"/>
                                <w:sz w:val="24"/>
                                <w:szCs w:val="24"/>
                              </w:rPr>
                              <w:object w:dxaOrig="279" w:dyaOrig="260" w14:anchorId="0C47C07E">
                                <v:shape id="_x0000_i1996" type="#_x0000_t75" style="width:13.8pt;height:12.65pt" o:ole="">
                                  <v:imagedata r:id="rId382" o:title=""/>
                                </v:shape>
                                <o:OLEObject Type="Embed" ProgID="Equation.DSMT4" ShapeID="_x0000_i1996" DrawAspect="Content" ObjectID="_1588819542" r:id="rId397"/>
                              </w:object>
                            </w:r>
                          </w:p>
                        </w:tc>
                        <w:tc>
                          <w:tcPr>
                            <w:tcW w:w="776" w:type="dxa"/>
                            <w:vAlign w:val="center"/>
                          </w:tcPr>
                          <w:p w14:paraId="0E181B1E" w14:textId="77777777" w:rsidR="005A2386" w:rsidRPr="00EF1D0D" w:rsidRDefault="005A2386" w:rsidP="00707141">
                            <w:pPr>
                              <w:autoSpaceDE w:val="0"/>
                              <w:autoSpaceDN w:val="0"/>
                              <w:adjustRightInd w:val="0"/>
                              <w:ind w:firstLine="0"/>
                              <w:jc w:val="center"/>
                              <w:rPr>
                                <w:sz w:val="24"/>
                                <w:szCs w:val="24"/>
                              </w:rPr>
                            </w:pPr>
                            <w:r w:rsidRPr="00EF1D0D">
                              <w:rPr>
                                <w:position w:val="-6"/>
                                <w:sz w:val="24"/>
                                <w:szCs w:val="24"/>
                              </w:rPr>
                              <w:object w:dxaOrig="200" w:dyaOrig="279" w14:anchorId="37B04F41">
                                <v:shape id="_x0000_i1997" type="#_x0000_t75" style="width:9.8pt;height:13.8pt" o:ole="">
                                  <v:imagedata r:id="rId384" o:title=""/>
                                </v:shape>
                                <o:OLEObject Type="Embed" ProgID="Equation.DSMT4" ShapeID="_x0000_i1997" DrawAspect="Content" ObjectID="_1588819543" r:id="rId398"/>
                              </w:object>
                            </w:r>
                          </w:p>
                        </w:tc>
                        <w:tc>
                          <w:tcPr>
                            <w:tcW w:w="876" w:type="dxa"/>
                            <w:vAlign w:val="center"/>
                          </w:tcPr>
                          <w:p w14:paraId="4DD515AE" w14:textId="77777777" w:rsidR="005A2386" w:rsidRPr="00EF1D0D" w:rsidRDefault="005A2386" w:rsidP="00707141">
                            <w:pPr>
                              <w:autoSpaceDE w:val="0"/>
                              <w:autoSpaceDN w:val="0"/>
                              <w:adjustRightInd w:val="0"/>
                              <w:ind w:firstLine="0"/>
                              <w:jc w:val="center"/>
                              <w:rPr>
                                <w:sz w:val="24"/>
                                <w:szCs w:val="24"/>
                              </w:rPr>
                            </w:pPr>
                            <w:r w:rsidRPr="00EF1D0D">
                              <w:rPr>
                                <w:position w:val="-4"/>
                                <w:sz w:val="24"/>
                                <w:szCs w:val="24"/>
                              </w:rPr>
                              <w:object w:dxaOrig="139" w:dyaOrig="260" w14:anchorId="01DD5446">
                                <v:shape id="_x0000_i1998" type="#_x0000_t75" style="width:7.5pt;height:12.65pt" o:ole="">
                                  <v:imagedata r:id="rId386" o:title=""/>
                                </v:shape>
                                <o:OLEObject Type="Embed" ProgID="Equation.DSMT4" ShapeID="_x0000_i1998" DrawAspect="Content" ObjectID="_1588819544" r:id="rId399"/>
                              </w:object>
                            </w:r>
                          </w:p>
                        </w:tc>
                        <w:tc>
                          <w:tcPr>
                            <w:tcW w:w="776" w:type="dxa"/>
                            <w:vAlign w:val="center"/>
                          </w:tcPr>
                          <w:p w14:paraId="02AD8E81" w14:textId="77777777" w:rsidR="005A2386" w:rsidRPr="00EF1D0D" w:rsidRDefault="005A2386" w:rsidP="00707141">
                            <w:pPr>
                              <w:autoSpaceDE w:val="0"/>
                              <w:autoSpaceDN w:val="0"/>
                              <w:adjustRightInd w:val="0"/>
                              <w:ind w:firstLine="0"/>
                              <w:jc w:val="center"/>
                              <w:rPr>
                                <w:sz w:val="24"/>
                                <w:szCs w:val="24"/>
                              </w:rPr>
                            </w:pPr>
                            <w:r w:rsidRPr="00EF1D0D">
                              <w:rPr>
                                <w:position w:val="-4"/>
                                <w:sz w:val="24"/>
                                <w:szCs w:val="24"/>
                              </w:rPr>
                              <w:object w:dxaOrig="200" w:dyaOrig="260" w14:anchorId="22F6A4DF">
                                <v:shape id="_x0000_i1999" type="#_x0000_t75" style="width:9.8pt;height:12.65pt" o:ole="">
                                  <v:imagedata r:id="rId388" o:title=""/>
                                </v:shape>
                                <o:OLEObject Type="Embed" ProgID="Equation.DSMT4" ShapeID="_x0000_i1999" DrawAspect="Content" ObjectID="_1588819545" r:id="rId400"/>
                              </w:object>
                            </w:r>
                          </w:p>
                        </w:tc>
                      </w:tr>
                      <w:tr w:rsidR="005A2386" w:rsidRPr="00EF1D0D" w14:paraId="71F226B0" w14:textId="77777777">
                        <w:tc>
                          <w:tcPr>
                            <w:tcW w:w="495" w:type="dxa"/>
                            <w:vAlign w:val="center"/>
                          </w:tcPr>
                          <w:p w14:paraId="6452296D" w14:textId="77777777" w:rsidR="005A2386" w:rsidRPr="00EF1D0D" w:rsidRDefault="005A2386" w:rsidP="00707141">
                            <w:pPr>
                              <w:autoSpaceDE w:val="0"/>
                              <w:autoSpaceDN w:val="0"/>
                              <w:adjustRightInd w:val="0"/>
                              <w:ind w:firstLine="0"/>
                              <w:jc w:val="center"/>
                              <w:rPr>
                                <w:sz w:val="24"/>
                                <w:szCs w:val="24"/>
                              </w:rPr>
                            </w:pPr>
                            <w:r w:rsidRPr="00EF1D0D">
                              <w:rPr>
                                <w:position w:val="-4"/>
                                <w:sz w:val="24"/>
                                <w:szCs w:val="24"/>
                              </w:rPr>
                              <w:object w:dxaOrig="240" w:dyaOrig="260" w14:anchorId="6B1FD5A1">
                                <v:shape id="_x0000_i2000" type="#_x0000_t75" style="width:11.5pt;height:12.65pt" o:ole="">
                                  <v:imagedata r:id="rId390" o:title=""/>
                                </v:shape>
                                <o:OLEObject Type="Embed" ProgID="Equation.DSMT4" ShapeID="_x0000_i2000" DrawAspect="Content" ObjectID="_1588819546" r:id="rId401"/>
                              </w:object>
                            </w:r>
                          </w:p>
                        </w:tc>
                        <w:tc>
                          <w:tcPr>
                            <w:tcW w:w="776" w:type="dxa"/>
                            <w:vAlign w:val="center"/>
                          </w:tcPr>
                          <w:p w14:paraId="3F0C2213" w14:textId="77777777" w:rsidR="005A2386" w:rsidRPr="00EF1D0D" w:rsidRDefault="005A2386" w:rsidP="00707141">
                            <w:pPr>
                              <w:autoSpaceDE w:val="0"/>
                              <w:autoSpaceDN w:val="0"/>
                              <w:adjustRightInd w:val="0"/>
                              <w:ind w:firstLine="0"/>
                              <w:jc w:val="center"/>
                              <w:rPr>
                                <w:sz w:val="24"/>
                                <w:szCs w:val="24"/>
                              </w:rPr>
                            </w:pPr>
                            <w:r w:rsidRPr="00EF1D0D">
                              <w:rPr>
                                <w:position w:val="-6"/>
                                <w:sz w:val="24"/>
                                <w:szCs w:val="24"/>
                              </w:rPr>
                              <w:object w:dxaOrig="420" w:dyaOrig="279" w14:anchorId="3F53716E">
                                <v:shape id="_x0000_i2001" type="#_x0000_t75" style="width:20.75pt;height:13.8pt" o:ole="">
                                  <v:imagedata r:id="rId392" o:title=""/>
                                </v:shape>
                                <o:OLEObject Type="Embed" ProgID="Equation.DSMT4" ShapeID="_x0000_i2001" DrawAspect="Content" ObjectID="_1588819547" r:id="rId402"/>
                              </w:object>
                            </w:r>
                          </w:p>
                        </w:tc>
                        <w:tc>
                          <w:tcPr>
                            <w:tcW w:w="876" w:type="dxa"/>
                            <w:vAlign w:val="center"/>
                          </w:tcPr>
                          <w:p w14:paraId="4F8406D2" w14:textId="77777777" w:rsidR="005A2386" w:rsidRPr="00EF1D0D" w:rsidRDefault="005A2386" w:rsidP="00707141">
                            <w:pPr>
                              <w:autoSpaceDE w:val="0"/>
                              <w:autoSpaceDN w:val="0"/>
                              <w:adjustRightInd w:val="0"/>
                              <w:ind w:firstLine="0"/>
                              <w:jc w:val="center"/>
                              <w:rPr>
                                <w:sz w:val="24"/>
                                <w:szCs w:val="24"/>
                              </w:rPr>
                            </w:pPr>
                            <w:r w:rsidRPr="00EF1D0D">
                              <w:rPr>
                                <w:position w:val="-6"/>
                                <w:sz w:val="24"/>
                                <w:szCs w:val="24"/>
                              </w:rPr>
                              <w:object w:dxaOrig="460" w:dyaOrig="279" w14:anchorId="7F33712F">
                                <v:shape id="_x0000_i2002" type="#_x0000_t75" style="width:23.6pt;height:13.8pt" o:ole="">
                                  <v:imagedata r:id="rId394" o:title=""/>
                                </v:shape>
                                <o:OLEObject Type="Embed" ProgID="Equation.DSMT4" ShapeID="_x0000_i2002" DrawAspect="Content" ObjectID="_1588819548" r:id="rId403"/>
                              </w:object>
                            </w:r>
                          </w:p>
                        </w:tc>
                        <w:tc>
                          <w:tcPr>
                            <w:tcW w:w="776" w:type="dxa"/>
                            <w:vAlign w:val="center"/>
                          </w:tcPr>
                          <w:p w14:paraId="170690EA" w14:textId="77777777" w:rsidR="005A2386" w:rsidRPr="00EF1D0D" w:rsidRDefault="005A2386" w:rsidP="00707141">
                            <w:pPr>
                              <w:autoSpaceDE w:val="0"/>
                              <w:autoSpaceDN w:val="0"/>
                              <w:adjustRightInd w:val="0"/>
                              <w:ind w:firstLine="0"/>
                              <w:jc w:val="center"/>
                              <w:rPr>
                                <w:sz w:val="24"/>
                                <w:szCs w:val="24"/>
                              </w:rPr>
                            </w:pPr>
                            <w:r w:rsidRPr="00EF1D0D">
                              <w:rPr>
                                <w:position w:val="-6"/>
                                <w:sz w:val="24"/>
                                <w:szCs w:val="24"/>
                              </w:rPr>
                              <w:object w:dxaOrig="420" w:dyaOrig="279" w14:anchorId="738A0B50">
                                <v:shape id="_x0000_i2003" type="#_x0000_t75" style="width:20.75pt;height:13.8pt" o:ole="">
                                  <v:imagedata r:id="rId392" o:title=""/>
                                </v:shape>
                                <o:OLEObject Type="Embed" ProgID="Equation.DSMT4" ShapeID="_x0000_i2003" DrawAspect="Content" ObjectID="_1588819549" r:id="rId404"/>
                              </w:object>
                            </w:r>
                          </w:p>
                        </w:tc>
                      </w:tr>
                    </w:tbl>
                    <w:p w14:paraId="71C32B4A" w14:textId="77777777" w:rsidR="005A2386" w:rsidRDefault="005A2386" w:rsidP="00151D9B">
                      <w:pPr>
                        <w:ind w:firstLine="0"/>
                      </w:pPr>
                    </w:p>
                  </w:txbxContent>
                </v:textbox>
              </v:shape>
            </w:pict>
          </mc:Fallback>
        </mc:AlternateContent>
      </w:r>
    </w:p>
    <w:p w14:paraId="09459749" w14:textId="77777777" w:rsidR="00151D9B" w:rsidRDefault="00151D9B" w:rsidP="00151D9B">
      <w:pPr>
        <w:autoSpaceDE w:val="0"/>
        <w:autoSpaceDN w:val="0"/>
        <w:adjustRightInd w:val="0"/>
        <w:ind w:right="62" w:firstLine="0"/>
        <w:rPr>
          <w:sz w:val="24"/>
          <w:szCs w:val="24"/>
        </w:rPr>
      </w:pPr>
    </w:p>
    <w:p w14:paraId="4DC977A7" w14:textId="77777777" w:rsidR="00151D9B" w:rsidRPr="005A4C7A" w:rsidRDefault="00151D9B" w:rsidP="00151D9B">
      <w:pPr>
        <w:autoSpaceDE w:val="0"/>
        <w:autoSpaceDN w:val="0"/>
        <w:adjustRightInd w:val="0"/>
        <w:ind w:right="62" w:firstLine="0"/>
        <w:rPr>
          <w:sz w:val="24"/>
          <w:szCs w:val="24"/>
        </w:rPr>
      </w:pPr>
    </w:p>
    <w:p w14:paraId="45001AFC" w14:textId="77777777" w:rsidR="00151D9B" w:rsidRDefault="00151D9B" w:rsidP="00CF4AC7">
      <w:pPr>
        <w:autoSpaceDE w:val="0"/>
        <w:autoSpaceDN w:val="0"/>
        <w:adjustRightInd w:val="0"/>
        <w:spacing w:before="0" w:after="0"/>
        <w:ind w:right="62"/>
        <w:rPr>
          <w:sz w:val="24"/>
          <w:szCs w:val="24"/>
        </w:rPr>
      </w:pPr>
      <w:r w:rsidRPr="004C1E28">
        <w:rPr>
          <w:sz w:val="24"/>
          <w:szCs w:val="24"/>
        </w:rPr>
        <w:t xml:space="preserve">Hàm phân bố xác suất          </w:t>
      </w:r>
    </w:p>
    <w:p w14:paraId="3017FCCE" w14:textId="77777777" w:rsidR="00151D9B" w:rsidRDefault="00151D9B" w:rsidP="00151D9B">
      <w:pPr>
        <w:autoSpaceDE w:val="0"/>
        <w:autoSpaceDN w:val="0"/>
        <w:adjustRightInd w:val="0"/>
        <w:ind w:right="62" w:firstLine="0"/>
        <w:jc w:val="center"/>
        <w:rPr>
          <w:sz w:val="24"/>
          <w:szCs w:val="24"/>
        </w:rPr>
      </w:pPr>
      <w:r w:rsidRPr="00AA6AA3">
        <w:rPr>
          <w:position w:val="-66"/>
          <w:sz w:val="24"/>
          <w:szCs w:val="24"/>
        </w:rPr>
        <w:object w:dxaOrig="3220" w:dyaOrig="1440" w14:anchorId="2498A5E5">
          <v:shape id="_x0000_i1197" type="#_x0000_t75" style="width:161.3pt;height:1in" o:ole="" fillcolor="window">
            <v:imagedata r:id="rId405" o:title=""/>
          </v:shape>
          <o:OLEObject Type="Embed" ProgID="Equation.DSMT4" ShapeID="_x0000_i1197" DrawAspect="Content" ObjectID="_1588818743" r:id="rId406"/>
        </w:object>
      </w:r>
    </w:p>
    <w:p w14:paraId="234A3AB6" w14:textId="77777777" w:rsidR="00151D9B" w:rsidRPr="004C1E28" w:rsidRDefault="00151D9B" w:rsidP="00151D9B">
      <w:pPr>
        <w:autoSpaceDE w:val="0"/>
        <w:autoSpaceDN w:val="0"/>
        <w:adjustRightInd w:val="0"/>
        <w:ind w:right="62"/>
        <w:rPr>
          <w:b/>
          <w:sz w:val="24"/>
          <w:szCs w:val="24"/>
        </w:rPr>
      </w:pPr>
      <w:r w:rsidRPr="004C1E28">
        <w:rPr>
          <w:sz w:val="24"/>
          <w:szCs w:val="24"/>
        </w:rPr>
        <w:t>Đồ thị</w:t>
      </w:r>
      <w:r>
        <w:rPr>
          <w:sz w:val="24"/>
          <w:szCs w:val="24"/>
        </w:rPr>
        <w:t xml:space="preserve"> của hàm khối lượng xác suất và hàm phân bố </w:t>
      </w:r>
    </w:p>
    <w:p w14:paraId="71BB23B8" w14:textId="77777777" w:rsidR="00151D9B" w:rsidRPr="004C1E28" w:rsidRDefault="00753227" w:rsidP="00151D9B">
      <w:pPr>
        <w:autoSpaceDE w:val="0"/>
        <w:autoSpaceDN w:val="0"/>
        <w:adjustRightInd w:val="0"/>
        <w:ind w:right="62"/>
        <w:rPr>
          <w:b/>
          <w:sz w:val="24"/>
          <w:szCs w:val="24"/>
        </w:rPr>
      </w:pPr>
      <w:r>
        <w:rPr>
          <w:b/>
          <w:noProof/>
          <w:sz w:val="24"/>
          <w:szCs w:val="24"/>
        </w:rPr>
        <mc:AlternateContent>
          <mc:Choice Requires="wpg">
            <w:drawing>
              <wp:anchor distT="0" distB="0" distL="114300" distR="114300" simplePos="0" relativeHeight="251656192" behindDoc="0" locked="0" layoutInCell="1" allowOverlap="1" wp14:anchorId="0F20FE94" wp14:editId="7FD3276D">
                <wp:simplePos x="0" y="0"/>
                <wp:positionH relativeFrom="column">
                  <wp:posOffset>140970</wp:posOffset>
                </wp:positionH>
                <wp:positionV relativeFrom="paragraph">
                  <wp:posOffset>1905</wp:posOffset>
                </wp:positionV>
                <wp:extent cx="5459730" cy="2714625"/>
                <wp:effectExtent l="0" t="0" r="26670" b="3175"/>
                <wp:wrapNone/>
                <wp:docPr id="1642" name="Group 16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59730" cy="2714625"/>
                          <a:chOff x="1374" y="6770"/>
                          <a:chExt cx="8598" cy="4275"/>
                        </a:xfrm>
                      </wpg:grpSpPr>
                      <wps:wsp>
                        <wps:cNvPr id="1643" name="Text Box 1559"/>
                        <wps:cNvSpPr txBox="1">
                          <a:spLocks noChangeArrowheads="1"/>
                        </wps:cNvSpPr>
                        <wps:spPr bwMode="auto">
                          <a:xfrm>
                            <a:off x="4830" y="10528"/>
                            <a:ext cx="1176"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8F833E" w14:textId="77777777" w:rsidR="005A2386" w:rsidRDefault="005A2386" w:rsidP="00151D9B">
                              <w:pPr>
                                <w:ind w:firstLine="0"/>
                              </w:pPr>
                              <w:r w:rsidRPr="00CB4F0E">
                                <w:rPr>
                                  <w:i/>
                                </w:rPr>
                                <w:t>Hình</w:t>
                              </w:r>
                              <w:r>
                                <w:t xml:space="preserve"> 2.4 </w:t>
                              </w:r>
                            </w:p>
                          </w:txbxContent>
                        </wps:txbx>
                        <wps:bodyPr rot="0" vert="horz" wrap="square" lIns="91440" tIns="45720" rIns="91440" bIns="45720" anchor="t" anchorCtr="0" upright="1">
                          <a:noAutofit/>
                        </wps:bodyPr>
                      </wps:wsp>
                      <wps:wsp>
                        <wps:cNvPr id="1644" name="Line 1560"/>
                        <wps:cNvCnPr/>
                        <wps:spPr bwMode="auto">
                          <a:xfrm flipV="1">
                            <a:off x="2264" y="7670"/>
                            <a:ext cx="1" cy="201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45" name="Line 1561"/>
                        <wps:cNvCnPr/>
                        <wps:spPr bwMode="auto">
                          <a:xfrm>
                            <a:off x="1575" y="9696"/>
                            <a:ext cx="324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46" name="Line 1562"/>
                        <wps:cNvCnPr/>
                        <wps:spPr bwMode="auto">
                          <a:xfrm rot="10800000" flipV="1">
                            <a:off x="4013" y="9275"/>
                            <a:ext cx="0" cy="43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647" name="Text Box 1563"/>
                        <wps:cNvSpPr txBox="1">
                          <a:spLocks noChangeArrowheads="1"/>
                        </wps:cNvSpPr>
                        <wps:spPr bwMode="auto">
                          <a:xfrm>
                            <a:off x="1556" y="8992"/>
                            <a:ext cx="706"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703829" w14:textId="77777777" w:rsidR="005A2386" w:rsidRDefault="005A2386" w:rsidP="00151D9B">
                              <w:pPr>
                                <w:ind w:firstLine="0"/>
                              </w:pPr>
                              <w:r w:rsidRPr="00AA6AA3">
                                <w:rPr>
                                  <w:position w:val="-6"/>
                                </w:rPr>
                                <w:object w:dxaOrig="420" w:dyaOrig="279" w14:anchorId="11E0E3FE">
                                  <v:shape id="_x0000_i2004" type="#_x0000_t75" style="width:20.75pt;height:13.8pt" o:ole="">
                                    <v:imagedata r:id="rId407" o:title=""/>
                                  </v:shape>
                                  <o:OLEObject Type="Embed" ProgID="Equation.DSMT4" ShapeID="_x0000_i2004" DrawAspect="Content" ObjectID="_1588819550" r:id="rId408"/>
                                </w:object>
                              </w:r>
                            </w:p>
                          </w:txbxContent>
                        </wps:txbx>
                        <wps:bodyPr rot="0" vert="horz" wrap="none" lIns="91440" tIns="45720" rIns="91440" bIns="45720" anchor="t" anchorCtr="0" upright="1">
                          <a:spAutoFit/>
                        </wps:bodyPr>
                      </wps:wsp>
                      <wps:wsp>
                        <wps:cNvPr id="1648" name="Text Box 1564"/>
                        <wps:cNvSpPr txBox="1">
                          <a:spLocks noChangeArrowheads="1"/>
                        </wps:cNvSpPr>
                        <wps:spPr bwMode="auto">
                          <a:xfrm>
                            <a:off x="1611" y="8557"/>
                            <a:ext cx="706"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065E2C" w14:textId="77777777" w:rsidR="005A2386" w:rsidRDefault="005A2386" w:rsidP="00151D9B">
                              <w:pPr>
                                <w:ind w:firstLine="0"/>
                              </w:pPr>
                              <w:r w:rsidRPr="00AA6AA3">
                                <w:rPr>
                                  <w:position w:val="-6"/>
                                </w:rPr>
                                <w:object w:dxaOrig="420" w:dyaOrig="279" w14:anchorId="7B973859">
                                  <v:shape id="_x0000_i2005" type="#_x0000_t75" style="width:20.75pt;height:13.8pt" o:ole="">
                                    <v:imagedata r:id="rId409" o:title=""/>
                                  </v:shape>
                                  <o:OLEObject Type="Embed" ProgID="Equation.DSMT4" ShapeID="_x0000_i2005" DrawAspect="Content" ObjectID="_1588819551" r:id="rId410"/>
                                </w:object>
                              </w:r>
                            </w:p>
                          </w:txbxContent>
                        </wps:txbx>
                        <wps:bodyPr rot="0" vert="horz" wrap="none" lIns="91440" tIns="45720" rIns="91440" bIns="45720" anchor="t" anchorCtr="0" upright="1">
                          <a:spAutoFit/>
                        </wps:bodyPr>
                      </wps:wsp>
                      <wps:wsp>
                        <wps:cNvPr id="1649" name="Text Box 1565"/>
                        <wps:cNvSpPr txBox="1">
                          <a:spLocks noChangeArrowheads="1"/>
                        </wps:cNvSpPr>
                        <wps:spPr bwMode="auto">
                          <a:xfrm>
                            <a:off x="2916" y="9654"/>
                            <a:ext cx="352"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9779D3" w14:textId="77777777" w:rsidR="005A2386" w:rsidRDefault="005A2386" w:rsidP="00151D9B">
                              <w:pPr>
                                <w:ind w:firstLine="0"/>
                              </w:pPr>
                              <w:r w:rsidRPr="00A91663">
                                <w:rPr>
                                  <w:position w:val="-4"/>
                                </w:rPr>
                                <w:object w:dxaOrig="139" w:dyaOrig="260" w14:anchorId="7359AD8F">
                                  <v:shape id="_x0000_i2006" type="#_x0000_t75" style="width:7.5pt;height:12.65pt" o:ole="">
                                    <v:imagedata r:id="rId201" o:title=""/>
                                  </v:shape>
                                  <o:OLEObject Type="Embed" ProgID="Equation.DSMT4" ShapeID="_x0000_i2006" DrawAspect="Content" ObjectID="_1588819552" r:id="rId411"/>
                                </w:object>
                              </w:r>
                            </w:p>
                          </w:txbxContent>
                        </wps:txbx>
                        <wps:bodyPr rot="0" vert="horz" wrap="square" lIns="91440" tIns="45720" rIns="91440" bIns="45720" anchor="t" anchorCtr="0" upright="1">
                          <a:noAutofit/>
                        </wps:bodyPr>
                      </wps:wsp>
                      <wps:wsp>
                        <wps:cNvPr id="1650" name="Text Box 1566"/>
                        <wps:cNvSpPr txBox="1">
                          <a:spLocks noChangeArrowheads="1"/>
                        </wps:cNvSpPr>
                        <wps:spPr bwMode="auto">
                          <a:xfrm>
                            <a:off x="4500" y="9650"/>
                            <a:ext cx="402"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76DFA4" w14:textId="77777777" w:rsidR="005A2386" w:rsidRDefault="005A2386" w:rsidP="00151D9B">
                              <w:pPr>
                                <w:ind w:firstLine="0"/>
                              </w:pPr>
                              <w:r w:rsidRPr="00242DB9">
                                <w:rPr>
                                  <w:position w:val="-6"/>
                                </w:rPr>
                                <w:object w:dxaOrig="200" w:dyaOrig="220" w14:anchorId="52643146">
                                  <v:shape id="_x0000_i2007" type="#_x0000_t75" style="width:9.8pt;height:10.35pt" o:ole="">
                                    <v:imagedata r:id="rId203" o:title=""/>
                                  </v:shape>
                                  <o:OLEObject Type="Embed" ProgID="Equation.DSMT4" ShapeID="_x0000_i2007" DrawAspect="Content" ObjectID="_1588819553" r:id="rId412"/>
                                </w:object>
                              </w:r>
                            </w:p>
                          </w:txbxContent>
                        </wps:txbx>
                        <wps:bodyPr rot="0" vert="horz" wrap="square" lIns="91440" tIns="45720" rIns="91440" bIns="45720" anchor="t" anchorCtr="0" upright="1">
                          <a:noAutofit/>
                        </wps:bodyPr>
                      </wps:wsp>
                      <wps:wsp>
                        <wps:cNvPr id="1651" name="Text Box 1567"/>
                        <wps:cNvSpPr txBox="1">
                          <a:spLocks noChangeArrowheads="1"/>
                        </wps:cNvSpPr>
                        <wps:spPr bwMode="auto">
                          <a:xfrm>
                            <a:off x="2066" y="9626"/>
                            <a:ext cx="402"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E3D323" w14:textId="77777777" w:rsidR="005A2386" w:rsidRDefault="005A2386" w:rsidP="00151D9B">
                              <w:pPr>
                                <w:ind w:firstLine="0"/>
                              </w:pPr>
                              <w:r w:rsidRPr="00242DB9">
                                <w:rPr>
                                  <w:position w:val="-6"/>
                                </w:rPr>
                                <w:object w:dxaOrig="200" w:dyaOrig="279" w14:anchorId="68C31AAD">
                                  <v:shape id="_x0000_i2008" type="#_x0000_t75" style="width:9.8pt;height:13.8pt" o:ole="">
                                    <v:imagedata r:id="rId205" o:title=""/>
                                  </v:shape>
                                  <o:OLEObject Type="Embed" ProgID="Equation.DSMT4" ShapeID="_x0000_i2008" DrawAspect="Content" ObjectID="_1588819554" r:id="rId413"/>
                                </w:object>
                              </w:r>
                            </w:p>
                          </w:txbxContent>
                        </wps:txbx>
                        <wps:bodyPr rot="0" vert="horz" wrap="square" lIns="91440" tIns="45720" rIns="91440" bIns="45720" anchor="t" anchorCtr="0" upright="1">
                          <a:noAutofit/>
                        </wps:bodyPr>
                      </wps:wsp>
                      <wps:wsp>
                        <wps:cNvPr id="1652" name="Text Box 1568"/>
                        <wps:cNvSpPr txBox="1">
                          <a:spLocks noChangeArrowheads="1"/>
                        </wps:cNvSpPr>
                        <wps:spPr bwMode="auto">
                          <a:xfrm>
                            <a:off x="1374" y="7366"/>
                            <a:ext cx="989"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4EBA63" w14:textId="77777777" w:rsidR="005A2386" w:rsidRDefault="005A2386" w:rsidP="00151D9B">
                              <w:pPr>
                                <w:ind w:firstLine="0"/>
                              </w:pPr>
                              <w:r w:rsidRPr="002C3C27">
                                <w:rPr>
                                  <w:position w:val="-12"/>
                                </w:rPr>
                                <w:object w:dxaOrig="700" w:dyaOrig="360" w14:anchorId="1FE34D4B">
                                  <v:shape id="_x0000_i2009" type="#_x0000_t75" style="width:35.15pt;height:17.85pt" o:ole="">
                                    <v:imagedata r:id="rId414" o:title=""/>
                                  </v:shape>
                                  <o:OLEObject Type="Embed" ProgID="Equation.DSMT4" ShapeID="_x0000_i2009" DrawAspect="Content" ObjectID="_1588819555" r:id="rId415"/>
                                </w:object>
                              </w:r>
                            </w:p>
                          </w:txbxContent>
                        </wps:txbx>
                        <wps:bodyPr rot="0" vert="horz" wrap="none" lIns="91440" tIns="45720" rIns="91440" bIns="45720" anchor="t" anchorCtr="0" upright="1">
                          <a:spAutoFit/>
                        </wps:bodyPr>
                      </wps:wsp>
                      <wps:wsp>
                        <wps:cNvPr id="1653" name="Text Box 1569"/>
                        <wps:cNvSpPr txBox="1">
                          <a:spLocks noChangeArrowheads="1"/>
                        </wps:cNvSpPr>
                        <wps:spPr bwMode="auto">
                          <a:xfrm>
                            <a:off x="2655" y="10106"/>
                            <a:ext cx="649"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2FEA22" w14:textId="77777777" w:rsidR="005A2386" w:rsidRDefault="005A2386" w:rsidP="00151D9B">
                              <w:pPr>
                                <w:ind w:firstLine="0"/>
                              </w:pPr>
                              <w:r w:rsidRPr="002C3C27">
                                <w:rPr>
                                  <w:position w:val="-10"/>
                                </w:rPr>
                                <w:object w:dxaOrig="360" w:dyaOrig="320" w14:anchorId="6E19060B">
                                  <v:shape id="_x0000_i2010" type="#_x0000_t75" style="width:17.85pt;height:16.15pt" o:ole="">
                                    <v:imagedata r:id="rId416" o:title=""/>
                                  </v:shape>
                                  <o:OLEObject Type="Embed" ProgID="Equation.DSMT4" ShapeID="_x0000_i2010" DrawAspect="Content" ObjectID="_1588819556" r:id="rId417"/>
                                </w:object>
                              </w:r>
                            </w:p>
                          </w:txbxContent>
                        </wps:txbx>
                        <wps:bodyPr rot="0" vert="horz" wrap="none" lIns="91440" tIns="45720" rIns="91440" bIns="45720" anchor="t" anchorCtr="0" upright="1">
                          <a:spAutoFit/>
                        </wps:bodyPr>
                      </wps:wsp>
                      <wps:wsp>
                        <wps:cNvPr id="1654" name="Line 1570"/>
                        <wps:cNvCnPr/>
                        <wps:spPr bwMode="auto">
                          <a:xfrm flipV="1">
                            <a:off x="6755" y="6937"/>
                            <a:ext cx="1" cy="27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5" name="Line 1571"/>
                        <wps:cNvCnPr/>
                        <wps:spPr bwMode="auto">
                          <a:xfrm>
                            <a:off x="5895" y="9696"/>
                            <a:ext cx="39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6" name="Line 1572"/>
                        <wps:cNvCnPr/>
                        <wps:spPr bwMode="auto">
                          <a:xfrm>
                            <a:off x="5715" y="9696"/>
                            <a:ext cx="103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657" name="Line 1573"/>
                        <wps:cNvCnPr/>
                        <wps:spPr bwMode="auto">
                          <a:xfrm rot="16200000" flipV="1">
                            <a:off x="7188" y="8826"/>
                            <a:ext cx="0" cy="87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658" name="Line 1574"/>
                        <wps:cNvCnPr/>
                        <wps:spPr bwMode="auto">
                          <a:xfrm>
                            <a:off x="8535" y="7771"/>
                            <a:ext cx="1221"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659" name="Text Box 1575"/>
                        <wps:cNvSpPr txBox="1">
                          <a:spLocks noChangeArrowheads="1"/>
                        </wps:cNvSpPr>
                        <wps:spPr bwMode="auto">
                          <a:xfrm>
                            <a:off x="6299" y="7545"/>
                            <a:ext cx="352"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45AE44" w14:textId="77777777" w:rsidR="005A2386" w:rsidRDefault="005A2386" w:rsidP="00151D9B">
                              <w:pPr>
                                <w:ind w:firstLine="0"/>
                              </w:pPr>
                              <w:r w:rsidRPr="00DD6FAD">
                                <w:rPr>
                                  <w:position w:val="-4"/>
                                </w:rPr>
                                <w:object w:dxaOrig="139" w:dyaOrig="260" w14:anchorId="5109BEFE">
                                  <v:shape id="_x0000_i2011" type="#_x0000_t75" style="width:7.5pt;height:12.65pt" o:ole="">
                                    <v:imagedata r:id="rId199" o:title=""/>
                                  </v:shape>
                                  <o:OLEObject Type="Embed" ProgID="Equation.DSMT4" ShapeID="_x0000_i2011" DrawAspect="Content" ObjectID="_1588819557" r:id="rId418"/>
                                </w:object>
                              </w:r>
                            </w:p>
                          </w:txbxContent>
                        </wps:txbx>
                        <wps:bodyPr rot="0" vert="horz" wrap="square" lIns="91440" tIns="45720" rIns="91440" bIns="45720" anchor="t" anchorCtr="0" upright="1">
                          <a:noAutofit/>
                        </wps:bodyPr>
                      </wps:wsp>
                      <wps:wsp>
                        <wps:cNvPr id="1660" name="Text Box 1576"/>
                        <wps:cNvSpPr txBox="1">
                          <a:spLocks noChangeArrowheads="1"/>
                        </wps:cNvSpPr>
                        <wps:spPr bwMode="auto">
                          <a:xfrm>
                            <a:off x="7401" y="9609"/>
                            <a:ext cx="352"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0B52F8" w14:textId="77777777" w:rsidR="005A2386" w:rsidRDefault="005A2386" w:rsidP="00151D9B">
                              <w:pPr>
                                <w:ind w:firstLine="0"/>
                              </w:pPr>
                              <w:r w:rsidRPr="00A91663">
                                <w:rPr>
                                  <w:position w:val="-4"/>
                                </w:rPr>
                                <w:object w:dxaOrig="139" w:dyaOrig="260" w14:anchorId="7DF0FECC">
                                  <v:shape id="_x0000_i2012" type="#_x0000_t75" style="width:7.5pt;height:12.65pt" o:ole="">
                                    <v:imagedata r:id="rId201" o:title=""/>
                                  </v:shape>
                                  <o:OLEObject Type="Embed" ProgID="Equation.DSMT4" ShapeID="_x0000_i2012" DrawAspect="Content" ObjectID="_1588819558" r:id="rId419"/>
                                </w:object>
                              </w:r>
                            </w:p>
                          </w:txbxContent>
                        </wps:txbx>
                        <wps:bodyPr rot="0" vert="horz" wrap="square" lIns="91440" tIns="45720" rIns="91440" bIns="45720" anchor="t" anchorCtr="0" upright="1">
                          <a:noAutofit/>
                        </wps:bodyPr>
                      </wps:wsp>
                      <wps:wsp>
                        <wps:cNvPr id="1661" name="Text Box 1577"/>
                        <wps:cNvSpPr txBox="1">
                          <a:spLocks noChangeArrowheads="1"/>
                        </wps:cNvSpPr>
                        <wps:spPr bwMode="auto">
                          <a:xfrm>
                            <a:off x="9570" y="9638"/>
                            <a:ext cx="402"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D2F21D" w14:textId="77777777" w:rsidR="005A2386" w:rsidRDefault="005A2386" w:rsidP="00151D9B">
                              <w:pPr>
                                <w:ind w:firstLine="0"/>
                              </w:pPr>
                              <w:r w:rsidRPr="00242DB9">
                                <w:rPr>
                                  <w:position w:val="-6"/>
                                </w:rPr>
                                <w:object w:dxaOrig="200" w:dyaOrig="220" w14:anchorId="216BC0DD">
                                  <v:shape id="_x0000_i2013" type="#_x0000_t75" style="width:9.8pt;height:10.35pt" o:ole="">
                                    <v:imagedata r:id="rId203" o:title=""/>
                                  </v:shape>
                                  <o:OLEObject Type="Embed" ProgID="Equation.DSMT4" ShapeID="_x0000_i2013" DrawAspect="Content" ObjectID="_1588819559" r:id="rId420"/>
                                </w:object>
                              </w:r>
                            </w:p>
                          </w:txbxContent>
                        </wps:txbx>
                        <wps:bodyPr rot="0" vert="horz" wrap="square" lIns="91440" tIns="45720" rIns="91440" bIns="45720" anchor="t" anchorCtr="0" upright="1">
                          <a:noAutofit/>
                        </wps:bodyPr>
                      </wps:wsp>
                      <wps:wsp>
                        <wps:cNvPr id="1662" name="Text Box 1578"/>
                        <wps:cNvSpPr txBox="1">
                          <a:spLocks noChangeArrowheads="1"/>
                        </wps:cNvSpPr>
                        <wps:spPr bwMode="auto">
                          <a:xfrm>
                            <a:off x="6557" y="9626"/>
                            <a:ext cx="402"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73A28" w14:textId="77777777" w:rsidR="005A2386" w:rsidRDefault="005A2386" w:rsidP="00151D9B">
                              <w:pPr>
                                <w:ind w:firstLine="0"/>
                              </w:pPr>
                              <w:r w:rsidRPr="00242DB9">
                                <w:rPr>
                                  <w:position w:val="-6"/>
                                </w:rPr>
                                <w:object w:dxaOrig="200" w:dyaOrig="279" w14:anchorId="3DD28F5D">
                                  <v:shape id="_x0000_i2014" type="#_x0000_t75" style="width:9.8pt;height:13.8pt" o:ole="">
                                    <v:imagedata r:id="rId205" o:title=""/>
                                  </v:shape>
                                  <o:OLEObject Type="Embed" ProgID="Equation.DSMT4" ShapeID="_x0000_i2014" DrawAspect="Content" ObjectID="_1588819560" r:id="rId421"/>
                                </w:object>
                              </w:r>
                            </w:p>
                          </w:txbxContent>
                        </wps:txbx>
                        <wps:bodyPr rot="0" vert="horz" wrap="square" lIns="91440" tIns="45720" rIns="91440" bIns="45720" anchor="t" anchorCtr="0" upright="1">
                          <a:noAutofit/>
                        </wps:bodyPr>
                      </wps:wsp>
                      <wps:wsp>
                        <wps:cNvPr id="1663" name="Text Box 1579"/>
                        <wps:cNvSpPr txBox="1">
                          <a:spLocks noChangeArrowheads="1"/>
                        </wps:cNvSpPr>
                        <wps:spPr bwMode="auto">
                          <a:xfrm>
                            <a:off x="5895" y="6770"/>
                            <a:ext cx="969"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8DC155" w14:textId="77777777" w:rsidR="005A2386" w:rsidRDefault="005A2386" w:rsidP="00151D9B">
                              <w:pPr>
                                <w:ind w:firstLine="0"/>
                              </w:pPr>
                              <w:r w:rsidRPr="002C3C27">
                                <w:rPr>
                                  <w:position w:val="-12"/>
                                </w:rPr>
                                <w:object w:dxaOrig="680" w:dyaOrig="360" w14:anchorId="51D2BBA6">
                                  <v:shape id="_x0000_i2015" type="#_x0000_t75" style="width:34pt;height:17.85pt" o:ole="">
                                    <v:imagedata r:id="rId422" o:title=""/>
                                  </v:shape>
                                  <o:OLEObject Type="Embed" ProgID="Equation.DSMT4" ShapeID="_x0000_i2015" DrawAspect="Content" ObjectID="_1588819561" r:id="rId423"/>
                                </w:object>
                              </w:r>
                            </w:p>
                          </w:txbxContent>
                        </wps:txbx>
                        <wps:bodyPr rot="0" vert="horz" wrap="none" lIns="91440" tIns="45720" rIns="91440" bIns="45720" anchor="t" anchorCtr="0" upright="1">
                          <a:spAutoFit/>
                        </wps:bodyPr>
                      </wps:wsp>
                      <wps:wsp>
                        <wps:cNvPr id="1664" name="Line 1580"/>
                        <wps:cNvCnPr/>
                        <wps:spPr bwMode="auto">
                          <a:xfrm>
                            <a:off x="7626" y="8161"/>
                            <a:ext cx="0" cy="1131"/>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65" name="Text Box 1581"/>
                        <wps:cNvSpPr txBox="1">
                          <a:spLocks noChangeArrowheads="1"/>
                        </wps:cNvSpPr>
                        <wps:spPr bwMode="auto">
                          <a:xfrm>
                            <a:off x="7972" y="7670"/>
                            <a:ext cx="469"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A7FA68" w14:textId="77777777" w:rsidR="005A2386" w:rsidRDefault="005A2386" w:rsidP="00151D9B">
                              <w:pPr>
                                <w:ind w:firstLine="0"/>
                              </w:pPr>
                            </w:p>
                          </w:txbxContent>
                        </wps:txbx>
                        <wps:bodyPr rot="0" vert="horz" wrap="none" lIns="91440" tIns="45720" rIns="91440" bIns="45720" anchor="t" anchorCtr="0" upright="1">
                          <a:spAutoFit/>
                        </wps:bodyPr>
                      </wps:wsp>
                      <wps:wsp>
                        <wps:cNvPr id="1666" name="Text Box 1582"/>
                        <wps:cNvSpPr txBox="1">
                          <a:spLocks noChangeArrowheads="1"/>
                        </wps:cNvSpPr>
                        <wps:spPr bwMode="auto">
                          <a:xfrm>
                            <a:off x="7335" y="10106"/>
                            <a:ext cx="649"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9F6282" w14:textId="77777777" w:rsidR="005A2386" w:rsidRDefault="005A2386" w:rsidP="00151D9B">
                              <w:pPr>
                                <w:ind w:firstLine="0"/>
                              </w:pPr>
                              <w:r w:rsidRPr="002C3C27">
                                <w:rPr>
                                  <w:position w:val="-10"/>
                                </w:rPr>
                                <w:object w:dxaOrig="360" w:dyaOrig="320" w14:anchorId="1C75B97B">
                                  <v:shape id="_x0000_i2016" type="#_x0000_t75" style="width:17.85pt;height:16.15pt" o:ole="">
                                    <v:imagedata r:id="rId424" o:title=""/>
                                  </v:shape>
                                  <o:OLEObject Type="Embed" ProgID="Equation.DSMT4" ShapeID="_x0000_i2016" DrawAspect="Content" ObjectID="_1588819562" r:id="rId425"/>
                                </w:object>
                              </w:r>
                            </w:p>
                          </w:txbxContent>
                        </wps:txbx>
                        <wps:bodyPr rot="0" vert="horz" wrap="none" lIns="91440" tIns="45720" rIns="91440" bIns="45720" anchor="t" anchorCtr="0" upright="1">
                          <a:spAutoFit/>
                        </wps:bodyPr>
                      </wps:wsp>
                      <wps:wsp>
                        <wps:cNvPr id="1667" name="Line 1583"/>
                        <wps:cNvCnPr/>
                        <wps:spPr bwMode="auto">
                          <a:xfrm rot="5400000" flipV="1">
                            <a:off x="6879" y="7675"/>
                            <a:ext cx="0" cy="247"/>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68" name="Line 1584"/>
                        <wps:cNvCnPr/>
                        <wps:spPr bwMode="auto">
                          <a:xfrm rot="5400000" flipV="1">
                            <a:off x="7962" y="7234"/>
                            <a:ext cx="0" cy="1129"/>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69" name="Line 1585"/>
                        <wps:cNvCnPr/>
                        <wps:spPr bwMode="auto">
                          <a:xfrm flipV="1">
                            <a:off x="8526" y="7903"/>
                            <a:ext cx="0" cy="247"/>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70" name="Line 1586"/>
                        <wps:cNvCnPr/>
                        <wps:spPr bwMode="auto">
                          <a:xfrm rot="5400000" flipV="1">
                            <a:off x="7225" y="7675"/>
                            <a:ext cx="0" cy="247"/>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71" name="Text Box 1587"/>
                        <wps:cNvSpPr txBox="1">
                          <a:spLocks noChangeArrowheads="1"/>
                        </wps:cNvSpPr>
                        <wps:spPr bwMode="auto">
                          <a:xfrm>
                            <a:off x="6538" y="8930"/>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C8096C" w14:textId="77777777" w:rsidR="005A2386" w:rsidRPr="00AF1FF8" w:rsidRDefault="005A2386" w:rsidP="00151D9B">
                              <w:pPr>
                                <w:ind w:firstLine="0"/>
                                <w:rPr>
                                  <w:sz w:val="32"/>
                                  <w:szCs w:val="32"/>
                                </w:rPr>
                              </w:pPr>
                              <w:r w:rsidRPr="00AF1FF8">
                                <w:rPr>
                                  <w:sz w:val="32"/>
                                  <w:szCs w:val="32"/>
                                </w:rPr>
                                <w:sym w:font="Symbol" w:char="F0B7"/>
                              </w:r>
                            </w:p>
                          </w:txbxContent>
                        </wps:txbx>
                        <wps:bodyPr rot="0" vert="horz" wrap="square" lIns="91440" tIns="45720" rIns="91440" bIns="45720" anchor="t" anchorCtr="0" upright="1">
                          <a:noAutofit/>
                        </wps:bodyPr>
                      </wps:wsp>
                      <wps:wsp>
                        <wps:cNvPr id="1672" name="Text Box 1588"/>
                        <wps:cNvSpPr txBox="1">
                          <a:spLocks noChangeArrowheads="1"/>
                        </wps:cNvSpPr>
                        <wps:spPr bwMode="auto">
                          <a:xfrm>
                            <a:off x="8315" y="7434"/>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30A869" w14:textId="77777777" w:rsidR="005A2386" w:rsidRPr="00AF1FF8" w:rsidRDefault="005A2386" w:rsidP="00151D9B">
                              <w:pPr>
                                <w:ind w:firstLine="0"/>
                                <w:rPr>
                                  <w:sz w:val="32"/>
                                  <w:szCs w:val="32"/>
                                </w:rPr>
                              </w:pPr>
                              <w:r w:rsidRPr="00AF1FF8">
                                <w:rPr>
                                  <w:sz w:val="32"/>
                                  <w:szCs w:val="32"/>
                                </w:rPr>
                                <w:sym w:font="Symbol" w:char="F0B7"/>
                              </w:r>
                            </w:p>
                          </w:txbxContent>
                        </wps:txbx>
                        <wps:bodyPr rot="0" vert="horz" wrap="square" lIns="91440" tIns="45720" rIns="91440" bIns="45720" anchor="t" anchorCtr="0" upright="1">
                          <a:noAutofit/>
                        </wps:bodyPr>
                      </wps:wsp>
                      <wps:wsp>
                        <wps:cNvPr id="1673" name="Text Box 1589"/>
                        <wps:cNvSpPr txBox="1">
                          <a:spLocks noChangeArrowheads="1"/>
                        </wps:cNvSpPr>
                        <wps:spPr bwMode="auto">
                          <a:xfrm>
                            <a:off x="2901" y="8570"/>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9C1B84" w14:textId="77777777" w:rsidR="005A2386" w:rsidRPr="00AF1FF8" w:rsidRDefault="005A2386" w:rsidP="00151D9B">
                              <w:pPr>
                                <w:ind w:firstLine="0"/>
                                <w:rPr>
                                  <w:sz w:val="32"/>
                                  <w:szCs w:val="32"/>
                                </w:rPr>
                              </w:pPr>
                              <w:r w:rsidRPr="00AF1FF8">
                                <w:rPr>
                                  <w:sz w:val="32"/>
                                  <w:szCs w:val="32"/>
                                </w:rPr>
                                <w:sym w:font="Symbol" w:char="F0B7"/>
                              </w:r>
                            </w:p>
                          </w:txbxContent>
                        </wps:txbx>
                        <wps:bodyPr rot="0" vert="horz" wrap="square" lIns="91440" tIns="45720" rIns="91440" bIns="45720" anchor="t" anchorCtr="0" upright="1">
                          <a:noAutofit/>
                        </wps:bodyPr>
                      </wps:wsp>
                      <wps:wsp>
                        <wps:cNvPr id="1674" name="Text Box 1590"/>
                        <wps:cNvSpPr txBox="1">
                          <a:spLocks noChangeArrowheads="1"/>
                        </wps:cNvSpPr>
                        <wps:spPr bwMode="auto">
                          <a:xfrm>
                            <a:off x="2047" y="8930"/>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A1B17C" w14:textId="77777777" w:rsidR="005A2386" w:rsidRPr="00AF1FF8" w:rsidRDefault="005A2386" w:rsidP="00151D9B">
                              <w:pPr>
                                <w:ind w:firstLine="0"/>
                                <w:rPr>
                                  <w:sz w:val="32"/>
                                  <w:szCs w:val="32"/>
                                </w:rPr>
                              </w:pPr>
                              <w:r w:rsidRPr="00AF1FF8">
                                <w:rPr>
                                  <w:sz w:val="32"/>
                                  <w:szCs w:val="32"/>
                                </w:rPr>
                                <w:sym w:font="Symbol" w:char="F0B7"/>
                              </w:r>
                            </w:p>
                          </w:txbxContent>
                        </wps:txbx>
                        <wps:bodyPr rot="0" vert="horz" wrap="square" lIns="91440" tIns="45720" rIns="91440" bIns="45720" anchor="t" anchorCtr="0" upright="1">
                          <a:noAutofit/>
                        </wps:bodyPr>
                      </wps:wsp>
                      <wps:wsp>
                        <wps:cNvPr id="1675" name="Line 1591"/>
                        <wps:cNvCnPr/>
                        <wps:spPr bwMode="auto">
                          <a:xfrm rot="10800000" flipV="1">
                            <a:off x="3113" y="8870"/>
                            <a:ext cx="0" cy="82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676" name="Text Box 1592"/>
                        <wps:cNvSpPr txBox="1">
                          <a:spLocks noChangeArrowheads="1"/>
                        </wps:cNvSpPr>
                        <wps:spPr bwMode="auto">
                          <a:xfrm>
                            <a:off x="3800" y="8945"/>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6ECFB1" w14:textId="77777777" w:rsidR="005A2386" w:rsidRPr="00AF1FF8" w:rsidRDefault="005A2386" w:rsidP="00151D9B">
                              <w:pPr>
                                <w:ind w:firstLine="0"/>
                                <w:rPr>
                                  <w:sz w:val="32"/>
                                  <w:szCs w:val="32"/>
                                </w:rPr>
                              </w:pPr>
                              <w:r w:rsidRPr="00AF1FF8">
                                <w:rPr>
                                  <w:sz w:val="32"/>
                                  <w:szCs w:val="32"/>
                                </w:rPr>
                                <w:sym w:font="Symbol" w:char="F0B7"/>
                              </w:r>
                            </w:p>
                          </w:txbxContent>
                        </wps:txbx>
                        <wps:bodyPr rot="0" vert="horz" wrap="square" lIns="91440" tIns="45720" rIns="91440" bIns="45720" anchor="t" anchorCtr="0" upright="1">
                          <a:noAutofit/>
                        </wps:bodyPr>
                      </wps:wsp>
                      <wps:wsp>
                        <wps:cNvPr id="1677" name="Text Box 1593"/>
                        <wps:cNvSpPr txBox="1">
                          <a:spLocks noChangeArrowheads="1"/>
                        </wps:cNvSpPr>
                        <wps:spPr bwMode="auto">
                          <a:xfrm>
                            <a:off x="7431" y="7865"/>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1264AE" w14:textId="77777777" w:rsidR="005A2386" w:rsidRPr="00AF1FF8" w:rsidRDefault="005A2386" w:rsidP="00151D9B">
                              <w:pPr>
                                <w:ind w:firstLine="0"/>
                                <w:rPr>
                                  <w:sz w:val="32"/>
                                  <w:szCs w:val="32"/>
                                </w:rPr>
                              </w:pPr>
                              <w:r w:rsidRPr="00AF1FF8">
                                <w:rPr>
                                  <w:sz w:val="32"/>
                                  <w:szCs w:val="32"/>
                                </w:rPr>
                                <w:sym w:font="Symbol" w:char="F0B7"/>
                              </w:r>
                            </w:p>
                          </w:txbxContent>
                        </wps:txbx>
                        <wps:bodyPr rot="0" vert="horz" wrap="square" lIns="91440" tIns="45720" rIns="91440" bIns="45720" anchor="t" anchorCtr="0" upright="1">
                          <a:noAutofit/>
                        </wps:bodyPr>
                      </wps:wsp>
                      <wps:wsp>
                        <wps:cNvPr id="1678" name="Line 1594"/>
                        <wps:cNvCnPr/>
                        <wps:spPr bwMode="auto">
                          <a:xfrm rot="10800000" flipV="1">
                            <a:off x="2269" y="9260"/>
                            <a:ext cx="0" cy="43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679" name="Text Box 1595"/>
                        <wps:cNvSpPr txBox="1">
                          <a:spLocks noChangeArrowheads="1"/>
                        </wps:cNvSpPr>
                        <wps:spPr bwMode="auto">
                          <a:xfrm>
                            <a:off x="3794" y="9650"/>
                            <a:ext cx="489"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BFEE46" w14:textId="77777777" w:rsidR="005A2386" w:rsidRDefault="005A2386" w:rsidP="00151D9B">
                              <w:pPr>
                                <w:ind w:firstLine="0"/>
                              </w:pPr>
                              <w:r w:rsidRPr="00A91663">
                                <w:rPr>
                                  <w:position w:val="-4"/>
                                </w:rPr>
                                <w:object w:dxaOrig="200" w:dyaOrig="260" w14:anchorId="6B5965EB">
                                  <v:shape id="_x0000_i2017" type="#_x0000_t75" style="width:9.8pt;height:12.65pt" o:ole="">
                                    <v:imagedata r:id="rId426" o:title=""/>
                                  </v:shape>
                                  <o:OLEObject Type="Embed" ProgID="Equation.DSMT4" ShapeID="_x0000_i2017" DrawAspect="Content" ObjectID="_1588819563" r:id="rId427"/>
                                </w:object>
                              </w:r>
                            </w:p>
                          </w:txbxContent>
                        </wps:txbx>
                        <wps:bodyPr rot="0" vert="horz" wrap="none" lIns="91440" tIns="45720" rIns="91440" bIns="45720" anchor="t" anchorCtr="0" upright="1">
                          <a:spAutoFit/>
                        </wps:bodyPr>
                      </wps:wsp>
                      <wps:wsp>
                        <wps:cNvPr id="1680" name="Text Box 1596"/>
                        <wps:cNvSpPr txBox="1">
                          <a:spLocks noChangeArrowheads="1"/>
                        </wps:cNvSpPr>
                        <wps:spPr bwMode="auto">
                          <a:xfrm>
                            <a:off x="6122" y="9050"/>
                            <a:ext cx="706"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A7F27F" w14:textId="77777777" w:rsidR="005A2386" w:rsidRDefault="005A2386" w:rsidP="00151D9B">
                              <w:pPr>
                                <w:ind w:firstLine="0"/>
                              </w:pPr>
                              <w:r w:rsidRPr="00AA6AA3">
                                <w:rPr>
                                  <w:position w:val="-6"/>
                                </w:rPr>
                                <w:object w:dxaOrig="420" w:dyaOrig="279" w14:anchorId="5FA7D816">
                                  <v:shape id="_x0000_i2018" type="#_x0000_t75" style="width:20.75pt;height:13.8pt" o:ole="">
                                    <v:imagedata r:id="rId407" o:title=""/>
                                  </v:shape>
                                  <o:OLEObject Type="Embed" ProgID="Equation.DSMT4" ShapeID="_x0000_i2018" DrawAspect="Content" ObjectID="_1588819564" r:id="rId428"/>
                                </w:object>
                              </w:r>
                            </w:p>
                          </w:txbxContent>
                        </wps:txbx>
                        <wps:bodyPr rot="0" vert="horz" wrap="none" lIns="91440" tIns="45720" rIns="91440" bIns="45720" anchor="t" anchorCtr="0" upright="1">
                          <a:spAutoFit/>
                        </wps:bodyPr>
                      </wps:wsp>
                      <wps:wsp>
                        <wps:cNvPr id="1681" name="Text Box 1597"/>
                        <wps:cNvSpPr txBox="1">
                          <a:spLocks noChangeArrowheads="1"/>
                        </wps:cNvSpPr>
                        <wps:spPr bwMode="auto">
                          <a:xfrm>
                            <a:off x="8292" y="9620"/>
                            <a:ext cx="489"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C2E960" w14:textId="77777777" w:rsidR="005A2386" w:rsidRDefault="005A2386" w:rsidP="00151D9B">
                              <w:pPr>
                                <w:ind w:firstLine="0"/>
                              </w:pPr>
                              <w:r w:rsidRPr="00A91663">
                                <w:rPr>
                                  <w:position w:val="-4"/>
                                </w:rPr>
                                <w:object w:dxaOrig="200" w:dyaOrig="260" w14:anchorId="4519BD9A">
                                  <v:shape id="_x0000_i2019" type="#_x0000_t75" style="width:9.8pt;height:12.65pt" o:ole="">
                                    <v:imagedata r:id="rId426" o:title=""/>
                                  </v:shape>
                                  <o:OLEObject Type="Embed" ProgID="Equation.DSMT4" ShapeID="_x0000_i2019" DrawAspect="Content" ObjectID="_1588819565" r:id="rId429"/>
                                </w:object>
                              </w:r>
                            </w:p>
                          </w:txbxContent>
                        </wps:txbx>
                        <wps:bodyPr rot="0" vert="horz" wrap="none" lIns="91440" tIns="45720" rIns="91440" bIns="45720" anchor="t" anchorCtr="0" upright="1">
                          <a:spAutoFit/>
                        </wps:bodyPr>
                      </wps:wsp>
                      <wps:wsp>
                        <wps:cNvPr id="1682" name="Text Box 1599"/>
                        <wps:cNvSpPr txBox="1">
                          <a:spLocks noChangeArrowheads="1"/>
                        </wps:cNvSpPr>
                        <wps:spPr bwMode="auto">
                          <a:xfrm>
                            <a:off x="6141" y="7970"/>
                            <a:ext cx="732"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C6725C" w14:textId="77777777" w:rsidR="005A2386" w:rsidRDefault="005A2386" w:rsidP="00151D9B">
                              <w:pPr>
                                <w:ind w:firstLine="0"/>
                              </w:pPr>
                              <w:r w:rsidRPr="00AA6AA3">
                                <w:rPr>
                                  <w:position w:val="-6"/>
                                </w:rPr>
                                <w:object w:dxaOrig="440" w:dyaOrig="279" w14:anchorId="078B8F38">
                                  <v:shape id="_x0000_i2020" type="#_x0000_t75" style="width:21.9pt;height:13.8pt" o:ole="">
                                    <v:imagedata r:id="rId430" o:title=""/>
                                  </v:shape>
                                  <o:OLEObject Type="Embed" ProgID="Equation.DSMT4" ShapeID="_x0000_i2020" DrawAspect="Content" ObjectID="_1588819566" r:id="rId431"/>
                                </w:object>
                              </w:r>
                            </w:p>
                          </w:txbxContent>
                        </wps:txbx>
                        <wps:bodyPr rot="0" vert="horz" wrap="none" lIns="91440" tIns="45720" rIns="91440" bIns="45720" anchor="t" anchorCtr="0" upright="1">
                          <a:spAutoFit/>
                        </wps:bodyPr>
                      </wps:wsp>
                      <wps:wsp>
                        <wps:cNvPr id="1683" name="Line 1598"/>
                        <wps:cNvCnPr/>
                        <wps:spPr bwMode="auto">
                          <a:xfrm rot="16200000" flipV="1">
                            <a:off x="8101" y="7759"/>
                            <a:ext cx="0" cy="87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F20FE94" id="Group 1619" o:spid="_x0000_s1093" style="position:absolute;left:0;text-align:left;margin-left:11.1pt;margin-top:.15pt;width:429.9pt;height:213.75pt;z-index:251656192" coordorigin="1374,6770" coordsize="8598,427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">
                <v:shape id="Text Box 1559" o:spid="_x0000_s1094" type="#_x0000_t202" style="position:absolute;left:4830;top:10528;width:1176;height:51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2oJkwgAA&#10;AN0AAAAPAAAAZHJzL2Rvd25yZXYueG1sRE9Li8IwEL4v+B/CCN7WZH2hXaOIIuzJxSfsbWjGtmwz&#10;KU203X9vFgRv8/E9Z75sbSnuVPvCsYaPvgJBnDpTcKbhdNy+T0H4gGywdEwa/sjDctF5m2NiXMN7&#10;uh9CJmII+wQ15CFUiZQ+zcmi77uKOHJXV1sMEdaZNDU2MdyWcqDURFosODbkWNE6p/T3cLMazrvr&#10;z2WkvrONHVeNa5VkO5Na97rt6hNEoDa8xE/3l4nzJ6Mh/H8TT5CLB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DagmTCAAAA3QAAAA8AAAAAAAAAAAAAAAAAlwIAAGRycy9kb3du&#10;cmV2LnhtbFBLBQYAAAAABAAEAPUAAACGAwAAAAA=&#10;" filled="f" stroked="f">
                  <v:textbox>
                    <w:txbxContent>
                      <w:p w14:paraId="038F833E" w14:textId="77777777" w:rsidR="005A2386" w:rsidRDefault="005A2386" w:rsidP="00151D9B">
                        <w:pPr>
                          <w:ind w:firstLine="0"/>
                        </w:pPr>
                        <w:r w:rsidRPr="00CB4F0E">
                          <w:rPr>
                            <w:i/>
                          </w:rPr>
                          <w:t>Hình</w:t>
                        </w:r>
                        <w:r>
                          <w:t xml:space="preserve"> 2.4 </w:t>
                        </w:r>
                      </w:p>
                    </w:txbxContent>
                  </v:textbox>
                </v:shape>
                <v:line id="Line 1560" o:spid="_x0000_s1095" style="position:absolute;flip:y;visibility:visible;mso-wrap-style:square" from="2264,7670" to="2265,968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Jb5BcYAAADdAAAADwAAAGRycy9kb3ducmV2LnhtbESPT2vCQBDF70K/wzIFL6FuqiJtdJX6&#10;DwriobYHj0N2TILZ2ZAdNX77bqHgbYb3fm/ezBadq9WV2lB5NvA6SEER595WXBj4+d6+vIEKgmyx&#10;9kwG7hRgMX/qzTCz/sZfdD1IoWIIhwwNlCJNpnXIS3IYBr4hjtrJtw4lrm2hbYu3GO5qPUzTiXZY&#10;cbxQYkOrkvLz4eJije2e16NRsnQ6Sd5pc5RdqsWY/nP3MQUl1MnD/E9/2shNxmP4+yaOoOe/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iW+QXGAAAA3QAAAA8AAAAAAAAA&#10;AAAAAAAAoQIAAGRycy9kb3ducmV2LnhtbFBLBQYAAAAABAAEAPkAAACUAwAAAAA=&#10;">
                  <v:stroke endarrow="block"/>
                </v:line>
                <v:line id="Line 1561" o:spid="_x0000_s1096" style="position:absolute;visibility:visible;mso-wrap-style:square" from="1575,9696" to="4815,969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HTEL8QAAADdAAAADwAAAGRycy9kb3ducmV2LnhtbERPS2sCMRC+C/6HMIXeNGtpfWyNIl0K&#10;Pajgg56nm+lm6WaybNI1/feNIHibj+85y3W0jeip87VjBZNxBoK4dLrmSsH59D6ag/ABWWPjmBT8&#10;kYf1ajhYYq7dhQ/UH0MlUgj7HBWYENpcSl8asujHriVO3LfrLIYEu0rqDi8p3DbyKcum0mLNqcFg&#10;S2+Gyp/jr1UwM8VBzmSxPe2Lvp4s4i5+fi2UenyIm1cQgWK4i2/uD53mT59f4PpNOkGu/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8dMQvxAAAAN0AAAAPAAAAAAAAAAAA&#10;AAAAAKECAABkcnMvZG93bnJldi54bWxQSwUGAAAAAAQABAD5AAAAkgMAAAAA&#10;">
                  <v:stroke endarrow="block"/>
                </v:line>
                <v:line id="Line 1562" o:spid="_x0000_s1097" style="position:absolute;rotation:180;flip:y;visibility:visible;mso-wrap-style:square" from="4013,9275" to="4013,9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fhNH8UAAADdAAAADwAAAGRycy9kb3ducmV2LnhtbERPTWvCQBC9C/0PyxS8SN1YJEiajUih&#10;tOJFjdDrNDvNhmZnQ3Ybo7/eLRS8zeN9Tr4ebSsG6n3jWMFinoAgrpxuuFZwKt+eViB8QNbYOiYF&#10;F/KwLh4mOWbanflAwzHUIoawz1CBCaHLpPSVIYt+7jriyH273mKIsK+l7vEcw20rn5MklRYbjg0G&#10;O3o1VP0cf62Cr9P7tfWb/ed2SGd+0ZjddlbulJo+jpsXEIHGcBf/uz90nJ8uU/j7Jp4gixs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RfhNH8UAAADdAAAADwAAAAAAAAAA&#10;AAAAAAChAgAAZHJzL2Rvd25yZXYueG1sUEsFBgAAAAAEAAQA+QAAAJMDAAAAAA==&#10;" strokeweight="3pt"/>
                <v:shape id="Text Box 1563" o:spid="_x0000_s1098" type="#_x0000_t202" style="position:absolute;left:1556;top:8992;width:706;height:57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IvXzwwAA&#10;AN0AAAAPAAAAZHJzL2Rvd25yZXYueG1sRE9LasMwEN0Xcgcxhe4SOSFfJ7IJaQvdtXVygMGaWK6t&#10;kbHUxM3pq0Kgu3m87+zywbbiQr2vHSuYThIQxKXTNVcKTsfX8RqED8gaW8ek4Ic85NnoYYepdlf+&#10;pEsRKhFD2KeowITQpVL60pBFP3EdceTOrrcYIuwrqXu8xnDbylmSLKXFmmODwY4Ohsqm+LYK1ol9&#10;b5rN7MPb+W26MIdn99J9KfX0OOy3IAIN4V98d7/pOH85X8HfN/EEmf0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ZIvXzwwAAAN0AAAAPAAAAAAAAAAAAAAAAAJcCAABkcnMvZG93&#10;bnJldi54bWxQSwUGAAAAAAQABAD1AAAAhwMAAAAA&#10;" filled="f" stroked="f">
                  <v:textbox style="mso-fit-shape-to-text:t">
                    <w:txbxContent>
                      <w:p w14:paraId="34703829" w14:textId="77777777" w:rsidR="005A2386" w:rsidRDefault="005A2386" w:rsidP="00151D9B">
                        <w:pPr>
                          <w:ind w:firstLine="0"/>
                        </w:pPr>
                        <w:r w:rsidRPr="00AA6AA3">
                          <w:rPr>
                            <w:position w:val="-6"/>
                          </w:rPr>
                          <w:object w:dxaOrig="420" w:dyaOrig="279" w14:anchorId="11E0E3FE">
                            <v:shape id="_x0000_i2004" type="#_x0000_t75" style="width:20.75pt;height:13.8pt" o:ole="">
                              <v:imagedata r:id="rId407" o:title=""/>
                            </v:shape>
                            <o:OLEObject Type="Embed" ProgID="Equation.DSMT4" ShapeID="_x0000_i2004" DrawAspect="Content" ObjectID="_1588819550" r:id="rId432"/>
                          </w:object>
                        </w:r>
                      </w:p>
                    </w:txbxContent>
                  </v:textbox>
                </v:shape>
                <v:shape id="Text Box 1564" o:spid="_x0000_s1099" type="#_x0000_t202" style="position:absolute;left:1611;top:8557;width:706;height:57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vWGBxQAA&#10;AN0AAAAPAAAAZHJzL2Rvd25yZXYueG1sRI9Bb8IwDIXvk/gPkZG4jRQEiHUEhBhIu7Gx/QCr8ZrS&#10;xqmaDMp+PT4g7WbrPb/3ebXpfaMu1MUqsIHJOANFXARbcWng++vwvAQVE7LFJjAZuFGEzXrwtMLc&#10;hit/0uWUSiUhHHM04FJqc61j4chjHIeWWLSf0HlMsnalth1eJdw3epplC+2xYmlw2NLOUVGffr2B&#10;ZeaPdf0y/Yh+9jeZu91b2LdnY0bDfvsKKlGf/s2P63cr+IuZ4Mo3MoJe3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i9YYHFAAAA3QAAAA8AAAAAAAAAAAAAAAAAlwIAAGRycy9k&#10;b3ducmV2LnhtbFBLBQYAAAAABAAEAPUAAACJAwAAAAA=&#10;" filled="f" stroked="f">
                  <v:textbox style="mso-fit-shape-to-text:t">
                    <w:txbxContent>
                      <w:p w14:paraId="10065E2C" w14:textId="77777777" w:rsidR="005A2386" w:rsidRDefault="005A2386" w:rsidP="00151D9B">
                        <w:pPr>
                          <w:ind w:firstLine="0"/>
                        </w:pPr>
                        <w:r w:rsidRPr="00AA6AA3">
                          <w:rPr>
                            <w:position w:val="-6"/>
                          </w:rPr>
                          <w:object w:dxaOrig="420" w:dyaOrig="279" w14:anchorId="7B973859">
                            <v:shape id="_x0000_i2005" type="#_x0000_t75" style="width:20.75pt;height:13.8pt" o:ole="">
                              <v:imagedata r:id="rId409" o:title=""/>
                            </v:shape>
                            <o:OLEObject Type="Embed" ProgID="Equation.DSMT4" ShapeID="_x0000_i2005" DrawAspect="Content" ObjectID="_1588819551" r:id="rId433"/>
                          </w:object>
                        </w:r>
                      </w:p>
                    </w:txbxContent>
                  </v:textbox>
                </v:shape>
                <v:shape id="Text Box 1565" o:spid="_x0000_s1100" type="#_x0000_t202" style="position:absolute;left:2916;top:9654;width:352;height:5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MrWOwwAA&#10;AN0AAAAPAAAAZHJzL2Rvd25yZXYueG1sRE9Na8JAEL0L/Q/LFHrT3RYbanQTxFLoSTG2BW9DdkxC&#10;s7MhuzXx33cFwds83ues8tG24ky9bxxreJ4pEMSlMw1XGr4OH9M3ED4gG2wdk4YLecizh8kKU+MG&#10;3tO5CJWIIexT1FCH0KVS+rImi37mOuLInVxvMUTYV9L0OMRw28oXpRJpseHYUGNHm5rK3+LPavje&#10;no4/c7Wr3u1rN7hRSbYLqfXT47heggg0hrv45v40cX4yX8D1m3iCzP4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BMrWOwwAAAN0AAAAPAAAAAAAAAAAAAAAAAJcCAABkcnMvZG93&#10;bnJldi54bWxQSwUGAAAAAAQABAD1AAAAhwMAAAAA&#10;" filled="f" stroked="f">
                  <v:textbox>
                    <w:txbxContent>
                      <w:p w14:paraId="379779D3" w14:textId="77777777" w:rsidR="005A2386" w:rsidRDefault="005A2386" w:rsidP="00151D9B">
                        <w:pPr>
                          <w:ind w:firstLine="0"/>
                        </w:pPr>
                        <w:r w:rsidRPr="00A91663">
                          <w:rPr>
                            <w:position w:val="-4"/>
                          </w:rPr>
                          <w:object w:dxaOrig="139" w:dyaOrig="260" w14:anchorId="7359AD8F">
                            <v:shape id="_x0000_i2006" type="#_x0000_t75" style="width:7.5pt;height:12.65pt" o:ole="">
                              <v:imagedata r:id="rId201" o:title=""/>
                            </v:shape>
                            <o:OLEObject Type="Embed" ProgID="Equation.DSMT4" ShapeID="_x0000_i2006" DrawAspect="Content" ObjectID="_1588819552" r:id="rId434"/>
                          </w:object>
                        </w:r>
                      </w:p>
                    </w:txbxContent>
                  </v:textbox>
                </v:shape>
                <v:shape id="Text Box 1566" o:spid="_x0000_s1101" type="#_x0000_t202" style="position:absolute;left:4500;top:9650;width:402;height:54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0YrOxQAA&#10;AN0AAAAPAAAAZHJzL2Rvd25yZXYueG1sRI9Pa8JAEMXvgt9hGcGb7lpU2ugqYil4atH+AW9DdkyC&#10;2dmQ3Zr47TuHgrcZ3pv3frPe9r5WN2pjFdjCbGpAEefBVVxY+Pp8mzyDignZYR2YLNwpwnYzHKwx&#10;c6HjI91OqVASwjFDC2VKTaZ1zEvyGKehIRbtElqPSda20K7FTsJ9rZ+MWWqPFUtDiQ3tS8qvp19v&#10;4fv9cv6Zm4/i1S+aLvRGs3/R1o5H/W4FKlGfHub/64MT/OVC+OUbGUFv/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XRis7FAAAA3QAAAA8AAAAAAAAAAAAAAAAAlwIAAGRycy9k&#10;b3ducmV2LnhtbFBLBQYAAAAABAAEAPUAAACJAwAAAAA=&#10;" filled="f" stroked="f">
                  <v:textbox>
                    <w:txbxContent>
                      <w:p w14:paraId="5676DFA4" w14:textId="77777777" w:rsidR="005A2386" w:rsidRDefault="005A2386" w:rsidP="00151D9B">
                        <w:pPr>
                          <w:ind w:firstLine="0"/>
                        </w:pPr>
                        <w:r w:rsidRPr="00242DB9">
                          <w:rPr>
                            <w:position w:val="-6"/>
                          </w:rPr>
                          <w:object w:dxaOrig="200" w:dyaOrig="220" w14:anchorId="52643146">
                            <v:shape id="_x0000_i2007" type="#_x0000_t75" style="width:9.8pt;height:10.35pt" o:ole="">
                              <v:imagedata r:id="rId203" o:title=""/>
                            </v:shape>
                            <o:OLEObject Type="Embed" ProgID="Equation.DSMT4" ShapeID="_x0000_i2007" DrawAspect="Content" ObjectID="_1588819553" r:id="rId435"/>
                          </w:object>
                        </w:r>
                      </w:p>
                    </w:txbxContent>
                  </v:textbox>
                </v:shape>
                <v:shape id="Text Box 1567" o:spid="_x0000_s1102" type="#_x0000_t202" style="position:absolute;left:2066;top:9626;width:402;height:55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nS9VwQAA&#10;AN0AAAAPAAAAZHJzL2Rvd25yZXYueG1sRE9Ni8IwEL0L/ocwgjdNFBWtRhFF8LTLuip4G5qxLTaT&#10;0kRb//1mYWFv83ifs9q0thQvqn3hWMNoqEAQp84UnGk4fx8GcxA+IBssHZOGN3nYrLudFSbGNfxF&#10;r1PIRAxhn6CGPIQqkdKnOVn0Q1cRR+7uaoshwjqTpsYmhttSjpWaSYsFx4YcK9rllD5OT6vh8nG/&#10;XSfqM9vbadW4Vkm2C6l1v9dulyACteFf/Oc+mjh/Nh3B7zfxBLn+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ep0vVcEAAADdAAAADwAAAAAAAAAAAAAAAACXAgAAZHJzL2Rvd25y&#10;ZXYueG1sUEsFBgAAAAAEAAQA9QAAAIUDAAAAAA==&#10;" filled="f" stroked="f">
                  <v:textbox>
                    <w:txbxContent>
                      <w:p w14:paraId="0EE3D323" w14:textId="77777777" w:rsidR="005A2386" w:rsidRDefault="005A2386" w:rsidP="00151D9B">
                        <w:pPr>
                          <w:ind w:firstLine="0"/>
                        </w:pPr>
                        <w:r w:rsidRPr="00242DB9">
                          <w:rPr>
                            <w:position w:val="-6"/>
                          </w:rPr>
                          <w:object w:dxaOrig="200" w:dyaOrig="279" w14:anchorId="68C31AAD">
                            <v:shape id="_x0000_i2008" type="#_x0000_t75" style="width:9.8pt;height:13.8pt" o:ole="">
                              <v:imagedata r:id="rId205" o:title=""/>
                            </v:shape>
                            <o:OLEObject Type="Embed" ProgID="Equation.DSMT4" ShapeID="_x0000_i2008" DrawAspect="Content" ObjectID="_1588819554" r:id="rId436"/>
                          </w:object>
                        </w:r>
                      </w:p>
                    </w:txbxContent>
                  </v:textbox>
                </v:shape>
                <v:shape id="Text Box 1568" o:spid="_x0000_s1103" type="#_x0000_t202" style="position:absolute;left:1374;top:7366;width:989;height:66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jMC2wgAA&#10;AN0AAAAPAAAAZHJzL2Rvd25yZXYueG1sRE/NasJAEL4LvsMyhd50Y1DR1FVELfRWjT7AkJ1m02Rn&#10;Q3bVtE/fLQje5uP7ndWmt424Uecrxwom4wQEceF0xaWCy/l9tADhA7LGxjEp+CEPm/VwsMJMuzuf&#10;6JaHUsQQ9hkqMCG0mZS+MGTRj11LHLkv11kMEXal1B3eY7htZJokc2mx4thgsKWdoaLOr1bBIrGf&#10;db1Mj95Ofyczs9u7Q/ut1OtLv30DEagPT/HD/aHj/Pkshf9v4gly/Q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yMwLbCAAAA3QAAAA8AAAAAAAAAAAAAAAAAlwIAAGRycy9kb3du&#10;cmV2LnhtbFBLBQYAAAAABAAEAPUAAACGAwAAAAA=&#10;" filled="f" stroked="f">
                  <v:textbox style="mso-fit-shape-to-text:t">
                    <w:txbxContent>
                      <w:p w14:paraId="6E4EBA63" w14:textId="77777777" w:rsidR="005A2386" w:rsidRDefault="005A2386" w:rsidP="00151D9B">
                        <w:pPr>
                          <w:ind w:firstLine="0"/>
                        </w:pPr>
                        <w:r w:rsidRPr="002C3C27">
                          <w:rPr>
                            <w:position w:val="-12"/>
                          </w:rPr>
                          <w:object w:dxaOrig="700" w:dyaOrig="360" w14:anchorId="1FE34D4B">
                            <v:shape id="_x0000_i2009" type="#_x0000_t75" style="width:35.15pt;height:17.85pt" o:ole="">
                              <v:imagedata r:id="rId414" o:title=""/>
                            </v:shape>
                            <o:OLEObject Type="Embed" ProgID="Equation.DSMT4" ShapeID="_x0000_i2009" DrawAspect="Content" ObjectID="_1588819555" r:id="rId437"/>
                          </w:object>
                        </w:r>
                      </w:p>
                    </w:txbxContent>
                  </v:textbox>
                </v:shape>
                <v:shape id="Text Box 1569" o:spid="_x0000_s1104" type="#_x0000_t202" style="position:absolute;left:2655;top:10106;width:649;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wGUtwwAA&#10;AN0AAAAPAAAAZHJzL2Rvd25yZXYueG1sRE/JbsIwEL0j9R+sqcStOGETpDioYpF6o6X9gFE8xGni&#10;cRS7EPj6GqkSt3l666zWvW3EmTpfOVaQjhIQxIXTFZcKvr/2LwsQPiBrbByTgit5WOdPgxVm2l34&#10;k87HUIoYwj5DBSaENpPSF4Ys+pFriSN3cp3FEGFXSt3hJYbbRo6TZC4tVhwbDLa0MVTUx1+rYJHY&#10;Q10vxx/eTm/pzGy2btf+KDV87t9eQQTqw0P8737Xcf58NoH7N/EEmf8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jwGUtwwAAAN0AAAAPAAAAAAAAAAAAAAAAAJcCAABkcnMvZG93&#10;bnJldi54bWxQSwUGAAAAAAQABAD1AAAAhwMAAAAA&#10;" filled="f" stroked="f">
                  <v:textbox style="mso-fit-shape-to-text:t">
                    <w:txbxContent>
                      <w:p w14:paraId="172FEA22" w14:textId="77777777" w:rsidR="005A2386" w:rsidRDefault="005A2386" w:rsidP="00151D9B">
                        <w:pPr>
                          <w:ind w:firstLine="0"/>
                        </w:pPr>
                        <w:r w:rsidRPr="002C3C27">
                          <w:rPr>
                            <w:position w:val="-10"/>
                          </w:rPr>
                          <w:object w:dxaOrig="360" w:dyaOrig="320" w14:anchorId="6E19060B">
                            <v:shape id="_x0000_i2010" type="#_x0000_t75" style="width:17.85pt;height:16.15pt" o:ole="">
                              <v:imagedata r:id="rId416" o:title=""/>
                            </v:shape>
                            <o:OLEObject Type="Embed" ProgID="Equation.DSMT4" ShapeID="_x0000_i2010" DrawAspect="Content" ObjectID="_1588819556" r:id="rId438"/>
                          </w:object>
                        </w:r>
                      </w:p>
                    </w:txbxContent>
                  </v:textbox>
                </v:shape>
                <v:line id="Line 1570" o:spid="_x0000_s1105" style="position:absolute;flip:y;visibility:visible;mso-wrap-style:square" from="6755,6937" to="6756,968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U9v2MYAAADdAAAADwAAAGRycy9kb3ducmV2LnhtbESPQWvCQBCF70L/wzIFL0E3rVZs6iqt&#10;VhCkB7WHHofsNAnNzobsqOm/dwXB2wzvfW/ezBadq9WJ2lB5NvA0TEER595WXBj4PqwHU1BBkC3W&#10;nsnAPwVYzB96M8ysP/OOTnspVAzhkKGBUqTJtA55SQ7D0DfEUfv1rUOJa1to2+I5hrtaP6fpRDus&#10;OF4osaFlSfnf/uhijfUXr0aj5MPpJHmlzx/ZplqM6T9272+ghDq5m2/0xkZu8jKG6zdxBD2/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M1Pb9jGAAAA3QAAAA8AAAAAAAAA&#10;AAAAAAAAoQIAAGRycy9kb3ducmV2LnhtbFBLBQYAAAAABAAEAPkAAACUAwAAAAA=&#10;">
                  <v:stroke endarrow="block"/>
                </v:line>
                <v:line id="Line 1571" o:spid="_x0000_s1106" style="position:absolute;visibility:visible;mso-wrap-style:square" from="5895,9696" to="9855,969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1S8sMAAADdAAAADwAAAGRycy9kb3ducmV2LnhtbERPTWsCMRC9C/6HMII3zVpQ69Yo4iJ4&#10;aAtq6Xm6GTeLm8mySdf475tCobd5vM9Zb6NtRE+drx0rmE0zEMSl0zVXCj4uh8kzCB+QNTaOScGD&#10;PGw3w8Eac+3ufKL+HCqRQtjnqMCE0OZS+tKQRT91LXHirq6zGBLsKqk7vKdw28inLFtIizWnBoMt&#10;7Q2Vt/O3VbA0xUkuZfF6eS/6eraKb/Hza6XUeBR3LyACxfAv/nMfdZq/mM/h95t0gtz8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mtUvLDAAAA3QAAAA8AAAAAAAAAAAAA&#10;AAAAoQIAAGRycy9kb3ducmV2LnhtbFBLBQYAAAAABAAEAPkAAACRAwAAAAA=&#10;">
                  <v:stroke endarrow="block"/>
                </v:line>
                <v:line id="Line 1572" o:spid="_x0000_s1107" style="position:absolute;visibility:visible;mso-wrap-style:square" from="5715,9696" to="6750,969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qlVTMMAAADdAAAADwAAAGRycy9kb3ducmV2LnhtbERPTWvCQBC9C/0PyxR6002VhpJmlVYI&#10;eOjFKNLjsDsmIdnZsLtq2l/fLRS8zeN9TrmZ7CCu5EPnWMHzIgNBrJ3puFFwPFTzVxAhIhscHJOC&#10;bwqwWT/MSiyMu/GernVsRArhUKCCNsaxkDLoliyGhRuJE3d23mJM0DfSeLylcDvIZZbl0mLHqaHF&#10;kbYt6b6+WAX1Tp/dz8r3p6+PT60r9HvsvFJPj9P7G4hIU7yL/907k+bnLzn8fZNOkOt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6pVUzDAAAA3QAAAA8AAAAAAAAAAAAA&#10;AAAAoQIAAGRycy9kb3ducmV2LnhtbFBLBQYAAAAABAAEAPkAAACRAwAAAAA=&#10;" strokeweight="3pt"/>
                <v:line id="Line 1573" o:spid="_x0000_s1108" style="position:absolute;rotation:90;flip:y;visibility:visible;mso-wrap-style:square" from="7188,8826" to="7188,970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cHA/8MAAADdAAAADwAAAGRycy9kb3ducmV2LnhtbERPTWvCQBC9C/0Pywi96cZCbUldRYRI&#10;D73EevE2ZMdsNDsbd7dJ+u+7BcHbPN7nrDajbUVPPjSOFSzmGQjiyumGawXH72L2DiJEZI2tY1Lw&#10;SwE266fJCnPtBi6pP8RapBAOOSowMXa5lKEyZDHMXUecuLPzFmOCvpba45DCbStfsmwpLTacGgx2&#10;tDNUXQ8/VoEtfCzJFLfyNMiv3dHsb/1lr9TzdNx+gIg0xof47v7Uaf7y9Q3+v0knyPU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KXBwP/DAAAA3QAAAA8AAAAAAAAAAAAA&#10;AAAAoQIAAGRycy9kb3ducmV2LnhtbFBLBQYAAAAABAAEAPkAAACRAwAAAAA=&#10;" strokeweight="3pt"/>
                <v:line id="Line 1574" o:spid="_x0000_s1109" style="position:absolute;visibility:visible;mso-wrap-style:square" from="8535,7771" to="9756,77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HpkpcUAAADdAAAADwAAAGRycy9kb3ducmV2LnhtbESPQWsCMRCF70L/Q5hCb5q1pSKrUWxB&#10;8NCLWxGPQzLuLm4mS5Lq6q/vHAq9zfDevPfNcj34Tl0ppjawgemkAEVsg2u5NnD43o7noFJGdtgF&#10;JgN3SrBePY2WWLpw4z1dq1wrCeFUooEm577UOtmGPKZJ6IlFO4foMcsaa+0i3iTcd/q1KGbaY8vS&#10;0GBPnw3ZS/XjDVQ7ew6Pt3g5nj6+rN1i3GMbjXl5HjYLUJmG/G/+u945wZ+9C658IyPo1S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0HpkpcUAAADdAAAADwAAAAAAAAAA&#10;AAAAAAChAgAAZHJzL2Rvd25yZXYueG1sUEsFBgAAAAAEAAQA+QAAAJMDAAAAAA==&#10;" strokeweight="3pt"/>
                <v:shape id="Text Box 1575" o:spid="_x0000_s1110" type="#_x0000_t202" style="position:absolute;left:6299;top:7545;width:352;height:54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6yNTwQAA&#10;AN0AAAAPAAAAZHJzL2Rvd25yZXYueG1sRE9Ni8IwEL0L/ocwgjdNFBWtRhFF8LTLuip4G5qxLTaT&#10;0kRb//1mYWFv83ifs9q0thQvqn3hWMNoqEAQp84UnGk4fx8GcxA+IBssHZOGN3nYrLudFSbGNfxF&#10;r1PIRAxhn6CGPIQqkdKnOVn0Q1cRR+7uaoshwjqTpsYmhttSjpWaSYsFx4YcK9rllD5OT6vh8nG/&#10;XSfqM9vbadW4Vkm2C6l1v9dulyACteFf/Oc+mjh/Nl3A7zfxBLn+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hOsjU8EAAADdAAAADwAAAAAAAAAAAAAAAACXAgAAZHJzL2Rvd25y&#10;ZXYueG1sUEsFBgAAAAAEAAQA9QAAAIUDAAAAAA==&#10;" filled="f" stroked="f">
                  <v:textbox>
                    <w:txbxContent>
                      <w:p w14:paraId="3F45AE44" w14:textId="77777777" w:rsidR="005A2386" w:rsidRDefault="005A2386" w:rsidP="00151D9B">
                        <w:pPr>
                          <w:ind w:firstLine="0"/>
                        </w:pPr>
                        <w:r w:rsidRPr="00DD6FAD">
                          <w:rPr>
                            <w:position w:val="-4"/>
                          </w:rPr>
                          <w:object w:dxaOrig="139" w:dyaOrig="260" w14:anchorId="5109BEFE">
                            <v:shape id="_x0000_i2011" type="#_x0000_t75" style="width:7.5pt;height:12.65pt" o:ole="">
                              <v:imagedata r:id="rId199" o:title=""/>
                            </v:shape>
                            <o:OLEObject Type="Embed" ProgID="Equation.DSMT4" ShapeID="_x0000_i2011" DrawAspect="Content" ObjectID="_1588819557" r:id="rId439"/>
                          </w:object>
                        </w:r>
                      </w:p>
                    </w:txbxContent>
                  </v:textbox>
                </v:shape>
                <v:shape id="Text Box 1576" o:spid="_x0000_s1111" type="#_x0000_t202" style="position:absolute;left:7401;top:9609;width:352;height:5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vUBzxQAA&#10;AN0AAAAPAAAAZHJzL2Rvd25yZXYueG1sRI9Ba8JAEIXvgv9hGaE33bXU0KauIi2FnpRqK3gbsmMS&#10;mp0N2a2J/945CL3N8N68981yPfhGXaiLdWAL85kBRVwEV3Np4fvwMX0GFROywyYwWbhShPVqPFpi&#10;7kLPX3TZp1JJCMccLVQptbnWsajIY5yFlli0c+g8Jlm7UrsOewn3jX40JtMea5aGClt6q6j43f95&#10;Cz/b8+n4ZHblu1+0fRiMZv+irX2YDJtXUImG9G++X386wc8y4ZdvZAS9u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u9QHPFAAAA3QAAAA8AAAAAAAAAAAAAAAAAlwIAAGRycy9k&#10;b3ducmV2LnhtbFBLBQYAAAAABAAEAPUAAACJAwAAAAA=&#10;" filled="f" stroked="f">
                  <v:textbox>
                    <w:txbxContent>
                      <w:p w14:paraId="4E0B52F8" w14:textId="77777777" w:rsidR="005A2386" w:rsidRDefault="005A2386" w:rsidP="00151D9B">
                        <w:pPr>
                          <w:ind w:firstLine="0"/>
                        </w:pPr>
                        <w:r w:rsidRPr="00A91663">
                          <w:rPr>
                            <w:position w:val="-4"/>
                          </w:rPr>
                          <w:object w:dxaOrig="139" w:dyaOrig="260" w14:anchorId="7DF0FECC">
                            <v:shape id="_x0000_i2012" type="#_x0000_t75" style="width:7.5pt;height:12.65pt" o:ole="">
                              <v:imagedata r:id="rId201" o:title=""/>
                            </v:shape>
                            <o:OLEObject Type="Embed" ProgID="Equation.DSMT4" ShapeID="_x0000_i2012" DrawAspect="Content" ObjectID="_1588819558" r:id="rId440"/>
                          </w:object>
                        </w:r>
                      </w:p>
                    </w:txbxContent>
                  </v:textbox>
                </v:shape>
                <v:shape id="Text Box 1577" o:spid="_x0000_s1112" type="#_x0000_t202" style="position:absolute;left:9570;top:9638;width:402;height:54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8eXowgAA&#10;AN0AAAAPAAAAZHJzL2Rvd25yZXYueG1sRE9Na8JAEL0X/A/LFLw1u5YaNLqKtBQ8KWoreBuyYxKa&#10;nQ3ZrYn/3hUEb/N4nzNf9rYWF2p95VjDKFEgiHNnKi40/By+3yYgfEA2WDsmDVfysFwMXuaYGdfx&#10;ji77UIgYwj5DDWUITSalz0uy6BPXEEfu7FqLIcK2kKbFLobbWr4rlUqLFceGEhv6LCn/2/9bDb+b&#10;8+n4obbFlx03neuVZDuVWg9f+9UMRKA+PMUP99rE+Wk6gvs38QS5uA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Tx5ejCAAAA3QAAAA8AAAAAAAAAAAAAAAAAlwIAAGRycy9kb3du&#10;cmV2LnhtbFBLBQYAAAAABAAEAPUAAACGAwAAAAA=&#10;" filled="f" stroked="f">
                  <v:textbox>
                    <w:txbxContent>
                      <w:p w14:paraId="3CD2F21D" w14:textId="77777777" w:rsidR="005A2386" w:rsidRDefault="005A2386" w:rsidP="00151D9B">
                        <w:pPr>
                          <w:ind w:firstLine="0"/>
                        </w:pPr>
                        <w:r w:rsidRPr="00242DB9">
                          <w:rPr>
                            <w:position w:val="-6"/>
                          </w:rPr>
                          <w:object w:dxaOrig="200" w:dyaOrig="220" w14:anchorId="216BC0DD">
                            <v:shape id="_x0000_i2013" type="#_x0000_t75" style="width:9.8pt;height:10.35pt" o:ole="">
                              <v:imagedata r:id="rId203" o:title=""/>
                            </v:shape>
                            <o:OLEObject Type="Embed" ProgID="Equation.DSMT4" ShapeID="_x0000_i2013" DrawAspect="Content" ObjectID="_1588819559" r:id="rId441"/>
                          </w:object>
                        </w:r>
                      </w:p>
                    </w:txbxContent>
                  </v:textbox>
                </v:shape>
                <v:shape id="Text Box 1578" o:spid="_x0000_s1113" type="#_x0000_t202" style="position:absolute;left:6557;top:9626;width:402;height:55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I3ufwgAA&#10;AN0AAAAPAAAAZHJzL2Rvd25yZXYueG1sRE9Li8IwEL4L/ocwwt40UbS4XaOIi7AnZX0s7G1oxrbY&#10;TEqTtfXfG2HB23x8z1msOluJGzW+dKxhPFIgiDNnSs41nI7b4RyED8gGK8ek4U4eVst+b4GpcS1/&#10;0+0QchFD2KeooQihTqX0WUEW/cjVxJG7uMZiiLDJpWmwjeG2khOlEmmx5NhQYE2bgrLr4c9qOO8u&#10;vz9Ttc8/7axuXack23ep9dugW3+ACNSFl/jf/WXi/CSZwPObeIJcP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Qje5/CAAAA3QAAAA8AAAAAAAAAAAAAAAAAlwIAAGRycy9kb3du&#10;cmV2LnhtbFBLBQYAAAAABAAEAPUAAACGAwAAAAA=&#10;" filled="f" stroked="f">
                  <v:textbox>
                    <w:txbxContent>
                      <w:p w14:paraId="07D73A28" w14:textId="77777777" w:rsidR="005A2386" w:rsidRDefault="005A2386" w:rsidP="00151D9B">
                        <w:pPr>
                          <w:ind w:firstLine="0"/>
                        </w:pPr>
                        <w:r w:rsidRPr="00242DB9">
                          <w:rPr>
                            <w:position w:val="-6"/>
                          </w:rPr>
                          <w:object w:dxaOrig="200" w:dyaOrig="279" w14:anchorId="3DD28F5D">
                            <v:shape id="_x0000_i2014" type="#_x0000_t75" style="width:9.8pt;height:13.8pt" o:ole="">
                              <v:imagedata r:id="rId205" o:title=""/>
                            </v:shape>
                            <o:OLEObject Type="Embed" ProgID="Equation.DSMT4" ShapeID="_x0000_i2014" DrawAspect="Content" ObjectID="_1588819560" r:id="rId442"/>
                          </w:object>
                        </w:r>
                      </w:p>
                    </w:txbxContent>
                  </v:textbox>
                </v:shape>
                <v:shape id="Text Box 1579" o:spid="_x0000_s1114" type="#_x0000_t202" style="position:absolute;left:5895;top:6770;width:969;height:66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rK+QwwAA&#10;AN0AAAAPAAAAZHJzL2Rvd25yZXYueG1sRE9LbsIwEN1X4g7WVGJXHD6NIGAQoiCxK6UcYBQPcZp4&#10;HMUuBE6PkSp1N0/vO4tVZ2txodaXjhUMBwkI4tzpkgsFp+/d2xSED8gaa8ek4EYeVsveywIz7a78&#10;RZdjKEQMYZ+hAhNCk0npc0MW/cA1xJE7u9ZiiLAtpG7xGsNtLUdJkkqLJccGgw1tDOXV8dcqmCb2&#10;s6pmo4O3k/vw3Ww+3Lb5Uar/2q3nIAJ14V/8597rOD9Nx/D8Jp4gl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trK+QwwAAAN0AAAAPAAAAAAAAAAAAAAAAAJcCAABkcnMvZG93&#10;bnJldi54bWxQSwUGAAAAAAQABAD1AAAAhwMAAAAA&#10;" filled="f" stroked="f">
                  <v:textbox style="mso-fit-shape-to-text:t">
                    <w:txbxContent>
                      <w:p w14:paraId="0C8DC155" w14:textId="77777777" w:rsidR="005A2386" w:rsidRDefault="005A2386" w:rsidP="00151D9B">
                        <w:pPr>
                          <w:ind w:firstLine="0"/>
                        </w:pPr>
                        <w:r w:rsidRPr="002C3C27">
                          <w:rPr>
                            <w:position w:val="-12"/>
                          </w:rPr>
                          <w:object w:dxaOrig="680" w:dyaOrig="360" w14:anchorId="51D2BBA6">
                            <v:shape id="_x0000_i2015" type="#_x0000_t75" style="width:34pt;height:17.85pt" o:ole="">
                              <v:imagedata r:id="rId422" o:title=""/>
                            </v:shape>
                            <o:OLEObject Type="Embed" ProgID="Equation.DSMT4" ShapeID="_x0000_i2015" DrawAspect="Content" ObjectID="_1588819561" r:id="rId443"/>
                          </w:object>
                        </w:r>
                      </w:p>
                    </w:txbxContent>
                  </v:textbox>
                </v:shape>
                <v:line id="Line 1580" o:spid="_x0000_s1115" style="position:absolute;visibility:visible;mso-wrap-style:square" from="7626,8161" to="7626,929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W8WyMIAAADdAAAADwAAAGRycy9kb3ducmV2LnhtbERPTYvCMBC9L/gfwgjeNFW0uF2jiKAI&#10;oqLuZW9DM7bFZlKaaOu/N4Kwt3m8z5ktWlOKB9WusKxgOIhAEKdWF5wp+L2s+1MQziNrLC2Tgic5&#10;WMw7XzNMtG34RI+zz0QIYZeggtz7KpHSpTkZdANbEQfuamuDPsA6k7rGJoSbUo6iKJYGCw4NOVa0&#10;yim9ne9Gwe7wd6JRtPlOJ89md/TrvazavVK9brv8AeGp9f/ij3urw/w4HsP7m3CCnL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LW8WyMIAAADdAAAADwAAAAAAAAAAAAAA&#10;AAChAgAAZHJzL2Rvd25yZXYueG1sUEsFBgAAAAAEAAQA+QAAAJADAAAAAA==&#10;" strokeweight=".25pt">
                  <v:stroke dashstyle="dash"/>
                </v:line>
                <v:shape id="Text Box 1581" o:spid="_x0000_s1116" type="#_x0000_t202" style="position:absolute;left:7972;top:7670;width:469;height:56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CZJ/wwAA&#10;AN0AAAAPAAAAZHJzL2Rvd25yZXYueG1sRE/basJAEH0v+A/LFHyrm4gGTd2IWIW+tV4+YMhOs2my&#10;syG71ejXdwsF3+ZwrrNaD7YVF+p97VhBOklAEJdO11wpOJ/2LwsQPiBrbB2Tght5WBejpxXm2l35&#10;QJdjqEQMYZ+jAhNCl0vpS0MW/cR1xJH7cr3FEGFfSd3jNYbbVk6TJJMWa44NBjvaGiqb449VsEjs&#10;R9Msp5/ezu7p3Gzf3K77Vmr8PGxeQQQawkP8737XcX6WzeHvm3iCLH4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NCZJ/wwAAAN0AAAAPAAAAAAAAAAAAAAAAAJcCAABkcnMvZG93&#10;bnJldi54bWxQSwUGAAAAAAQABAD1AAAAhwMAAAAA&#10;" filled="f" stroked="f">
                  <v:textbox style="mso-fit-shape-to-text:t">
                    <w:txbxContent>
                      <w:p w14:paraId="3AA7FA68" w14:textId="77777777" w:rsidR="005A2386" w:rsidRDefault="005A2386" w:rsidP="00151D9B">
                        <w:pPr>
                          <w:ind w:firstLine="0"/>
                        </w:pPr>
                      </w:p>
                    </w:txbxContent>
                  </v:textbox>
                </v:shape>
                <v:shape id="Text Box 1582" o:spid="_x0000_s1117" type="#_x0000_t202" style="position:absolute;left:7335;top:10106;width:649;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2wwIwwAA&#10;AN0AAAAPAAAAZHJzL2Rvd25yZXYueG1sRE/NasJAEL4XfIdlBG91E7FBoxsRrdBba9oHGLLTbJrs&#10;bMhuNfbpu4WCt/n4fme7G20nLjT4xrGCdJ6AIK6cbrhW8PF+elyB8AFZY+eYFNzIw66YPGwx1+7K&#10;Z7qUoRYxhH2OCkwIfS6lrwxZ9HPXE0fu0w0WQ4RDLfWA1xhuO7lIkkxabDg2GOzpYKhqy2+rYJXY&#10;17ZdL968Xf6kT+ZwdM/9l1Kz6bjfgAg0hrv43/2i4/wsy+Dvm3iCLH4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92wwIwwAAAN0AAAAPAAAAAAAAAAAAAAAAAJcCAABkcnMvZG93&#10;bnJldi54bWxQSwUGAAAAAAQABAD1AAAAhwMAAAAA&#10;" filled="f" stroked="f">
                  <v:textbox style="mso-fit-shape-to-text:t">
                    <w:txbxContent>
                      <w:p w14:paraId="419F6282" w14:textId="77777777" w:rsidR="005A2386" w:rsidRDefault="005A2386" w:rsidP="00151D9B">
                        <w:pPr>
                          <w:ind w:firstLine="0"/>
                        </w:pPr>
                        <w:r w:rsidRPr="002C3C27">
                          <w:rPr>
                            <w:position w:val="-10"/>
                          </w:rPr>
                          <w:object w:dxaOrig="360" w:dyaOrig="320" w14:anchorId="1C75B97B">
                            <v:shape id="_x0000_i2016" type="#_x0000_t75" style="width:17.85pt;height:16.15pt" o:ole="">
                              <v:imagedata r:id="rId424" o:title=""/>
                            </v:shape>
                            <o:OLEObject Type="Embed" ProgID="Equation.DSMT4" ShapeID="_x0000_i2016" DrawAspect="Content" ObjectID="_1588819562" r:id="rId444"/>
                          </w:object>
                        </w:r>
                      </w:p>
                    </w:txbxContent>
                  </v:textbox>
                </v:shape>
                <v:line id="Line 1583" o:spid="_x0000_s1118" style="position:absolute;rotation:-90;flip:y;visibility:visible;mso-wrap-style:square" from="6879,7675" to="6879,792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JrrT8MAAADdAAAADwAAAGRycy9kb3ducmV2LnhtbERP32vCMBB+F/Y/hBP2pmnHrKMaZYxt&#10;CO5FN9jrkZxtsbmEJqvtf28EYW/38f289XawreipC41jBfk8A0GsnWm4UvDz/TF7AREissHWMSkY&#10;KcB28zBZY2nchQ/UH2MlUgiHEhXUMfpSyqBrshjmzhMn7uQ6izHBrpKmw0sKt618yrJCWmw4NdTo&#10;6a0mfT7+WQVL/xvz/bM+jZ/92b/nlR6zxZdSj9PhdQUi0hD/xXf3zqT5RbGE2zfpBLm5A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Sa60/DAAAA3QAAAA8AAAAAAAAAAAAA&#10;AAAAoQIAAGRycy9kb3ducmV2LnhtbFBLBQYAAAAABAAEAPkAAACRAwAAAAA=&#10;" strokeweight=".25pt">
                  <v:stroke dashstyle="dash"/>
                </v:line>
                <v:line id="Line 1584" o:spid="_x0000_s1119" style="position:absolute;rotation:-90;flip:y;visibility:visible;mso-wrap-style:square" from="7962,7234" to="7962,836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QV/PcUAAADdAAAADwAAAGRycy9kb3ducmV2LnhtbESPQUvDQBCF74L/YRnBm91ENJXYbRGx&#10;IuilreB12J0modnZJbtNk3/vHARvM7w3732z2ky+VyMNqQtsoFwUoIhtcB03Br4P27snUCkjO+wD&#10;k4GZEmzW11crrF248I7GfW6UhHCq0UCbc6y1TrYlj2kRIrFoxzB4zLIOjXYDXiTc9/q+KCrtsWNp&#10;aDHSa0v2tD97A8v4k8vPB3uc38dTfCsbOxePX8bc3kwvz6AyTfnf/Hf94QS/qgRXvpER9PoX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9QV/PcUAAADdAAAADwAAAAAAAAAA&#10;AAAAAAChAgAAZHJzL2Rvd25yZXYueG1sUEsFBgAAAAAEAAQA+QAAAJMDAAAAAA==&#10;" strokeweight=".25pt">
                  <v:stroke dashstyle="dash"/>
                </v:line>
                <v:line id="Line 1585" o:spid="_x0000_s1120" style="position:absolute;flip:y;visibility:visible;mso-wrap-style:square" from="8526,7903" to="8526,8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iAkM8IAAADdAAAADwAAAGRycy9kb3ducmV2LnhtbERPzWrCQBC+C32HZQq96UatoU1dRQTb&#10;4EHQ+gBDdpoNzc6G7Kjx7buFQm/z8f3Ocj34Vl2pj01gA9NJBoq4Crbh2sD5czd+ARUF2WIbmAzc&#10;KcJ69TBaYmHDjY90PUmtUgjHAg04ka7QOlaOPMZJ6IgT9xV6j5JgX2vb4y2F+1bPsizXHhtODQ47&#10;2jqqvk8Xb2Bx/3iXqXWHeU3H/ZnlubzMS2OeHofNGyihQf7Ff+7Spvl5/gq/36QT9OoH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OiAkM8IAAADdAAAADwAAAAAAAAAAAAAA&#10;AAChAgAAZHJzL2Rvd25yZXYueG1sUEsFBgAAAAAEAAQA+QAAAJADAAAAAA==&#10;" strokeweight=".25pt">
                  <v:stroke dashstyle="dash"/>
                </v:line>
                <v:line id="Line 1586" o:spid="_x0000_s1121" style="position:absolute;rotation:-90;flip:y;visibility:visible;mso-wrap-style:square" from="7225,7675" to="7225,792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qrl5sYAAADdAAAADwAAAGRycy9kb3ducmV2LnhtbESPQUvDQBCF74L/YRnBm91EtC2x21KK&#10;FUEv1oLXYXeahGZnl+w2Tf69cxC8zfDevPfNajP6Tg3UpzawgXJWgCK2wbVcGzh+7x+WoFJGdtgF&#10;JgMTJdisb29WWLlw5S8aDrlWEsKpQgNNzrHSOtmGPKZZiMSinULvMcva19r1eJVw3+nHophrjy1L&#10;Q4ORdg3Z8+HiDSziTy4/nuxpehvO8bWs7VQ8fxpzfzduX0BlGvO/+e/63Qn+fCH88o2MoNe/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I6q5ebGAAAA3QAAAA8AAAAAAAAA&#10;AAAAAAAAoQIAAGRycy9kb3ducmV2LnhtbFBLBQYAAAAABAAEAPkAAACUAwAAAAA=&#10;" strokeweight=".25pt">
                  <v:stroke dashstyle="dash"/>
                </v:line>
                <v:shape id="Text Box 1587" o:spid="_x0000_s1122" type="#_x0000_t202" style="position:absolute;left:6538;top:8930;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KHM1wwAA&#10;AN0AAAAPAAAAZHJzL2Rvd25yZXYueG1sRE9La8JAEL4X/A/LCL3VXYu1GrMRqQieLPUF3obsmASz&#10;syG7Nem/dwuF3ubje0667G0t7tT6yrGG8UiBIM6dqbjQcDxsXmYgfEA2WDsmDT/kYZkNnlJMjOv4&#10;i+77UIgYwj5BDWUITSKlz0uy6EeuIY7c1bUWQ4RtIU2LXQy3tXxVaiotVhwbSmzoo6T8tv+2Gk67&#10;6+U8UZ/F2r41neuVZDuXWj8P+9UCRKA+/Iv/3FsT50/fx/D7TTxBZg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xKHM1wwAAAN0AAAAPAAAAAAAAAAAAAAAAAJcCAABkcnMvZG93&#10;bnJldi54bWxQSwUGAAAAAAQABAD1AAAAhwMAAAAA&#10;" filled="f" stroked="f">
                  <v:textbox>
                    <w:txbxContent>
                      <w:p w14:paraId="0FC8096C" w14:textId="77777777" w:rsidR="005A2386" w:rsidRPr="00AF1FF8" w:rsidRDefault="005A2386" w:rsidP="00151D9B">
                        <w:pPr>
                          <w:ind w:firstLine="0"/>
                          <w:rPr>
                            <w:sz w:val="32"/>
                            <w:szCs w:val="32"/>
                          </w:rPr>
                        </w:pPr>
                        <w:r w:rsidRPr="00AF1FF8">
                          <w:rPr>
                            <w:sz w:val="32"/>
                            <w:szCs w:val="32"/>
                          </w:rPr>
                          <w:sym w:font="Symbol" w:char="F0B7"/>
                        </w:r>
                      </w:p>
                    </w:txbxContent>
                  </v:textbox>
                </v:shape>
                <v:shape id="Text Box 1588" o:spid="_x0000_s1123" type="#_x0000_t202" style="position:absolute;left:8315;top:7434;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u1CwgAA&#10;AN0AAAAPAAAAZHJzL2Rvd25yZXYueG1sRE9Li8IwEL4v+B/CCHvTRHFdrUYRRfC0sr7A29CMbbGZ&#10;lCZru/9+Iwh7m4/vOfNla0vxoNoXjjUM+goEcepMwZmG03Hbm4DwAdlg6Zg0/JKH5aLzNsfEuIa/&#10;6XEImYgh7BPUkIdQJVL6NCeLvu8q4sjdXG0xRFhn0tTYxHBbyqFSY2mx4NiQY0XrnNL74cdqOH/d&#10;rpeR2mcb+1E1rlWS7VRq/d5tVzMQgdrwL365dybOH38O4flNPEEu/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H67ULCAAAA3QAAAA8AAAAAAAAAAAAAAAAAlwIAAGRycy9kb3du&#10;cmV2LnhtbFBLBQYAAAAABAAEAPUAAACGAwAAAAA=&#10;" filled="f" stroked="f">
                  <v:textbox>
                    <w:txbxContent>
                      <w:p w14:paraId="0A30A869" w14:textId="77777777" w:rsidR="005A2386" w:rsidRPr="00AF1FF8" w:rsidRDefault="005A2386" w:rsidP="00151D9B">
                        <w:pPr>
                          <w:ind w:firstLine="0"/>
                          <w:rPr>
                            <w:sz w:val="32"/>
                            <w:szCs w:val="32"/>
                          </w:rPr>
                        </w:pPr>
                        <w:r w:rsidRPr="00AF1FF8">
                          <w:rPr>
                            <w:sz w:val="32"/>
                            <w:szCs w:val="32"/>
                          </w:rPr>
                          <w:sym w:font="Symbol" w:char="F0B7"/>
                        </w:r>
                      </w:p>
                    </w:txbxContent>
                  </v:textbox>
                </v:shape>
                <v:shape id="Text Box 1589" o:spid="_x0000_s1124" type="#_x0000_t202" style="position:absolute;left:2901;top:8570;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tkjZwgAA&#10;AN0AAAAPAAAAZHJzL2Rvd25yZXYueG1sRE9LawIxEL4X/A9hBG81sbY+VqMURfDU4hO8DZtxd3Ez&#10;WTbR3f57Uyj0Nh/fc+bL1pbiQbUvHGsY9BUI4tSZgjMNx8PmdQLCB2SDpWPS8EMelovOyxwT4xre&#10;0WMfMhFD2CeoIQ+hSqT0aU4Wfd9VxJG7utpiiLDOpKmxieG2lG9KjaTFgmNDjhWtckpv+7vVcPq6&#10;Xs7v6jtb24+qca2SbKdS6163/ZyBCNSGf/Gfe2vi/NF4CL/fxBPk4gk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62SNnCAAAA3QAAAA8AAAAAAAAAAAAAAAAAlwIAAGRycy9kb3du&#10;cmV2LnhtbFBLBQYAAAAABAAEAPUAAACGAwAAAAA=&#10;" filled="f" stroked="f">
                  <v:textbox>
                    <w:txbxContent>
                      <w:p w14:paraId="719C1B84" w14:textId="77777777" w:rsidR="005A2386" w:rsidRPr="00AF1FF8" w:rsidRDefault="005A2386" w:rsidP="00151D9B">
                        <w:pPr>
                          <w:ind w:firstLine="0"/>
                          <w:rPr>
                            <w:sz w:val="32"/>
                            <w:szCs w:val="32"/>
                          </w:rPr>
                        </w:pPr>
                        <w:r w:rsidRPr="00AF1FF8">
                          <w:rPr>
                            <w:sz w:val="32"/>
                            <w:szCs w:val="32"/>
                          </w:rPr>
                          <w:sym w:font="Symbol" w:char="F0B7"/>
                        </w:r>
                      </w:p>
                    </w:txbxContent>
                  </v:textbox>
                </v:shape>
                <v:shape id="Text Box 1590" o:spid="_x0000_s1125" type="#_x0000_t202" style="position:absolute;left:2047;top:8930;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X9CtwwAA&#10;AN0AAAAPAAAAZHJzL2Rvd25yZXYueG1sRE/JasMwEL0X8g9iArk1UkOaxbUcQksgp5Y4C/Q2WBPb&#10;1BoZS4ndv68Khd7m8dZJN4NtxJ06XzvW8DRVIIgLZ2ouNZyOu8cVCB+QDTaOScM3edhko4cUE+N6&#10;PtA9D6WIIewT1FCF0CZS+qIii37qWuLIXV1nMUTYldJ02Mdw28iZUgtpsebYUGFLrxUVX/nNaji/&#10;Xz8vc/VRvtnntneDkmzXUuvJeNi+gAg0hH/xn3tv4vzFcg6/38QTZPY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hX9CtwwAAAN0AAAAPAAAAAAAAAAAAAAAAAJcCAABkcnMvZG93&#10;bnJldi54bWxQSwUGAAAAAAQABAD1AAAAhwMAAAAA&#10;" filled="f" stroked="f">
                  <v:textbox>
                    <w:txbxContent>
                      <w:p w14:paraId="6BA1B17C" w14:textId="77777777" w:rsidR="005A2386" w:rsidRPr="00AF1FF8" w:rsidRDefault="005A2386" w:rsidP="00151D9B">
                        <w:pPr>
                          <w:ind w:firstLine="0"/>
                          <w:rPr>
                            <w:sz w:val="32"/>
                            <w:szCs w:val="32"/>
                          </w:rPr>
                        </w:pPr>
                        <w:r w:rsidRPr="00AF1FF8">
                          <w:rPr>
                            <w:sz w:val="32"/>
                            <w:szCs w:val="32"/>
                          </w:rPr>
                          <w:sym w:font="Symbol" w:char="F0B7"/>
                        </w:r>
                      </w:p>
                    </w:txbxContent>
                  </v:textbox>
                </v:shape>
                <v:line id="Line 1591" o:spid="_x0000_s1126" style="position:absolute;rotation:180;flip:y;visibility:visible;mso-wrap-style:square" from="3113,8870" to="3113,969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0YZ1cQAAADdAAAADwAAAGRycy9kb3ducmV2LnhtbERPS2vCQBC+C/0PyxR6Ed1YMC3RVaRQ&#10;WvHiC7yO2TEbzM6G7Dam/npXELzNx/ec6byzlWip8aVjBaNhAoI4d7rkQsF+9z34BOEDssbKMSn4&#10;Jw/z2Utvipl2F95Quw2FiCHsM1RgQqgzKX1uyKIfupo4cifXWAwRNoXUDV5iuK3ke5Kk0mLJscFg&#10;TV+G8vP2zyo47n+ulV+sD8s27ftRaVbL/m6l1Ntrt5iACNSFp/jh/tVxfvoxhvs38QQ5uw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7RhnVxAAAAN0AAAAPAAAAAAAAAAAA&#10;AAAAAKECAABkcnMvZG93bnJldi54bWxQSwUGAAAAAAQABAD5AAAAkgMAAAAA&#10;" strokeweight="3pt"/>
                <v:shape id="Text Box 1592" o:spid="_x0000_s1127" type="#_x0000_t202" style="position:absolute;left:3800;top:8945;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etBwwAA&#10;AN0AAAAPAAAAZHJzL2Rvd25yZXYueG1sRE9Na8JAEL0X+h+WKXiruy0aa+omlIrgyaJWwduQHZPQ&#10;7GzIrib+e7dQ6G0e73MW+WAbcaXO1441vIwVCOLCmZpLDd/71fMbCB+QDTaOScONPOTZ48MCU+N6&#10;3tJ1F0oRQ9inqKEKoU2l9EVFFv3YtcSRO7vOYoiwK6XpsI/htpGvSiXSYs2xocKWPisqfnYXq+Gw&#10;OZ+OE/VVLu207d2gJNu51Hr0NHy8gwg0hH/xn3tt4vxklsDvN/EEmd0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wetBwwAAAN0AAAAPAAAAAAAAAAAAAAAAAJcCAABkcnMvZG93&#10;bnJldi54bWxQSwUGAAAAAAQABAD1AAAAhwMAAAAA&#10;" filled="f" stroked="f">
                  <v:textbox>
                    <w:txbxContent>
                      <w:p w14:paraId="126ECFB1" w14:textId="77777777" w:rsidR="005A2386" w:rsidRPr="00AF1FF8" w:rsidRDefault="005A2386" w:rsidP="00151D9B">
                        <w:pPr>
                          <w:ind w:firstLine="0"/>
                          <w:rPr>
                            <w:sz w:val="32"/>
                            <w:szCs w:val="32"/>
                          </w:rPr>
                        </w:pPr>
                        <w:r w:rsidRPr="00AF1FF8">
                          <w:rPr>
                            <w:sz w:val="32"/>
                            <w:szCs w:val="32"/>
                          </w:rPr>
                          <w:sym w:font="Symbol" w:char="F0B7"/>
                        </w:r>
                      </w:p>
                    </w:txbxContent>
                  </v:textbox>
                </v:shape>
                <v:shape id="Text Box 1593" o:spid="_x0000_s1128" type="#_x0000_t202" style="position:absolute;left:7431;top:7865;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jU7awwAA&#10;AN0AAAAPAAAAZHJzL2Rvd25yZXYueG1sRE9La8JAEL4X/A/LCL3VXaU+GrMRaSl4ajGtBW9DdkyC&#10;2dmQ3Zr4791Cwdt8fM9JN4NtxIU6XzvWMJ0oEMSFMzWXGr6/3p9WIHxANtg4Jg1X8rDJRg8pJsb1&#10;vKdLHkoRQ9gnqKEKoU2k9EVFFv3EtcSRO7nOYoiwK6XpsI/htpEzpRbSYs2xocKWXisqzvmv1XD4&#10;OB1/ntVn+Wbnbe8GJdm+SK0fx8N2DSLQEO7if/fOxPmL5RL+voknyOwG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RjU7awwAAAN0AAAAPAAAAAAAAAAAAAAAAAJcCAABkcnMvZG93&#10;bnJldi54bWxQSwUGAAAAAAQABAD1AAAAhwMAAAAA&#10;" filled="f" stroked="f">
                  <v:textbox>
                    <w:txbxContent>
                      <w:p w14:paraId="061264AE" w14:textId="77777777" w:rsidR="005A2386" w:rsidRPr="00AF1FF8" w:rsidRDefault="005A2386" w:rsidP="00151D9B">
                        <w:pPr>
                          <w:ind w:firstLine="0"/>
                          <w:rPr>
                            <w:sz w:val="32"/>
                            <w:szCs w:val="32"/>
                          </w:rPr>
                        </w:pPr>
                        <w:r w:rsidRPr="00AF1FF8">
                          <w:rPr>
                            <w:sz w:val="32"/>
                            <w:szCs w:val="32"/>
                          </w:rPr>
                          <w:sym w:font="Symbol" w:char="F0B7"/>
                        </w:r>
                      </w:p>
                    </w:txbxContent>
                  </v:textbox>
                </v:shape>
                <v:line id="Line 1594" o:spid="_x0000_s1129" style="position:absolute;rotation:180;flip:y;visibility:visible;mso-wrap-style:square" from="2269,9260" to="2269,969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Ue2S8cAAADdAAAADwAAAGRycy9kb3ducmV2LnhtbESPQWvCQBCF74X+h2UKvUjd2EMq0VWk&#10;UFrxYlXodcyO2WB2NmS3MfXXOwehtxnem/e+mS8H36ieulgHNjAZZ6CIy2Brrgwc9h8vU1AxIVts&#10;ApOBP4qwXDw+zLGw4cLf1O9SpSSEY4EGXEptoXUsHXmM49ASi3YKnccka1dp2+FFwn2jX7Ms1x5r&#10;lgaHLb07Ks+7X2/gePi8NnG1/Vn3+ShOardZj/YbY56fhtUMVKIh/Zvv119W8PM3wZVvZAS9uA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VR7ZLxwAAAN0AAAAPAAAAAAAA&#10;AAAAAAAAAKECAABkcnMvZG93bnJldi54bWxQSwUGAAAAAAQABAD5AAAAlQMAAAAA&#10;" strokeweight="3pt"/>
                <v:shape id="Text Box 1595" o:spid="_x0000_s1130" type="#_x0000_t202" style="position:absolute;left:3794;top:9650;width:489;height:56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nQ6nwwAA&#10;AN0AAAAPAAAAZHJzL2Rvd25yZXYueG1sRE9LbsIwEN0j9Q7WVGJXHBBQEmJQxUfqjpb2AKN4GofE&#10;4yh2IXD6GqkSu3l638nXvW3EmTpfOVYwHiUgiAunKy4VfH/tXxYgfEDW2DgmBVfysF49DXLMtLvw&#10;J52PoRQxhH2GCkwIbSalLwxZ9CPXEkfux3UWQ4RdKXWHlxhuGzlJkrm0WHFsMNjSxlBRH3+tgkVi&#10;D3WdTj68nd7GM7PZul17Umr43L8tQQTqw0P8737Xcf78NYX7N/EEufo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JnQ6nwwAAAN0AAAAPAAAAAAAAAAAAAAAAAJcCAABkcnMvZG93&#10;bnJldi54bWxQSwUGAAAAAAQABAD1AAAAhwMAAAAA&#10;" filled="f" stroked="f">
                  <v:textbox style="mso-fit-shape-to-text:t">
                    <w:txbxContent>
                      <w:p w14:paraId="2FBFEE46" w14:textId="77777777" w:rsidR="005A2386" w:rsidRDefault="005A2386" w:rsidP="00151D9B">
                        <w:pPr>
                          <w:ind w:firstLine="0"/>
                        </w:pPr>
                        <w:r w:rsidRPr="00A91663">
                          <w:rPr>
                            <w:position w:val="-4"/>
                          </w:rPr>
                          <w:object w:dxaOrig="200" w:dyaOrig="260" w14:anchorId="6B5965EB">
                            <v:shape id="_x0000_i2017" type="#_x0000_t75" style="width:9.8pt;height:12.65pt" o:ole="">
                              <v:imagedata r:id="rId426" o:title=""/>
                            </v:shape>
                            <o:OLEObject Type="Embed" ProgID="Equation.DSMT4" ShapeID="_x0000_i2017" DrawAspect="Content" ObjectID="_1588819563" r:id="rId445"/>
                          </w:object>
                        </w:r>
                      </w:p>
                    </w:txbxContent>
                  </v:textbox>
                </v:shape>
                <v:shape id="Text Box 1596" o:spid="_x0000_s1131" type="#_x0000_t202" style="position:absolute;left:6122;top:9050;width:706;height:57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ctcdxgAA&#10;AN0AAAAPAAAAZHJzL2Rvd25yZXYueG1sRI/NbsJADITvlXiHlZF6KxtQi0JgQQhaqbeWnwewsiYb&#10;kvVG2S2kffr6UKk3WzOe+bzaDL5VN+pjHdjAdJKBIi6DrbkycD69PeWgYkK22AYmA98UYbMePayw&#10;sOHOB7odU6UkhGOBBlxKXaF1LB15jJPQEYt2Cb3HJGtfadvjXcJ9q2dZNtcea5YGhx3tHJXN8csb&#10;yDP/0TSL2Wf0zz/TF7fbh9fuaszjeNguQSUa0r/57/rdCv48F375RkbQ61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tctcdxgAAAN0AAAAPAAAAAAAAAAAAAAAAAJcCAABkcnMv&#10;ZG93bnJldi54bWxQSwUGAAAAAAQABAD1AAAAigMAAAAA&#10;" filled="f" stroked="f">
                  <v:textbox style="mso-fit-shape-to-text:t">
                    <w:txbxContent>
                      <w:p w14:paraId="27A7F27F" w14:textId="77777777" w:rsidR="005A2386" w:rsidRDefault="005A2386" w:rsidP="00151D9B">
                        <w:pPr>
                          <w:ind w:firstLine="0"/>
                        </w:pPr>
                        <w:r w:rsidRPr="00AA6AA3">
                          <w:rPr>
                            <w:position w:val="-6"/>
                          </w:rPr>
                          <w:object w:dxaOrig="420" w:dyaOrig="279" w14:anchorId="5FA7D816">
                            <v:shape id="_x0000_i2018" type="#_x0000_t75" style="width:20.75pt;height:13.8pt" o:ole="">
                              <v:imagedata r:id="rId407" o:title=""/>
                            </v:shape>
                            <o:OLEObject Type="Embed" ProgID="Equation.DSMT4" ShapeID="_x0000_i2018" DrawAspect="Content" ObjectID="_1588819564" r:id="rId446"/>
                          </w:object>
                        </w:r>
                      </w:p>
                    </w:txbxContent>
                  </v:textbox>
                </v:shape>
                <v:shape id="Text Box 1597" o:spid="_x0000_s1132" type="#_x0000_t202" style="position:absolute;left:8292;top:9620;width:489;height:56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PnKGwwAA&#10;AN0AAAAPAAAAZHJzL2Rvd25yZXYueG1sRE/NasJAEL4X+g7LFLzVTUQlxmykWAu92aoPMGSn2TTZ&#10;2ZBdNe3Tu0Kht/n4fqfYjLYTFxp841hBOk1AEFdON1wrOB3fnjMQPiBr7ByTgh/ysCkfHwrMtbvy&#10;J10OoRYxhH2OCkwIfS6lrwxZ9FPXE0fuyw0WQ4RDLfWA1xhuOzlLkqW02HBsMNjT1lDVHs5WQZbY&#10;fduuZh/ezn/Thdm+ul3/rdTkaXxZgwg0hn/xn/tdx/nLLIX7N/EEWd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CPnKGwwAAAN0AAAAPAAAAAAAAAAAAAAAAAJcCAABkcnMvZG93&#10;bnJldi54bWxQSwUGAAAAAAQABAD1AAAAhwMAAAAA&#10;" filled="f" stroked="f">
                  <v:textbox style="mso-fit-shape-to-text:t">
                    <w:txbxContent>
                      <w:p w14:paraId="5CC2E960" w14:textId="77777777" w:rsidR="005A2386" w:rsidRDefault="005A2386" w:rsidP="00151D9B">
                        <w:pPr>
                          <w:ind w:firstLine="0"/>
                        </w:pPr>
                        <w:r w:rsidRPr="00A91663">
                          <w:rPr>
                            <w:position w:val="-4"/>
                          </w:rPr>
                          <w:object w:dxaOrig="200" w:dyaOrig="260" w14:anchorId="4519BD9A">
                            <v:shape id="_x0000_i2019" type="#_x0000_t75" style="width:9.8pt;height:12.65pt" o:ole="">
                              <v:imagedata r:id="rId426" o:title=""/>
                            </v:shape>
                            <o:OLEObject Type="Embed" ProgID="Equation.DSMT4" ShapeID="_x0000_i2019" DrawAspect="Content" ObjectID="_1588819565" r:id="rId447"/>
                          </w:object>
                        </w:r>
                      </w:p>
                    </w:txbxContent>
                  </v:textbox>
                </v:shape>
                <v:shape id="Text Box 1599" o:spid="_x0000_s1133" type="#_x0000_t202" style="position:absolute;left:6141;top:7970;width:732;height:57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7OzxwgAA&#10;AN0AAAAPAAAAZHJzL2Rvd25yZXYueG1sRE/basJAEH0v+A/LCL7VjUElTV1FvEDfbG0/YMiO2Zjs&#10;bMiuGvv1rlDo2xzOdRar3jbiSp2vHCuYjBMQxIXTFZcKfr73rxkIH5A1No5JwZ08rJaDlwXm2t34&#10;i67HUIoYwj5HBSaENpfSF4Ys+rFriSN3cp3FEGFXSt3hLYbbRqZJMpcWK44NBlvaGCrq48UqyBJ7&#10;qOu39NPb6e9kZjZbt2vPSo2G/fodRKA+/Iv/3B86zp9nKTy/iSfI5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Ls7PHCAAAA3QAAAA8AAAAAAAAAAAAAAAAAlwIAAGRycy9kb3du&#10;cmV2LnhtbFBLBQYAAAAABAAEAPUAAACGAwAAAAA=&#10;" filled="f" stroked="f">
                  <v:textbox style="mso-fit-shape-to-text:t">
                    <w:txbxContent>
                      <w:p w14:paraId="11C6725C" w14:textId="77777777" w:rsidR="005A2386" w:rsidRDefault="005A2386" w:rsidP="00151D9B">
                        <w:pPr>
                          <w:ind w:firstLine="0"/>
                        </w:pPr>
                        <w:r w:rsidRPr="00AA6AA3">
                          <w:rPr>
                            <w:position w:val="-6"/>
                          </w:rPr>
                          <w:object w:dxaOrig="440" w:dyaOrig="279" w14:anchorId="078B8F38">
                            <v:shape id="_x0000_i2020" type="#_x0000_t75" style="width:21.9pt;height:13.8pt" o:ole="">
                              <v:imagedata r:id="rId430" o:title=""/>
                            </v:shape>
                            <o:OLEObject Type="Embed" ProgID="Equation.DSMT4" ShapeID="_x0000_i2020" DrawAspect="Content" ObjectID="_1588819566" r:id="rId448"/>
                          </w:object>
                        </w:r>
                      </w:p>
                    </w:txbxContent>
                  </v:textbox>
                </v:shape>
                <v:line id="Line 1598" o:spid="_x0000_s1134" style="position:absolute;rotation:90;flip:y;visibility:visible;mso-wrap-style:square" from="8101,7759" to="8101,863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Jrqu8IAAADdAAAADwAAAGRycy9kb3ducmV2LnhtbERPTWvCQBC9F/wPywi91U1bEImuUoSI&#10;By+xXrwN2TEbzc7G3W0S/71bKPQ2j/c5q81oW9GTD41jBe+zDARx5XTDtYLTd/G2ABEissbWMSl4&#10;UIDNevKywly7gUvqj7EWKYRDjgpMjF0uZagMWQwz1xEn7uK8xZigr6X2OKRw28qPLJtLiw2nBoMd&#10;bQ1Vt+OPVWALH0syxb08D/KwPZndvb/ulHqdjl9LEJHG+C/+c+91mj9ffMLvN+kEuX4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pJrqu8IAAADdAAAADwAAAAAAAAAAAAAA&#10;AAChAgAAZHJzL2Rvd25yZXYueG1sUEsFBgAAAAAEAAQA+QAAAJADAAAAAA==&#10;" strokeweight="3pt"/>
              </v:group>
            </w:pict>
          </mc:Fallback>
        </mc:AlternateContent>
      </w:r>
    </w:p>
    <w:p w14:paraId="33562E40" w14:textId="77777777" w:rsidR="00151D9B" w:rsidRPr="004C1E28" w:rsidRDefault="00151D9B" w:rsidP="00151D9B">
      <w:pPr>
        <w:autoSpaceDE w:val="0"/>
        <w:autoSpaceDN w:val="0"/>
        <w:adjustRightInd w:val="0"/>
        <w:ind w:right="62"/>
        <w:rPr>
          <w:b/>
          <w:sz w:val="24"/>
          <w:szCs w:val="24"/>
        </w:rPr>
      </w:pPr>
    </w:p>
    <w:p w14:paraId="0C391004" w14:textId="77777777" w:rsidR="00151D9B" w:rsidRPr="004C1E28" w:rsidRDefault="00151D9B" w:rsidP="00151D9B">
      <w:pPr>
        <w:autoSpaceDE w:val="0"/>
        <w:autoSpaceDN w:val="0"/>
        <w:adjustRightInd w:val="0"/>
        <w:ind w:right="62"/>
        <w:rPr>
          <w:b/>
          <w:sz w:val="24"/>
          <w:szCs w:val="24"/>
        </w:rPr>
      </w:pPr>
    </w:p>
    <w:p w14:paraId="042816DD" w14:textId="77777777" w:rsidR="00151D9B" w:rsidRPr="004C1E28" w:rsidRDefault="00151D9B" w:rsidP="00151D9B">
      <w:pPr>
        <w:autoSpaceDE w:val="0"/>
        <w:autoSpaceDN w:val="0"/>
        <w:adjustRightInd w:val="0"/>
        <w:ind w:right="62"/>
        <w:rPr>
          <w:b/>
          <w:sz w:val="24"/>
          <w:szCs w:val="24"/>
        </w:rPr>
      </w:pPr>
    </w:p>
    <w:p w14:paraId="1101D29D" w14:textId="77777777" w:rsidR="00151D9B" w:rsidRPr="004C1E28" w:rsidRDefault="00151D9B" w:rsidP="00151D9B">
      <w:pPr>
        <w:autoSpaceDE w:val="0"/>
        <w:autoSpaceDN w:val="0"/>
        <w:adjustRightInd w:val="0"/>
        <w:ind w:right="62"/>
        <w:rPr>
          <w:b/>
          <w:sz w:val="24"/>
          <w:szCs w:val="24"/>
        </w:rPr>
      </w:pPr>
    </w:p>
    <w:p w14:paraId="0DF9789A" w14:textId="77777777" w:rsidR="00151D9B" w:rsidRPr="004C1E28" w:rsidRDefault="00151D9B" w:rsidP="00151D9B">
      <w:pPr>
        <w:autoSpaceDE w:val="0"/>
        <w:autoSpaceDN w:val="0"/>
        <w:adjustRightInd w:val="0"/>
        <w:ind w:right="62"/>
        <w:rPr>
          <w:b/>
          <w:sz w:val="24"/>
          <w:szCs w:val="24"/>
        </w:rPr>
      </w:pPr>
    </w:p>
    <w:p w14:paraId="36945BD3" w14:textId="77777777" w:rsidR="00151D9B" w:rsidRPr="004C1E28" w:rsidRDefault="00151D9B" w:rsidP="00151D9B">
      <w:pPr>
        <w:autoSpaceDE w:val="0"/>
        <w:autoSpaceDN w:val="0"/>
        <w:adjustRightInd w:val="0"/>
        <w:ind w:right="62"/>
        <w:rPr>
          <w:b/>
          <w:sz w:val="24"/>
          <w:szCs w:val="24"/>
        </w:rPr>
      </w:pPr>
    </w:p>
    <w:p w14:paraId="74938A1C" w14:textId="77777777" w:rsidR="00151D9B" w:rsidRDefault="00151D9B" w:rsidP="00151D9B">
      <w:pPr>
        <w:autoSpaceDE w:val="0"/>
        <w:autoSpaceDN w:val="0"/>
        <w:adjustRightInd w:val="0"/>
        <w:ind w:right="62"/>
        <w:rPr>
          <w:b/>
          <w:sz w:val="24"/>
          <w:szCs w:val="24"/>
        </w:rPr>
      </w:pPr>
    </w:p>
    <w:p w14:paraId="5B2659EB" w14:textId="77777777" w:rsidR="00151D9B" w:rsidRDefault="00151D9B" w:rsidP="00151D9B">
      <w:pPr>
        <w:autoSpaceDE w:val="0"/>
        <w:autoSpaceDN w:val="0"/>
        <w:adjustRightInd w:val="0"/>
        <w:ind w:right="62"/>
        <w:rPr>
          <w:b/>
          <w:sz w:val="24"/>
          <w:szCs w:val="24"/>
        </w:rPr>
      </w:pPr>
    </w:p>
    <w:p w14:paraId="69546F0D" w14:textId="77777777" w:rsidR="007E5051" w:rsidRDefault="007E5051" w:rsidP="00965852">
      <w:pPr>
        <w:autoSpaceDE w:val="0"/>
        <w:autoSpaceDN w:val="0"/>
        <w:adjustRightInd w:val="0"/>
        <w:ind w:right="62" w:firstLine="0"/>
        <w:rPr>
          <w:b/>
          <w:sz w:val="24"/>
          <w:szCs w:val="24"/>
        </w:rPr>
      </w:pPr>
    </w:p>
    <w:p w14:paraId="67352807" w14:textId="77777777" w:rsidR="001A704A" w:rsidRPr="004C1E28" w:rsidRDefault="001A704A" w:rsidP="00965852">
      <w:pPr>
        <w:autoSpaceDE w:val="0"/>
        <w:autoSpaceDN w:val="0"/>
        <w:adjustRightInd w:val="0"/>
        <w:ind w:right="62" w:firstLine="0"/>
        <w:rPr>
          <w:sz w:val="24"/>
          <w:szCs w:val="24"/>
        </w:rPr>
      </w:pPr>
      <w:r w:rsidRPr="004C1E28">
        <w:rPr>
          <w:b/>
          <w:sz w:val="24"/>
          <w:szCs w:val="24"/>
        </w:rPr>
        <w:t>Ví dụ 2.</w:t>
      </w:r>
      <w:r w:rsidR="00BB4B19">
        <w:rPr>
          <w:b/>
          <w:sz w:val="24"/>
          <w:szCs w:val="24"/>
        </w:rPr>
        <w:t>8</w:t>
      </w:r>
      <w:r w:rsidRPr="004C1E28">
        <w:rPr>
          <w:sz w:val="24"/>
          <w:szCs w:val="24"/>
        </w:rPr>
        <w:t xml:space="preserve">: Chọn ngẫu nhiên 3 bi từ một túi có 6 bi đen, 4 bi trắng. Gọi </w:t>
      </w:r>
      <w:r w:rsidRPr="004C1E28">
        <w:rPr>
          <w:caps/>
          <w:position w:val="-4"/>
          <w:sz w:val="24"/>
          <w:szCs w:val="24"/>
        </w:rPr>
        <w:object w:dxaOrig="279" w:dyaOrig="260" w14:anchorId="629C76DF">
          <v:shape id="_x0000_i1198" type="#_x0000_t75" style="width:13.8pt;height:12.65pt" o:ole="" fillcolor="window">
            <v:imagedata r:id="rId301" o:title=""/>
          </v:shape>
          <o:OLEObject Type="Embed" ProgID="Equation.DSMT4" ShapeID="_x0000_i1198" DrawAspect="Content" ObjectID="_1588818744" r:id="rId449"/>
        </w:object>
      </w:r>
      <w:r w:rsidRPr="004C1E28">
        <w:rPr>
          <w:sz w:val="24"/>
          <w:szCs w:val="24"/>
        </w:rPr>
        <w:t xml:space="preserve"> là số bi trắng trong 3 bi vừa chọn thì </w:t>
      </w:r>
      <w:r w:rsidRPr="004C1E28">
        <w:rPr>
          <w:caps/>
          <w:position w:val="-4"/>
          <w:sz w:val="24"/>
          <w:szCs w:val="24"/>
        </w:rPr>
        <w:object w:dxaOrig="279" w:dyaOrig="260" w14:anchorId="27892B65">
          <v:shape id="_x0000_i1199" type="#_x0000_t75" style="width:13.8pt;height:12.65pt" o:ole="" fillcolor="window">
            <v:imagedata r:id="rId301" o:title=""/>
          </v:shape>
          <o:OLEObject Type="Embed" ProgID="Equation.DSMT4" ShapeID="_x0000_i1199" DrawAspect="Content" ObjectID="_1588818745" r:id="rId450"/>
        </w:object>
      </w:r>
      <w:r w:rsidRPr="004C1E28">
        <w:rPr>
          <w:sz w:val="24"/>
          <w:szCs w:val="24"/>
        </w:rPr>
        <w:t xml:space="preserve"> là một biến ngẫu nhiên rời rạc. Tìm bảng phân bố </w:t>
      </w:r>
      <w:r w:rsidR="003D157D" w:rsidRPr="004C1E28">
        <w:rPr>
          <w:sz w:val="24"/>
          <w:szCs w:val="24"/>
        </w:rPr>
        <w:t xml:space="preserve">xác suất </w:t>
      </w:r>
      <w:r w:rsidRPr="004C1E28">
        <w:rPr>
          <w:sz w:val="24"/>
          <w:szCs w:val="24"/>
        </w:rPr>
        <w:t xml:space="preserve">và </w:t>
      </w:r>
      <w:r w:rsidR="003D157D" w:rsidRPr="004C1E28">
        <w:rPr>
          <w:sz w:val="24"/>
          <w:szCs w:val="24"/>
        </w:rPr>
        <w:t>hàm phân bố xác suất</w:t>
      </w:r>
      <w:r w:rsidRPr="004C1E28">
        <w:rPr>
          <w:sz w:val="24"/>
          <w:szCs w:val="24"/>
        </w:rPr>
        <w:t xml:space="preserve">. </w:t>
      </w:r>
    </w:p>
    <w:p w14:paraId="7D4D7A5E" w14:textId="77777777" w:rsidR="0035644B" w:rsidRDefault="001A704A" w:rsidP="005A5126">
      <w:pPr>
        <w:autoSpaceDE w:val="0"/>
        <w:autoSpaceDN w:val="0"/>
        <w:adjustRightInd w:val="0"/>
        <w:ind w:right="62" w:firstLine="0"/>
        <w:rPr>
          <w:sz w:val="24"/>
          <w:szCs w:val="24"/>
        </w:rPr>
      </w:pPr>
      <w:r w:rsidRPr="004C1E28">
        <w:rPr>
          <w:b/>
          <w:i/>
          <w:sz w:val="24"/>
          <w:szCs w:val="24"/>
        </w:rPr>
        <w:lastRenderedPageBreak/>
        <w:t>Giải</w:t>
      </w:r>
      <w:r w:rsidRPr="004C1E28">
        <w:rPr>
          <w:sz w:val="24"/>
          <w:szCs w:val="24"/>
        </w:rPr>
        <w:t>:</w:t>
      </w:r>
      <w:r w:rsidRPr="004C1E28">
        <w:rPr>
          <w:sz w:val="24"/>
          <w:szCs w:val="24"/>
        </w:rPr>
        <w:tab/>
      </w:r>
      <w:r w:rsidR="0035644B">
        <w:rPr>
          <w:sz w:val="24"/>
          <w:szCs w:val="24"/>
        </w:rPr>
        <w:tab/>
      </w:r>
      <w:r w:rsidRPr="004C1E28">
        <w:rPr>
          <w:position w:val="-34"/>
          <w:sz w:val="24"/>
          <w:szCs w:val="24"/>
        </w:rPr>
        <w:object w:dxaOrig="2160" w:dyaOrig="800" w14:anchorId="54528820">
          <v:shape id="_x0000_i1200" type="#_x0000_t75" style="width:108.3pt;height:39.75pt" o:ole="" fillcolor="window">
            <v:imagedata r:id="rId451" o:title=""/>
          </v:shape>
          <o:OLEObject Type="Embed" ProgID="Equation.DSMT4" ShapeID="_x0000_i1200" DrawAspect="Content" ObjectID="_1588818746" r:id="rId452"/>
        </w:object>
      </w:r>
      <w:r w:rsidRPr="004C1E28">
        <w:rPr>
          <w:sz w:val="24"/>
          <w:szCs w:val="24"/>
        </w:rPr>
        <w:t xml:space="preserve">,  </w:t>
      </w:r>
      <w:r w:rsidRPr="004C1E28">
        <w:rPr>
          <w:position w:val="-34"/>
          <w:sz w:val="24"/>
          <w:szCs w:val="24"/>
        </w:rPr>
        <w:object w:dxaOrig="2320" w:dyaOrig="800" w14:anchorId="7D3D0392">
          <v:shape id="_x0000_i1201" type="#_x0000_t75" style="width:116.35pt;height:39.75pt" o:ole="" fillcolor="window">
            <v:imagedata r:id="rId453" o:title=""/>
          </v:shape>
          <o:OLEObject Type="Embed" ProgID="Equation.DSMT4" ShapeID="_x0000_i1201" DrawAspect="Content" ObjectID="_1588818747" r:id="rId454"/>
        </w:object>
      </w:r>
      <w:r w:rsidRPr="004C1E28">
        <w:rPr>
          <w:sz w:val="24"/>
          <w:szCs w:val="24"/>
        </w:rPr>
        <w:t xml:space="preserve"> </w:t>
      </w:r>
      <w:r w:rsidR="005A5126">
        <w:rPr>
          <w:sz w:val="24"/>
          <w:szCs w:val="24"/>
        </w:rPr>
        <w:t xml:space="preserve">, </w:t>
      </w:r>
    </w:p>
    <w:p w14:paraId="205C6295" w14:textId="77777777" w:rsidR="001A704A" w:rsidRPr="004C1E28" w:rsidRDefault="001A704A" w:rsidP="0035644B">
      <w:pPr>
        <w:autoSpaceDE w:val="0"/>
        <w:autoSpaceDN w:val="0"/>
        <w:adjustRightInd w:val="0"/>
        <w:ind w:left="720" w:right="62" w:firstLine="720"/>
        <w:rPr>
          <w:sz w:val="24"/>
          <w:szCs w:val="24"/>
        </w:rPr>
      </w:pPr>
      <w:r w:rsidRPr="004C1E28">
        <w:rPr>
          <w:position w:val="-34"/>
          <w:sz w:val="24"/>
          <w:szCs w:val="24"/>
        </w:rPr>
        <w:object w:dxaOrig="2360" w:dyaOrig="800" w14:anchorId="28BEF0FA">
          <v:shape id="_x0000_i1202" type="#_x0000_t75" style="width:117.5pt;height:39.75pt" o:ole="" fillcolor="window">
            <v:imagedata r:id="rId455" o:title=""/>
          </v:shape>
          <o:OLEObject Type="Embed" ProgID="Equation.DSMT4" ShapeID="_x0000_i1202" DrawAspect="Content" ObjectID="_1588818748" r:id="rId456"/>
        </w:object>
      </w:r>
      <w:r w:rsidRPr="004C1E28">
        <w:rPr>
          <w:sz w:val="24"/>
          <w:szCs w:val="24"/>
        </w:rPr>
        <w:t xml:space="preserve">,  </w:t>
      </w:r>
      <w:r w:rsidRPr="004C1E28">
        <w:rPr>
          <w:position w:val="-34"/>
          <w:sz w:val="24"/>
          <w:szCs w:val="24"/>
        </w:rPr>
        <w:object w:dxaOrig="2140" w:dyaOrig="800" w14:anchorId="402F60E4">
          <v:shape id="_x0000_i1203" type="#_x0000_t75" style="width:107.15pt;height:39.75pt" o:ole="" fillcolor="window">
            <v:imagedata r:id="rId457" o:title=""/>
          </v:shape>
          <o:OLEObject Type="Embed" ProgID="Equation.DSMT4" ShapeID="_x0000_i1203" DrawAspect="Content" ObjectID="_1588818749" r:id="rId458"/>
        </w:object>
      </w:r>
      <w:r w:rsidR="003F71DC">
        <w:rPr>
          <w:sz w:val="24"/>
          <w:szCs w:val="24"/>
        </w:rPr>
        <w:t>.</w:t>
      </w:r>
    </w:p>
    <w:p w14:paraId="133EC07A" w14:textId="77777777" w:rsidR="003F71DC" w:rsidRDefault="003F71DC" w:rsidP="007E5051">
      <w:pPr>
        <w:autoSpaceDE w:val="0"/>
        <w:autoSpaceDN w:val="0"/>
        <w:adjustRightInd w:val="0"/>
        <w:ind w:right="62" w:firstLine="0"/>
        <w:rPr>
          <w:sz w:val="24"/>
          <w:szCs w:val="24"/>
        </w:rPr>
      </w:pPr>
      <w:r>
        <w:rPr>
          <w:sz w:val="24"/>
          <w:szCs w:val="24"/>
        </w:rPr>
        <w:t>Hàm khối lư</w:t>
      </w:r>
      <w:r w:rsidR="0063329E">
        <w:rPr>
          <w:sz w:val="24"/>
          <w:szCs w:val="24"/>
        </w:rPr>
        <w:t>ợ</w:t>
      </w:r>
      <w:r>
        <w:rPr>
          <w:sz w:val="24"/>
          <w:szCs w:val="24"/>
        </w:rPr>
        <w:t xml:space="preserve">ng xác suất </w:t>
      </w:r>
    </w:p>
    <w:p w14:paraId="696AD3B2" w14:textId="77777777" w:rsidR="003F71DC" w:rsidRDefault="003F71DC" w:rsidP="007E5051">
      <w:pPr>
        <w:autoSpaceDE w:val="0"/>
        <w:autoSpaceDN w:val="0"/>
        <w:adjustRightInd w:val="0"/>
        <w:ind w:right="62" w:firstLine="0"/>
        <w:jc w:val="center"/>
        <w:rPr>
          <w:sz w:val="24"/>
          <w:szCs w:val="24"/>
        </w:rPr>
      </w:pPr>
      <w:r w:rsidRPr="003F71DC">
        <w:rPr>
          <w:position w:val="-24"/>
          <w:sz w:val="24"/>
          <w:szCs w:val="24"/>
        </w:rPr>
        <w:object w:dxaOrig="1180" w:dyaOrig="620" w14:anchorId="74A4DBE6">
          <v:shape id="_x0000_i1204" type="#_x0000_t75" style="width:59.35pt;height:30.55pt" o:ole="">
            <v:imagedata r:id="rId459" o:title=""/>
          </v:shape>
          <o:OLEObject Type="Embed" ProgID="Equation.DSMT4" ShapeID="_x0000_i1204" DrawAspect="Content" ObjectID="_1588818750" r:id="rId460"/>
        </w:object>
      </w:r>
      <w:r>
        <w:rPr>
          <w:sz w:val="24"/>
          <w:szCs w:val="24"/>
        </w:rPr>
        <w:t xml:space="preserve">, </w:t>
      </w:r>
      <w:r w:rsidRPr="003F71DC">
        <w:rPr>
          <w:position w:val="-24"/>
          <w:sz w:val="24"/>
          <w:szCs w:val="24"/>
        </w:rPr>
        <w:object w:dxaOrig="1140" w:dyaOrig="620" w14:anchorId="7394F4EC">
          <v:shape id="_x0000_i1205" type="#_x0000_t75" style="width:57pt;height:30.55pt" o:ole="">
            <v:imagedata r:id="rId461" o:title=""/>
          </v:shape>
          <o:OLEObject Type="Embed" ProgID="Equation.DSMT4" ShapeID="_x0000_i1205" DrawAspect="Content" ObjectID="_1588818751" r:id="rId462"/>
        </w:object>
      </w:r>
      <w:r>
        <w:rPr>
          <w:sz w:val="24"/>
          <w:szCs w:val="24"/>
        </w:rPr>
        <w:t xml:space="preserve">, </w:t>
      </w:r>
      <w:r w:rsidR="0063329E" w:rsidRPr="003F71DC">
        <w:rPr>
          <w:position w:val="-24"/>
          <w:sz w:val="24"/>
          <w:szCs w:val="24"/>
        </w:rPr>
        <w:object w:dxaOrig="1200" w:dyaOrig="620" w14:anchorId="3484F101">
          <v:shape id="_x0000_i1206" type="#_x0000_t75" style="width:60.5pt;height:30.55pt" o:ole="">
            <v:imagedata r:id="rId463" o:title=""/>
          </v:shape>
          <o:OLEObject Type="Embed" ProgID="Equation.DSMT4" ShapeID="_x0000_i1206" DrawAspect="Content" ObjectID="_1588818752" r:id="rId464"/>
        </w:object>
      </w:r>
      <w:r w:rsidR="0063329E">
        <w:rPr>
          <w:sz w:val="24"/>
          <w:szCs w:val="24"/>
        </w:rPr>
        <w:t xml:space="preserve">, </w:t>
      </w:r>
      <w:r w:rsidR="0063329E" w:rsidRPr="003F71DC">
        <w:rPr>
          <w:position w:val="-24"/>
          <w:sz w:val="24"/>
          <w:szCs w:val="24"/>
        </w:rPr>
        <w:object w:dxaOrig="1180" w:dyaOrig="620" w14:anchorId="6B1E8329">
          <v:shape id="_x0000_i1207" type="#_x0000_t75" style="width:59.35pt;height:30.55pt" o:ole="">
            <v:imagedata r:id="rId465" o:title=""/>
          </v:shape>
          <o:OLEObject Type="Embed" ProgID="Equation.DSMT4" ShapeID="_x0000_i1207" DrawAspect="Content" ObjectID="_1588818753" r:id="rId466"/>
        </w:object>
      </w:r>
      <w:r w:rsidR="0063329E">
        <w:rPr>
          <w:sz w:val="24"/>
          <w:szCs w:val="24"/>
        </w:rPr>
        <w:t>;</w:t>
      </w:r>
      <w:r w:rsidR="007E5051">
        <w:rPr>
          <w:sz w:val="24"/>
          <w:szCs w:val="24"/>
        </w:rPr>
        <w:t xml:space="preserve">  </w:t>
      </w:r>
      <w:r w:rsidR="0063329E" w:rsidRPr="0063329E">
        <w:rPr>
          <w:position w:val="-12"/>
          <w:sz w:val="24"/>
          <w:szCs w:val="24"/>
        </w:rPr>
        <w:object w:dxaOrig="1040" w:dyaOrig="360" w14:anchorId="0C9AA6E5">
          <v:shape id="_x0000_i1208" type="#_x0000_t75" style="width:51.85pt;height:17.85pt" o:ole="">
            <v:imagedata r:id="rId467" o:title=""/>
          </v:shape>
          <o:OLEObject Type="Embed" ProgID="Equation.DSMT4" ShapeID="_x0000_i1208" DrawAspect="Content" ObjectID="_1588818754" r:id="rId468"/>
        </w:object>
      </w:r>
      <w:r w:rsidR="0063329E">
        <w:rPr>
          <w:sz w:val="24"/>
          <w:szCs w:val="24"/>
        </w:rPr>
        <w:t xml:space="preserve"> với mọi </w:t>
      </w:r>
      <w:r w:rsidR="007358E6" w:rsidRPr="007358E6">
        <w:rPr>
          <w:position w:val="-6"/>
          <w:sz w:val="24"/>
          <w:szCs w:val="24"/>
        </w:rPr>
        <w:object w:dxaOrig="200" w:dyaOrig="220" w14:anchorId="2401615B">
          <v:shape id="_x0000_i1209" type="#_x0000_t75" style="width:9.8pt;height:10.35pt" o:ole="">
            <v:imagedata r:id="rId469" o:title=""/>
          </v:shape>
          <o:OLEObject Type="Embed" ProgID="Equation.DSMT4" ShapeID="_x0000_i1209" DrawAspect="Content" ObjectID="_1588818755" r:id="rId470"/>
        </w:object>
      </w:r>
      <w:r w:rsidR="007358E6">
        <w:rPr>
          <w:sz w:val="24"/>
          <w:szCs w:val="24"/>
        </w:rPr>
        <w:t xml:space="preserve"> khác </w:t>
      </w:r>
      <w:r w:rsidR="007358E6" w:rsidRPr="007358E6">
        <w:rPr>
          <w:position w:val="-10"/>
          <w:sz w:val="24"/>
          <w:szCs w:val="24"/>
        </w:rPr>
        <w:object w:dxaOrig="740" w:dyaOrig="320" w14:anchorId="6400A271">
          <v:shape id="_x0000_i1210" type="#_x0000_t75" style="width:36.85pt;height:16.15pt" o:ole="">
            <v:imagedata r:id="rId471" o:title=""/>
          </v:shape>
          <o:OLEObject Type="Embed" ProgID="Equation.DSMT4" ShapeID="_x0000_i1210" DrawAspect="Content" ObjectID="_1588818756" r:id="rId472"/>
        </w:object>
      </w:r>
      <w:r w:rsidR="0063329E">
        <w:rPr>
          <w:sz w:val="24"/>
          <w:szCs w:val="24"/>
        </w:rPr>
        <w:t>.</w:t>
      </w:r>
    </w:p>
    <w:p w14:paraId="42484987" w14:textId="77777777" w:rsidR="003D157D" w:rsidRDefault="001A704A" w:rsidP="00965852">
      <w:pPr>
        <w:autoSpaceDE w:val="0"/>
        <w:autoSpaceDN w:val="0"/>
        <w:adjustRightInd w:val="0"/>
        <w:ind w:right="62"/>
        <w:rPr>
          <w:sz w:val="24"/>
          <w:szCs w:val="24"/>
        </w:rPr>
      </w:pPr>
      <w:r w:rsidRPr="004C1E28">
        <w:rPr>
          <w:sz w:val="24"/>
          <w:szCs w:val="24"/>
        </w:rPr>
        <w:t xml:space="preserve">Bảng phân bố xác suất   </w:t>
      </w:r>
    </w:p>
    <w:p w14:paraId="6A398F2A" w14:textId="77777777" w:rsidR="00734A1E" w:rsidRPr="004C1E28" w:rsidRDefault="00753227" w:rsidP="00965852">
      <w:pPr>
        <w:autoSpaceDE w:val="0"/>
        <w:autoSpaceDN w:val="0"/>
        <w:adjustRightInd w:val="0"/>
        <w:ind w:right="62"/>
        <w:rPr>
          <w:sz w:val="24"/>
          <w:szCs w:val="24"/>
        </w:rPr>
      </w:pPr>
      <w:r>
        <w:rPr>
          <w:noProof/>
          <w:sz w:val="24"/>
          <w:szCs w:val="24"/>
        </w:rPr>
        <mc:AlternateContent>
          <mc:Choice Requires="wps">
            <w:drawing>
              <wp:anchor distT="0" distB="0" distL="114300" distR="114300" simplePos="0" relativeHeight="251642880" behindDoc="0" locked="0" layoutInCell="1" allowOverlap="1" wp14:anchorId="0764C6B6" wp14:editId="4027D8AF">
                <wp:simplePos x="0" y="0"/>
                <wp:positionH relativeFrom="column">
                  <wp:posOffset>2074545</wp:posOffset>
                </wp:positionH>
                <wp:positionV relativeFrom="paragraph">
                  <wp:posOffset>36195</wp:posOffset>
                </wp:positionV>
                <wp:extent cx="2383155" cy="685800"/>
                <wp:effectExtent l="0" t="0" r="0" b="0"/>
                <wp:wrapNone/>
                <wp:docPr id="1641" name="Text Box 1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315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
                              <w:gridCol w:w="776"/>
                              <w:gridCol w:w="876"/>
                              <w:gridCol w:w="776"/>
                              <w:gridCol w:w="745"/>
                            </w:tblGrid>
                            <w:tr w:rsidR="005A2386" w:rsidRPr="00EF1D0D" w14:paraId="6CC8E4DC" w14:textId="77777777">
                              <w:tc>
                                <w:tcPr>
                                  <w:tcW w:w="495" w:type="dxa"/>
                                  <w:vAlign w:val="center"/>
                                </w:tcPr>
                                <w:p w14:paraId="6B1DE9F6" w14:textId="77777777" w:rsidR="005A2386" w:rsidRPr="00EF1D0D" w:rsidRDefault="005A2386" w:rsidP="007C3270">
                                  <w:pPr>
                                    <w:autoSpaceDE w:val="0"/>
                                    <w:autoSpaceDN w:val="0"/>
                                    <w:adjustRightInd w:val="0"/>
                                    <w:ind w:firstLine="0"/>
                                    <w:jc w:val="center"/>
                                    <w:rPr>
                                      <w:sz w:val="24"/>
                                      <w:szCs w:val="24"/>
                                    </w:rPr>
                                  </w:pPr>
                                  <w:r w:rsidRPr="00EF1D0D">
                                    <w:rPr>
                                      <w:position w:val="-4"/>
                                      <w:sz w:val="24"/>
                                      <w:szCs w:val="24"/>
                                    </w:rPr>
                                    <w:object w:dxaOrig="279" w:dyaOrig="260" w14:anchorId="10021BC2">
                                      <v:shape id="_x0000_i2021" type="#_x0000_t75" style="width:13.8pt;height:12.65pt" o:ole="">
                                        <v:imagedata r:id="rId382" o:title=""/>
                                      </v:shape>
                                      <o:OLEObject Type="Embed" ProgID="Equation.DSMT4" ShapeID="_x0000_i2021" DrawAspect="Content" ObjectID="_1588819567" r:id="rId473"/>
                                    </w:object>
                                  </w:r>
                                </w:p>
                              </w:tc>
                              <w:tc>
                                <w:tcPr>
                                  <w:tcW w:w="776" w:type="dxa"/>
                                  <w:vAlign w:val="center"/>
                                </w:tcPr>
                                <w:p w14:paraId="75A56B30" w14:textId="77777777" w:rsidR="005A2386" w:rsidRPr="00EF1D0D" w:rsidRDefault="005A2386" w:rsidP="007C3270">
                                  <w:pPr>
                                    <w:autoSpaceDE w:val="0"/>
                                    <w:autoSpaceDN w:val="0"/>
                                    <w:adjustRightInd w:val="0"/>
                                    <w:ind w:firstLine="0"/>
                                    <w:jc w:val="center"/>
                                    <w:rPr>
                                      <w:sz w:val="24"/>
                                      <w:szCs w:val="24"/>
                                    </w:rPr>
                                  </w:pPr>
                                  <w:r w:rsidRPr="00EF1D0D">
                                    <w:rPr>
                                      <w:position w:val="-6"/>
                                      <w:sz w:val="24"/>
                                      <w:szCs w:val="24"/>
                                    </w:rPr>
                                    <w:object w:dxaOrig="200" w:dyaOrig="279" w14:anchorId="3BEF8EBC">
                                      <v:shape id="_x0000_i2022" type="#_x0000_t75" style="width:9.8pt;height:13.8pt" o:ole="">
                                        <v:imagedata r:id="rId384" o:title=""/>
                                      </v:shape>
                                      <o:OLEObject Type="Embed" ProgID="Equation.DSMT4" ShapeID="_x0000_i2022" DrawAspect="Content" ObjectID="_1588819568" r:id="rId474"/>
                                    </w:object>
                                  </w:r>
                                </w:p>
                              </w:tc>
                              <w:tc>
                                <w:tcPr>
                                  <w:tcW w:w="876" w:type="dxa"/>
                                  <w:vAlign w:val="center"/>
                                </w:tcPr>
                                <w:p w14:paraId="660E1522" w14:textId="77777777" w:rsidR="005A2386" w:rsidRPr="00EF1D0D" w:rsidRDefault="005A2386" w:rsidP="007C3270">
                                  <w:pPr>
                                    <w:autoSpaceDE w:val="0"/>
                                    <w:autoSpaceDN w:val="0"/>
                                    <w:adjustRightInd w:val="0"/>
                                    <w:ind w:firstLine="0"/>
                                    <w:jc w:val="center"/>
                                    <w:rPr>
                                      <w:sz w:val="24"/>
                                      <w:szCs w:val="24"/>
                                    </w:rPr>
                                  </w:pPr>
                                  <w:r w:rsidRPr="00EF1D0D">
                                    <w:rPr>
                                      <w:position w:val="-4"/>
                                      <w:sz w:val="24"/>
                                      <w:szCs w:val="24"/>
                                    </w:rPr>
                                    <w:object w:dxaOrig="139" w:dyaOrig="260" w14:anchorId="7043910B">
                                      <v:shape id="_x0000_i2023" type="#_x0000_t75" style="width:7.5pt;height:12.65pt" o:ole="">
                                        <v:imagedata r:id="rId386" o:title=""/>
                                      </v:shape>
                                      <o:OLEObject Type="Embed" ProgID="Equation.DSMT4" ShapeID="_x0000_i2023" DrawAspect="Content" ObjectID="_1588819569" r:id="rId475"/>
                                    </w:object>
                                  </w:r>
                                </w:p>
                              </w:tc>
                              <w:tc>
                                <w:tcPr>
                                  <w:tcW w:w="776" w:type="dxa"/>
                                  <w:vAlign w:val="center"/>
                                </w:tcPr>
                                <w:p w14:paraId="454DAD91" w14:textId="77777777" w:rsidR="005A2386" w:rsidRPr="00EF1D0D" w:rsidRDefault="005A2386" w:rsidP="007C3270">
                                  <w:pPr>
                                    <w:autoSpaceDE w:val="0"/>
                                    <w:autoSpaceDN w:val="0"/>
                                    <w:adjustRightInd w:val="0"/>
                                    <w:ind w:firstLine="0"/>
                                    <w:jc w:val="center"/>
                                    <w:rPr>
                                      <w:sz w:val="24"/>
                                      <w:szCs w:val="24"/>
                                    </w:rPr>
                                  </w:pPr>
                                  <w:r w:rsidRPr="00EF1D0D">
                                    <w:rPr>
                                      <w:position w:val="-4"/>
                                      <w:sz w:val="24"/>
                                      <w:szCs w:val="24"/>
                                    </w:rPr>
                                    <w:object w:dxaOrig="200" w:dyaOrig="260" w14:anchorId="6B204F86">
                                      <v:shape id="_x0000_i2024" type="#_x0000_t75" style="width:9.8pt;height:12.65pt" o:ole="">
                                        <v:imagedata r:id="rId388" o:title=""/>
                                      </v:shape>
                                      <o:OLEObject Type="Embed" ProgID="Equation.DSMT4" ShapeID="_x0000_i2024" DrawAspect="Content" ObjectID="_1588819570" r:id="rId476"/>
                                    </w:object>
                                  </w:r>
                                </w:p>
                              </w:tc>
                              <w:tc>
                                <w:tcPr>
                                  <w:tcW w:w="736" w:type="dxa"/>
                                  <w:vAlign w:val="center"/>
                                </w:tcPr>
                                <w:p w14:paraId="500862F3" w14:textId="77777777" w:rsidR="005A2386" w:rsidRPr="00EF1D0D" w:rsidRDefault="005A2386" w:rsidP="007C3270">
                                  <w:pPr>
                                    <w:autoSpaceDE w:val="0"/>
                                    <w:autoSpaceDN w:val="0"/>
                                    <w:adjustRightInd w:val="0"/>
                                    <w:ind w:firstLine="0"/>
                                    <w:jc w:val="center"/>
                                    <w:rPr>
                                      <w:sz w:val="24"/>
                                      <w:szCs w:val="24"/>
                                    </w:rPr>
                                  </w:pPr>
                                  <w:r w:rsidRPr="00EF1D0D">
                                    <w:rPr>
                                      <w:position w:val="-6"/>
                                      <w:sz w:val="24"/>
                                      <w:szCs w:val="24"/>
                                    </w:rPr>
                                    <w:object w:dxaOrig="180" w:dyaOrig="279" w14:anchorId="5197C3AF">
                                      <v:shape id="_x0000_i2025" type="#_x0000_t75" style="width:9.2pt;height:13.8pt" o:ole="">
                                        <v:imagedata r:id="rId477" o:title=""/>
                                      </v:shape>
                                      <o:OLEObject Type="Embed" ProgID="Equation.DSMT4" ShapeID="_x0000_i2025" DrawAspect="Content" ObjectID="_1588819571" r:id="rId478"/>
                                    </w:object>
                                  </w:r>
                                </w:p>
                              </w:tc>
                            </w:tr>
                            <w:tr w:rsidR="005A2386" w:rsidRPr="00EF1D0D" w14:paraId="1616F748" w14:textId="77777777">
                              <w:tc>
                                <w:tcPr>
                                  <w:tcW w:w="495" w:type="dxa"/>
                                  <w:vAlign w:val="center"/>
                                </w:tcPr>
                                <w:p w14:paraId="7200AAEE" w14:textId="77777777" w:rsidR="005A2386" w:rsidRPr="00EF1D0D" w:rsidRDefault="005A2386" w:rsidP="007C3270">
                                  <w:pPr>
                                    <w:autoSpaceDE w:val="0"/>
                                    <w:autoSpaceDN w:val="0"/>
                                    <w:adjustRightInd w:val="0"/>
                                    <w:ind w:firstLine="0"/>
                                    <w:jc w:val="center"/>
                                    <w:rPr>
                                      <w:sz w:val="24"/>
                                      <w:szCs w:val="24"/>
                                    </w:rPr>
                                  </w:pPr>
                                  <w:r w:rsidRPr="00EF1D0D">
                                    <w:rPr>
                                      <w:position w:val="-4"/>
                                      <w:sz w:val="24"/>
                                      <w:szCs w:val="24"/>
                                    </w:rPr>
                                    <w:object w:dxaOrig="240" w:dyaOrig="260" w14:anchorId="463B0217">
                                      <v:shape id="_x0000_i2026" type="#_x0000_t75" style="width:11.5pt;height:12.65pt" o:ole="">
                                        <v:imagedata r:id="rId390" o:title=""/>
                                      </v:shape>
                                      <o:OLEObject Type="Embed" ProgID="Equation.DSMT4" ShapeID="_x0000_i2026" DrawAspect="Content" ObjectID="_1588819572" r:id="rId479"/>
                                    </w:object>
                                  </w:r>
                                </w:p>
                              </w:tc>
                              <w:tc>
                                <w:tcPr>
                                  <w:tcW w:w="776" w:type="dxa"/>
                                  <w:vAlign w:val="center"/>
                                </w:tcPr>
                                <w:p w14:paraId="1EAA5297" w14:textId="77777777" w:rsidR="005A2386" w:rsidRPr="00EF1D0D" w:rsidRDefault="005A2386" w:rsidP="007C3270">
                                  <w:pPr>
                                    <w:autoSpaceDE w:val="0"/>
                                    <w:autoSpaceDN w:val="0"/>
                                    <w:adjustRightInd w:val="0"/>
                                    <w:ind w:firstLine="0"/>
                                    <w:jc w:val="center"/>
                                    <w:rPr>
                                      <w:sz w:val="24"/>
                                      <w:szCs w:val="24"/>
                                    </w:rPr>
                                  </w:pPr>
                                  <w:r w:rsidRPr="00EF1D0D">
                                    <w:rPr>
                                      <w:position w:val="-6"/>
                                      <w:sz w:val="24"/>
                                      <w:szCs w:val="24"/>
                                    </w:rPr>
                                    <w:object w:dxaOrig="560" w:dyaOrig="279" w14:anchorId="60CC0D50">
                                      <v:shape id="_x0000_i2027" type="#_x0000_t75" style="width:27.65pt;height:13.8pt" o:ole="">
                                        <v:imagedata r:id="rId480" o:title=""/>
                                      </v:shape>
                                      <o:OLEObject Type="Embed" ProgID="Equation.DSMT4" ShapeID="_x0000_i2027" DrawAspect="Content" ObjectID="_1588819573" r:id="rId481"/>
                                    </w:object>
                                  </w:r>
                                </w:p>
                              </w:tc>
                              <w:tc>
                                <w:tcPr>
                                  <w:tcW w:w="876" w:type="dxa"/>
                                  <w:vAlign w:val="center"/>
                                </w:tcPr>
                                <w:p w14:paraId="072F3484" w14:textId="77777777" w:rsidR="005A2386" w:rsidRPr="00EF1D0D" w:rsidRDefault="005A2386" w:rsidP="007C3270">
                                  <w:pPr>
                                    <w:autoSpaceDE w:val="0"/>
                                    <w:autoSpaceDN w:val="0"/>
                                    <w:adjustRightInd w:val="0"/>
                                    <w:ind w:firstLine="0"/>
                                    <w:jc w:val="center"/>
                                    <w:rPr>
                                      <w:sz w:val="24"/>
                                      <w:szCs w:val="24"/>
                                    </w:rPr>
                                  </w:pPr>
                                  <w:r w:rsidRPr="00EF1D0D">
                                    <w:rPr>
                                      <w:position w:val="-6"/>
                                      <w:sz w:val="24"/>
                                      <w:szCs w:val="24"/>
                                    </w:rPr>
                                    <w:object w:dxaOrig="660" w:dyaOrig="279" w14:anchorId="0F27918E">
                                      <v:shape id="_x0000_i2028" type="#_x0000_t75" style="width:32.85pt;height:13.8pt" o:ole="">
                                        <v:imagedata r:id="rId482" o:title=""/>
                                      </v:shape>
                                      <o:OLEObject Type="Embed" ProgID="Equation.DSMT4" ShapeID="_x0000_i2028" DrawAspect="Content" ObjectID="_1588819574" r:id="rId483"/>
                                    </w:object>
                                  </w:r>
                                </w:p>
                              </w:tc>
                              <w:tc>
                                <w:tcPr>
                                  <w:tcW w:w="776" w:type="dxa"/>
                                  <w:vAlign w:val="center"/>
                                </w:tcPr>
                                <w:p w14:paraId="38FE4E45" w14:textId="77777777" w:rsidR="005A2386" w:rsidRPr="00EF1D0D" w:rsidRDefault="005A2386" w:rsidP="007C3270">
                                  <w:pPr>
                                    <w:autoSpaceDE w:val="0"/>
                                    <w:autoSpaceDN w:val="0"/>
                                    <w:adjustRightInd w:val="0"/>
                                    <w:ind w:firstLine="0"/>
                                    <w:jc w:val="center"/>
                                    <w:rPr>
                                      <w:sz w:val="24"/>
                                      <w:szCs w:val="24"/>
                                    </w:rPr>
                                  </w:pPr>
                                  <w:r w:rsidRPr="00EF1D0D">
                                    <w:rPr>
                                      <w:position w:val="-6"/>
                                      <w:sz w:val="24"/>
                                      <w:szCs w:val="24"/>
                                    </w:rPr>
                                    <w:object w:dxaOrig="560" w:dyaOrig="279" w14:anchorId="7C079FBE">
                                      <v:shape id="_x0000_i2029" type="#_x0000_t75" style="width:27.65pt;height:13.8pt" o:ole="">
                                        <v:imagedata r:id="rId484" o:title=""/>
                                      </v:shape>
                                      <o:OLEObject Type="Embed" ProgID="Equation.DSMT4" ShapeID="_x0000_i2029" DrawAspect="Content" ObjectID="_1588819575" r:id="rId485"/>
                                    </w:object>
                                  </w:r>
                                </w:p>
                              </w:tc>
                              <w:tc>
                                <w:tcPr>
                                  <w:tcW w:w="736" w:type="dxa"/>
                                  <w:vAlign w:val="center"/>
                                </w:tcPr>
                                <w:p w14:paraId="0F0D8E40" w14:textId="77777777" w:rsidR="005A2386" w:rsidRPr="00EF1D0D" w:rsidRDefault="005A2386" w:rsidP="007C3270">
                                  <w:pPr>
                                    <w:autoSpaceDE w:val="0"/>
                                    <w:autoSpaceDN w:val="0"/>
                                    <w:adjustRightInd w:val="0"/>
                                    <w:ind w:firstLine="0"/>
                                    <w:jc w:val="center"/>
                                    <w:rPr>
                                      <w:sz w:val="24"/>
                                      <w:szCs w:val="24"/>
                                    </w:rPr>
                                  </w:pPr>
                                  <w:r w:rsidRPr="00EF1D0D">
                                    <w:rPr>
                                      <w:position w:val="-6"/>
                                      <w:sz w:val="24"/>
                                      <w:szCs w:val="24"/>
                                    </w:rPr>
                                    <w:object w:dxaOrig="520" w:dyaOrig="279" w14:anchorId="4B882DD7">
                                      <v:shape id="_x0000_i2030" type="#_x0000_t75" style="width:26.5pt;height:13.8pt" o:ole="">
                                        <v:imagedata r:id="rId486" o:title=""/>
                                      </v:shape>
                                      <o:OLEObject Type="Embed" ProgID="Equation.DSMT4" ShapeID="_x0000_i2030" DrawAspect="Content" ObjectID="_1588819576" r:id="rId487"/>
                                    </w:object>
                                  </w:r>
                                </w:p>
                              </w:tc>
                            </w:tr>
                          </w:tbl>
                          <w:p w14:paraId="0A194A52" w14:textId="77777777" w:rsidR="005A2386" w:rsidRDefault="005A2386" w:rsidP="00734A1E">
                            <w:pPr>
                              <w:ind w:firstLine="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64C6B6" id="Text Box 1237" o:spid="_x0000_s1135" type="#_x0000_t202" style="position:absolute;left:0;text-align:left;margin-left:163.35pt;margin-top:2.85pt;width:187.65pt;height:54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"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
                        <w:gridCol w:w="776"/>
                        <w:gridCol w:w="876"/>
                        <w:gridCol w:w="776"/>
                        <w:gridCol w:w="745"/>
                      </w:tblGrid>
                      <w:tr w:rsidR="005A2386" w:rsidRPr="00EF1D0D" w14:paraId="6CC8E4DC" w14:textId="77777777">
                        <w:tc>
                          <w:tcPr>
                            <w:tcW w:w="495" w:type="dxa"/>
                            <w:vAlign w:val="center"/>
                          </w:tcPr>
                          <w:p w14:paraId="6B1DE9F6" w14:textId="77777777" w:rsidR="005A2386" w:rsidRPr="00EF1D0D" w:rsidRDefault="005A2386" w:rsidP="007C3270">
                            <w:pPr>
                              <w:autoSpaceDE w:val="0"/>
                              <w:autoSpaceDN w:val="0"/>
                              <w:adjustRightInd w:val="0"/>
                              <w:ind w:firstLine="0"/>
                              <w:jc w:val="center"/>
                              <w:rPr>
                                <w:sz w:val="24"/>
                                <w:szCs w:val="24"/>
                              </w:rPr>
                            </w:pPr>
                            <w:r w:rsidRPr="00EF1D0D">
                              <w:rPr>
                                <w:position w:val="-4"/>
                                <w:sz w:val="24"/>
                                <w:szCs w:val="24"/>
                              </w:rPr>
                              <w:object w:dxaOrig="279" w:dyaOrig="260" w14:anchorId="10021BC2">
                                <v:shape id="_x0000_i2021" type="#_x0000_t75" style="width:13.8pt;height:12.65pt" o:ole="">
                                  <v:imagedata r:id="rId382" o:title=""/>
                                </v:shape>
                                <o:OLEObject Type="Embed" ProgID="Equation.DSMT4" ShapeID="_x0000_i2021" DrawAspect="Content" ObjectID="_1588819567" r:id="rId488"/>
                              </w:object>
                            </w:r>
                          </w:p>
                        </w:tc>
                        <w:tc>
                          <w:tcPr>
                            <w:tcW w:w="776" w:type="dxa"/>
                            <w:vAlign w:val="center"/>
                          </w:tcPr>
                          <w:p w14:paraId="75A56B30" w14:textId="77777777" w:rsidR="005A2386" w:rsidRPr="00EF1D0D" w:rsidRDefault="005A2386" w:rsidP="007C3270">
                            <w:pPr>
                              <w:autoSpaceDE w:val="0"/>
                              <w:autoSpaceDN w:val="0"/>
                              <w:adjustRightInd w:val="0"/>
                              <w:ind w:firstLine="0"/>
                              <w:jc w:val="center"/>
                              <w:rPr>
                                <w:sz w:val="24"/>
                                <w:szCs w:val="24"/>
                              </w:rPr>
                            </w:pPr>
                            <w:r w:rsidRPr="00EF1D0D">
                              <w:rPr>
                                <w:position w:val="-6"/>
                                <w:sz w:val="24"/>
                                <w:szCs w:val="24"/>
                              </w:rPr>
                              <w:object w:dxaOrig="200" w:dyaOrig="279" w14:anchorId="3BEF8EBC">
                                <v:shape id="_x0000_i2022" type="#_x0000_t75" style="width:9.8pt;height:13.8pt" o:ole="">
                                  <v:imagedata r:id="rId384" o:title=""/>
                                </v:shape>
                                <o:OLEObject Type="Embed" ProgID="Equation.DSMT4" ShapeID="_x0000_i2022" DrawAspect="Content" ObjectID="_1588819568" r:id="rId489"/>
                              </w:object>
                            </w:r>
                          </w:p>
                        </w:tc>
                        <w:tc>
                          <w:tcPr>
                            <w:tcW w:w="876" w:type="dxa"/>
                            <w:vAlign w:val="center"/>
                          </w:tcPr>
                          <w:p w14:paraId="660E1522" w14:textId="77777777" w:rsidR="005A2386" w:rsidRPr="00EF1D0D" w:rsidRDefault="005A2386" w:rsidP="007C3270">
                            <w:pPr>
                              <w:autoSpaceDE w:val="0"/>
                              <w:autoSpaceDN w:val="0"/>
                              <w:adjustRightInd w:val="0"/>
                              <w:ind w:firstLine="0"/>
                              <w:jc w:val="center"/>
                              <w:rPr>
                                <w:sz w:val="24"/>
                                <w:szCs w:val="24"/>
                              </w:rPr>
                            </w:pPr>
                            <w:r w:rsidRPr="00EF1D0D">
                              <w:rPr>
                                <w:position w:val="-4"/>
                                <w:sz w:val="24"/>
                                <w:szCs w:val="24"/>
                              </w:rPr>
                              <w:object w:dxaOrig="139" w:dyaOrig="260" w14:anchorId="7043910B">
                                <v:shape id="_x0000_i2023" type="#_x0000_t75" style="width:7.5pt;height:12.65pt" o:ole="">
                                  <v:imagedata r:id="rId386" o:title=""/>
                                </v:shape>
                                <o:OLEObject Type="Embed" ProgID="Equation.DSMT4" ShapeID="_x0000_i2023" DrawAspect="Content" ObjectID="_1588819569" r:id="rId490"/>
                              </w:object>
                            </w:r>
                          </w:p>
                        </w:tc>
                        <w:tc>
                          <w:tcPr>
                            <w:tcW w:w="776" w:type="dxa"/>
                            <w:vAlign w:val="center"/>
                          </w:tcPr>
                          <w:p w14:paraId="454DAD91" w14:textId="77777777" w:rsidR="005A2386" w:rsidRPr="00EF1D0D" w:rsidRDefault="005A2386" w:rsidP="007C3270">
                            <w:pPr>
                              <w:autoSpaceDE w:val="0"/>
                              <w:autoSpaceDN w:val="0"/>
                              <w:adjustRightInd w:val="0"/>
                              <w:ind w:firstLine="0"/>
                              <w:jc w:val="center"/>
                              <w:rPr>
                                <w:sz w:val="24"/>
                                <w:szCs w:val="24"/>
                              </w:rPr>
                            </w:pPr>
                            <w:r w:rsidRPr="00EF1D0D">
                              <w:rPr>
                                <w:position w:val="-4"/>
                                <w:sz w:val="24"/>
                                <w:szCs w:val="24"/>
                              </w:rPr>
                              <w:object w:dxaOrig="200" w:dyaOrig="260" w14:anchorId="6B204F86">
                                <v:shape id="_x0000_i2024" type="#_x0000_t75" style="width:9.8pt;height:12.65pt" o:ole="">
                                  <v:imagedata r:id="rId388" o:title=""/>
                                </v:shape>
                                <o:OLEObject Type="Embed" ProgID="Equation.DSMT4" ShapeID="_x0000_i2024" DrawAspect="Content" ObjectID="_1588819570" r:id="rId491"/>
                              </w:object>
                            </w:r>
                          </w:p>
                        </w:tc>
                        <w:tc>
                          <w:tcPr>
                            <w:tcW w:w="736" w:type="dxa"/>
                            <w:vAlign w:val="center"/>
                          </w:tcPr>
                          <w:p w14:paraId="500862F3" w14:textId="77777777" w:rsidR="005A2386" w:rsidRPr="00EF1D0D" w:rsidRDefault="005A2386" w:rsidP="007C3270">
                            <w:pPr>
                              <w:autoSpaceDE w:val="0"/>
                              <w:autoSpaceDN w:val="0"/>
                              <w:adjustRightInd w:val="0"/>
                              <w:ind w:firstLine="0"/>
                              <w:jc w:val="center"/>
                              <w:rPr>
                                <w:sz w:val="24"/>
                                <w:szCs w:val="24"/>
                              </w:rPr>
                            </w:pPr>
                            <w:r w:rsidRPr="00EF1D0D">
                              <w:rPr>
                                <w:position w:val="-6"/>
                                <w:sz w:val="24"/>
                                <w:szCs w:val="24"/>
                              </w:rPr>
                              <w:object w:dxaOrig="180" w:dyaOrig="279" w14:anchorId="5197C3AF">
                                <v:shape id="_x0000_i2025" type="#_x0000_t75" style="width:9.2pt;height:13.8pt" o:ole="">
                                  <v:imagedata r:id="rId477" o:title=""/>
                                </v:shape>
                                <o:OLEObject Type="Embed" ProgID="Equation.DSMT4" ShapeID="_x0000_i2025" DrawAspect="Content" ObjectID="_1588819571" r:id="rId492"/>
                              </w:object>
                            </w:r>
                          </w:p>
                        </w:tc>
                      </w:tr>
                      <w:tr w:rsidR="005A2386" w:rsidRPr="00EF1D0D" w14:paraId="1616F748" w14:textId="77777777">
                        <w:tc>
                          <w:tcPr>
                            <w:tcW w:w="495" w:type="dxa"/>
                            <w:vAlign w:val="center"/>
                          </w:tcPr>
                          <w:p w14:paraId="7200AAEE" w14:textId="77777777" w:rsidR="005A2386" w:rsidRPr="00EF1D0D" w:rsidRDefault="005A2386" w:rsidP="007C3270">
                            <w:pPr>
                              <w:autoSpaceDE w:val="0"/>
                              <w:autoSpaceDN w:val="0"/>
                              <w:adjustRightInd w:val="0"/>
                              <w:ind w:firstLine="0"/>
                              <w:jc w:val="center"/>
                              <w:rPr>
                                <w:sz w:val="24"/>
                                <w:szCs w:val="24"/>
                              </w:rPr>
                            </w:pPr>
                            <w:r w:rsidRPr="00EF1D0D">
                              <w:rPr>
                                <w:position w:val="-4"/>
                                <w:sz w:val="24"/>
                                <w:szCs w:val="24"/>
                              </w:rPr>
                              <w:object w:dxaOrig="240" w:dyaOrig="260" w14:anchorId="463B0217">
                                <v:shape id="_x0000_i2026" type="#_x0000_t75" style="width:11.5pt;height:12.65pt" o:ole="">
                                  <v:imagedata r:id="rId390" o:title=""/>
                                </v:shape>
                                <o:OLEObject Type="Embed" ProgID="Equation.DSMT4" ShapeID="_x0000_i2026" DrawAspect="Content" ObjectID="_1588819572" r:id="rId493"/>
                              </w:object>
                            </w:r>
                          </w:p>
                        </w:tc>
                        <w:tc>
                          <w:tcPr>
                            <w:tcW w:w="776" w:type="dxa"/>
                            <w:vAlign w:val="center"/>
                          </w:tcPr>
                          <w:p w14:paraId="1EAA5297" w14:textId="77777777" w:rsidR="005A2386" w:rsidRPr="00EF1D0D" w:rsidRDefault="005A2386" w:rsidP="007C3270">
                            <w:pPr>
                              <w:autoSpaceDE w:val="0"/>
                              <w:autoSpaceDN w:val="0"/>
                              <w:adjustRightInd w:val="0"/>
                              <w:ind w:firstLine="0"/>
                              <w:jc w:val="center"/>
                              <w:rPr>
                                <w:sz w:val="24"/>
                                <w:szCs w:val="24"/>
                              </w:rPr>
                            </w:pPr>
                            <w:r w:rsidRPr="00EF1D0D">
                              <w:rPr>
                                <w:position w:val="-6"/>
                                <w:sz w:val="24"/>
                                <w:szCs w:val="24"/>
                              </w:rPr>
                              <w:object w:dxaOrig="560" w:dyaOrig="279" w14:anchorId="60CC0D50">
                                <v:shape id="_x0000_i2027" type="#_x0000_t75" style="width:27.65pt;height:13.8pt" o:ole="">
                                  <v:imagedata r:id="rId480" o:title=""/>
                                </v:shape>
                                <o:OLEObject Type="Embed" ProgID="Equation.DSMT4" ShapeID="_x0000_i2027" DrawAspect="Content" ObjectID="_1588819573" r:id="rId494"/>
                              </w:object>
                            </w:r>
                          </w:p>
                        </w:tc>
                        <w:tc>
                          <w:tcPr>
                            <w:tcW w:w="876" w:type="dxa"/>
                            <w:vAlign w:val="center"/>
                          </w:tcPr>
                          <w:p w14:paraId="072F3484" w14:textId="77777777" w:rsidR="005A2386" w:rsidRPr="00EF1D0D" w:rsidRDefault="005A2386" w:rsidP="007C3270">
                            <w:pPr>
                              <w:autoSpaceDE w:val="0"/>
                              <w:autoSpaceDN w:val="0"/>
                              <w:adjustRightInd w:val="0"/>
                              <w:ind w:firstLine="0"/>
                              <w:jc w:val="center"/>
                              <w:rPr>
                                <w:sz w:val="24"/>
                                <w:szCs w:val="24"/>
                              </w:rPr>
                            </w:pPr>
                            <w:r w:rsidRPr="00EF1D0D">
                              <w:rPr>
                                <w:position w:val="-6"/>
                                <w:sz w:val="24"/>
                                <w:szCs w:val="24"/>
                              </w:rPr>
                              <w:object w:dxaOrig="660" w:dyaOrig="279" w14:anchorId="0F27918E">
                                <v:shape id="_x0000_i2028" type="#_x0000_t75" style="width:32.85pt;height:13.8pt" o:ole="">
                                  <v:imagedata r:id="rId482" o:title=""/>
                                </v:shape>
                                <o:OLEObject Type="Embed" ProgID="Equation.DSMT4" ShapeID="_x0000_i2028" DrawAspect="Content" ObjectID="_1588819574" r:id="rId495"/>
                              </w:object>
                            </w:r>
                          </w:p>
                        </w:tc>
                        <w:tc>
                          <w:tcPr>
                            <w:tcW w:w="776" w:type="dxa"/>
                            <w:vAlign w:val="center"/>
                          </w:tcPr>
                          <w:p w14:paraId="38FE4E45" w14:textId="77777777" w:rsidR="005A2386" w:rsidRPr="00EF1D0D" w:rsidRDefault="005A2386" w:rsidP="007C3270">
                            <w:pPr>
                              <w:autoSpaceDE w:val="0"/>
                              <w:autoSpaceDN w:val="0"/>
                              <w:adjustRightInd w:val="0"/>
                              <w:ind w:firstLine="0"/>
                              <w:jc w:val="center"/>
                              <w:rPr>
                                <w:sz w:val="24"/>
                                <w:szCs w:val="24"/>
                              </w:rPr>
                            </w:pPr>
                            <w:r w:rsidRPr="00EF1D0D">
                              <w:rPr>
                                <w:position w:val="-6"/>
                                <w:sz w:val="24"/>
                                <w:szCs w:val="24"/>
                              </w:rPr>
                              <w:object w:dxaOrig="560" w:dyaOrig="279" w14:anchorId="7C079FBE">
                                <v:shape id="_x0000_i2029" type="#_x0000_t75" style="width:27.65pt;height:13.8pt" o:ole="">
                                  <v:imagedata r:id="rId484" o:title=""/>
                                </v:shape>
                                <o:OLEObject Type="Embed" ProgID="Equation.DSMT4" ShapeID="_x0000_i2029" DrawAspect="Content" ObjectID="_1588819575" r:id="rId496"/>
                              </w:object>
                            </w:r>
                          </w:p>
                        </w:tc>
                        <w:tc>
                          <w:tcPr>
                            <w:tcW w:w="736" w:type="dxa"/>
                            <w:vAlign w:val="center"/>
                          </w:tcPr>
                          <w:p w14:paraId="0F0D8E40" w14:textId="77777777" w:rsidR="005A2386" w:rsidRPr="00EF1D0D" w:rsidRDefault="005A2386" w:rsidP="007C3270">
                            <w:pPr>
                              <w:autoSpaceDE w:val="0"/>
                              <w:autoSpaceDN w:val="0"/>
                              <w:adjustRightInd w:val="0"/>
                              <w:ind w:firstLine="0"/>
                              <w:jc w:val="center"/>
                              <w:rPr>
                                <w:sz w:val="24"/>
                                <w:szCs w:val="24"/>
                              </w:rPr>
                            </w:pPr>
                            <w:r w:rsidRPr="00EF1D0D">
                              <w:rPr>
                                <w:position w:val="-6"/>
                                <w:sz w:val="24"/>
                                <w:szCs w:val="24"/>
                              </w:rPr>
                              <w:object w:dxaOrig="520" w:dyaOrig="279" w14:anchorId="4B882DD7">
                                <v:shape id="_x0000_i2030" type="#_x0000_t75" style="width:26.5pt;height:13.8pt" o:ole="">
                                  <v:imagedata r:id="rId486" o:title=""/>
                                </v:shape>
                                <o:OLEObject Type="Embed" ProgID="Equation.DSMT4" ShapeID="_x0000_i2030" DrawAspect="Content" ObjectID="_1588819576" r:id="rId497"/>
                              </w:object>
                            </w:r>
                          </w:p>
                        </w:tc>
                      </w:tr>
                    </w:tbl>
                    <w:p w14:paraId="0A194A52" w14:textId="77777777" w:rsidR="005A2386" w:rsidRDefault="005A2386" w:rsidP="00734A1E">
                      <w:pPr>
                        <w:ind w:firstLine="0"/>
                      </w:pPr>
                    </w:p>
                  </w:txbxContent>
                </v:textbox>
              </v:shape>
            </w:pict>
          </mc:Fallback>
        </mc:AlternateContent>
      </w:r>
    </w:p>
    <w:p w14:paraId="3D363744" w14:textId="77777777" w:rsidR="003F71DC" w:rsidRDefault="003F71DC" w:rsidP="008852B1">
      <w:pPr>
        <w:autoSpaceDE w:val="0"/>
        <w:autoSpaceDN w:val="0"/>
        <w:adjustRightInd w:val="0"/>
        <w:spacing w:before="0" w:after="0"/>
        <w:ind w:right="62"/>
        <w:rPr>
          <w:sz w:val="24"/>
          <w:szCs w:val="24"/>
        </w:rPr>
      </w:pPr>
    </w:p>
    <w:p w14:paraId="63F312F4" w14:textId="77777777" w:rsidR="003F71DC" w:rsidRDefault="003F71DC" w:rsidP="00965852">
      <w:pPr>
        <w:autoSpaceDE w:val="0"/>
        <w:autoSpaceDN w:val="0"/>
        <w:adjustRightInd w:val="0"/>
        <w:ind w:right="62"/>
        <w:rPr>
          <w:sz w:val="24"/>
          <w:szCs w:val="24"/>
        </w:rPr>
      </w:pPr>
    </w:p>
    <w:p w14:paraId="7F2B0004" w14:textId="77777777" w:rsidR="0063329E" w:rsidRDefault="003F71DC" w:rsidP="00965852">
      <w:pPr>
        <w:autoSpaceDE w:val="0"/>
        <w:autoSpaceDN w:val="0"/>
        <w:adjustRightInd w:val="0"/>
        <w:ind w:right="62"/>
        <w:rPr>
          <w:sz w:val="24"/>
          <w:szCs w:val="24"/>
        </w:rPr>
      </w:pPr>
      <w:r w:rsidRPr="004C1E28">
        <w:rPr>
          <w:sz w:val="24"/>
          <w:szCs w:val="24"/>
        </w:rPr>
        <w:t xml:space="preserve">Hàm phân bố xác suất          </w:t>
      </w:r>
    </w:p>
    <w:p w14:paraId="2FAC9071" w14:textId="77777777" w:rsidR="003F71DC" w:rsidRDefault="00EB732D" w:rsidP="008852B1">
      <w:pPr>
        <w:autoSpaceDE w:val="0"/>
        <w:autoSpaceDN w:val="0"/>
        <w:adjustRightInd w:val="0"/>
        <w:spacing w:before="0" w:after="0"/>
        <w:ind w:right="62" w:firstLine="0"/>
        <w:jc w:val="center"/>
        <w:rPr>
          <w:sz w:val="24"/>
          <w:szCs w:val="24"/>
        </w:rPr>
      </w:pPr>
      <w:r>
        <w:rPr>
          <w:b/>
          <w:noProof/>
          <w:sz w:val="24"/>
          <w:szCs w:val="24"/>
        </w:rPr>
        <mc:AlternateContent>
          <mc:Choice Requires="wpg">
            <w:drawing>
              <wp:anchor distT="0" distB="0" distL="114300" distR="114300" simplePos="0" relativeHeight="251639808" behindDoc="0" locked="0" layoutInCell="1" allowOverlap="1" wp14:anchorId="66F87709" wp14:editId="64FB7945">
                <wp:simplePos x="0" y="0"/>
                <wp:positionH relativeFrom="column">
                  <wp:posOffset>461148</wp:posOffset>
                </wp:positionH>
                <wp:positionV relativeFrom="paragraph">
                  <wp:posOffset>951192</wp:posOffset>
                </wp:positionV>
                <wp:extent cx="4653915" cy="3381375"/>
                <wp:effectExtent l="0" t="0" r="0" b="0"/>
                <wp:wrapNone/>
                <wp:docPr id="1615" name="Group 16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53915" cy="3381375"/>
                          <a:chOff x="2052" y="3974"/>
                          <a:chExt cx="7329" cy="5325"/>
                        </a:xfrm>
                      </wpg:grpSpPr>
                      <wps:wsp>
                        <wps:cNvPr id="1616" name="Text Box 929"/>
                        <wps:cNvSpPr txBox="1">
                          <a:spLocks noChangeArrowheads="1"/>
                        </wps:cNvSpPr>
                        <wps:spPr bwMode="auto">
                          <a:xfrm>
                            <a:off x="5142" y="8759"/>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393C43" w14:textId="77777777" w:rsidR="005A2386" w:rsidRDefault="005A2386" w:rsidP="00B76D4D">
                              <w:pPr>
                                <w:ind w:firstLine="0"/>
                              </w:pPr>
                              <w:r w:rsidRPr="00B76D4D">
                                <w:rPr>
                                  <w:i/>
                                </w:rPr>
                                <w:t>Hình</w:t>
                              </w:r>
                              <w:r>
                                <w:t xml:space="preserve"> 2.5</w:t>
                              </w:r>
                            </w:p>
                          </w:txbxContent>
                        </wps:txbx>
                        <wps:bodyPr rot="0" vert="horz" wrap="square" lIns="91440" tIns="45720" rIns="91440" bIns="45720" anchor="t" anchorCtr="0" upright="1">
                          <a:noAutofit/>
                        </wps:bodyPr>
                      </wps:wsp>
                      <wps:wsp>
                        <wps:cNvPr id="1617" name="Text Box 1198"/>
                        <wps:cNvSpPr txBox="1">
                          <a:spLocks noChangeArrowheads="1"/>
                        </wps:cNvSpPr>
                        <wps:spPr bwMode="auto">
                          <a:xfrm>
                            <a:off x="3663" y="7321"/>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3B440A" w14:textId="77777777" w:rsidR="005A2386" w:rsidRPr="00AF1FF8" w:rsidRDefault="005A2386" w:rsidP="00A774A4">
                              <w:pPr>
                                <w:ind w:firstLine="0"/>
                                <w:rPr>
                                  <w:sz w:val="32"/>
                                  <w:szCs w:val="32"/>
                                </w:rPr>
                              </w:pPr>
                              <w:r w:rsidRPr="00AF1FF8">
                                <w:rPr>
                                  <w:sz w:val="32"/>
                                  <w:szCs w:val="32"/>
                                </w:rPr>
                                <w:sym w:font="Symbol" w:char="F0B7"/>
                              </w:r>
                            </w:p>
                          </w:txbxContent>
                        </wps:txbx>
                        <wps:bodyPr rot="0" vert="horz" wrap="square" lIns="91440" tIns="45720" rIns="91440" bIns="45720" anchor="t" anchorCtr="0" upright="1">
                          <a:noAutofit/>
                        </wps:bodyPr>
                      </wps:wsp>
                      <wps:wsp>
                        <wps:cNvPr id="1618" name="Text Box 1199"/>
                        <wps:cNvSpPr txBox="1">
                          <a:spLocks noChangeArrowheads="1"/>
                        </wps:cNvSpPr>
                        <wps:spPr bwMode="auto">
                          <a:xfrm>
                            <a:off x="4737" y="6018"/>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985485" w14:textId="77777777" w:rsidR="005A2386" w:rsidRPr="00AF1FF8" w:rsidRDefault="005A2386" w:rsidP="00A774A4">
                              <w:pPr>
                                <w:ind w:firstLine="0"/>
                                <w:rPr>
                                  <w:sz w:val="32"/>
                                  <w:szCs w:val="32"/>
                                </w:rPr>
                              </w:pPr>
                              <w:r w:rsidRPr="00AF1FF8">
                                <w:rPr>
                                  <w:sz w:val="32"/>
                                  <w:szCs w:val="32"/>
                                </w:rPr>
                                <w:sym w:font="Symbol" w:char="F0B7"/>
                              </w:r>
                            </w:p>
                          </w:txbxContent>
                        </wps:txbx>
                        <wps:bodyPr rot="0" vert="horz" wrap="square" lIns="91440" tIns="45720" rIns="91440" bIns="45720" anchor="t" anchorCtr="0" upright="1">
                          <a:noAutofit/>
                        </wps:bodyPr>
                      </wps:wsp>
                      <wps:wsp>
                        <wps:cNvPr id="1619" name="Text Box 1200"/>
                        <wps:cNvSpPr txBox="1">
                          <a:spLocks noChangeArrowheads="1"/>
                        </wps:cNvSpPr>
                        <wps:spPr bwMode="auto">
                          <a:xfrm>
                            <a:off x="5817" y="4923"/>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A5EA98" w14:textId="77777777" w:rsidR="005A2386" w:rsidRPr="00AF1FF8" w:rsidRDefault="005A2386" w:rsidP="00A774A4">
                              <w:pPr>
                                <w:ind w:firstLine="0"/>
                                <w:rPr>
                                  <w:sz w:val="32"/>
                                  <w:szCs w:val="32"/>
                                </w:rPr>
                              </w:pPr>
                              <w:r w:rsidRPr="00AF1FF8">
                                <w:rPr>
                                  <w:sz w:val="32"/>
                                  <w:szCs w:val="32"/>
                                </w:rPr>
                                <w:sym w:font="Symbol" w:char="F0B7"/>
                              </w:r>
                            </w:p>
                          </w:txbxContent>
                        </wps:txbx>
                        <wps:bodyPr rot="0" vert="horz" wrap="square" lIns="91440" tIns="45720" rIns="91440" bIns="45720" anchor="t" anchorCtr="0" upright="1">
                          <a:noAutofit/>
                        </wps:bodyPr>
                      </wps:wsp>
                      <wps:wsp>
                        <wps:cNvPr id="1620" name="Text Box 1201"/>
                        <wps:cNvSpPr txBox="1">
                          <a:spLocks noChangeArrowheads="1"/>
                        </wps:cNvSpPr>
                        <wps:spPr bwMode="auto">
                          <a:xfrm>
                            <a:off x="6900" y="4709"/>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6389B" w14:textId="77777777" w:rsidR="005A2386" w:rsidRPr="00AF1FF8" w:rsidRDefault="005A2386" w:rsidP="00A774A4">
                              <w:pPr>
                                <w:ind w:firstLine="0"/>
                                <w:rPr>
                                  <w:sz w:val="32"/>
                                  <w:szCs w:val="32"/>
                                </w:rPr>
                              </w:pPr>
                              <w:r w:rsidRPr="00AF1FF8">
                                <w:rPr>
                                  <w:sz w:val="32"/>
                                  <w:szCs w:val="32"/>
                                </w:rPr>
                                <w:sym w:font="Symbol" w:char="F0B7"/>
                              </w:r>
                            </w:p>
                          </w:txbxContent>
                        </wps:txbx>
                        <wps:bodyPr rot="0" vert="horz" wrap="square" lIns="91440" tIns="45720" rIns="91440" bIns="45720" anchor="t" anchorCtr="0" upright="1">
                          <a:noAutofit/>
                        </wps:bodyPr>
                      </wps:wsp>
                      <wps:wsp>
                        <wps:cNvPr id="1621" name="Text Box 718"/>
                        <wps:cNvSpPr txBox="1">
                          <a:spLocks noChangeArrowheads="1"/>
                        </wps:cNvSpPr>
                        <wps:spPr bwMode="auto">
                          <a:xfrm>
                            <a:off x="3371" y="3974"/>
                            <a:ext cx="509"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6FBB39" w14:textId="77777777" w:rsidR="005A2386" w:rsidRDefault="005A2386" w:rsidP="00B3493A">
                              <w:pPr>
                                <w:ind w:firstLine="0"/>
                              </w:pPr>
                              <w:r>
                                <w:rPr>
                                  <w:position w:val="-10"/>
                                </w:rPr>
                                <w:object w:dxaOrig="220" w:dyaOrig="260" w14:anchorId="425367A6">
                                  <v:shape id="_x0000_i2031" type="#_x0000_t75" style="width:10.35pt;height:12.65pt" o:ole="" fillcolor="window">
                                    <v:imagedata r:id="rId498" o:title=""/>
                                  </v:shape>
                                  <o:OLEObject Type="Embed" ProgID="Equation.DSMT4" ShapeID="_x0000_i2031" DrawAspect="Content" ObjectID="_1588819577" r:id="rId499"/>
                                </w:object>
                              </w:r>
                            </w:p>
                          </w:txbxContent>
                        </wps:txbx>
                        <wps:bodyPr rot="0" vert="horz" wrap="square" lIns="91440" tIns="45720" rIns="91440" bIns="45720" anchor="t" anchorCtr="0" upright="1">
                          <a:noAutofit/>
                        </wps:bodyPr>
                      </wps:wsp>
                      <wps:wsp>
                        <wps:cNvPr id="1622" name="Line 719"/>
                        <wps:cNvCnPr/>
                        <wps:spPr bwMode="auto">
                          <a:xfrm>
                            <a:off x="3852" y="7660"/>
                            <a:ext cx="1080"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23" name="Line 720"/>
                        <wps:cNvCnPr/>
                        <wps:spPr bwMode="auto">
                          <a:xfrm>
                            <a:off x="4932" y="6353"/>
                            <a:ext cx="1080"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24" name="Line 721"/>
                        <wps:cNvCnPr/>
                        <wps:spPr bwMode="auto">
                          <a:xfrm>
                            <a:off x="6012" y="5269"/>
                            <a:ext cx="1080"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25" name="Line 722"/>
                        <wps:cNvCnPr/>
                        <wps:spPr bwMode="auto">
                          <a:xfrm>
                            <a:off x="7092" y="5051"/>
                            <a:ext cx="1800"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26" name="Line 723"/>
                        <wps:cNvCnPr/>
                        <wps:spPr bwMode="auto">
                          <a:xfrm>
                            <a:off x="4932" y="6385"/>
                            <a:ext cx="1" cy="1699"/>
                          </a:xfrm>
                          <a:prstGeom prst="line">
                            <a:avLst/>
                          </a:prstGeom>
                          <a:noFill/>
                          <a:ln w="317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27" name="Line 724"/>
                        <wps:cNvCnPr/>
                        <wps:spPr bwMode="auto">
                          <a:xfrm>
                            <a:off x="7092" y="5064"/>
                            <a:ext cx="1" cy="3020"/>
                          </a:xfrm>
                          <a:prstGeom prst="line">
                            <a:avLst/>
                          </a:prstGeom>
                          <a:noFill/>
                          <a:ln w="317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28" name="Text Box 725"/>
                        <wps:cNvSpPr txBox="1">
                          <a:spLocks noChangeArrowheads="1"/>
                        </wps:cNvSpPr>
                        <wps:spPr bwMode="auto">
                          <a:xfrm>
                            <a:off x="3417" y="8020"/>
                            <a:ext cx="529"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6C31C" w14:textId="77777777" w:rsidR="005A2386" w:rsidRDefault="005A2386" w:rsidP="00B3493A">
                              <w:pPr>
                                <w:ind w:firstLine="0"/>
                              </w:pPr>
                              <w:r>
                                <w:rPr>
                                  <w:position w:val="-6"/>
                                </w:rPr>
                                <w:object w:dxaOrig="240" w:dyaOrig="279" w14:anchorId="14BC1D47">
                                  <v:shape id="_x0000_i2032" type="#_x0000_t75" style="width:11.5pt;height:13.8pt" o:ole="" fillcolor="window">
                                    <v:imagedata r:id="rId500" o:title=""/>
                                  </v:shape>
                                  <o:OLEObject Type="Embed" ProgID="Equation.DSMT4" ShapeID="_x0000_i2032" DrawAspect="Content" ObjectID="_1588819578" r:id="rId501"/>
                                </w:object>
                              </w:r>
                            </w:p>
                          </w:txbxContent>
                        </wps:txbx>
                        <wps:bodyPr rot="0" vert="horz" wrap="square" lIns="91440" tIns="45720" rIns="91440" bIns="45720" anchor="t" anchorCtr="0" upright="1">
                          <a:noAutofit/>
                        </wps:bodyPr>
                      </wps:wsp>
                      <wps:wsp>
                        <wps:cNvPr id="1629" name="Text Box 726"/>
                        <wps:cNvSpPr txBox="1">
                          <a:spLocks noChangeArrowheads="1"/>
                        </wps:cNvSpPr>
                        <wps:spPr bwMode="auto">
                          <a:xfrm>
                            <a:off x="4692" y="8021"/>
                            <a:ext cx="428"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423F96" w14:textId="77777777" w:rsidR="005A2386" w:rsidRDefault="005A2386" w:rsidP="00B3493A">
                              <w:pPr>
                                <w:ind w:firstLine="0"/>
                              </w:pPr>
                              <w:r>
                                <w:rPr>
                                  <w:position w:val="-4"/>
                                </w:rPr>
                                <w:object w:dxaOrig="139" w:dyaOrig="260" w14:anchorId="0FBBFBB2">
                                  <v:shape id="_x0000_i2033" type="#_x0000_t75" style="width:7.5pt;height:12.65pt" o:ole="" fillcolor="window">
                                    <v:imagedata r:id="rId502" o:title=""/>
                                  </v:shape>
                                  <o:OLEObject Type="Embed" ProgID="Equation.DSMT4" ShapeID="_x0000_i2033" DrawAspect="Content" ObjectID="_1588819579" r:id="rId503"/>
                                </w:object>
                              </w:r>
                            </w:p>
                          </w:txbxContent>
                        </wps:txbx>
                        <wps:bodyPr rot="0" vert="horz" wrap="square" lIns="91440" tIns="45720" rIns="91440" bIns="45720" anchor="t" anchorCtr="0" upright="1">
                          <a:noAutofit/>
                        </wps:bodyPr>
                      </wps:wsp>
                      <wps:wsp>
                        <wps:cNvPr id="1630" name="Text Box 727"/>
                        <wps:cNvSpPr txBox="1">
                          <a:spLocks noChangeArrowheads="1"/>
                        </wps:cNvSpPr>
                        <wps:spPr bwMode="auto">
                          <a:xfrm>
                            <a:off x="5757" y="8021"/>
                            <a:ext cx="489"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AD72FE" w14:textId="77777777" w:rsidR="005A2386" w:rsidRDefault="005A2386" w:rsidP="00B3493A">
                              <w:pPr>
                                <w:ind w:firstLine="0"/>
                              </w:pPr>
                              <w:r>
                                <w:rPr>
                                  <w:position w:val="-4"/>
                                </w:rPr>
                                <w:object w:dxaOrig="200" w:dyaOrig="260" w14:anchorId="39B39968">
                                  <v:shape id="_x0000_i2034" type="#_x0000_t75" style="width:9.8pt;height:12.65pt" o:ole="" fillcolor="window">
                                    <v:imagedata r:id="rId504" o:title=""/>
                                  </v:shape>
                                  <o:OLEObject Type="Embed" ProgID="Equation.DSMT4" ShapeID="_x0000_i2034" DrawAspect="Content" ObjectID="_1588819580" r:id="rId505"/>
                                </w:object>
                              </w:r>
                            </w:p>
                          </w:txbxContent>
                        </wps:txbx>
                        <wps:bodyPr rot="0" vert="horz" wrap="square" lIns="91440" tIns="45720" rIns="91440" bIns="45720" anchor="t" anchorCtr="0" upright="1">
                          <a:noAutofit/>
                        </wps:bodyPr>
                      </wps:wsp>
                      <wps:wsp>
                        <wps:cNvPr id="1631" name="Text Box 728"/>
                        <wps:cNvSpPr txBox="1">
                          <a:spLocks noChangeArrowheads="1"/>
                        </wps:cNvSpPr>
                        <wps:spPr bwMode="auto">
                          <a:xfrm>
                            <a:off x="6852" y="8021"/>
                            <a:ext cx="469"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E311F6" w14:textId="77777777" w:rsidR="005A2386" w:rsidRDefault="005A2386" w:rsidP="00B3493A">
                              <w:pPr>
                                <w:ind w:firstLine="0"/>
                              </w:pPr>
                              <w:r>
                                <w:rPr>
                                  <w:position w:val="-6"/>
                                </w:rPr>
                                <w:object w:dxaOrig="180" w:dyaOrig="279" w14:anchorId="3A10F808">
                                  <v:shape id="_x0000_i2035" type="#_x0000_t75" style="width:9.2pt;height:13.8pt" o:ole="" fillcolor="window">
                                    <v:imagedata r:id="rId506" o:title=""/>
                                  </v:shape>
                                  <o:OLEObject Type="Embed" ProgID="Equation.DSMT4" ShapeID="_x0000_i2035" DrawAspect="Content" ObjectID="_1588819581" r:id="rId507"/>
                                </w:object>
                              </w:r>
                            </w:p>
                          </w:txbxContent>
                        </wps:txbx>
                        <wps:bodyPr rot="0" vert="horz" wrap="square" lIns="91440" tIns="45720" rIns="91440" bIns="45720" anchor="t" anchorCtr="0" upright="1">
                          <a:noAutofit/>
                        </wps:bodyPr>
                      </wps:wsp>
                      <wps:wsp>
                        <wps:cNvPr id="1632" name="Text Box 729"/>
                        <wps:cNvSpPr txBox="1">
                          <a:spLocks noChangeArrowheads="1"/>
                        </wps:cNvSpPr>
                        <wps:spPr bwMode="auto">
                          <a:xfrm>
                            <a:off x="8892" y="8020"/>
                            <a:ext cx="489"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378A83" w14:textId="77777777" w:rsidR="005A2386" w:rsidRDefault="005A2386" w:rsidP="00B3493A">
                              <w:pPr>
                                <w:ind w:firstLine="0"/>
                              </w:pPr>
                              <w:r>
                                <w:rPr>
                                  <w:position w:val="-6"/>
                                </w:rPr>
                                <w:object w:dxaOrig="200" w:dyaOrig="220" w14:anchorId="38082F29">
                                  <v:shape id="_x0000_i2036" type="#_x0000_t75" style="width:9.8pt;height:10.35pt" o:ole="" fillcolor="window">
                                    <v:imagedata r:id="rId508" o:title=""/>
                                  </v:shape>
                                  <o:OLEObject Type="Embed" ProgID="Equation.DSMT4" ShapeID="_x0000_i2036" DrawAspect="Content" ObjectID="_1588819582" r:id="rId509"/>
                                </w:object>
                              </w:r>
                            </w:p>
                          </w:txbxContent>
                        </wps:txbx>
                        <wps:bodyPr rot="0" vert="horz" wrap="square" lIns="91440" tIns="45720" rIns="91440" bIns="45720" anchor="t" anchorCtr="0" upright="1">
                          <a:noAutofit/>
                        </wps:bodyPr>
                      </wps:wsp>
                      <wps:wsp>
                        <wps:cNvPr id="1633" name="Text Box 730"/>
                        <wps:cNvSpPr txBox="1">
                          <a:spLocks noChangeArrowheads="1"/>
                        </wps:cNvSpPr>
                        <wps:spPr bwMode="auto">
                          <a:xfrm>
                            <a:off x="3132" y="7407"/>
                            <a:ext cx="849"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CC2C1A" w14:textId="77777777" w:rsidR="005A2386" w:rsidRDefault="005A2386" w:rsidP="00B3493A">
                              <w:pPr>
                                <w:ind w:firstLine="0"/>
                              </w:pPr>
                              <w:r>
                                <w:rPr>
                                  <w:position w:val="-6"/>
                                </w:rPr>
                                <w:object w:dxaOrig="560" w:dyaOrig="279" w14:anchorId="2D061315">
                                  <v:shape id="_x0000_i2037" type="#_x0000_t75" style="width:27.65pt;height:13.8pt" o:ole="" fillcolor="window">
                                    <v:imagedata r:id="rId510" o:title=""/>
                                  </v:shape>
                                  <o:OLEObject Type="Embed" ProgID="Equation.DSMT4" ShapeID="_x0000_i2037" DrawAspect="Content" ObjectID="_1588819583" r:id="rId511"/>
                                </w:object>
                              </w:r>
                            </w:p>
                          </w:txbxContent>
                        </wps:txbx>
                        <wps:bodyPr rot="0" vert="horz" wrap="square" lIns="91440" tIns="45720" rIns="91440" bIns="45720" anchor="t" anchorCtr="0" upright="1">
                          <a:noAutofit/>
                        </wps:bodyPr>
                      </wps:wsp>
                      <wps:wsp>
                        <wps:cNvPr id="1634" name="Text Box 731"/>
                        <wps:cNvSpPr txBox="1">
                          <a:spLocks noChangeArrowheads="1"/>
                        </wps:cNvSpPr>
                        <wps:spPr bwMode="auto">
                          <a:xfrm>
                            <a:off x="2982" y="6087"/>
                            <a:ext cx="969"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493D16" w14:textId="77777777" w:rsidR="005A2386" w:rsidRDefault="005A2386" w:rsidP="00B3493A">
                              <w:pPr>
                                <w:ind w:firstLine="0"/>
                              </w:pPr>
                              <w:r>
                                <w:rPr>
                                  <w:position w:val="-6"/>
                                </w:rPr>
                                <w:object w:dxaOrig="680" w:dyaOrig="279" w14:anchorId="5D16E8A4">
                                  <v:shape id="_x0000_i2038" type="#_x0000_t75" style="width:34pt;height:13.8pt" o:ole="" fillcolor="window">
                                    <v:imagedata r:id="rId512" o:title=""/>
                                  </v:shape>
                                  <o:OLEObject Type="Embed" ProgID="Equation.DSMT4" ShapeID="_x0000_i2038" DrawAspect="Content" ObjectID="_1588819584" r:id="rId513"/>
                                </w:object>
                              </w:r>
                            </w:p>
                          </w:txbxContent>
                        </wps:txbx>
                        <wps:bodyPr rot="0" vert="horz" wrap="square" lIns="91440" tIns="45720" rIns="91440" bIns="45720" anchor="t" anchorCtr="0" upright="1">
                          <a:noAutofit/>
                        </wps:bodyPr>
                      </wps:wsp>
                      <wps:wsp>
                        <wps:cNvPr id="1635" name="Text Box 732"/>
                        <wps:cNvSpPr txBox="1">
                          <a:spLocks noChangeArrowheads="1"/>
                        </wps:cNvSpPr>
                        <wps:spPr bwMode="auto">
                          <a:xfrm>
                            <a:off x="2997" y="4970"/>
                            <a:ext cx="969"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14195F" w14:textId="77777777" w:rsidR="005A2386" w:rsidRDefault="005A2386" w:rsidP="00B3493A">
                              <w:pPr>
                                <w:ind w:firstLine="0"/>
                              </w:pPr>
                              <w:r>
                                <w:rPr>
                                  <w:position w:val="-6"/>
                                </w:rPr>
                                <w:object w:dxaOrig="680" w:dyaOrig="279" w14:anchorId="52E7B784">
                                  <v:shape id="_x0000_i2039" type="#_x0000_t75" style="width:34pt;height:13.8pt" o:ole="" fillcolor="window">
                                    <v:imagedata r:id="rId514" o:title=""/>
                                  </v:shape>
                                  <o:OLEObject Type="Embed" ProgID="Equation.DSMT4" ShapeID="_x0000_i2039" DrawAspect="Content" ObjectID="_1588819585" r:id="rId515"/>
                                </w:object>
                              </w:r>
                            </w:p>
                          </w:txbxContent>
                        </wps:txbx>
                        <wps:bodyPr rot="0" vert="horz" wrap="square" lIns="91440" tIns="45720" rIns="91440" bIns="45720" anchor="t" anchorCtr="0" upright="1">
                          <a:noAutofit/>
                        </wps:bodyPr>
                      </wps:wsp>
                      <wps:wsp>
                        <wps:cNvPr id="1636" name="Text Box 733"/>
                        <wps:cNvSpPr txBox="1">
                          <a:spLocks noChangeArrowheads="1"/>
                        </wps:cNvSpPr>
                        <wps:spPr bwMode="auto">
                          <a:xfrm>
                            <a:off x="2997" y="4734"/>
                            <a:ext cx="969"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E4E832" w14:textId="77777777" w:rsidR="005A2386" w:rsidRDefault="005A2386" w:rsidP="00B3493A">
                              <w:pPr>
                                <w:ind w:firstLine="0"/>
                              </w:pPr>
                              <w:r>
                                <w:rPr>
                                  <w:position w:val="-6"/>
                                </w:rPr>
                                <w:object w:dxaOrig="680" w:dyaOrig="279" w14:anchorId="1E7817ED">
                                  <v:shape id="_x0000_i2040" type="#_x0000_t75" style="width:34pt;height:13.8pt" o:ole="" fillcolor="window">
                                    <v:imagedata r:id="rId516" o:title=""/>
                                  </v:shape>
                                  <o:OLEObject Type="Embed" ProgID="Equation.DSMT4" ShapeID="_x0000_i2040" DrawAspect="Content" ObjectID="_1588819586" r:id="rId517"/>
                                </w:object>
                              </w:r>
                            </w:p>
                          </w:txbxContent>
                        </wps:txbx>
                        <wps:bodyPr rot="0" vert="horz" wrap="square" lIns="91440" tIns="45720" rIns="91440" bIns="45720" anchor="t" anchorCtr="0" upright="1">
                          <a:noAutofit/>
                        </wps:bodyPr>
                      </wps:wsp>
                      <wps:wsp>
                        <wps:cNvPr id="1637" name="Line 734"/>
                        <wps:cNvCnPr/>
                        <wps:spPr bwMode="auto">
                          <a:xfrm>
                            <a:off x="6011" y="5279"/>
                            <a:ext cx="1" cy="2790"/>
                          </a:xfrm>
                          <a:prstGeom prst="line">
                            <a:avLst/>
                          </a:prstGeom>
                          <a:noFill/>
                          <a:ln w="317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38" name="Line 735"/>
                        <wps:cNvCnPr/>
                        <wps:spPr bwMode="auto">
                          <a:xfrm flipV="1">
                            <a:off x="3851" y="4064"/>
                            <a:ext cx="0" cy="45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9" name="Line 736"/>
                        <wps:cNvCnPr/>
                        <wps:spPr bwMode="auto">
                          <a:xfrm>
                            <a:off x="2232" y="8082"/>
                            <a:ext cx="7020"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40" name="Line 737"/>
                        <wps:cNvCnPr/>
                        <wps:spPr bwMode="auto">
                          <a:xfrm>
                            <a:off x="2052" y="8084"/>
                            <a:ext cx="18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6F87709" id="Group 1610" o:spid="_x0000_s1136" style="position:absolute;left:0;text-align:left;margin-left:36.3pt;margin-top:74.9pt;width:366.45pt;height:266.25pt;z-index:251639808" coordorigin="2052,3974" coordsize="7329,532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">
                <v:shape id="Text Box 929" o:spid="_x0000_s1137" type="#_x0000_t202" style="position:absolute;left:5142;top:8759;width:126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Hg7hwgAA&#10;AN0AAAAPAAAAZHJzL2Rvd25yZXYueG1sRE9Na8JAEL0X/A/LFLw1u5YaNLqKtBQ8KWoreBuyYxKa&#10;nQ3ZrYn/3hUEb/N4nzNf9rYWF2p95VjDKFEgiHNnKi40/By+3yYgfEA2WDsmDVfysFwMXuaYGdfx&#10;ji77UIgYwj5DDWUITSalz0uy6BPXEEfu7FqLIcK2kKbFLobbWr4rlUqLFceGEhv6LCn/2/9bDb+b&#10;8+n4obbFlx03neuVZDuVWg9f+9UMRKA+PMUP99rE+ekohfs38QS5uA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MeDuHCAAAA3QAAAA8AAAAAAAAAAAAAAAAAlwIAAGRycy9kb3du&#10;cmV2LnhtbFBLBQYAAAAABAAEAPUAAACGAwAAAAA=&#10;" filled="f" stroked="f">
                  <v:textbox>
                    <w:txbxContent>
                      <w:p w14:paraId="76393C43" w14:textId="77777777" w:rsidR="005A2386" w:rsidRDefault="005A2386" w:rsidP="00B76D4D">
                        <w:pPr>
                          <w:ind w:firstLine="0"/>
                        </w:pPr>
                        <w:r w:rsidRPr="00B76D4D">
                          <w:rPr>
                            <w:i/>
                          </w:rPr>
                          <w:t>Hình</w:t>
                        </w:r>
                        <w:r>
                          <w:t xml:space="preserve"> 2.5</w:t>
                        </w:r>
                      </w:p>
                    </w:txbxContent>
                  </v:textbox>
                </v:shape>
                <v:shape id="Text Box 1198" o:spid="_x0000_s1138" type="#_x0000_t202" style="position:absolute;left:3663;top:7321;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Uqt6wwAA&#10;AN0AAAAPAAAAZHJzL2Rvd25yZXYueG1sRE9La8JAEL4X/A/LCL3VXYu1GrMRqQieLPUF3obsmASz&#10;syG7Nem/dwuF3ubje0667G0t7tT6yrGG8UiBIM6dqbjQcDxsXmYgfEA2WDsmDT/kYZkNnlJMjOv4&#10;i+77UIgYwj5BDWUITSKlz0uy6EeuIY7c1bUWQ4RtIU2LXQy3tXxVaiotVhwbSmzoo6T8tv+2Gk67&#10;6+U8UZ/F2r41neuVZDuXWj8P+9UCRKA+/Iv/3FsT50/H7/D7TTxBZg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MUqt6wwAAAN0AAAAPAAAAAAAAAAAAAAAAAJcCAABkcnMvZG93&#10;bnJldi54bWxQSwUGAAAAAAQABAD1AAAAhwMAAAAA&#10;" filled="f" stroked="f">
                  <v:textbox>
                    <w:txbxContent>
                      <w:p w14:paraId="363B440A" w14:textId="77777777" w:rsidR="005A2386" w:rsidRPr="00AF1FF8" w:rsidRDefault="005A2386" w:rsidP="00A774A4">
                        <w:pPr>
                          <w:ind w:firstLine="0"/>
                          <w:rPr>
                            <w:sz w:val="32"/>
                            <w:szCs w:val="32"/>
                          </w:rPr>
                        </w:pPr>
                        <w:r w:rsidRPr="00AF1FF8">
                          <w:rPr>
                            <w:sz w:val="32"/>
                            <w:szCs w:val="32"/>
                          </w:rPr>
                          <w:sym w:font="Symbol" w:char="F0B7"/>
                        </w:r>
                      </w:p>
                    </w:txbxContent>
                  </v:textbox>
                </v:shape>
                <v:shape id="Text Box 1199" o:spid="_x0000_s1139" type="#_x0000_t202" style="position:absolute;left:4737;top:6018;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zT8IxQAA&#10;AN0AAAAPAAAAZHJzL2Rvd25yZXYueG1sRI9Ba8JAEIXvBf/DMoK3umuxUqOrSEXw1FKrgrchOybB&#10;7GzIrib9951DobcZ3pv3vlmue1+rB7WxCmxhMjagiPPgKi4sHL93z2+gYkJ2WAcmCz8UYb0aPC0x&#10;c6HjL3ocUqEkhGOGFsqUmkzrmJfkMY5DQyzaNbQek6xtoV2LnYT7Wr8YM9MeK5aGEht6Lym/He7e&#10;wunjejlPzWex9a9NF3qj2c+1taNhv1mAStSnf/Pf9d4J/mwiuPKNjKBX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3NPwjFAAAA3QAAAA8AAAAAAAAAAAAAAAAAlwIAAGRycy9k&#10;b3ducmV2LnhtbFBLBQYAAAAABAAEAPUAAACJAwAAAAA=&#10;" filled="f" stroked="f">
                  <v:textbox>
                    <w:txbxContent>
                      <w:p w14:paraId="21985485" w14:textId="77777777" w:rsidR="005A2386" w:rsidRPr="00AF1FF8" w:rsidRDefault="005A2386" w:rsidP="00A774A4">
                        <w:pPr>
                          <w:ind w:firstLine="0"/>
                          <w:rPr>
                            <w:sz w:val="32"/>
                            <w:szCs w:val="32"/>
                          </w:rPr>
                        </w:pPr>
                        <w:r w:rsidRPr="00AF1FF8">
                          <w:rPr>
                            <w:sz w:val="32"/>
                            <w:szCs w:val="32"/>
                          </w:rPr>
                          <w:sym w:font="Symbol" w:char="F0B7"/>
                        </w:r>
                      </w:p>
                    </w:txbxContent>
                  </v:textbox>
                </v:shape>
                <v:shape id="Text Box 1200" o:spid="_x0000_s1140" type="#_x0000_t202" style="position:absolute;left:5817;top:4923;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gZqTwwAA&#10;AN0AAAAPAAAAZHJzL2Rvd25yZXYueG1sRE9Na8JAEL0X/A/LCL3VXYsNGt0EqQg9tTRVwduQHZNg&#10;djZkV5P++26h0Ns83uds8tG24k69bxxrmM8UCOLSmYYrDYev/dMShA/IBlvHpOGbPOTZ5GGDqXED&#10;f9K9CJWIIexT1FCH0KVS+rImi37mOuLIXVxvMUTYV9L0OMRw28pnpRJpseHYUGNHrzWV1+JmNRzf&#10;L+fTQn1UO/vSDW5Uku1Kav04HbdrEIHG8C/+c7+ZOD+Zr+D3m3iCzH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SgZqTwwAAAN0AAAAPAAAAAAAAAAAAAAAAAJcCAABkcnMvZG93&#10;bnJldi54bWxQSwUGAAAAAAQABAD1AAAAhwMAAAAA&#10;" filled="f" stroked="f">
                  <v:textbox>
                    <w:txbxContent>
                      <w:p w14:paraId="53A5EA98" w14:textId="77777777" w:rsidR="005A2386" w:rsidRPr="00AF1FF8" w:rsidRDefault="005A2386" w:rsidP="00A774A4">
                        <w:pPr>
                          <w:ind w:firstLine="0"/>
                          <w:rPr>
                            <w:sz w:val="32"/>
                            <w:szCs w:val="32"/>
                          </w:rPr>
                        </w:pPr>
                        <w:r w:rsidRPr="00AF1FF8">
                          <w:rPr>
                            <w:sz w:val="32"/>
                            <w:szCs w:val="32"/>
                          </w:rPr>
                          <w:sym w:font="Symbol" w:char="F0B7"/>
                        </w:r>
                      </w:p>
                    </w:txbxContent>
                  </v:textbox>
                </v:shape>
                <v:shape id="Text Box 1201" o:spid="_x0000_s1141" type="#_x0000_t202" style="position:absolute;left:6900;top:4709;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1/mzxQAA&#10;AN0AAAAPAAAAZHJzL2Rvd25yZXYueG1sRI9Ba8JAEIXvBf/DMoK3uqu0YqOriKXgydLYFrwN2TEJ&#10;ZmdDdmviv+8cCr3N8N689816O/hG3aiLdWALs6kBRVwEV3Np4fP09rgEFROywyYwWbhThO1m9LDG&#10;zIWeP+iWp1JJCMcMLVQptZnWsajIY5yGlli0S+g8Jlm7UrsOewn3jZ4bs9Aea5aGClvaV1Rc8x9v&#10;4et4OX8/mffy1T+3fRiMZv+irZ2Mh90KVKIh/Zv/rg9O8Bdz4ZdvZAS9+Q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3X+bPFAAAA3QAAAA8AAAAAAAAAAAAAAAAAlwIAAGRycy9k&#10;b3ducmV2LnhtbFBLBQYAAAAABAAEAPUAAACJAwAAAAA=&#10;" filled="f" stroked="f">
                  <v:textbox>
                    <w:txbxContent>
                      <w:p w14:paraId="0346389B" w14:textId="77777777" w:rsidR="005A2386" w:rsidRPr="00AF1FF8" w:rsidRDefault="005A2386" w:rsidP="00A774A4">
                        <w:pPr>
                          <w:ind w:firstLine="0"/>
                          <w:rPr>
                            <w:sz w:val="32"/>
                            <w:szCs w:val="32"/>
                          </w:rPr>
                        </w:pPr>
                        <w:r w:rsidRPr="00AF1FF8">
                          <w:rPr>
                            <w:sz w:val="32"/>
                            <w:szCs w:val="32"/>
                          </w:rPr>
                          <w:sym w:font="Symbol" w:char="F0B7"/>
                        </w:r>
                      </w:p>
                    </w:txbxContent>
                  </v:textbox>
                </v:shape>
                <v:shape id="Text Box 718" o:spid="_x0000_s1142" type="#_x0000_t202" style="position:absolute;left:3371;top:3974;width:509;height:45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m1wowwAA&#10;AN0AAAAPAAAAZHJzL2Rvd25yZXYueG1sRE9Na8JAEL0X/A/LCL3V3YgNGl2DWISeWpqq4G3Ijkkw&#10;OxuyW5P++26h0Ns83uds8tG24k69bxxrSGYKBHHpTMOVhuPn4WkJwgdkg61j0vBNHvLt5GGDmXED&#10;f9C9CJWIIewz1FCH0GVS+rImi37mOuLIXV1vMUTYV9L0OMRw28q5Uqm02HBsqLGjfU3lrfiyGk5v&#10;18t5od6rF/vcDW5Uku1Kav04HXdrEIHG8C/+c7+aOD+dJ/D7TTxBbn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im1wowwAAAN0AAAAPAAAAAAAAAAAAAAAAAJcCAABkcnMvZG93&#10;bnJldi54bWxQSwUGAAAAAAQABAD1AAAAhwMAAAAA&#10;" filled="f" stroked="f">
                  <v:textbox>
                    <w:txbxContent>
                      <w:p w14:paraId="7E6FBB39" w14:textId="77777777" w:rsidR="005A2386" w:rsidRDefault="005A2386" w:rsidP="00B3493A">
                        <w:pPr>
                          <w:ind w:firstLine="0"/>
                        </w:pPr>
                        <w:r>
                          <w:rPr>
                            <w:position w:val="-10"/>
                          </w:rPr>
                          <w:object w:dxaOrig="220" w:dyaOrig="260" w14:anchorId="425367A6">
                            <v:shape id="_x0000_i2031" type="#_x0000_t75" style="width:10.35pt;height:12.65pt" o:ole="" fillcolor="window">
                              <v:imagedata r:id="rId498" o:title=""/>
                            </v:shape>
                            <o:OLEObject Type="Embed" ProgID="Equation.DSMT4" ShapeID="_x0000_i2031" DrawAspect="Content" ObjectID="_1588819577" r:id="rId518"/>
                          </w:object>
                        </w:r>
                      </w:p>
                    </w:txbxContent>
                  </v:textbox>
                </v:shape>
                <v:line id="Line 719" o:spid="_x0000_s1143" style="position:absolute;visibility:visible;mso-wrap-style:square" from="3852,7660" to="4932,766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vXlA8MAAADdAAAADwAAAGRycy9kb3ducmV2LnhtbERPTWvCQBC9F/wPywi9NZsGkRKzCUUQ&#10;crAH06LXITvNhmZnY3bV+O/dQqG3ebzPKarZDuJKk+8dK3hNUhDErdM9dwq+PncvbyB8QNY4OCYF&#10;d/JQlYunAnPtbnygaxM6EUPY56jAhDDmUvrWkEWfuJE4ct9ushginDqpJ7zFcDvILE3X0mLPscHg&#10;SFtD7U9zsQpWH7XRp3nv94e0PlJ/Xm3PjVPqeTm/b0AEmsO/+M9d6zh/nWXw+008QZYP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Kb15QPDAAAA3QAAAA8AAAAAAAAAAAAA&#10;AAAAoQIAAGRycy9kb3ducmV2LnhtbFBLBQYAAAAABAAEAPkAAACRAwAAAAA=&#10;" strokeweight="2.25pt"/>
                <v:line id="Line 720" o:spid="_x0000_s1144" style="position:absolute;visibility:visible;mso-wrap-style:square" from="4932,6353" to="6012,635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blAmMEAAADdAAAADwAAAGRycy9kb3ducmV2LnhtbERPS4vCMBC+L/gfwgje1tQHItUoIgg9&#10;uAe7otehGZtiM6lN1PrvN4Kwt/n4nrNcd7YWD2p95VjBaJiAIC6crrhUcPzdfc9B+ICssXZMCl7k&#10;Yb3qfS0x1e7JB3rkoRQxhH2KCkwITSqlLwxZ9EPXEEfu4lqLIcK2lLrFZwy3tRwnyUxarDg2GGxo&#10;a6i45nerYPqTGX3u9n5/SLITVbfp9pY7pQb9brMAEagL/+KPO9Nx/mw8gfc38QS5+g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JuUCYwQAAAN0AAAAPAAAAAAAAAAAAAAAA&#10;AKECAABkcnMvZG93bnJldi54bWxQSwUGAAAAAAQABAD5AAAAjwMAAAAA&#10;" strokeweight="2.25pt"/>
                <v:line id="Line 721" o:spid="_x0000_s1145" style="position:absolute;visibility:visible;mso-wrap-style:square" from="6012,5269" to="7092,52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lDY7MEAAADdAAAADwAAAGRycy9kb3ducmV2LnhtbERPTYvCMBC9C/sfwix4s6lSRLpGEWGh&#10;Bz1Yxb0OzWxTtpnUJqv13xtB8DaP9znL9WBbcaXeN44VTJMUBHHldMO1gtPxe7IA4QOyxtYxKbiT&#10;h/XqY7TEXLsbH+hahlrEEPY5KjAhdLmUvjJk0SeuI47cr+sthgj7WuoebzHctnKWpnNpseHYYLCj&#10;raHqr/y3CrJ9YfTPsPO7Q1qcqblk20vplBp/DpsvEIGG8Ba/3IWO8+ezDJ7fxBPk6g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GUNjswQAAAN0AAAAPAAAAAAAAAAAAAAAA&#10;AKECAABkcnMvZG93bnJldi54bWxQSwUGAAAAAAQABAD5AAAAjwMAAAAA&#10;" strokeweight="2.25pt"/>
                <v:line id="Line 722" o:spid="_x0000_s1146" style="position:absolute;visibility:visible;mso-wrap-style:square" from="7092,5051" to="8892,505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Rx9d8EAAADdAAAADwAAAGRycy9kb3ducmV2LnhtbERPTYvCMBC9L/gfwgje1lRxRapRRBB6&#10;0IN1Wa9DMzbFZlKbqPXfbwTB2zze5yxWna3FnVpfOVYwGiYgiAunKy4V/B633zMQPiBrrB2Tgid5&#10;WC17XwtMtXvwge55KEUMYZ+iAhNCk0rpC0MW/dA1xJE7u9ZiiLAtpW7xEcNtLcdJMpUWK44NBhva&#10;GCou+c0qmOwzo0/dzu8OSfZH1XWyueZOqUG/W89BBOrCR/x2ZzrOn45/4PVNPEEu/w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pHH13wQAAAN0AAAAPAAAAAAAAAAAAAAAA&#10;AKECAABkcnMvZG93bnJldi54bWxQSwUGAAAAAAQABAD5AAAAjwMAAAAA&#10;" strokeweight="2.25pt"/>
                <v:line id="Line 723" o:spid="_x0000_s1147" style="position:absolute;visibility:visible;mso-wrap-style:square" from="4932,6385" to="4933,80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XxzOcMAAADdAAAADwAAAGRycy9kb3ducmV2LnhtbERPTWvCQBC9F/wPywi91Y1BQomuUgqK&#10;xyRt6XXIjkk0Oxt3V5P213cLhd7m8T5ns5tML+7kfGdZwXKRgCCure64UfD+tn96BuEDssbeMin4&#10;Ig+77exhg7m2I5d0r0IjYgj7HBW0IQy5lL5uyaBf2IE4cifrDIYIXSO1wzGGm16mSZJJgx3HhhYH&#10;em2pvlQ3o+B6Xg3LrnZlY1afRfpRHL6P3ij1OJ9e1iACTeFf/Oc+6jg/SzP4/SaeILc/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l8cznDAAAA3QAAAA8AAAAAAAAAAAAA&#10;AAAAoQIAAGRycy9kb3ducmV2LnhtbFBLBQYAAAAABAAEAPkAAACRAwAAAAA=&#10;" strokeweight=".25pt">
                  <v:stroke dashstyle="1 1" endcap="round"/>
                </v:line>
                <v:line id="Line 724" o:spid="_x0000_s1148" style="position:absolute;visibility:visible;mso-wrap-style:square" from="7092,5064" to="7093,80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jDWosMAAADdAAAADwAAAGRycy9kb3ducmV2LnhtbERPTWvCQBC9F/wPywi91Y0hpJK6iggt&#10;HhOr9DpkxySanY27W03767uFQm/zeJ+zXI+mFzdyvrOsYD5LQBDXVnfcKDi8vz4tQPiArLG3TAq+&#10;yMN6NXlYYqHtnSu67UMjYgj7AhW0IQyFlL5uyaCf2YE4cifrDIYIXSO1w3sMN71MkySXBjuODS0O&#10;tG2pvuw/jYLrORvmXe2qxmQfZXos37533ij1OB03LyACjeFf/Ofe6Tg/T5/h95t4glz9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Yw1qLDAAAA3QAAAA8AAAAAAAAAAAAA&#10;AAAAoQIAAGRycy9kb3ducmV2LnhtbFBLBQYAAAAABAAEAPkAAACRAwAAAAA=&#10;" strokeweight=".25pt">
                  <v:stroke dashstyle="1 1" endcap="round"/>
                </v:line>
                <v:shape id="Text Box 725" o:spid="_x0000_s1149" type="#_x0000_t202" style="position:absolute;left:3417;top:8020;width:529;height:45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ofW1xQAA&#10;AN0AAAAPAAAAZHJzL2Rvd25yZXYueG1sRI9Ba8JAEIXvBf/DMoK3uqu0YqOriKXgydLYFrwN2TEJ&#10;ZmdDdmviv+8cCr3N8N689816O/hG3aiLdWALs6kBRVwEV3Np4fP09rgEFROywyYwWbhThO1m9LDG&#10;zIWeP+iWp1JJCMcMLVQptZnWsajIY5yGlli0S+g8Jlm7UrsOewn3jZ4bs9Aea5aGClvaV1Rc8x9v&#10;4et4OX8/mffy1T+3fRiMZv+irZ2Mh90KVKIh/Zv/rg9O8BdzwZVvZAS9+Q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Oh9bXFAAAA3QAAAA8AAAAAAAAAAAAAAAAAlwIAAGRycy9k&#10;b3ducmV2LnhtbFBLBQYAAAAABAAEAPUAAACJAwAAAAA=&#10;" filled="f" stroked="f">
                  <v:textbox>
                    <w:txbxContent>
                      <w:p w14:paraId="6D86C31C" w14:textId="77777777" w:rsidR="005A2386" w:rsidRDefault="005A2386" w:rsidP="00B3493A">
                        <w:pPr>
                          <w:ind w:firstLine="0"/>
                        </w:pPr>
                        <w:r>
                          <w:rPr>
                            <w:position w:val="-6"/>
                          </w:rPr>
                          <w:object w:dxaOrig="240" w:dyaOrig="279" w14:anchorId="14BC1D47">
                            <v:shape id="_x0000_i2032" type="#_x0000_t75" style="width:11.5pt;height:13.8pt" o:ole="" fillcolor="window">
                              <v:imagedata r:id="rId500" o:title=""/>
                            </v:shape>
                            <o:OLEObject Type="Embed" ProgID="Equation.DSMT4" ShapeID="_x0000_i2032" DrawAspect="Content" ObjectID="_1588819578" r:id="rId519"/>
                          </w:object>
                        </w:r>
                      </w:p>
                    </w:txbxContent>
                  </v:textbox>
                </v:shape>
                <v:shape id="Text Box 726" o:spid="_x0000_s1150" type="#_x0000_t202" style="position:absolute;left:4692;top:8021;width:428;height:45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7VAuwQAA&#10;AN0AAAAPAAAAZHJzL2Rvd25yZXYueG1sRE9Ni8IwEL0L+x/CLHjTZEVlrUYRRfCkqLsL3oZmbMs2&#10;k9JEW/+9EQRv83ifM1u0thQ3qn3hWMNXX4EgTp0pONPwc9r0vkH4gGywdEwa7uRhMf/ozDAxruED&#10;3Y4hEzGEfYIa8hCqREqf5mTR911FHLmLqy2GCOtMmhqbGG5LOVBqLC0WHBtyrGiVU/p/vFoNv7vL&#10;+W+o9tnajqrGtUqynUitu5/tcgoiUBve4pd7a+L88WACz2/iCXL+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3O1QLsEAAADdAAAADwAAAAAAAAAAAAAAAACXAgAAZHJzL2Rvd25y&#10;ZXYueG1sUEsFBgAAAAAEAAQA9QAAAIUDAAAAAA==&#10;" filled="f" stroked="f">
                  <v:textbox>
                    <w:txbxContent>
                      <w:p w14:paraId="74423F96" w14:textId="77777777" w:rsidR="005A2386" w:rsidRDefault="005A2386" w:rsidP="00B3493A">
                        <w:pPr>
                          <w:ind w:firstLine="0"/>
                        </w:pPr>
                        <w:r>
                          <w:rPr>
                            <w:position w:val="-4"/>
                          </w:rPr>
                          <w:object w:dxaOrig="139" w:dyaOrig="260" w14:anchorId="0FBBFBB2">
                            <v:shape id="_x0000_i2033" type="#_x0000_t75" style="width:7.5pt;height:12.65pt" o:ole="" fillcolor="window">
                              <v:imagedata r:id="rId502" o:title=""/>
                            </v:shape>
                            <o:OLEObject Type="Embed" ProgID="Equation.DSMT4" ShapeID="_x0000_i2033" DrawAspect="Content" ObjectID="_1588819579" r:id="rId520"/>
                          </w:object>
                        </w:r>
                      </w:p>
                    </w:txbxContent>
                  </v:textbox>
                </v:shape>
                <v:shape id="Text Box 727" o:spid="_x0000_s1151" type="#_x0000_t202" style="position:absolute;left:5757;top:8021;width:489;height:45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Dm9uxQAA&#10;AN0AAAAPAAAAZHJzL2Rvd25yZXYueG1sRI9Ba8JAEIXvgv9hGcGb7qpVanQVaSn0VKltBW9DdkyC&#10;2dmQ3Zr033cOhd5meG/e+2a7732t7tTGKrCF2dSAIs6Dq7iw8PnxMnkEFROywzowWfihCPvdcLDF&#10;zIWO3+l+SoWSEI4ZWihTajKtY16SxzgNDbFo19B6TLK2hXYtdhLuaz03ZqU9ViwNJTb0VFJ+O317&#10;C19v18v5wRyLZ79sutAbzX6trR2P+sMGVKI+/Zv/rl+d4K8Wwi/fyAh69w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gOb27FAAAA3QAAAA8AAAAAAAAAAAAAAAAAlwIAAGRycy9k&#10;b3ducmV2LnhtbFBLBQYAAAAABAAEAPUAAACJAwAAAAA=&#10;" filled="f" stroked="f">
                  <v:textbox>
                    <w:txbxContent>
                      <w:p w14:paraId="6BAD72FE" w14:textId="77777777" w:rsidR="005A2386" w:rsidRDefault="005A2386" w:rsidP="00B3493A">
                        <w:pPr>
                          <w:ind w:firstLine="0"/>
                        </w:pPr>
                        <w:r>
                          <w:rPr>
                            <w:position w:val="-4"/>
                          </w:rPr>
                          <w:object w:dxaOrig="200" w:dyaOrig="260" w14:anchorId="39B39968">
                            <v:shape id="_x0000_i2034" type="#_x0000_t75" style="width:9.8pt;height:12.65pt" o:ole="" fillcolor="window">
                              <v:imagedata r:id="rId504" o:title=""/>
                            </v:shape>
                            <o:OLEObject Type="Embed" ProgID="Equation.DSMT4" ShapeID="_x0000_i2034" DrawAspect="Content" ObjectID="_1588819580" r:id="rId521"/>
                          </w:object>
                        </w:r>
                      </w:p>
                    </w:txbxContent>
                  </v:textbox>
                </v:shape>
                <v:shape id="Text Box 728" o:spid="_x0000_s1152" type="#_x0000_t202" style="position:absolute;left:6852;top:8021;width:469;height:45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Qsr1wwAA&#10;AN0AAAAPAAAAZHJzL2Rvd25yZXYueG1sRE9La8JAEL4X/A/LCL3VXWsrGrMRqQieLPUF3obsmASz&#10;syG7Nem/dwuF3ubje0667G0t7tT6yrGG8UiBIM6dqbjQcDxsXmYgfEA2WDsmDT/kYZkNnlJMjOv4&#10;i+77UIgYwj5BDWUITSKlz0uy6EeuIY7c1bUWQ4RtIU2LXQy3tXxVaiotVhwbSmzoo6T8tv+2Gk67&#10;6+X8pj6LtX1vOtcryXYutX4e9qsFiEB9+Bf/ubcmzp9OxvD7TTxBZg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nQsr1wwAAAN0AAAAPAAAAAAAAAAAAAAAAAJcCAABkcnMvZG93&#10;bnJldi54bWxQSwUGAAAAAAQABAD1AAAAhwMAAAAA&#10;" filled="f" stroked="f">
                  <v:textbox>
                    <w:txbxContent>
                      <w:p w14:paraId="36E311F6" w14:textId="77777777" w:rsidR="005A2386" w:rsidRDefault="005A2386" w:rsidP="00B3493A">
                        <w:pPr>
                          <w:ind w:firstLine="0"/>
                        </w:pPr>
                        <w:r>
                          <w:rPr>
                            <w:position w:val="-6"/>
                          </w:rPr>
                          <w:object w:dxaOrig="180" w:dyaOrig="279" w14:anchorId="3A10F808">
                            <v:shape id="_x0000_i2035" type="#_x0000_t75" style="width:9.2pt;height:13.8pt" o:ole="" fillcolor="window">
                              <v:imagedata r:id="rId506" o:title=""/>
                            </v:shape>
                            <o:OLEObject Type="Embed" ProgID="Equation.DSMT4" ShapeID="_x0000_i2035" DrawAspect="Content" ObjectID="_1588819581" r:id="rId522"/>
                          </w:object>
                        </w:r>
                      </w:p>
                    </w:txbxContent>
                  </v:textbox>
                </v:shape>
                <v:shape id="Text Box 729" o:spid="_x0000_s1153" type="#_x0000_t202" style="position:absolute;left:8892;top:8020;width:489;height:45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kFSCwgAA&#10;AN0AAAAPAAAAZHJzL2Rvd25yZXYueG1sRE9Li8IwEL4v+B/CCHtbE3UVrUYRRfC0sr7A29CMbbGZ&#10;lCZru/9+Iwh7m4/vOfNla0vxoNoXjjX0ewoEcepMwZmG03H7MQHhA7LB0jFp+CUPy0XnbY6JcQ1/&#10;0+MQMhFD2CeoIQ+hSqT0aU4Wfc9VxJG7udpiiLDOpKmxieG2lAOlxtJiwbEhx4rWOaX3w4/VcP66&#10;XS+fap9t7KhqXKsk26nU+r3brmYgArXhX/xy70ycPx4O4PlNPEEu/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eQVILCAAAA3QAAAA8AAAAAAAAAAAAAAAAAlwIAAGRycy9kb3du&#10;cmV2LnhtbFBLBQYAAAAABAAEAPUAAACGAwAAAAA=&#10;" filled="f" stroked="f">
                  <v:textbox>
                    <w:txbxContent>
                      <w:p w14:paraId="49378A83" w14:textId="77777777" w:rsidR="005A2386" w:rsidRDefault="005A2386" w:rsidP="00B3493A">
                        <w:pPr>
                          <w:ind w:firstLine="0"/>
                        </w:pPr>
                        <w:r>
                          <w:rPr>
                            <w:position w:val="-6"/>
                          </w:rPr>
                          <w:object w:dxaOrig="200" w:dyaOrig="220" w14:anchorId="38082F29">
                            <v:shape id="_x0000_i2036" type="#_x0000_t75" style="width:9.8pt;height:10.35pt" o:ole="" fillcolor="window">
                              <v:imagedata r:id="rId508" o:title=""/>
                            </v:shape>
                            <o:OLEObject Type="Embed" ProgID="Equation.DSMT4" ShapeID="_x0000_i2036" DrawAspect="Content" ObjectID="_1588819582" r:id="rId523"/>
                          </w:object>
                        </w:r>
                      </w:p>
                    </w:txbxContent>
                  </v:textbox>
                </v:shape>
                <v:shape id="Text Box 730" o:spid="_x0000_s1154" type="#_x0000_t202" style="position:absolute;left:3132;top:7407;width:849;height:45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43PEZwwAA&#10;AN0AAAAPAAAAZHJzL2Rvd25yZXYueG1sRE9La8JAEL4X/A/LCN7qbrUVTbMRaRE8tRgf0NuQHZPQ&#10;7GzIrib9991Cwdt8fM9J14NtxI06XzvW8DRVIIgLZ2ouNRwP28clCB+QDTaOScMPeVhno4cUE+N6&#10;3tMtD6WIIewT1FCF0CZS+qIii37qWuLIXVxnMUTYldJ02Mdw28iZUgtpsebYUGFLbxUV3/nVajh9&#10;XL7Oz+qzfLcvbe8GJdmupNaT8bB5BRFoCHfxv3tn4vzFfA5/38QTZPYL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43PEZwwAAAN0AAAAPAAAAAAAAAAAAAAAAAJcCAABkcnMvZG93&#10;bnJldi54bWxQSwUGAAAAAAQABAD1AAAAhwMAAAAA&#10;" filled="f" stroked="f">
                  <v:textbox>
                    <w:txbxContent>
                      <w:p w14:paraId="39CC2C1A" w14:textId="77777777" w:rsidR="005A2386" w:rsidRDefault="005A2386" w:rsidP="00B3493A">
                        <w:pPr>
                          <w:ind w:firstLine="0"/>
                        </w:pPr>
                        <w:r>
                          <w:rPr>
                            <w:position w:val="-6"/>
                          </w:rPr>
                          <w:object w:dxaOrig="560" w:dyaOrig="279" w14:anchorId="2D061315">
                            <v:shape id="_x0000_i2037" type="#_x0000_t75" style="width:27.65pt;height:13.8pt" o:ole="" fillcolor="window">
                              <v:imagedata r:id="rId510" o:title=""/>
                            </v:shape>
                            <o:OLEObject Type="Embed" ProgID="Equation.DSMT4" ShapeID="_x0000_i2037" DrawAspect="Content" ObjectID="_1588819583" r:id="rId524"/>
                          </w:object>
                        </w:r>
                      </w:p>
                    </w:txbxContent>
                  </v:textbox>
                </v:shape>
                <v:shape id="Text Box 731" o:spid="_x0000_s1155" type="#_x0000_t202" style="position:absolute;left:2982;top:6087;width:969;height:45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NWltwgAA&#10;AN0AAAAPAAAAZHJzL2Rvd25yZXYueG1sRE9Li8IwEL4v+B/CCN7WZH2hXaOIIuzJxSfsbWjGtmwz&#10;KU203X9vFgRv8/E9Z75sbSnuVPvCsYaPvgJBnDpTcKbhdNy+T0H4gGywdEwa/sjDctF5m2NiXMN7&#10;uh9CJmII+wQ15CFUiZQ+zcmi77uKOHJXV1sMEdaZNDU2MdyWcqDURFosODbkWNE6p/T3cLMazrvr&#10;z2WkvrONHVeNa5VkO5Na97rt6hNEoDa8xE/3l4nzJ8MR/H8TT5CLB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c1aW3CAAAA3QAAAA8AAAAAAAAAAAAAAAAAlwIAAGRycy9kb3du&#10;cmV2LnhtbFBLBQYAAAAABAAEAPUAAACGAwAAAAA=&#10;" filled="f" stroked="f">
                  <v:textbox>
                    <w:txbxContent>
                      <w:p w14:paraId="5D493D16" w14:textId="77777777" w:rsidR="005A2386" w:rsidRDefault="005A2386" w:rsidP="00B3493A">
                        <w:pPr>
                          <w:ind w:firstLine="0"/>
                        </w:pPr>
                        <w:r>
                          <w:rPr>
                            <w:position w:val="-6"/>
                          </w:rPr>
                          <w:object w:dxaOrig="680" w:dyaOrig="279" w14:anchorId="5D16E8A4">
                            <v:shape id="_x0000_i2038" type="#_x0000_t75" style="width:34pt;height:13.8pt" o:ole="" fillcolor="window">
                              <v:imagedata r:id="rId512" o:title=""/>
                            </v:shape>
                            <o:OLEObject Type="Embed" ProgID="Equation.DSMT4" ShapeID="_x0000_i2038" DrawAspect="Content" ObjectID="_1588819584" r:id="rId525"/>
                          </w:object>
                        </w:r>
                      </w:p>
                    </w:txbxContent>
                  </v:textbox>
                </v:shape>
                <v:shape id="Text Box 732" o:spid="_x0000_s1156" type="#_x0000_t202" style="position:absolute;left:2997;top:4970;width:969;height:45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ecz2wwAA&#10;AN0AAAAPAAAAZHJzL2Rvd25yZXYueG1sRE9Na8JAEL0X/A/LCL3VXa2KjdmItBQ8tZjWgrchOybB&#10;7GzIbk38926h4G0e73PSzWAbcaHO1441TCcKBHHhTM2lhu+v96cVCB+QDTaOScOVPGyy0UOKiXE9&#10;7+mSh1LEEPYJaqhCaBMpfVGRRT9xLXHkTq6zGCLsSmk67GO4beRMqaW0WHNsqLCl14qKc/5rNRw+&#10;Tsefufos3+yi7d2gJNsXqfXjeNiuQQQawl38796ZOH/5vIC/b+IJMrs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Yecz2wwAAAN0AAAAPAAAAAAAAAAAAAAAAAJcCAABkcnMvZG93&#10;bnJldi54bWxQSwUGAAAAAAQABAD1AAAAhwMAAAAA&#10;" filled="f" stroked="f">
                  <v:textbox>
                    <w:txbxContent>
                      <w:p w14:paraId="2E14195F" w14:textId="77777777" w:rsidR="005A2386" w:rsidRDefault="005A2386" w:rsidP="00B3493A">
                        <w:pPr>
                          <w:ind w:firstLine="0"/>
                        </w:pPr>
                        <w:r>
                          <w:rPr>
                            <w:position w:val="-6"/>
                          </w:rPr>
                          <w:object w:dxaOrig="680" w:dyaOrig="279" w14:anchorId="52E7B784">
                            <v:shape id="_x0000_i2039" type="#_x0000_t75" style="width:34pt;height:13.8pt" o:ole="" fillcolor="window">
                              <v:imagedata r:id="rId514" o:title=""/>
                            </v:shape>
                            <o:OLEObject Type="Embed" ProgID="Equation.DSMT4" ShapeID="_x0000_i2039" DrawAspect="Content" ObjectID="_1588819585" r:id="rId526"/>
                          </w:object>
                        </w:r>
                      </w:p>
                    </w:txbxContent>
                  </v:textbox>
                </v:shape>
                <v:shape id="Text Box 733" o:spid="_x0000_s1157" type="#_x0000_t202" style="position:absolute;left:2997;top:4734;width:969;height:45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q1KBwwAA&#10;AN0AAAAPAAAAZHJzL2Rvd25yZXYueG1sRE9Na8JAEL0X+h+WKXiru6021NRNKBXBk0WtgrchOyah&#10;2dmQXU38926h4G0e73Pm+WAbcaHO1441vIwVCOLCmZpLDT+75fM7CB+QDTaOScOVPOTZ48McU+N6&#10;3tBlG0oRQ9inqKEKoU2l9EVFFv3YtcSRO7nOYoiwK6XpsI/htpGvSiXSYs2xocKWvioqfrdnq2G/&#10;Ph0PU/VdLuxb27tBSbYzqfXoafj8ABFoCHfxv3tl4vxkksDfN/EEmd0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oq1KBwwAAAN0AAAAPAAAAAAAAAAAAAAAAAJcCAABkcnMvZG93&#10;bnJldi54bWxQSwUGAAAAAAQABAD1AAAAhwMAAAAA&#10;" filled="f" stroked="f">
                  <v:textbox>
                    <w:txbxContent>
                      <w:p w14:paraId="24E4E832" w14:textId="77777777" w:rsidR="005A2386" w:rsidRDefault="005A2386" w:rsidP="00B3493A">
                        <w:pPr>
                          <w:ind w:firstLine="0"/>
                        </w:pPr>
                        <w:r>
                          <w:rPr>
                            <w:position w:val="-6"/>
                          </w:rPr>
                          <w:object w:dxaOrig="680" w:dyaOrig="279" w14:anchorId="1E7817ED">
                            <v:shape id="_x0000_i2040" type="#_x0000_t75" style="width:34pt;height:13.8pt" o:ole="" fillcolor="window">
                              <v:imagedata r:id="rId516" o:title=""/>
                            </v:shape>
                            <o:OLEObject Type="Embed" ProgID="Equation.DSMT4" ShapeID="_x0000_i2040" DrawAspect="Content" ObjectID="_1588819586" r:id="rId527"/>
                          </w:object>
                        </w:r>
                      </w:p>
                    </w:txbxContent>
                  </v:textbox>
                </v:shape>
                <v:line id="Line 734" o:spid="_x0000_s1158" style="position:absolute;visibility:visible;mso-wrap-style:square" from="6011,5279" to="6012,80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lAf8IAAADdAAAADwAAAGRycy9kb3ducmV2LnhtbERPS4vCMBC+C/6HMIK3NfWBK9UoIrh4&#10;9LV4HZqx7W4zqUlWq7/eCAve5uN7zmzRmEpcyfnSsoJ+LwFBnFldcq7geFh/TED4gKyxskwK7uRh&#10;MW+3Zphqe+MdXfchFzGEfYoKihDqVEqfFWTQ92xNHLmzdQZDhC6X2uEthptKDpJkLA2WHBsKrGlV&#10;UPa7/zMKLj+jul9mbpeb0Wk7+N5+PTbeKNXtNMspiEBNeIv/3Rsd54+Hn/D6Jp4g50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U+lAf8IAAADdAAAADwAAAAAAAAAAAAAA&#10;AAChAgAAZHJzL2Rvd25yZXYueG1sUEsFBgAAAAAEAAQA+QAAAJADAAAAAA==&#10;" strokeweight=".25pt">
                  <v:stroke dashstyle="1 1" endcap="round"/>
                </v:line>
                <v:line id="Line 735" o:spid="_x0000_s1159" style="position:absolute;flip:y;visibility:visible;mso-wrap-style:square" from="3851,4064" to="3851,865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d2AfcYAAADdAAAADwAAAGRycy9kb3ducmV2LnhtbESPQUvDQBCF74L/YRmhl2A3baDU2G3R&#10;1oIgPbR68DhkxySYnQ3ZaRv/vXMQvM1j3vfmzWozhs5caEhtZAezaQ6GuIq+5drBx/v+fgkmCbLH&#10;LjI5+KEEm/XtzQpLH698pMtJaqMhnEp00Ij0pbWpaihgmsaeWHdfcQgoKofa+gGvGh46O8/zhQ3Y&#10;sl5osKdtQ9X36Ry0xv7Au6LInoPNsgd6+ZS33Ipzk7vx6RGM0Cj/5j/61Su3KLSufqMj2P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HdgH3GAAAA3QAAAA8AAAAAAAAA&#10;AAAAAAAAoQIAAGRycy9kb3ducmV2LnhtbFBLBQYAAAAABAAEAPkAAACUAwAAAAA=&#10;">
                  <v:stroke endarrow="block"/>
                </v:line>
                <v:line id="Line 736" o:spid="_x0000_s1160" style="position:absolute;visibility:visible;mso-wrap-style:square" from="2232,8082" to="9252,80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T+9V8MAAADdAAAADwAAAGRycy9kb3ducmV2LnhtbERP32vCMBB+H+x/CDfwbaZO0LUaZawI&#10;e9CBOvZ8a86mrLmUJtbsvzfCwLf7+H7ech1tKwbqfeNYwWScgSCunG64VvB13Dy/gvABWWPrmBT8&#10;kYf16vFhiYV2F97TcAi1SCHsC1RgQugKKX1lyKIfu444cSfXWwwJ9rXUPV5SuG3lS5bNpMWGU4PB&#10;jt4NVb+Hs1UwN+VezmW5PX6WQzPJ4y5+/+RKjZ7i2wJEoBju4n/3h07zZ9Mcbt+kE+TqC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KU/vVfDAAAA3QAAAA8AAAAAAAAAAAAA&#10;AAAAoQIAAGRycy9kb3ducmV2LnhtbFBLBQYAAAAABAAEAPkAAACRAwAAAAA=&#10;">
                  <v:stroke endarrow="block"/>
                </v:line>
                <v:line id="Line 737" o:spid="_x0000_s1161" style="position:absolute;visibility:visible;mso-wrap-style:square" from="2052,8084" to="3852,80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LQ7T8UAAADdAAAADwAAAGRycy9kb3ducmV2LnhtbESPQWvCQBCF74X+h2UK3nRjCSLRVUQo&#10;5GAPpkWvQ3bMBrOzMbvV+O87h0JvM7w3732z3o6+U3caYhvYwHyWgSKug225MfD99TFdgooJ2WIX&#10;mAw8KcJ28/qyxsKGBx/pXqVGSQjHAg24lPpC61g78hhnoScW7RIGj0nWodF2wIeE+06/Z9lCe2xZ&#10;Ghz2tHdUX6sfbyD/LJ09j4d4OGblidpbvr9VwZjJ27hbgUo0pn/z33VpBX+RC798IyPozS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5LQ7T8UAAADdAAAADwAAAAAAAAAA&#10;AAAAAAChAgAAZHJzL2Rvd25yZXYueG1sUEsFBgAAAAAEAAQA+QAAAJMDAAAAAA==&#10;" strokeweight="2.25pt"/>
              </v:group>
            </w:pict>
          </mc:Fallback>
        </mc:AlternateContent>
      </w:r>
      <w:r w:rsidR="003F71DC" w:rsidRPr="004C1E28">
        <w:rPr>
          <w:position w:val="-86"/>
          <w:sz w:val="24"/>
          <w:szCs w:val="24"/>
        </w:rPr>
        <w:object w:dxaOrig="3360" w:dyaOrig="1840" w14:anchorId="35D92938">
          <v:shape id="_x0000_i1211" type="#_x0000_t75" style="width:168.2pt;height:92.15pt" o:ole="" fillcolor="window">
            <v:imagedata r:id="rId528" o:title=""/>
          </v:shape>
          <o:OLEObject Type="Embed" ProgID="Equation.DSMT4" ShapeID="_x0000_i1211" DrawAspect="Content" ObjectID="_1588818757" r:id="rId529"/>
        </w:object>
      </w:r>
    </w:p>
    <w:p w14:paraId="0A2E039D" w14:textId="77777777" w:rsidR="001A704A" w:rsidRPr="004C1E28" w:rsidRDefault="001A704A" w:rsidP="00965852">
      <w:pPr>
        <w:autoSpaceDE w:val="0"/>
        <w:autoSpaceDN w:val="0"/>
        <w:adjustRightInd w:val="0"/>
        <w:ind w:right="62"/>
        <w:rPr>
          <w:b/>
          <w:sz w:val="24"/>
          <w:szCs w:val="24"/>
        </w:rPr>
      </w:pPr>
      <w:r w:rsidRPr="004C1E28">
        <w:rPr>
          <w:sz w:val="24"/>
          <w:szCs w:val="24"/>
        </w:rPr>
        <w:t>Đồ thị</w:t>
      </w:r>
    </w:p>
    <w:p w14:paraId="224D593B" w14:textId="77777777" w:rsidR="001A704A" w:rsidRPr="004C1E28" w:rsidRDefault="001A704A" w:rsidP="00965852">
      <w:pPr>
        <w:autoSpaceDE w:val="0"/>
        <w:autoSpaceDN w:val="0"/>
        <w:adjustRightInd w:val="0"/>
        <w:ind w:right="62"/>
        <w:rPr>
          <w:b/>
          <w:sz w:val="24"/>
          <w:szCs w:val="24"/>
        </w:rPr>
      </w:pPr>
    </w:p>
    <w:p w14:paraId="0C64F2F2" w14:textId="77777777" w:rsidR="001A704A" w:rsidRPr="004C1E28" w:rsidRDefault="001A704A" w:rsidP="00965852">
      <w:pPr>
        <w:autoSpaceDE w:val="0"/>
        <w:autoSpaceDN w:val="0"/>
        <w:adjustRightInd w:val="0"/>
        <w:ind w:right="62"/>
        <w:rPr>
          <w:b/>
          <w:sz w:val="24"/>
          <w:szCs w:val="24"/>
        </w:rPr>
      </w:pPr>
    </w:p>
    <w:p w14:paraId="17C8DE78" w14:textId="77777777" w:rsidR="001A704A" w:rsidRPr="004C1E28" w:rsidRDefault="001A704A" w:rsidP="00965852">
      <w:pPr>
        <w:autoSpaceDE w:val="0"/>
        <w:autoSpaceDN w:val="0"/>
        <w:adjustRightInd w:val="0"/>
        <w:ind w:right="62"/>
        <w:rPr>
          <w:b/>
          <w:sz w:val="24"/>
          <w:szCs w:val="24"/>
        </w:rPr>
      </w:pPr>
    </w:p>
    <w:p w14:paraId="100B700C" w14:textId="77777777" w:rsidR="001A704A" w:rsidRPr="004C1E28" w:rsidRDefault="001A704A" w:rsidP="00965852">
      <w:pPr>
        <w:autoSpaceDE w:val="0"/>
        <w:autoSpaceDN w:val="0"/>
        <w:adjustRightInd w:val="0"/>
        <w:ind w:right="62"/>
        <w:rPr>
          <w:b/>
          <w:sz w:val="24"/>
          <w:szCs w:val="24"/>
        </w:rPr>
      </w:pPr>
    </w:p>
    <w:p w14:paraId="21D636A8" w14:textId="77777777" w:rsidR="001A704A" w:rsidRPr="004C1E28" w:rsidRDefault="001A704A" w:rsidP="00965852">
      <w:pPr>
        <w:autoSpaceDE w:val="0"/>
        <w:autoSpaceDN w:val="0"/>
        <w:adjustRightInd w:val="0"/>
        <w:ind w:right="62"/>
        <w:rPr>
          <w:b/>
          <w:sz w:val="24"/>
          <w:szCs w:val="24"/>
        </w:rPr>
      </w:pPr>
    </w:p>
    <w:p w14:paraId="31FB8AA6" w14:textId="77777777" w:rsidR="001A704A" w:rsidRPr="004C1E28" w:rsidRDefault="001A704A" w:rsidP="00965852">
      <w:pPr>
        <w:autoSpaceDE w:val="0"/>
        <w:autoSpaceDN w:val="0"/>
        <w:adjustRightInd w:val="0"/>
        <w:ind w:right="62"/>
        <w:rPr>
          <w:b/>
          <w:sz w:val="24"/>
          <w:szCs w:val="24"/>
        </w:rPr>
      </w:pPr>
    </w:p>
    <w:p w14:paraId="1A02BDF3" w14:textId="77777777" w:rsidR="001A704A" w:rsidRPr="004C1E28" w:rsidRDefault="001A704A" w:rsidP="00965852">
      <w:pPr>
        <w:autoSpaceDE w:val="0"/>
        <w:autoSpaceDN w:val="0"/>
        <w:adjustRightInd w:val="0"/>
        <w:ind w:right="62"/>
        <w:rPr>
          <w:b/>
          <w:sz w:val="24"/>
          <w:szCs w:val="24"/>
        </w:rPr>
      </w:pPr>
    </w:p>
    <w:p w14:paraId="763DDD3B" w14:textId="77777777" w:rsidR="001A704A" w:rsidRDefault="001A704A" w:rsidP="00965852">
      <w:pPr>
        <w:autoSpaceDE w:val="0"/>
        <w:autoSpaceDN w:val="0"/>
        <w:adjustRightInd w:val="0"/>
        <w:ind w:right="62"/>
        <w:rPr>
          <w:b/>
          <w:sz w:val="24"/>
          <w:szCs w:val="24"/>
        </w:rPr>
      </w:pPr>
    </w:p>
    <w:p w14:paraId="3E5D04FD" w14:textId="77777777" w:rsidR="00FD2B9D" w:rsidRDefault="00FD2B9D" w:rsidP="00965852">
      <w:pPr>
        <w:autoSpaceDE w:val="0"/>
        <w:autoSpaceDN w:val="0"/>
        <w:adjustRightInd w:val="0"/>
        <w:ind w:right="62"/>
        <w:rPr>
          <w:b/>
          <w:sz w:val="24"/>
          <w:szCs w:val="24"/>
        </w:rPr>
      </w:pPr>
    </w:p>
    <w:p w14:paraId="11952EC3" w14:textId="77777777" w:rsidR="00FD2B9D" w:rsidRDefault="00FD2B9D" w:rsidP="00965852">
      <w:pPr>
        <w:autoSpaceDE w:val="0"/>
        <w:autoSpaceDN w:val="0"/>
        <w:adjustRightInd w:val="0"/>
        <w:ind w:right="62"/>
        <w:rPr>
          <w:b/>
          <w:sz w:val="24"/>
          <w:szCs w:val="24"/>
        </w:rPr>
      </w:pPr>
    </w:p>
    <w:p w14:paraId="232FA1F1" w14:textId="77777777" w:rsidR="001A704A" w:rsidRPr="004C1E28" w:rsidRDefault="001A704A" w:rsidP="00965852">
      <w:pPr>
        <w:autoSpaceDE w:val="0"/>
        <w:autoSpaceDN w:val="0"/>
        <w:adjustRightInd w:val="0"/>
        <w:ind w:right="62"/>
        <w:rPr>
          <w:b/>
          <w:sz w:val="24"/>
          <w:szCs w:val="24"/>
        </w:rPr>
      </w:pPr>
    </w:p>
    <w:p w14:paraId="75646FBE" w14:textId="77777777" w:rsidR="007E5051" w:rsidRDefault="007E5051" w:rsidP="00965852">
      <w:pPr>
        <w:autoSpaceDE w:val="0"/>
        <w:autoSpaceDN w:val="0"/>
        <w:adjustRightInd w:val="0"/>
        <w:ind w:right="62" w:firstLine="0"/>
        <w:rPr>
          <w:b/>
          <w:sz w:val="24"/>
          <w:szCs w:val="24"/>
        </w:rPr>
      </w:pPr>
      <w:bookmarkStart w:id="52" w:name="_Toc129409365"/>
    </w:p>
    <w:p w14:paraId="291FBA05" w14:textId="77777777" w:rsidR="007B6080" w:rsidRPr="004C1E28" w:rsidRDefault="007B6080" w:rsidP="00965852">
      <w:pPr>
        <w:autoSpaceDE w:val="0"/>
        <w:autoSpaceDN w:val="0"/>
        <w:adjustRightInd w:val="0"/>
        <w:ind w:right="62" w:firstLine="0"/>
        <w:rPr>
          <w:sz w:val="24"/>
          <w:szCs w:val="24"/>
        </w:rPr>
      </w:pPr>
      <w:r w:rsidRPr="004C1E28">
        <w:rPr>
          <w:b/>
          <w:sz w:val="24"/>
          <w:szCs w:val="24"/>
        </w:rPr>
        <w:t>Ví dụ 2.</w:t>
      </w:r>
      <w:r w:rsidR="00BB4B19">
        <w:rPr>
          <w:b/>
          <w:sz w:val="24"/>
          <w:szCs w:val="24"/>
        </w:rPr>
        <w:t>9</w:t>
      </w:r>
      <w:r w:rsidRPr="004C1E28">
        <w:rPr>
          <w:sz w:val="24"/>
          <w:szCs w:val="24"/>
        </w:rPr>
        <w:t>: Xác suất để xạ thủ bắn trúng bia là</w:t>
      </w:r>
      <w:r w:rsidR="008B751B">
        <w:rPr>
          <w:sz w:val="24"/>
          <w:szCs w:val="24"/>
        </w:rPr>
        <w:t xml:space="preserve"> </w:t>
      </w:r>
      <w:r w:rsidR="008B751B" w:rsidRPr="008B751B">
        <w:rPr>
          <w:position w:val="-10"/>
          <w:sz w:val="24"/>
          <w:szCs w:val="24"/>
        </w:rPr>
        <w:object w:dxaOrig="240" w:dyaOrig="260" w14:anchorId="670F1F5C">
          <v:shape id="_x0000_i1212" type="#_x0000_t75" style="width:11.5pt;height:12.65pt" o:ole="">
            <v:imagedata r:id="rId530" o:title=""/>
          </v:shape>
          <o:OLEObject Type="Embed" ProgID="Equation.DSMT4" ShapeID="_x0000_i1212" DrawAspect="Content" ObjectID="_1588818758" r:id="rId531"/>
        </w:object>
      </w:r>
      <w:r w:rsidR="003E5716">
        <w:rPr>
          <w:sz w:val="24"/>
          <w:szCs w:val="24"/>
        </w:rPr>
        <w:t xml:space="preserve">, </w:t>
      </w:r>
      <w:r w:rsidR="003E5716" w:rsidRPr="003E5716">
        <w:rPr>
          <w:position w:val="-10"/>
          <w:sz w:val="24"/>
          <w:szCs w:val="24"/>
        </w:rPr>
        <w:object w:dxaOrig="900" w:dyaOrig="320" w14:anchorId="4A32FA57">
          <v:shape id="_x0000_i1213" type="#_x0000_t75" style="width:44.95pt;height:16.15pt" o:ole="">
            <v:imagedata r:id="rId532" o:title=""/>
          </v:shape>
          <o:OLEObject Type="Embed" ProgID="Equation.DSMT4" ShapeID="_x0000_i1213" DrawAspect="Content" ObjectID="_1588818759" r:id="rId533"/>
        </w:object>
      </w:r>
      <w:r w:rsidRPr="004C1E28">
        <w:rPr>
          <w:sz w:val="24"/>
          <w:szCs w:val="24"/>
        </w:rPr>
        <w:t xml:space="preserve">. Xạ thủ được phát từng viên đạn để bắn cho đến khi trúng bia. Hãy xây dựng bảng phân bố xác suất của số viên đạn được phát. </w:t>
      </w:r>
    </w:p>
    <w:p w14:paraId="41301E2B" w14:textId="77777777" w:rsidR="007B6080" w:rsidRPr="004C1E28" w:rsidRDefault="007B6080" w:rsidP="005A5126">
      <w:pPr>
        <w:autoSpaceDE w:val="0"/>
        <w:autoSpaceDN w:val="0"/>
        <w:adjustRightInd w:val="0"/>
        <w:ind w:right="62" w:firstLine="0"/>
        <w:rPr>
          <w:sz w:val="24"/>
          <w:szCs w:val="24"/>
        </w:rPr>
      </w:pPr>
      <w:r w:rsidRPr="004C1E28">
        <w:rPr>
          <w:b/>
          <w:i/>
          <w:sz w:val="24"/>
          <w:szCs w:val="24"/>
        </w:rPr>
        <w:t>Giải</w:t>
      </w:r>
      <w:r w:rsidRPr="004C1E28">
        <w:rPr>
          <w:sz w:val="24"/>
          <w:szCs w:val="24"/>
        </w:rPr>
        <w:t xml:space="preserve">: Gọi </w:t>
      </w:r>
      <w:r w:rsidRPr="004C1E28">
        <w:rPr>
          <w:caps/>
          <w:position w:val="-4"/>
          <w:sz w:val="24"/>
          <w:szCs w:val="24"/>
        </w:rPr>
        <w:object w:dxaOrig="279" w:dyaOrig="260" w14:anchorId="20BAC75B">
          <v:shape id="_x0000_i1214" type="#_x0000_t75" style="width:13.8pt;height:12.65pt" o:ole="">
            <v:imagedata r:id="rId301" o:title=""/>
          </v:shape>
          <o:OLEObject Type="Embed" ProgID="Equation.DSMT4" ShapeID="_x0000_i1214" DrawAspect="Content" ObjectID="_1588818760" r:id="rId534"/>
        </w:object>
      </w:r>
      <w:r w:rsidRPr="004C1E28">
        <w:rPr>
          <w:sz w:val="24"/>
          <w:szCs w:val="24"/>
        </w:rPr>
        <w:t xml:space="preserve"> là “số viên đạn được phát”. </w:t>
      </w:r>
      <w:r w:rsidRPr="004C1E28">
        <w:rPr>
          <w:caps/>
          <w:position w:val="-4"/>
          <w:sz w:val="24"/>
          <w:szCs w:val="24"/>
        </w:rPr>
        <w:object w:dxaOrig="279" w:dyaOrig="260" w14:anchorId="387EA92E">
          <v:shape id="_x0000_i1215" type="#_x0000_t75" style="width:13.8pt;height:12.65pt" o:ole="">
            <v:imagedata r:id="rId301" o:title=""/>
          </v:shape>
          <o:OLEObject Type="Embed" ProgID="Equation.DSMT4" ShapeID="_x0000_i1215" DrawAspect="Content" ObjectID="_1588818761" r:id="rId535"/>
        </w:object>
      </w:r>
      <w:r w:rsidRPr="004C1E28">
        <w:rPr>
          <w:sz w:val="24"/>
          <w:szCs w:val="24"/>
        </w:rPr>
        <w:t xml:space="preserve"> là biến ngẫu nhiên rời rạc với các giá trị có thể có là </w:t>
      </w:r>
      <w:r w:rsidRPr="004C1E28">
        <w:rPr>
          <w:position w:val="-10"/>
          <w:sz w:val="24"/>
          <w:szCs w:val="24"/>
        </w:rPr>
        <w:object w:dxaOrig="1060" w:dyaOrig="320" w14:anchorId="6E2D093F">
          <v:shape id="_x0000_i1216" type="#_x0000_t75" style="width:53pt;height:16.15pt" o:ole="">
            <v:imagedata r:id="rId536" o:title=""/>
          </v:shape>
          <o:OLEObject Type="Embed" ProgID="Equation.DSMT4" ShapeID="_x0000_i1216" DrawAspect="Content" ObjectID="_1588818762" r:id="rId537"/>
        </w:object>
      </w:r>
      <w:r w:rsidR="002329BD">
        <w:rPr>
          <w:sz w:val="24"/>
          <w:szCs w:val="24"/>
        </w:rPr>
        <w:t xml:space="preserve"> </w:t>
      </w:r>
      <w:r w:rsidRPr="004C1E28">
        <w:rPr>
          <w:sz w:val="24"/>
          <w:szCs w:val="24"/>
        </w:rPr>
        <w:t xml:space="preserve">Gọi </w:t>
      </w:r>
      <w:r w:rsidRPr="004C1E28">
        <w:rPr>
          <w:position w:val="-12"/>
          <w:sz w:val="24"/>
          <w:szCs w:val="24"/>
        </w:rPr>
        <w:object w:dxaOrig="320" w:dyaOrig="360" w14:anchorId="50C8B74A">
          <v:shape id="_x0000_i1217" type="#_x0000_t75" style="width:16.15pt;height:17.85pt" o:ole="">
            <v:imagedata r:id="rId538" o:title=""/>
          </v:shape>
          <o:OLEObject Type="Embed" ProgID="Equation.DSMT4" ShapeID="_x0000_i1217" DrawAspect="Content" ObjectID="_1588818763" r:id="rId539"/>
        </w:object>
      </w:r>
      <w:r w:rsidRPr="004C1E28">
        <w:rPr>
          <w:sz w:val="24"/>
          <w:szCs w:val="24"/>
        </w:rPr>
        <w:t xml:space="preserve"> là biến cố “xạ thủ bắn trúng bia ở viên đạn thứ </w:t>
      </w:r>
      <w:r w:rsidRPr="004C1E28">
        <w:rPr>
          <w:caps/>
          <w:position w:val="-6"/>
          <w:sz w:val="24"/>
          <w:szCs w:val="24"/>
        </w:rPr>
        <w:object w:dxaOrig="200" w:dyaOrig="279" w14:anchorId="3F2C6009">
          <v:shape id="_x0000_i1218" type="#_x0000_t75" style="width:9.8pt;height:13.8pt" o:ole="">
            <v:imagedata r:id="rId540" o:title=""/>
          </v:shape>
          <o:OLEObject Type="Embed" ProgID="Equation.DSMT4" ShapeID="_x0000_i1218" DrawAspect="Content" ObjectID="_1588818764" r:id="rId541"/>
        </w:object>
      </w:r>
      <w:r w:rsidRPr="004C1E28">
        <w:rPr>
          <w:caps/>
          <w:sz w:val="24"/>
          <w:szCs w:val="24"/>
        </w:rPr>
        <w:t xml:space="preserve">”. </w:t>
      </w:r>
      <w:r w:rsidRPr="004C1E28">
        <w:rPr>
          <w:sz w:val="24"/>
          <w:szCs w:val="24"/>
        </w:rPr>
        <w:t xml:space="preserve">Các biến cố </w:t>
      </w:r>
      <w:r w:rsidRPr="004C1E28">
        <w:rPr>
          <w:position w:val="-12"/>
          <w:sz w:val="24"/>
          <w:szCs w:val="24"/>
        </w:rPr>
        <w:object w:dxaOrig="320" w:dyaOrig="360" w14:anchorId="246CFE0E">
          <v:shape id="_x0000_i1219" type="#_x0000_t75" style="width:16.15pt;height:17.85pt" o:ole="">
            <v:imagedata r:id="rId538" o:title=""/>
          </v:shape>
          <o:OLEObject Type="Embed" ProgID="Equation.DSMT4" ShapeID="_x0000_i1219" DrawAspect="Content" ObjectID="_1588818765" r:id="rId542"/>
        </w:object>
      </w:r>
      <w:r w:rsidRPr="004C1E28">
        <w:rPr>
          <w:sz w:val="24"/>
          <w:szCs w:val="24"/>
        </w:rPr>
        <w:t xml:space="preserve"> độc lập nhau và </w:t>
      </w:r>
      <w:r w:rsidR="008B751B" w:rsidRPr="004C1E28">
        <w:rPr>
          <w:position w:val="-14"/>
          <w:sz w:val="24"/>
          <w:szCs w:val="24"/>
        </w:rPr>
        <w:object w:dxaOrig="1100" w:dyaOrig="400" w14:anchorId="045B2F30">
          <v:shape id="_x0000_i1220" type="#_x0000_t75" style="width:54.7pt;height:20.15pt" o:ole="">
            <v:imagedata r:id="rId543" o:title=""/>
          </v:shape>
          <o:OLEObject Type="Embed" ProgID="Equation.DSMT4" ShapeID="_x0000_i1220" DrawAspect="Content" ObjectID="_1588818766" r:id="rId544"/>
        </w:object>
      </w:r>
      <w:r w:rsidRPr="004C1E28">
        <w:rPr>
          <w:sz w:val="24"/>
          <w:szCs w:val="24"/>
        </w:rPr>
        <w:t>.</w:t>
      </w:r>
    </w:p>
    <w:p w14:paraId="6E0234FB" w14:textId="77777777" w:rsidR="007B6080" w:rsidRPr="004C1E28" w:rsidRDefault="008B751B" w:rsidP="003F71DC">
      <w:pPr>
        <w:autoSpaceDE w:val="0"/>
        <w:autoSpaceDN w:val="0"/>
        <w:adjustRightInd w:val="0"/>
        <w:ind w:left="720" w:right="62" w:firstLine="720"/>
        <w:rPr>
          <w:sz w:val="24"/>
          <w:szCs w:val="24"/>
        </w:rPr>
      </w:pPr>
      <w:r w:rsidRPr="004C1E28">
        <w:rPr>
          <w:position w:val="-14"/>
          <w:sz w:val="24"/>
          <w:szCs w:val="24"/>
        </w:rPr>
        <w:object w:dxaOrig="2220" w:dyaOrig="400" w14:anchorId="392DFE95">
          <v:shape id="_x0000_i1221" type="#_x0000_t75" style="width:111.15pt;height:20.15pt" o:ole="">
            <v:imagedata r:id="rId545" o:title=""/>
          </v:shape>
          <o:OLEObject Type="Embed" ProgID="Equation.DSMT4" ShapeID="_x0000_i1221" DrawAspect="Content" ObjectID="_1588818767" r:id="rId546"/>
        </w:object>
      </w:r>
    </w:p>
    <w:p w14:paraId="65B76775" w14:textId="77777777" w:rsidR="00A4007A" w:rsidRDefault="008B751B" w:rsidP="003F71DC">
      <w:pPr>
        <w:autoSpaceDE w:val="0"/>
        <w:autoSpaceDN w:val="0"/>
        <w:adjustRightInd w:val="0"/>
        <w:ind w:left="720" w:right="62" w:firstLine="720"/>
        <w:rPr>
          <w:sz w:val="24"/>
          <w:szCs w:val="24"/>
        </w:rPr>
      </w:pPr>
      <w:r w:rsidRPr="004C1E28">
        <w:rPr>
          <w:position w:val="-18"/>
          <w:sz w:val="24"/>
          <w:szCs w:val="24"/>
        </w:rPr>
        <w:object w:dxaOrig="4080" w:dyaOrig="480" w14:anchorId="348C722C">
          <v:shape id="_x0000_i1222" type="#_x0000_t75" style="width:204.5pt;height:24.2pt" o:ole="">
            <v:imagedata r:id="rId547" o:title=""/>
          </v:shape>
          <o:OLEObject Type="Embed" ProgID="Equation.DSMT4" ShapeID="_x0000_i1222" DrawAspect="Content" ObjectID="_1588818768" r:id="rId548"/>
        </w:object>
      </w:r>
      <w:r w:rsidR="00A4007A">
        <w:rPr>
          <w:sz w:val="24"/>
          <w:szCs w:val="24"/>
        </w:rPr>
        <w:t xml:space="preserve">, </w:t>
      </w:r>
      <w:r w:rsidR="00A4007A" w:rsidRPr="00A4007A">
        <w:rPr>
          <w:position w:val="-10"/>
          <w:sz w:val="24"/>
          <w:szCs w:val="24"/>
        </w:rPr>
        <w:object w:dxaOrig="880" w:dyaOrig="320" w14:anchorId="0B04C5DF">
          <v:shape id="_x0000_i1223" type="#_x0000_t75" style="width:44.35pt;height:16.15pt" o:ole="">
            <v:imagedata r:id="rId549" o:title=""/>
          </v:shape>
          <o:OLEObject Type="Embed" ProgID="Equation.DSMT4" ShapeID="_x0000_i1223" DrawAspect="Content" ObjectID="_1588818769" r:id="rId550"/>
        </w:object>
      </w:r>
    </w:p>
    <w:p w14:paraId="4808F175" w14:textId="77777777" w:rsidR="00A4007A" w:rsidRDefault="002329BD" w:rsidP="00965852">
      <w:pPr>
        <w:autoSpaceDE w:val="0"/>
        <w:autoSpaceDN w:val="0"/>
        <w:adjustRightInd w:val="0"/>
        <w:ind w:right="62" w:firstLine="0"/>
        <w:rPr>
          <w:sz w:val="24"/>
          <w:szCs w:val="24"/>
        </w:rPr>
      </w:pPr>
      <w:r>
        <w:rPr>
          <w:sz w:val="24"/>
          <w:szCs w:val="24"/>
        </w:rPr>
        <w:t xml:space="preserve">Tổng quát </w:t>
      </w:r>
      <w:r w:rsidR="003F71DC">
        <w:rPr>
          <w:sz w:val="24"/>
          <w:szCs w:val="24"/>
        </w:rPr>
        <w:tab/>
      </w:r>
      <w:r w:rsidR="008B751B" w:rsidRPr="004C1E28">
        <w:rPr>
          <w:position w:val="-18"/>
          <w:sz w:val="24"/>
          <w:szCs w:val="24"/>
        </w:rPr>
        <w:object w:dxaOrig="5960" w:dyaOrig="480" w14:anchorId="5127C537">
          <v:shape id="_x0000_i1224" type="#_x0000_t75" style="width:297.8pt;height:24.2pt" o:ole="">
            <v:imagedata r:id="rId551" o:title=""/>
          </v:shape>
          <o:OLEObject Type="Embed" ProgID="Equation.DSMT4" ShapeID="_x0000_i1224" DrawAspect="Content" ObjectID="_1588818770" r:id="rId552"/>
        </w:object>
      </w:r>
    </w:p>
    <w:p w14:paraId="1A23FC4F" w14:textId="77777777" w:rsidR="00466038" w:rsidRDefault="00466038" w:rsidP="00466038">
      <w:pPr>
        <w:autoSpaceDE w:val="0"/>
        <w:autoSpaceDN w:val="0"/>
        <w:adjustRightInd w:val="0"/>
        <w:spacing w:after="120"/>
        <w:ind w:right="62" w:firstLine="0"/>
        <w:rPr>
          <w:sz w:val="24"/>
          <w:szCs w:val="24"/>
        </w:rPr>
      </w:pPr>
      <w:r>
        <w:rPr>
          <w:sz w:val="24"/>
          <w:szCs w:val="24"/>
        </w:rPr>
        <w:t xml:space="preserve">Hàm khối lượng xác suất </w:t>
      </w:r>
    </w:p>
    <w:p w14:paraId="71931E44" w14:textId="77777777" w:rsidR="00466038" w:rsidRPr="00AC5312" w:rsidRDefault="00466038" w:rsidP="00466038">
      <w:pPr>
        <w:autoSpaceDE w:val="0"/>
        <w:autoSpaceDN w:val="0"/>
        <w:adjustRightInd w:val="0"/>
        <w:spacing w:after="120"/>
        <w:ind w:right="62" w:firstLine="0"/>
        <w:jc w:val="right"/>
        <w:rPr>
          <w:b/>
          <w:sz w:val="24"/>
          <w:szCs w:val="24"/>
        </w:rPr>
      </w:pPr>
      <w:r>
        <w:rPr>
          <w:sz w:val="24"/>
          <w:szCs w:val="24"/>
        </w:rPr>
        <w:tab/>
      </w:r>
      <w:r>
        <w:rPr>
          <w:sz w:val="24"/>
          <w:szCs w:val="24"/>
        </w:rPr>
        <w:tab/>
      </w:r>
      <w:r>
        <w:rPr>
          <w:sz w:val="24"/>
          <w:szCs w:val="24"/>
        </w:rPr>
        <w:tab/>
      </w:r>
      <w:r w:rsidRPr="00AC5312">
        <w:rPr>
          <w:position w:val="-34"/>
          <w:sz w:val="24"/>
          <w:szCs w:val="24"/>
        </w:rPr>
        <w:object w:dxaOrig="2480" w:dyaOrig="800" w14:anchorId="7DC5BA93">
          <v:shape id="_x0000_i1225" type="#_x0000_t75" style="width:123.85pt;height:39.75pt" o:ole="">
            <v:imagedata r:id="rId553" o:title=""/>
          </v:shape>
          <o:OLEObject Type="Embed" ProgID="Equation.DSMT4" ShapeID="_x0000_i1225" DrawAspect="Content" ObjectID="_1588818771" r:id="rId554"/>
        </w:object>
      </w:r>
      <w:r>
        <w:rPr>
          <w:sz w:val="24"/>
          <w:szCs w:val="24"/>
        </w:rPr>
        <w:t xml:space="preserve"> ; </w:t>
      </w:r>
      <w:r w:rsidRPr="00AC5312">
        <w:rPr>
          <w:position w:val="-10"/>
          <w:sz w:val="24"/>
          <w:szCs w:val="24"/>
        </w:rPr>
        <w:object w:dxaOrig="960" w:dyaOrig="320" w14:anchorId="25939350">
          <v:shape id="_x0000_i1226" type="#_x0000_t75" style="width:47.8pt;height:16.15pt" o:ole="">
            <v:imagedata r:id="rId555" o:title=""/>
          </v:shape>
          <o:OLEObject Type="Embed" ProgID="Equation.DSMT4" ShapeID="_x0000_i1226" DrawAspect="Content" ObjectID="_1588818772" r:id="rId556"/>
        </w:object>
      </w:r>
      <w:r>
        <w:rPr>
          <w:sz w:val="24"/>
          <w:szCs w:val="24"/>
        </w:rPr>
        <w:t xml:space="preserve">; </w:t>
      </w:r>
      <w:r w:rsidRPr="003E5716">
        <w:rPr>
          <w:position w:val="-10"/>
          <w:sz w:val="24"/>
          <w:szCs w:val="24"/>
        </w:rPr>
        <w:object w:dxaOrig="900" w:dyaOrig="320" w14:anchorId="29872BEC">
          <v:shape id="_x0000_i1227" type="#_x0000_t75" style="width:44.95pt;height:16.15pt" o:ole="">
            <v:imagedata r:id="rId532" o:title=""/>
          </v:shape>
          <o:OLEObject Type="Embed" ProgID="Equation.DSMT4" ShapeID="_x0000_i1227" DrawAspect="Content" ObjectID="_1588818773" r:id="rId557"/>
        </w:object>
      </w:r>
      <w:r>
        <w:rPr>
          <w:sz w:val="24"/>
          <w:szCs w:val="24"/>
        </w:rPr>
        <w:t xml:space="preserve">            </w:t>
      </w:r>
      <w:r>
        <w:rPr>
          <w:sz w:val="24"/>
          <w:szCs w:val="24"/>
        </w:rPr>
        <w:tab/>
        <w:t xml:space="preserve"> </w:t>
      </w:r>
      <w:r w:rsidR="007E5051">
        <w:rPr>
          <w:sz w:val="24"/>
          <w:szCs w:val="24"/>
        </w:rPr>
        <w:t xml:space="preserve">     </w:t>
      </w:r>
      <w:proofErr w:type="gramStart"/>
      <w:r w:rsidR="007E5051">
        <w:rPr>
          <w:sz w:val="24"/>
          <w:szCs w:val="24"/>
        </w:rPr>
        <w:t xml:space="preserve">  </w:t>
      </w:r>
      <w:r>
        <w:rPr>
          <w:sz w:val="24"/>
          <w:szCs w:val="24"/>
        </w:rPr>
        <w:t xml:space="preserve"> </w:t>
      </w:r>
      <w:r>
        <w:rPr>
          <w:b/>
          <w:sz w:val="24"/>
          <w:szCs w:val="24"/>
        </w:rPr>
        <w:t>(</w:t>
      </w:r>
      <w:proofErr w:type="gramEnd"/>
      <w:r>
        <w:rPr>
          <w:b/>
          <w:sz w:val="24"/>
          <w:szCs w:val="24"/>
        </w:rPr>
        <w:t>2.16)</w:t>
      </w:r>
    </w:p>
    <w:p w14:paraId="33FD000E" w14:textId="77777777" w:rsidR="007B6080" w:rsidRDefault="007B6080" w:rsidP="00965852">
      <w:pPr>
        <w:autoSpaceDE w:val="0"/>
        <w:autoSpaceDN w:val="0"/>
        <w:adjustRightInd w:val="0"/>
        <w:spacing w:after="240"/>
        <w:ind w:right="62"/>
        <w:rPr>
          <w:sz w:val="24"/>
          <w:szCs w:val="24"/>
        </w:rPr>
      </w:pPr>
      <w:r w:rsidRPr="004C1E28">
        <w:rPr>
          <w:sz w:val="24"/>
          <w:szCs w:val="24"/>
        </w:rPr>
        <w:t>Bảng phân bố xác suất</w:t>
      </w:r>
      <w:r w:rsidR="00016912" w:rsidRPr="004C1E28">
        <w:rPr>
          <w:sz w:val="24"/>
          <w:szCs w:val="24"/>
        </w:rPr>
        <w:t xml:space="preserve"> có dạng</w:t>
      </w:r>
      <w:r w:rsidRPr="004C1E28">
        <w:rPr>
          <w:sz w:val="24"/>
          <w:szCs w:val="24"/>
        </w:rPr>
        <w:t xml:space="preserve">:   </w:t>
      </w:r>
    </w:p>
    <w:p w14:paraId="0BF7DB8D" w14:textId="77777777" w:rsidR="00960853" w:rsidRDefault="00753227" w:rsidP="00965852">
      <w:pPr>
        <w:autoSpaceDE w:val="0"/>
        <w:autoSpaceDN w:val="0"/>
        <w:adjustRightInd w:val="0"/>
        <w:spacing w:after="240"/>
        <w:ind w:right="62"/>
        <w:rPr>
          <w:sz w:val="24"/>
          <w:szCs w:val="24"/>
        </w:rPr>
      </w:pPr>
      <w:r>
        <w:rPr>
          <w:noProof/>
          <w:sz w:val="24"/>
          <w:szCs w:val="24"/>
        </w:rPr>
        <mc:AlternateContent>
          <mc:Choice Requires="wps">
            <w:drawing>
              <wp:anchor distT="0" distB="0" distL="114300" distR="114300" simplePos="0" relativeHeight="251636736" behindDoc="0" locked="0" layoutInCell="1" allowOverlap="1" wp14:anchorId="41ACB7A1" wp14:editId="1A0D6C7D">
                <wp:simplePos x="0" y="0"/>
                <wp:positionH relativeFrom="column">
                  <wp:posOffset>1257300</wp:posOffset>
                </wp:positionH>
                <wp:positionV relativeFrom="paragraph">
                  <wp:posOffset>-31115</wp:posOffset>
                </wp:positionV>
                <wp:extent cx="3657600" cy="800100"/>
                <wp:effectExtent l="0" t="0" r="0" b="0"/>
                <wp:wrapNone/>
                <wp:docPr id="1614" name="Text Box 7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6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9"/>
                              <w:gridCol w:w="776"/>
                              <w:gridCol w:w="976"/>
                              <w:gridCol w:w="900"/>
                              <w:gridCol w:w="1456"/>
                              <w:gridCol w:w="911"/>
                            </w:tblGrid>
                            <w:tr w:rsidR="005A2386" w:rsidRPr="00EF1D0D" w14:paraId="5FF3FDE2" w14:textId="77777777">
                              <w:tc>
                                <w:tcPr>
                                  <w:tcW w:w="669" w:type="dxa"/>
                                  <w:vAlign w:val="center"/>
                                </w:tcPr>
                                <w:p w14:paraId="03BCEC79" w14:textId="77777777" w:rsidR="005A2386" w:rsidRPr="00EF1D0D" w:rsidRDefault="005A2386" w:rsidP="00EF1D0D">
                                  <w:pPr>
                                    <w:autoSpaceDE w:val="0"/>
                                    <w:autoSpaceDN w:val="0"/>
                                    <w:adjustRightInd w:val="0"/>
                                    <w:ind w:firstLine="0"/>
                                    <w:jc w:val="center"/>
                                    <w:rPr>
                                      <w:sz w:val="24"/>
                                      <w:szCs w:val="24"/>
                                    </w:rPr>
                                  </w:pPr>
                                  <w:r w:rsidRPr="00EF1D0D">
                                    <w:rPr>
                                      <w:position w:val="-4"/>
                                      <w:sz w:val="24"/>
                                      <w:szCs w:val="24"/>
                                    </w:rPr>
                                    <w:object w:dxaOrig="279" w:dyaOrig="260" w14:anchorId="003A91D4">
                                      <v:shape id="_x0000_i2041" type="#_x0000_t75" style="width:13.8pt;height:12.65pt" o:ole="">
                                        <v:imagedata r:id="rId382" o:title=""/>
                                      </v:shape>
                                      <o:OLEObject Type="Embed" ProgID="Equation.DSMT4" ShapeID="_x0000_i2041" DrawAspect="Content" ObjectID="_1588819587" r:id="rId558"/>
                                    </w:object>
                                  </w:r>
                                </w:p>
                              </w:tc>
                              <w:tc>
                                <w:tcPr>
                                  <w:tcW w:w="776" w:type="dxa"/>
                                  <w:vAlign w:val="center"/>
                                </w:tcPr>
                                <w:p w14:paraId="01C88FF0" w14:textId="77777777" w:rsidR="005A2386" w:rsidRPr="00EF1D0D" w:rsidRDefault="005A2386" w:rsidP="00EF1D0D">
                                  <w:pPr>
                                    <w:autoSpaceDE w:val="0"/>
                                    <w:autoSpaceDN w:val="0"/>
                                    <w:adjustRightInd w:val="0"/>
                                    <w:ind w:firstLine="0"/>
                                    <w:jc w:val="center"/>
                                    <w:rPr>
                                      <w:sz w:val="24"/>
                                      <w:szCs w:val="24"/>
                                    </w:rPr>
                                  </w:pPr>
                                  <w:r w:rsidRPr="00EF1D0D">
                                    <w:rPr>
                                      <w:position w:val="-4"/>
                                      <w:sz w:val="24"/>
                                      <w:szCs w:val="24"/>
                                    </w:rPr>
                                    <w:object w:dxaOrig="139" w:dyaOrig="260" w14:anchorId="61F9245E">
                                      <v:shape id="_x0000_i2042" type="#_x0000_t75" style="width:7.5pt;height:12.65pt" o:ole="">
                                        <v:imagedata r:id="rId559" o:title=""/>
                                      </v:shape>
                                      <o:OLEObject Type="Embed" ProgID="Equation.DSMT4" ShapeID="_x0000_i2042" DrawAspect="Content" ObjectID="_1588819588" r:id="rId560"/>
                                    </w:object>
                                  </w:r>
                                </w:p>
                              </w:tc>
                              <w:tc>
                                <w:tcPr>
                                  <w:tcW w:w="976" w:type="dxa"/>
                                  <w:vAlign w:val="center"/>
                                </w:tcPr>
                                <w:p w14:paraId="0646A396" w14:textId="77777777" w:rsidR="005A2386" w:rsidRPr="00EF1D0D" w:rsidRDefault="005A2386" w:rsidP="00EF1D0D">
                                  <w:pPr>
                                    <w:autoSpaceDE w:val="0"/>
                                    <w:autoSpaceDN w:val="0"/>
                                    <w:adjustRightInd w:val="0"/>
                                    <w:ind w:firstLine="0"/>
                                    <w:jc w:val="center"/>
                                    <w:rPr>
                                      <w:sz w:val="24"/>
                                      <w:szCs w:val="24"/>
                                    </w:rPr>
                                  </w:pPr>
                                  <w:r w:rsidRPr="00EF1D0D">
                                    <w:rPr>
                                      <w:position w:val="-4"/>
                                      <w:sz w:val="24"/>
                                      <w:szCs w:val="24"/>
                                    </w:rPr>
                                    <w:object w:dxaOrig="200" w:dyaOrig="260" w14:anchorId="2DF50663">
                                      <v:shape id="_x0000_i2043" type="#_x0000_t75" style="width:9.8pt;height:12.65pt" o:ole="">
                                        <v:imagedata r:id="rId561" o:title=""/>
                                      </v:shape>
                                      <o:OLEObject Type="Embed" ProgID="Equation.DSMT4" ShapeID="_x0000_i2043" DrawAspect="Content" ObjectID="_1588819589" r:id="rId562"/>
                                    </w:object>
                                  </w:r>
                                </w:p>
                              </w:tc>
                              <w:tc>
                                <w:tcPr>
                                  <w:tcW w:w="900" w:type="dxa"/>
                                  <w:vAlign w:val="center"/>
                                </w:tcPr>
                                <w:p w14:paraId="5EFE6A37" w14:textId="77777777" w:rsidR="005A2386" w:rsidRPr="00EF1D0D" w:rsidRDefault="005A2386" w:rsidP="00EF1D0D">
                                  <w:pPr>
                                    <w:autoSpaceDE w:val="0"/>
                                    <w:autoSpaceDN w:val="0"/>
                                    <w:adjustRightInd w:val="0"/>
                                    <w:ind w:firstLine="0"/>
                                    <w:jc w:val="center"/>
                                    <w:rPr>
                                      <w:sz w:val="24"/>
                                      <w:szCs w:val="24"/>
                                    </w:rPr>
                                  </w:pPr>
                                  <w:r w:rsidRPr="00EF1D0D">
                                    <w:rPr>
                                      <w:position w:val="-4"/>
                                      <w:sz w:val="24"/>
                                      <w:szCs w:val="24"/>
                                    </w:rPr>
                                    <w:object w:dxaOrig="279" w:dyaOrig="120" w14:anchorId="2C02DCD5">
                                      <v:shape id="_x0000_i2044" type="#_x0000_t75" style="width:13.8pt;height:6.35pt" o:ole="">
                                        <v:imagedata r:id="rId563" o:title=""/>
                                      </v:shape>
                                      <o:OLEObject Type="Embed" ProgID="Equation.DSMT4" ShapeID="_x0000_i2044" DrawAspect="Content" ObjectID="_1588819590" r:id="rId564"/>
                                    </w:object>
                                  </w:r>
                                </w:p>
                              </w:tc>
                              <w:tc>
                                <w:tcPr>
                                  <w:tcW w:w="1456" w:type="dxa"/>
                                  <w:vAlign w:val="center"/>
                                </w:tcPr>
                                <w:p w14:paraId="613D9DB4" w14:textId="77777777" w:rsidR="005A2386" w:rsidRPr="00EF1D0D" w:rsidRDefault="005A2386" w:rsidP="00EF1D0D">
                                  <w:pPr>
                                    <w:autoSpaceDE w:val="0"/>
                                    <w:autoSpaceDN w:val="0"/>
                                    <w:adjustRightInd w:val="0"/>
                                    <w:ind w:firstLine="0"/>
                                    <w:jc w:val="center"/>
                                    <w:rPr>
                                      <w:sz w:val="24"/>
                                      <w:szCs w:val="24"/>
                                    </w:rPr>
                                  </w:pPr>
                                  <w:r w:rsidRPr="00EF1D0D">
                                    <w:rPr>
                                      <w:position w:val="-6"/>
                                      <w:sz w:val="24"/>
                                      <w:szCs w:val="24"/>
                                    </w:rPr>
                                    <w:object w:dxaOrig="200" w:dyaOrig="279" w14:anchorId="04DE9B31">
                                      <v:shape id="_x0000_i2045" type="#_x0000_t75" style="width:9.8pt;height:13.8pt" o:ole="">
                                        <v:imagedata r:id="rId565" o:title=""/>
                                      </v:shape>
                                      <o:OLEObject Type="Embed" ProgID="Equation.DSMT4" ShapeID="_x0000_i2045" DrawAspect="Content" ObjectID="_1588819591" r:id="rId566"/>
                                    </w:object>
                                  </w:r>
                                </w:p>
                              </w:tc>
                              <w:tc>
                                <w:tcPr>
                                  <w:tcW w:w="911" w:type="dxa"/>
                                  <w:vAlign w:val="center"/>
                                </w:tcPr>
                                <w:p w14:paraId="13D7FC3A" w14:textId="77777777" w:rsidR="005A2386" w:rsidRPr="00EF1D0D" w:rsidRDefault="005A2386" w:rsidP="00EF1D0D">
                                  <w:pPr>
                                    <w:autoSpaceDE w:val="0"/>
                                    <w:autoSpaceDN w:val="0"/>
                                    <w:adjustRightInd w:val="0"/>
                                    <w:ind w:firstLine="0"/>
                                    <w:jc w:val="center"/>
                                    <w:rPr>
                                      <w:sz w:val="24"/>
                                      <w:szCs w:val="24"/>
                                    </w:rPr>
                                  </w:pPr>
                                  <w:r w:rsidRPr="00EF1D0D">
                                    <w:rPr>
                                      <w:position w:val="-4"/>
                                      <w:sz w:val="24"/>
                                      <w:szCs w:val="24"/>
                                    </w:rPr>
                                    <w:object w:dxaOrig="279" w:dyaOrig="120" w14:anchorId="6AF46909">
                                      <v:shape id="_x0000_i2046" type="#_x0000_t75" style="width:13.8pt;height:6.35pt" o:ole="">
                                        <v:imagedata r:id="rId563" o:title=""/>
                                      </v:shape>
                                      <o:OLEObject Type="Embed" ProgID="Equation.DSMT4" ShapeID="_x0000_i2046" DrawAspect="Content" ObjectID="_1588819592" r:id="rId567"/>
                                    </w:object>
                                  </w:r>
                                </w:p>
                              </w:tc>
                            </w:tr>
                            <w:tr w:rsidR="005A2386" w:rsidRPr="00EF1D0D" w14:paraId="63145933" w14:textId="77777777">
                              <w:tc>
                                <w:tcPr>
                                  <w:tcW w:w="669" w:type="dxa"/>
                                  <w:vAlign w:val="center"/>
                                </w:tcPr>
                                <w:p w14:paraId="2E5FA583" w14:textId="77777777" w:rsidR="005A2386" w:rsidRPr="00EF1D0D" w:rsidRDefault="005A2386" w:rsidP="00EF1D0D">
                                  <w:pPr>
                                    <w:autoSpaceDE w:val="0"/>
                                    <w:autoSpaceDN w:val="0"/>
                                    <w:adjustRightInd w:val="0"/>
                                    <w:ind w:firstLine="0"/>
                                    <w:jc w:val="center"/>
                                    <w:rPr>
                                      <w:sz w:val="24"/>
                                      <w:szCs w:val="24"/>
                                    </w:rPr>
                                  </w:pPr>
                                  <w:r w:rsidRPr="00EF1D0D">
                                    <w:rPr>
                                      <w:position w:val="-4"/>
                                      <w:sz w:val="24"/>
                                      <w:szCs w:val="24"/>
                                    </w:rPr>
                                    <w:object w:dxaOrig="240" w:dyaOrig="260" w14:anchorId="3D6E6DFD">
                                      <v:shape id="_x0000_i2047" type="#_x0000_t75" style="width:11.5pt;height:12.65pt" o:ole="">
                                        <v:imagedata r:id="rId390" o:title=""/>
                                      </v:shape>
                                      <o:OLEObject Type="Embed" ProgID="Equation.DSMT4" ShapeID="_x0000_i2047" DrawAspect="Content" ObjectID="_1588819593" r:id="rId568"/>
                                    </w:object>
                                  </w:r>
                                </w:p>
                              </w:tc>
                              <w:tc>
                                <w:tcPr>
                                  <w:tcW w:w="776" w:type="dxa"/>
                                  <w:vAlign w:val="center"/>
                                </w:tcPr>
                                <w:p w14:paraId="265D6756" w14:textId="77777777" w:rsidR="005A2386" w:rsidRPr="00EF1D0D" w:rsidRDefault="005A2386" w:rsidP="00EF1D0D">
                                  <w:pPr>
                                    <w:autoSpaceDE w:val="0"/>
                                    <w:autoSpaceDN w:val="0"/>
                                    <w:adjustRightInd w:val="0"/>
                                    <w:ind w:firstLine="0"/>
                                    <w:jc w:val="center"/>
                                    <w:rPr>
                                      <w:sz w:val="24"/>
                                      <w:szCs w:val="24"/>
                                    </w:rPr>
                                  </w:pPr>
                                  <w:r w:rsidRPr="00EF1D0D">
                                    <w:rPr>
                                      <w:position w:val="-10"/>
                                      <w:sz w:val="24"/>
                                      <w:szCs w:val="24"/>
                                    </w:rPr>
                                    <w:object w:dxaOrig="240" w:dyaOrig="260" w14:anchorId="507E5628">
                                      <v:shape id="_x0000_i2048" type="#_x0000_t75" style="width:11.5pt;height:12.65pt" o:ole="">
                                        <v:imagedata r:id="rId569" o:title=""/>
                                      </v:shape>
                                      <o:OLEObject Type="Embed" ProgID="Equation.DSMT4" ShapeID="_x0000_i2048" DrawAspect="Content" ObjectID="_1588819594" r:id="rId570"/>
                                    </w:object>
                                  </w:r>
                                </w:p>
                              </w:tc>
                              <w:tc>
                                <w:tcPr>
                                  <w:tcW w:w="976" w:type="dxa"/>
                                  <w:vAlign w:val="center"/>
                                </w:tcPr>
                                <w:p w14:paraId="6852126D" w14:textId="77777777" w:rsidR="005A2386" w:rsidRPr="00EF1D0D" w:rsidRDefault="005A2386" w:rsidP="00EF1D0D">
                                  <w:pPr>
                                    <w:autoSpaceDE w:val="0"/>
                                    <w:autoSpaceDN w:val="0"/>
                                    <w:adjustRightInd w:val="0"/>
                                    <w:ind w:firstLine="0"/>
                                    <w:rPr>
                                      <w:sz w:val="24"/>
                                      <w:szCs w:val="24"/>
                                    </w:rPr>
                                  </w:pPr>
                                  <w:r w:rsidRPr="00EF1D0D">
                                    <w:rPr>
                                      <w:position w:val="-10"/>
                                      <w:sz w:val="24"/>
                                      <w:szCs w:val="24"/>
                                    </w:rPr>
                                    <w:object w:dxaOrig="320" w:dyaOrig="260" w14:anchorId="19BC0ECE">
                                      <v:shape id="_x0000_i2049" type="#_x0000_t75" style="width:16.15pt;height:12.65pt" o:ole="">
                                        <v:imagedata r:id="rId571" o:title=""/>
                                      </v:shape>
                                      <o:OLEObject Type="Embed" ProgID="Equation.DSMT4" ShapeID="_x0000_i2049" DrawAspect="Content" ObjectID="_1588819595" r:id="rId572"/>
                                    </w:object>
                                  </w:r>
                                </w:p>
                              </w:tc>
                              <w:tc>
                                <w:tcPr>
                                  <w:tcW w:w="900" w:type="dxa"/>
                                  <w:vAlign w:val="center"/>
                                </w:tcPr>
                                <w:p w14:paraId="2F99C4AD" w14:textId="77777777" w:rsidR="005A2386" w:rsidRPr="00EF1D0D" w:rsidRDefault="005A2386" w:rsidP="00EF1D0D">
                                  <w:pPr>
                                    <w:autoSpaceDE w:val="0"/>
                                    <w:autoSpaceDN w:val="0"/>
                                    <w:adjustRightInd w:val="0"/>
                                    <w:ind w:firstLine="0"/>
                                    <w:jc w:val="center"/>
                                    <w:rPr>
                                      <w:sz w:val="24"/>
                                      <w:szCs w:val="24"/>
                                    </w:rPr>
                                  </w:pPr>
                                  <w:r w:rsidRPr="00EF1D0D">
                                    <w:rPr>
                                      <w:position w:val="-4"/>
                                      <w:sz w:val="24"/>
                                      <w:szCs w:val="24"/>
                                    </w:rPr>
                                    <w:object w:dxaOrig="279" w:dyaOrig="120" w14:anchorId="5E90B93E">
                                      <v:shape id="_x0000_i2050" type="#_x0000_t75" style="width:13.8pt;height:6.35pt" o:ole="">
                                        <v:imagedata r:id="rId563" o:title=""/>
                                      </v:shape>
                                      <o:OLEObject Type="Embed" ProgID="Equation.DSMT4" ShapeID="_x0000_i2050" DrawAspect="Content" ObjectID="_1588819596" r:id="rId573"/>
                                    </w:object>
                                  </w:r>
                                </w:p>
                              </w:tc>
                              <w:tc>
                                <w:tcPr>
                                  <w:tcW w:w="1456" w:type="dxa"/>
                                  <w:vAlign w:val="center"/>
                                </w:tcPr>
                                <w:p w14:paraId="391AFBF6" w14:textId="77777777" w:rsidR="005A2386" w:rsidRPr="00EF1D0D" w:rsidRDefault="005A2386" w:rsidP="00EF1D0D">
                                  <w:pPr>
                                    <w:autoSpaceDE w:val="0"/>
                                    <w:autoSpaceDN w:val="0"/>
                                    <w:adjustRightInd w:val="0"/>
                                    <w:ind w:firstLine="0"/>
                                    <w:jc w:val="center"/>
                                    <w:rPr>
                                      <w:sz w:val="24"/>
                                      <w:szCs w:val="24"/>
                                    </w:rPr>
                                  </w:pPr>
                                  <w:r w:rsidRPr="00EF1D0D">
                                    <w:rPr>
                                      <w:position w:val="-10"/>
                                      <w:sz w:val="24"/>
                                      <w:szCs w:val="24"/>
                                    </w:rPr>
                                    <w:object w:dxaOrig="620" w:dyaOrig="380" w14:anchorId="711F7981">
                                      <v:shape id="_x0000_i2051" type="#_x0000_t75" style="width:30.55pt;height:19pt" o:ole="">
                                        <v:imagedata r:id="rId574" o:title=""/>
                                      </v:shape>
                                      <o:OLEObject Type="Embed" ProgID="Equation.DSMT4" ShapeID="_x0000_i2051" DrawAspect="Content" ObjectID="_1588819597" r:id="rId575"/>
                                    </w:object>
                                  </w:r>
                                </w:p>
                              </w:tc>
                              <w:tc>
                                <w:tcPr>
                                  <w:tcW w:w="911" w:type="dxa"/>
                                  <w:vAlign w:val="center"/>
                                </w:tcPr>
                                <w:p w14:paraId="5B40E169" w14:textId="77777777" w:rsidR="005A2386" w:rsidRPr="00EF1D0D" w:rsidRDefault="005A2386" w:rsidP="00EF1D0D">
                                  <w:pPr>
                                    <w:autoSpaceDE w:val="0"/>
                                    <w:autoSpaceDN w:val="0"/>
                                    <w:adjustRightInd w:val="0"/>
                                    <w:ind w:firstLine="0"/>
                                    <w:jc w:val="center"/>
                                    <w:rPr>
                                      <w:sz w:val="24"/>
                                      <w:szCs w:val="24"/>
                                    </w:rPr>
                                  </w:pPr>
                                  <w:r w:rsidRPr="00EF1D0D">
                                    <w:rPr>
                                      <w:position w:val="-4"/>
                                      <w:sz w:val="24"/>
                                      <w:szCs w:val="24"/>
                                    </w:rPr>
                                    <w:object w:dxaOrig="279" w:dyaOrig="120" w14:anchorId="5F853EF9">
                                      <v:shape id="_x0000_i2052" type="#_x0000_t75" style="width:13.8pt;height:6.35pt" o:ole="">
                                        <v:imagedata r:id="rId563" o:title=""/>
                                      </v:shape>
                                      <o:OLEObject Type="Embed" ProgID="Equation.DSMT4" ShapeID="_x0000_i2052" DrawAspect="Content" ObjectID="_1588819598" r:id="rId576"/>
                                    </w:object>
                                  </w:r>
                                </w:p>
                              </w:tc>
                            </w:tr>
                          </w:tbl>
                          <w:p w14:paraId="1EAEF47D" w14:textId="77777777" w:rsidR="005A2386" w:rsidRDefault="005A238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ACB7A1" id="Text Box 756" o:spid="_x0000_s1162" type="#_x0000_t202" style="position:absolute;left:0;text-align:left;margin-left:99pt;margin-top:-2.4pt;width:4in;height:63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" filled="f" stroked="f">
                <v:textbox>
                  <w:txbxContent>
                    <w:tbl>
                      <w:tblPr>
                        <w:tblW w:w="56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9"/>
                        <w:gridCol w:w="776"/>
                        <w:gridCol w:w="976"/>
                        <w:gridCol w:w="900"/>
                        <w:gridCol w:w="1456"/>
                        <w:gridCol w:w="911"/>
                      </w:tblGrid>
                      <w:tr w:rsidR="005A2386" w:rsidRPr="00EF1D0D" w14:paraId="5FF3FDE2" w14:textId="77777777">
                        <w:tc>
                          <w:tcPr>
                            <w:tcW w:w="669" w:type="dxa"/>
                            <w:vAlign w:val="center"/>
                          </w:tcPr>
                          <w:p w14:paraId="03BCEC79" w14:textId="77777777" w:rsidR="005A2386" w:rsidRPr="00EF1D0D" w:rsidRDefault="005A2386" w:rsidP="00EF1D0D">
                            <w:pPr>
                              <w:autoSpaceDE w:val="0"/>
                              <w:autoSpaceDN w:val="0"/>
                              <w:adjustRightInd w:val="0"/>
                              <w:ind w:firstLine="0"/>
                              <w:jc w:val="center"/>
                              <w:rPr>
                                <w:sz w:val="24"/>
                                <w:szCs w:val="24"/>
                              </w:rPr>
                            </w:pPr>
                            <w:r w:rsidRPr="00EF1D0D">
                              <w:rPr>
                                <w:position w:val="-4"/>
                                <w:sz w:val="24"/>
                                <w:szCs w:val="24"/>
                              </w:rPr>
                              <w:object w:dxaOrig="279" w:dyaOrig="260" w14:anchorId="003A91D4">
                                <v:shape id="_x0000_i2041" type="#_x0000_t75" style="width:13.8pt;height:12.65pt" o:ole="">
                                  <v:imagedata r:id="rId382" o:title=""/>
                                </v:shape>
                                <o:OLEObject Type="Embed" ProgID="Equation.DSMT4" ShapeID="_x0000_i2041" DrawAspect="Content" ObjectID="_1588819587" r:id="rId577"/>
                              </w:object>
                            </w:r>
                          </w:p>
                        </w:tc>
                        <w:tc>
                          <w:tcPr>
                            <w:tcW w:w="776" w:type="dxa"/>
                            <w:vAlign w:val="center"/>
                          </w:tcPr>
                          <w:p w14:paraId="01C88FF0" w14:textId="77777777" w:rsidR="005A2386" w:rsidRPr="00EF1D0D" w:rsidRDefault="005A2386" w:rsidP="00EF1D0D">
                            <w:pPr>
                              <w:autoSpaceDE w:val="0"/>
                              <w:autoSpaceDN w:val="0"/>
                              <w:adjustRightInd w:val="0"/>
                              <w:ind w:firstLine="0"/>
                              <w:jc w:val="center"/>
                              <w:rPr>
                                <w:sz w:val="24"/>
                                <w:szCs w:val="24"/>
                              </w:rPr>
                            </w:pPr>
                            <w:r w:rsidRPr="00EF1D0D">
                              <w:rPr>
                                <w:position w:val="-4"/>
                                <w:sz w:val="24"/>
                                <w:szCs w:val="24"/>
                              </w:rPr>
                              <w:object w:dxaOrig="139" w:dyaOrig="260" w14:anchorId="61F9245E">
                                <v:shape id="_x0000_i2042" type="#_x0000_t75" style="width:7.5pt;height:12.65pt" o:ole="">
                                  <v:imagedata r:id="rId559" o:title=""/>
                                </v:shape>
                                <o:OLEObject Type="Embed" ProgID="Equation.DSMT4" ShapeID="_x0000_i2042" DrawAspect="Content" ObjectID="_1588819588" r:id="rId578"/>
                              </w:object>
                            </w:r>
                          </w:p>
                        </w:tc>
                        <w:tc>
                          <w:tcPr>
                            <w:tcW w:w="976" w:type="dxa"/>
                            <w:vAlign w:val="center"/>
                          </w:tcPr>
                          <w:p w14:paraId="0646A396" w14:textId="77777777" w:rsidR="005A2386" w:rsidRPr="00EF1D0D" w:rsidRDefault="005A2386" w:rsidP="00EF1D0D">
                            <w:pPr>
                              <w:autoSpaceDE w:val="0"/>
                              <w:autoSpaceDN w:val="0"/>
                              <w:adjustRightInd w:val="0"/>
                              <w:ind w:firstLine="0"/>
                              <w:jc w:val="center"/>
                              <w:rPr>
                                <w:sz w:val="24"/>
                                <w:szCs w:val="24"/>
                              </w:rPr>
                            </w:pPr>
                            <w:r w:rsidRPr="00EF1D0D">
                              <w:rPr>
                                <w:position w:val="-4"/>
                                <w:sz w:val="24"/>
                                <w:szCs w:val="24"/>
                              </w:rPr>
                              <w:object w:dxaOrig="200" w:dyaOrig="260" w14:anchorId="2DF50663">
                                <v:shape id="_x0000_i2043" type="#_x0000_t75" style="width:9.8pt;height:12.65pt" o:ole="">
                                  <v:imagedata r:id="rId561" o:title=""/>
                                </v:shape>
                                <o:OLEObject Type="Embed" ProgID="Equation.DSMT4" ShapeID="_x0000_i2043" DrawAspect="Content" ObjectID="_1588819589" r:id="rId579"/>
                              </w:object>
                            </w:r>
                          </w:p>
                        </w:tc>
                        <w:tc>
                          <w:tcPr>
                            <w:tcW w:w="900" w:type="dxa"/>
                            <w:vAlign w:val="center"/>
                          </w:tcPr>
                          <w:p w14:paraId="5EFE6A37" w14:textId="77777777" w:rsidR="005A2386" w:rsidRPr="00EF1D0D" w:rsidRDefault="005A2386" w:rsidP="00EF1D0D">
                            <w:pPr>
                              <w:autoSpaceDE w:val="0"/>
                              <w:autoSpaceDN w:val="0"/>
                              <w:adjustRightInd w:val="0"/>
                              <w:ind w:firstLine="0"/>
                              <w:jc w:val="center"/>
                              <w:rPr>
                                <w:sz w:val="24"/>
                                <w:szCs w:val="24"/>
                              </w:rPr>
                            </w:pPr>
                            <w:r w:rsidRPr="00EF1D0D">
                              <w:rPr>
                                <w:position w:val="-4"/>
                                <w:sz w:val="24"/>
                                <w:szCs w:val="24"/>
                              </w:rPr>
                              <w:object w:dxaOrig="279" w:dyaOrig="120" w14:anchorId="2C02DCD5">
                                <v:shape id="_x0000_i2044" type="#_x0000_t75" style="width:13.8pt;height:6.35pt" o:ole="">
                                  <v:imagedata r:id="rId563" o:title=""/>
                                </v:shape>
                                <o:OLEObject Type="Embed" ProgID="Equation.DSMT4" ShapeID="_x0000_i2044" DrawAspect="Content" ObjectID="_1588819590" r:id="rId580"/>
                              </w:object>
                            </w:r>
                          </w:p>
                        </w:tc>
                        <w:tc>
                          <w:tcPr>
                            <w:tcW w:w="1456" w:type="dxa"/>
                            <w:vAlign w:val="center"/>
                          </w:tcPr>
                          <w:p w14:paraId="613D9DB4" w14:textId="77777777" w:rsidR="005A2386" w:rsidRPr="00EF1D0D" w:rsidRDefault="005A2386" w:rsidP="00EF1D0D">
                            <w:pPr>
                              <w:autoSpaceDE w:val="0"/>
                              <w:autoSpaceDN w:val="0"/>
                              <w:adjustRightInd w:val="0"/>
                              <w:ind w:firstLine="0"/>
                              <w:jc w:val="center"/>
                              <w:rPr>
                                <w:sz w:val="24"/>
                                <w:szCs w:val="24"/>
                              </w:rPr>
                            </w:pPr>
                            <w:r w:rsidRPr="00EF1D0D">
                              <w:rPr>
                                <w:position w:val="-6"/>
                                <w:sz w:val="24"/>
                                <w:szCs w:val="24"/>
                              </w:rPr>
                              <w:object w:dxaOrig="200" w:dyaOrig="279" w14:anchorId="04DE9B31">
                                <v:shape id="_x0000_i2045" type="#_x0000_t75" style="width:9.8pt;height:13.8pt" o:ole="">
                                  <v:imagedata r:id="rId565" o:title=""/>
                                </v:shape>
                                <o:OLEObject Type="Embed" ProgID="Equation.DSMT4" ShapeID="_x0000_i2045" DrawAspect="Content" ObjectID="_1588819591" r:id="rId581"/>
                              </w:object>
                            </w:r>
                          </w:p>
                        </w:tc>
                        <w:tc>
                          <w:tcPr>
                            <w:tcW w:w="911" w:type="dxa"/>
                            <w:vAlign w:val="center"/>
                          </w:tcPr>
                          <w:p w14:paraId="13D7FC3A" w14:textId="77777777" w:rsidR="005A2386" w:rsidRPr="00EF1D0D" w:rsidRDefault="005A2386" w:rsidP="00EF1D0D">
                            <w:pPr>
                              <w:autoSpaceDE w:val="0"/>
                              <w:autoSpaceDN w:val="0"/>
                              <w:adjustRightInd w:val="0"/>
                              <w:ind w:firstLine="0"/>
                              <w:jc w:val="center"/>
                              <w:rPr>
                                <w:sz w:val="24"/>
                                <w:szCs w:val="24"/>
                              </w:rPr>
                            </w:pPr>
                            <w:r w:rsidRPr="00EF1D0D">
                              <w:rPr>
                                <w:position w:val="-4"/>
                                <w:sz w:val="24"/>
                                <w:szCs w:val="24"/>
                              </w:rPr>
                              <w:object w:dxaOrig="279" w:dyaOrig="120" w14:anchorId="6AF46909">
                                <v:shape id="_x0000_i2046" type="#_x0000_t75" style="width:13.8pt;height:6.35pt" o:ole="">
                                  <v:imagedata r:id="rId563" o:title=""/>
                                </v:shape>
                                <o:OLEObject Type="Embed" ProgID="Equation.DSMT4" ShapeID="_x0000_i2046" DrawAspect="Content" ObjectID="_1588819592" r:id="rId582"/>
                              </w:object>
                            </w:r>
                          </w:p>
                        </w:tc>
                      </w:tr>
                      <w:tr w:rsidR="005A2386" w:rsidRPr="00EF1D0D" w14:paraId="63145933" w14:textId="77777777">
                        <w:tc>
                          <w:tcPr>
                            <w:tcW w:w="669" w:type="dxa"/>
                            <w:vAlign w:val="center"/>
                          </w:tcPr>
                          <w:p w14:paraId="2E5FA583" w14:textId="77777777" w:rsidR="005A2386" w:rsidRPr="00EF1D0D" w:rsidRDefault="005A2386" w:rsidP="00EF1D0D">
                            <w:pPr>
                              <w:autoSpaceDE w:val="0"/>
                              <w:autoSpaceDN w:val="0"/>
                              <w:adjustRightInd w:val="0"/>
                              <w:ind w:firstLine="0"/>
                              <w:jc w:val="center"/>
                              <w:rPr>
                                <w:sz w:val="24"/>
                                <w:szCs w:val="24"/>
                              </w:rPr>
                            </w:pPr>
                            <w:r w:rsidRPr="00EF1D0D">
                              <w:rPr>
                                <w:position w:val="-4"/>
                                <w:sz w:val="24"/>
                                <w:szCs w:val="24"/>
                              </w:rPr>
                              <w:object w:dxaOrig="240" w:dyaOrig="260" w14:anchorId="3D6E6DFD">
                                <v:shape id="_x0000_i2047" type="#_x0000_t75" style="width:11.5pt;height:12.65pt" o:ole="">
                                  <v:imagedata r:id="rId390" o:title=""/>
                                </v:shape>
                                <o:OLEObject Type="Embed" ProgID="Equation.DSMT4" ShapeID="_x0000_i2047" DrawAspect="Content" ObjectID="_1588819593" r:id="rId583"/>
                              </w:object>
                            </w:r>
                          </w:p>
                        </w:tc>
                        <w:tc>
                          <w:tcPr>
                            <w:tcW w:w="776" w:type="dxa"/>
                            <w:vAlign w:val="center"/>
                          </w:tcPr>
                          <w:p w14:paraId="265D6756" w14:textId="77777777" w:rsidR="005A2386" w:rsidRPr="00EF1D0D" w:rsidRDefault="005A2386" w:rsidP="00EF1D0D">
                            <w:pPr>
                              <w:autoSpaceDE w:val="0"/>
                              <w:autoSpaceDN w:val="0"/>
                              <w:adjustRightInd w:val="0"/>
                              <w:ind w:firstLine="0"/>
                              <w:jc w:val="center"/>
                              <w:rPr>
                                <w:sz w:val="24"/>
                                <w:szCs w:val="24"/>
                              </w:rPr>
                            </w:pPr>
                            <w:r w:rsidRPr="00EF1D0D">
                              <w:rPr>
                                <w:position w:val="-10"/>
                                <w:sz w:val="24"/>
                                <w:szCs w:val="24"/>
                              </w:rPr>
                              <w:object w:dxaOrig="240" w:dyaOrig="260" w14:anchorId="507E5628">
                                <v:shape id="_x0000_i2048" type="#_x0000_t75" style="width:11.5pt;height:12.65pt" o:ole="">
                                  <v:imagedata r:id="rId569" o:title=""/>
                                </v:shape>
                                <o:OLEObject Type="Embed" ProgID="Equation.DSMT4" ShapeID="_x0000_i2048" DrawAspect="Content" ObjectID="_1588819594" r:id="rId584"/>
                              </w:object>
                            </w:r>
                          </w:p>
                        </w:tc>
                        <w:tc>
                          <w:tcPr>
                            <w:tcW w:w="976" w:type="dxa"/>
                            <w:vAlign w:val="center"/>
                          </w:tcPr>
                          <w:p w14:paraId="6852126D" w14:textId="77777777" w:rsidR="005A2386" w:rsidRPr="00EF1D0D" w:rsidRDefault="005A2386" w:rsidP="00EF1D0D">
                            <w:pPr>
                              <w:autoSpaceDE w:val="0"/>
                              <w:autoSpaceDN w:val="0"/>
                              <w:adjustRightInd w:val="0"/>
                              <w:ind w:firstLine="0"/>
                              <w:rPr>
                                <w:sz w:val="24"/>
                                <w:szCs w:val="24"/>
                              </w:rPr>
                            </w:pPr>
                            <w:r w:rsidRPr="00EF1D0D">
                              <w:rPr>
                                <w:position w:val="-10"/>
                                <w:sz w:val="24"/>
                                <w:szCs w:val="24"/>
                              </w:rPr>
                              <w:object w:dxaOrig="320" w:dyaOrig="260" w14:anchorId="19BC0ECE">
                                <v:shape id="_x0000_i2049" type="#_x0000_t75" style="width:16.15pt;height:12.65pt" o:ole="">
                                  <v:imagedata r:id="rId571" o:title=""/>
                                </v:shape>
                                <o:OLEObject Type="Embed" ProgID="Equation.DSMT4" ShapeID="_x0000_i2049" DrawAspect="Content" ObjectID="_1588819595" r:id="rId585"/>
                              </w:object>
                            </w:r>
                          </w:p>
                        </w:tc>
                        <w:tc>
                          <w:tcPr>
                            <w:tcW w:w="900" w:type="dxa"/>
                            <w:vAlign w:val="center"/>
                          </w:tcPr>
                          <w:p w14:paraId="2F99C4AD" w14:textId="77777777" w:rsidR="005A2386" w:rsidRPr="00EF1D0D" w:rsidRDefault="005A2386" w:rsidP="00EF1D0D">
                            <w:pPr>
                              <w:autoSpaceDE w:val="0"/>
                              <w:autoSpaceDN w:val="0"/>
                              <w:adjustRightInd w:val="0"/>
                              <w:ind w:firstLine="0"/>
                              <w:jc w:val="center"/>
                              <w:rPr>
                                <w:sz w:val="24"/>
                                <w:szCs w:val="24"/>
                              </w:rPr>
                            </w:pPr>
                            <w:r w:rsidRPr="00EF1D0D">
                              <w:rPr>
                                <w:position w:val="-4"/>
                                <w:sz w:val="24"/>
                                <w:szCs w:val="24"/>
                              </w:rPr>
                              <w:object w:dxaOrig="279" w:dyaOrig="120" w14:anchorId="5E90B93E">
                                <v:shape id="_x0000_i2050" type="#_x0000_t75" style="width:13.8pt;height:6.35pt" o:ole="">
                                  <v:imagedata r:id="rId563" o:title=""/>
                                </v:shape>
                                <o:OLEObject Type="Embed" ProgID="Equation.DSMT4" ShapeID="_x0000_i2050" DrawAspect="Content" ObjectID="_1588819596" r:id="rId586"/>
                              </w:object>
                            </w:r>
                          </w:p>
                        </w:tc>
                        <w:tc>
                          <w:tcPr>
                            <w:tcW w:w="1456" w:type="dxa"/>
                            <w:vAlign w:val="center"/>
                          </w:tcPr>
                          <w:p w14:paraId="391AFBF6" w14:textId="77777777" w:rsidR="005A2386" w:rsidRPr="00EF1D0D" w:rsidRDefault="005A2386" w:rsidP="00EF1D0D">
                            <w:pPr>
                              <w:autoSpaceDE w:val="0"/>
                              <w:autoSpaceDN w:val="0"/>
                              <w:adjustRightInd w:val="0"/>
                              <w:ind w:firstLine="0"/>
                              <w:jc w:val="center"/>
                              <w:rPr>
                                <w:sz w:val="24"/>
                                <w:szCs w:val="24"/>
                              </w:rPr>
                            </w:pPr>
                            <w:r w:rsidRPr="00EF1D0D">
                              <w:rPr>
                                <w:position w:val="-10"/>
                                <w:sz w:val="24"/>
                                <w:szCs w:val="24"/>
                              </w:rPr>
                              <w:object w:dxaOrig="620" w:dyaOrig="380" w14:anchorId="711F7981">
                                <v:shape id="_x0000_i2051" type="#_x0000_t75" style="width:30.55pt;height:19pt" o:ole="">
                                  <v:imagedata r:id="rId574" o:title=""/>
                                </v:shape>
                                <o:OLEObject Type="Embed" ProgID="Equation.DSMT4" ShapeID="_x0000_i2051" DrawAspect="Content" ObjectID="_1588819597" r:id="rId587"/>
                              </w:object>
                            </w:r>
                          </w:p>
                        </w:tc>
                        <w:tc>
                          <w:tcPr>
                            <w:tcW w:w="911" w:type="dxa"/>
                            <w:vAlign w:val="center"/>
                          </w:tcPr>
                          <w:p w14:paraId="5B40E169" w14:textId="77777777" w:rsidR="005A2386" w:rsidRPr="00EF1D0D" w:rsidRDefault="005A2386" w:rsidP="00EF1D0D">
                            <w:pPr>
                              <w:autoSpaceDE w:val="0"/>
                              <w:autoSpaceDN w:val="0"/>
                              <w:adjustRightInd w:val="0"/>
                              <w:ind w:firstLine="0"/>
                              <w:jc w:val="center"/>
                              <w:rPr>
                                <w:sz w:val="24"/>
                                <w:szCs w:val="24"/>
                              </w:rPr>
                            </w:pPr>
                            <w:r w:rsidRPr="00EF1D0D">
                              <w:rPr>
                                <w:position w:val="-4"/>
                                <w:sz w:val="24"/>
                                <w:szCs w:val="24"/>
                              </w:rPr>
                              <w:object w:dxaOrig="279" w:dyaOrig="120" w14:anchorId="5F853EF9">
                                <v:shape id="_x0000_i2052" type="#_x0000_t75" style="width:13.8pt;height:6.35pt" o:ole="">
                                  <v:imagedata r:id="rId563" o:title=""/>
                                </v:shape>
                                <o:OLEObject Type="Embed" ProgID="Equation.DSMT4" ShapeID="_x0000_i2052" DrawAspect="Content" ObjectID="_1588819598" r:id="rId588"/>
                              </w:object>
                            </w:r>
                          </w:p>
                        </w:tc>
                      </w:tr>
                    </w:tbl>
                    <w:p w14:paraId="1EAEF47D" w14:textId="77777777" w:rsidR="005A2386" w:rsidRDefault="005A2386"/>
                  </w:txbxContent>
                </v:textbox>
              </v:shape>
            </w:pict>
          </mc:Fallback>
        </mc:AlternateContent>
      </w:r>
    </w:p>
    <w:p w14:paraId="3EAE681F" w14:textId="77777777" w:rsidR="00734A1E" w:rsidRDefault="00734A1E" w:rsidP="00965852">
      <w:pPr>
        <w:autoSpaceDE w:val="0"/>
        <w:autoSpaceDN w:val="0"/>
        <w:adjustRightInd w:val="0"/>
        <w:spacing w:after="240"/>
        <w:ind w:right="62"/>
        <w:rPr>
          <w:sz w:val="24"/>
          <w:szCs w:val="24"/>
        </w:rPr>
      </w:pPr>
    </w:p>
    <w:p w14:paraId="43DD3412" w14:textId="77777777" w:rsidR="00734A1E" w:rsidRDefault="00A8436A" w:rsidP="00042941">
      <w:pPr>
        <w:autoSpaceDE w:val="0"/>
        <w:autoSpaceDN w:val="0"/>
        <w:adjustRightInd w:val="0"/>
        <w:spacing w:before="240" w:after="120"/>
        <w:ind w:right="62"/>
        <w:rPr>
          <w:sz w:val="24"/>
          <w:szCs w:val="24"/>
        </w:rPr>
      </w:pPr>
      <w:r>
        <w:rPr>
          <w:sz w:val="24"/>
          <w:szCs w:val="24"/>
        </w:rPr>
        <w:t>Biến ngẫu nhiên với p</w:t>
      </w:r>
      <w:r w:rsidR="00734A1E">
        <w:rPr>
          <w:sz w:val="24"/>
          <w:szCs w:val="24"/>
        </w:rPr>
        <w:t xml:space="preserve">hân bố rời rạc có dạng trên được gọi </w:t>
      </w:r>
      <w:proofErr w:type="gramStart"/>
      <w:r w:rsidR="00734A1E">
        <w:rPr>
          <w:sz w:val="24"/>
          <w:szCs w:val="24"/>
        </w:rPr>
        <w:t>là</w:t>
      </w:r>
      <w:r w:rsidR="00AC5312">
        <w:rPr>
          <w:sz w:val="24"/>
          <w:szCs w:val="24"/>
        </w:rPr>
        <w:t xml:space="preserve"> </w:t>
      </w:r>
      <w:r w:rsidR="00734A1E">
        <w:rPr>
          <w:sz w:val="24"/>
          <w:szCs w:val="24"/>
        </w:rPr>
        <w:t xml:space="preserve"> </w:t>
      </w:r>
      <w:r>
        <w:rPr>
          <w:i/>
          <w:sz w:val="24"/>
          <w:szCs w:val="24"/>
        </w:rPr>
        <w:t>biến</w:t>
      </w:r>
      <w:proofErr w:type="gramEnd"/>
      <w:r>
        <w:rPr>
          <w:i/>
          <w:sz w:val="24"/>
          <w:szCs w:val="24"/>
        </w:rPr>
        <w:t xml:space="preserve"> ngẫu nhiên</w:t>
      </w:r>
      <w:r w:rsidR="00734A1E" w:rsidRPr="00AC5312">
        <w:rPr>
          <w:i/>
          <w:sz w:val="24"/>
          <w:szCs w:val="24"/>
        </w:rPr>
        <w:t xml:space="preserve"> </w:t>
      </w:r>
      <w:r w:rsidR="00AC5312" w:rsidRPr="00AC5312">
        <w:rPr>
          <w:i/>
          <w:sz w:val="24"/>
          <w:szCs w:val="24"/>
        </w:rPr>
        <w:t>cấp số nhân</w:t>
      </w:r>
      <w:r w:rsidR="00AC5312">
        <w:rPr>
          <w:sz w:val="24"/>
          <w:szCs w:val="24"/>
        </w:rPr>
        <w:t xml:space="preserve"> (geometric random variable)</w:t>
      </w:r>
      <w:r w:rsidR="008852B1">
        <w:rPr>
          <w:sz w:val="24"/>
          <w:szCs w:val="24"/>
        </w:rPr>
        <w:t xml:space="preserve">, hàm khối lượng xác suất lập thành cấp số nhân có công bội là </w:t>
      </w:r>
      <w:r w:rsidR="008852B1" w:rsidRPr="008852B1">
        <w:rPr>
          <w:position w:val="-10"/>
          <w:sz w:val="24"/>
          <w:szCs w:val="24"/>
        </w:rPr>
        <w:object w:dxaOrig="200" w:dyaOrig="260" w14:anchorId="1007B873">
          <v:shape id="_x0000_i1228" type="#_x0000_t75" style="width:9.8pt;height:12.65pt" o:ole="">
            <v:imagedata r:id="rId589" o:title=""/>
          </v:shape>
          <o:OLEObject Type="Embed" ProgID="Equation.DSMT4" ShapeID="_x0000_i1228" DrawAspect="Content" ObjectID="_1588818774" r:id="rId590"/>
        </w:object>
      </w:r>
      <w:r w:rsidR="00AC5312">
        <w:rPr>
          <w:sz w:val="24"/>
          <w:szCs w:val="24"/>
        </w:rPr>
        <w:t>.</w:t>
      </w:r>
    </w:p>
    <w:p w14:paraId="182362F8" w14:textId="77777777" w:rsidR="00780993" w:rsidRPr="004C1E28" w:rsidRDefault="00780993" w:rsidP="00A0657C">
      <w:pPr>
        <w:pStyle w:val="Heading3"/>
      </w:pPr>
      <w:bookmarkStart w:id="53" w:name="_Toc263155185"/>
      <w:bookmarkStart w:id="54" w:name="_Toc263155397"/>
      <w:bookmarkStart w:id="55" w:name="_Toc263155580"/>
      <w:bookmarkStart w:id="56" w:name="_Toc263155697"/>
      <w:bookmarkStart w:id="57" w:name="_Toc263155923"/>
      <w:bookmarkStart w:id="58" w:name="_Toc263156034"/>
      <w:r w:rsidRPr="004C1E28">
        <w:t xml:space="preserve">2.2.2 </w:t>
      </w:r>
      <w:r>
        <w:t>Các p</w:t>
      </w:r>
      <w:r w:rsidRPr="004C1E28">
        <w:t xml:space="preserve">hân bố </w:t>
      </w:r>
      <w:r>
        <w:t>rời rạc thường gặp</w:t>
      </w:r>
      <w:bookmarkEnd w:id="53"/>
      <w:bookmarkEnd w:id="54"/>
      <w:bookmarkEnd w:id="55"/>
      <w:bookmarkEnd w:id="56"/>
      <w:bookmarkEnd w:id="57"/>
      <w:bookmarkEnd w:id="58"/>
      <w:r w:rsidRPr="004C1E28">
        <w:t xml:space="preserve"> </w:t>
      </w:r>
    </w:p>
    <w:p w14:paraId="20988210" w14:textId="77777777" w:rsidR="00992A46" w:rsidRPr="004C1E28" w:rsidRDefault="00992A46" w:rsidP="00965852">
      <w:pPr>
        <w:pStyle w:val="Heading4"/>
        <w:ind w:right="62"/>
      </w:pPr>
      <w:bookmarkStart w:id="59" w:name="_Toc263155186"/>
      <w:bookmarkStart w:id="60" w:name="_Toc263155398"/>
      <w:bookmarkStart w:id="61" w:name="_Toc263155581"/>
      <w:bookmarkStart w:id="62" w:name="_Toc263155698"/>
      <w:bookmarkStart w:id="63" w:name="_Toc263155924"/>
      <w:bookmarkStart w:id="64" w:name="_Toc263156035"/>
      <w:r w:rsidRPr="004C1E28">
        <w:t>2.2.2</w:t>
      </w:r>
      <w:r w:rsidR="00780993">
        <w:t>.1</w:t>
      </w:r>
      <w:r w:rsidRPr="004C1E28">
        <w:t xml:space="preserve"> Phân bố </w:t>
      </w:r>
      <w:r>
        <w:t>Bernoulli</w:t>
      </w:r>
      <w:bookmarkEnd w:id="59"/>
      <w:bookmarkEnd w:id="60"/>
      <w:bookmarkEnd w:id="61"/>
      <w:bookmarkEnd w:id="62"/>
      <w:bookmarkEnd w:id="63"/>
      <w:bookmarkEnd w:id="64"/>
      <w:r w:rsidRPr="004C1E28">
        <w:t xml:space="preserve"> </w:t>
      </w:r>
    </w:p>
    <w:p w14:paraId="15C25B9C" w14:textId="77777777" w:rsidR="00992A46" w:rsidRPr="004C1E28" w:rsidRDefault="00992A46" w:rsidP="00965852">
      <w:pPr>
        <w:ind w:right="62" w:firstLine="0"/>
        <w:rPr>
          <w:i/>
          <w:sz w:val="24"/>
          <w:szCs w:val="24"/>
        </w:rPr>
      </w:pPr>
      <w:r w:rsidRPr="004C1E28">
        <w:rPr>
          <w:b/>
          <w:sz w:val="24"/>
          <w:szCs w:val="24"/>
        </w:rPr>
        <w:t>Định nghĩa 2.</w:t>
      </w:r>
      <w:r w:rsidR="00355160">
        <w:rPr>
          <w:b/>
          <w:sz w:val="24"/>
          <w:szCs w:val="24"/>
        </w:rPr>
        <w:t>4</w:t>
      </w:r>
      <w:r w:rsidRPr="004C1E28">
        <w:rPr>
          <w:sz w:val="24"/>
          <w:szCs w:val="24"/>
        </w:rPr>
        <w:t xml:space="preserve">: </w:t>
      </w:r>
      <w:r w:rsidRPr="004C1E28">
        <w:rPr>
          <w:i/>
          <w:sz w:val="24"/>
          <w:szCs w:val="24"/>
        </w:rPr>
        <w:t xml:space="preserve">Biến ngẫu nhiên rời rạc </w:t>
      </w:r>
      <w:r w:rsidRPr="004C1E28">
        <w:rPr>
          <w:i/>
          <w:position w:val="-4"/>
          <w:sz w:val="24"/>
          <w:szCs w:val="24"/>
        </w:rPr>
        <w:object w:dxaOrig="279" w:dyaOrig="260" w14:anchorId="133BE0BB">
          <v:shape id="_x0000_i1229" type="#_x0000_t75" style="width:13.8pt;height:12.65pt" o:ole="" fillcolor="window">
            <v:imagedata r:id="rId591" o:title=""/>
          </v:shape>
          <o:OLEObject Type="Embed" ProgID="Equation.3" ShapeID="_x0000_i1229" DrawAspect="Content" ObjectID="_1588818775" r:id="rId592"/>
        </w:object>
      </w:r>
      <w:r w:rsidRPr="004C1E28">
        <w:rPr>
          <w:i/>
          <w:sz w:val="24"/>
          <w:szCs w:val="24"/>
        </w:rPr>
        <w:t xml:space="preserve"> nhận </w:t>
      </w:r>
      <w:r>
        <w:rPr>
          <w:i/>
          <w:sz w:val="24"/>
          <w:szCs w:val="24"/>
        </w:rPr>
        <w:t>hai</w:t>
      </w:r>
      <w:r w:rsidRPr="004C1E28">
        <w:rPr>
          <w:i/>
          <w:sz w:val="24"/>
          <w:szCs w:val="24"/>
        </w:rPr>
        <w:t xml:space="preserve"> giá trị </w:t>
      </w:r>
      <w:r w:rsidRPr="004C1E28">
        <w:rPr>
          <w:i/>
          <w:position w:val="-10"/>
          <w:sz w:val="24"/>
          <w:szCs w:val="24"/>
        </w:rPr>
        <w:object w:dxaOrig="400" w:dyaOrig="320" w14:anchorId="7B292E50">
          <v:shape id="_x0000_i1230" type="#_x0000_t75" style="width:20.15pt;height:16.15pt" o:ole="" fillcolor="window">
            <v:imagedata r:id="rId593" o:title=""/>
          </v:shape>
          <o:OLEObject Type="Embed" ProgID="Equation.DSMT4" ShapeID="_x0000_i1230" DrawAspect="Content" ObjectID="_1588818776" r:id="rId594"/>
        </w:object>
      </w:r>
      <w:r w:rsidRPr="004C1E28">
        <w:rPr>
          <w:i/>
          <w:sz w:val="24"/>
          <w:szCs w:val="24"/>
        </w:rPr>
        <w:t xml:space="preserve"> với xác suất tương ứng</w:t>
      </w:r>
    </w:p>
    <w:p w14:paraId="5C412133" w14:textId="77777777" w:rsidR="00992A46" w:rsidRPr="004C1E28" w:rsidRDefault="00992A46" w:rsidP="00466038">
      <w:pPr>
        <w:autoSpaceDE w:val="0"/>
        <w:autoSpaceDN w:val="0"/>
        <w:adjustRightInd w:val="0"/>
        <w:ind w:right="62"/>
        <w:jc w:val="right"/>
        <w:rPr>
          <w:b/>
          <w:sz w:val="24"/>
          <w:szCs w:val="24"/>
        </w:rPr>
      </w:pPr>
      <w:r w:rsidRPr="004C1E28">
        <w:rPr>
          <w:sz w:val="24"/>
          <w:szCs w:val="24"/>
        </w:rPr>
        <w:tab/>
      </w:r>
      <w:r w:rsidRPr="004C1E28">
        <w:rPr>
          <w:sz w:val="24"/>
          <w:szCs w:val="24"/>
        </w:rPr>
        <w:tab/>
      </w:r>
      <w:r w:rsidRPr="004C1E28">
        <w:rPr>
          <w:sz w:val="24"/>
          <w:szCs w:val="24"/>
        </w:rPr>
        <w:tab/>
      </w:r>
      <w:r w:rsidR="00466038" w:rsidRPr="004C1E28">
        <w:rPr>
          <w:position w:val="-14"/>
          <w:sz w:val="24"/>
          <w:szCs w:val="24"/>
        </w:rPr>
        <w:object w:dxaOrig="3560" w:dyaOrig="420" w14:anchorId="75E29EBB">
          <v:shape id="_x0000_i1231" type="#_x0000_t75" style="width:178pt;height:20.75pt" o:ole="" fillcolor="window">
            <v:imagedata r:id="rId595" o:title=""/>
          </v:shape>
          <o:OLEObject Type="Embed" ProgID="Equation.DSMT4" ShapeID="_x0000_i1231" DrawAspect="Content" ObjectID="_1588818777" r:id="rId596"/>
        </w:object>
      </w:r>
      <w:r w:rsidRPr="004C1E28">
        <w:rPr>
          <w:sz w:val="24"/>
          <w:szCs w:val="24"/>
        </w:rPr>
        <w:t xml:space="preserve"> </w:t>
      </w:r>
      <w:r w:rsidRPr="004C1E28">
        <w:rPr>
          <w:sz w:val="24"/>
          <w:szCs w:val="24"/>
        </w:rPr>
        <w:tab/>
      </w:r>
      <w:r w:rsidRPr="004C1E28">
        <w:rPr>
          <w:sz w:val="24"/>
          <w:szCs w:val="24"/>
        </w:rPr>
        <w:tab/>
        <w:t xml:space="preserve">          </w:t>
      </w:r>
      <w:r>
        <w:rPr>
          <w:sz w:val="24"/>
          <w:szCs w:val="24"/>
        </w:rPr>
        <w:t xml:space="preserve">          </w:t>
      </w:r>
      <w:r w:rsidRPr="004C1E28">
        <w:rPr>
          <w:b/>
          <w:sz w:val="24"/>
          <w:szCs w:val="24"/>
        </w:rPr>
        <w:t>(2.</w:t>
      </w:r>
      <w:r w:rsidR="006B5844">
        <w:rPr>
          <w:b/>
          <w:sz w:val="24"/>
          <w:szCs w:val="24"/>
        </w:rPr>
        <w:t>17</w:t>
      </w:r>
      <w:r w:rsidRPr="004C1E28">
        <w:rPr>
          <w:b/>
          <w:sz w:val="24"/>
          <w:szCs w:val="24"/>
        </w:rPr>
        <w:t>)</w:t>
      </w:r>
    </w:p>
    <w:p w14:paraId="49A37DD7" w14:textId="77777777" w:rsidR="00992A46" w:rsidRDefault="00992A46" w:rsidP="00965852">
      <w:pPr>
        <w:autoSpaceDE w:val="0"/>
        <w:autoSpaceDN w:val="0"/>
        <w:adjustRightInd w:val="0"/>
        <w:ind w:right="62" w:firstLine="0"/>
        <w:rPr>
          <w:sz w:val="24"/>
          <w:szCs w:val="24"/>
        </w:rPr>
      </w:pPr>
      <w:r w:rsidRPr="004C1E28">
        <w:rPr>
          <w:i/>
          <w:sz w:val="24"/>
          <w:szCs w:val="24"/>
        </w:rPr>
        <w:t>trong đó</w:t>
      </w:r>
      <w:r w:rsidR="00466038">
        <w:rPr>
          <w:i/>
          <w:sz w:val="24"/>
          <w:szCs w:val="24"/>
        </w:rPr>
        <w:t xml:space="preserve"> </w:t>
      </w:r>
      <w:r w:rsidRPr="004C1E28">
        <w:rPr>
          <w:i/>
          <w:position w:val="-10"/>
          <w:sz w:val="24"/>
          <w:szCs w:val="24"/>
        </w:rPr>
        <w:object w:dxaOrig="1900" w:dyaOrig="320" w14:anchorId="11F06CE3">
          <v:shape id="_x0000_i1232" type="#_x0000_t75" style="width:95.6pt;height:16.15pt" o:ole="" fillcolor="window">
            <v:imagedata r:id="rId597" o:title=""/>
          </v:shape>
          <o:OLEObject Type="Embed" ProgID="Equation.3" ShapeID="_x0000_i1232" DrawAspect="Content" ObjectID="_1588818778" r:id="rId598"/>
        </w:object>
      </w:r>
      <w:r w:rsidRPr="004C1E28">
        <w:rPr>
          <w:i/>
          <w:sz w:val="24"/>
          <w:szCs w:val="24"/>
        </w:rPr>
        <w:t xml:space="preserve">, được gọi là có phân bố </w:t>
      </w:r>
      <w:r>
        <w:rPr>
          <w:i/>
          <w:sz w:val="24"/>
          <w:szCs w:val="24"/>
        </w:rPr>
        <w:t>Bernoulli tham số</w:t>
      </w:r>
      <w:r w:rsidRPr="004C1E28">
        <w:rPr>
          <w:i/>
          <w:sz w:val="24"/>
          <w:szCs w:val="24"/>
        </w:rPr>
        <w:t xml:space="preserve"> </w:t>
      </w:r>
      <w:r w:rsidRPr="004C1E28">
        <w:rPr>
          <w:i/>
          <w:position w:val="-10"/>
          <w:sz w:val="24"/>
          <w:szCs w:val="24"/>
        </w:rPr>
        <w:object w:dxaOrig="240" w:dyaOrig="260" w14:anchorId="4F8E0B2B">
          <v:shape id="_x0000_i1233" type="#_x0000_t75" style="width:11.5pt;height:12.65pt" o:ole="" fillcolor="window">
            <v:imagedata r:id="rId599" o:title=""/>
          </v:shape>
          <o:OLEObject Type="Embed" ProgID="Equation.DSMT4" ShapeID="_x0000_i1233" DrawAspect="Content" ObjectID="_1588818779" r:id="rId600"/>
        </w:object>
      </w:r>
      <w:r>
        <w:rPr>
          <w:i/>
          <w:sz w:val="24"/>
          <w:szCs w:val="24"/>
        </w:rPr>
        <w:t>.</w:t>
      </w:r>
    </w:p>
    <w:p w14:paraId="201F728E" w14:textId="77777777" w:rsidR="00992A46" w:rsidRDefault="00992A46" w:rsidP="00A05F4E">
      <w:pPr>
        <w:autoSpaceDE w:val="0"/>
        <w:autoSpaceDN w:val="0"/>
        <w:adjustRightInd w:val="0"/>
        <w:ind w:right="62" w:firstLine="0"/>
        <w:rPr>
          <w:sz w:val="24"/>
          <w:szCs w:val="24"/>
        </w:rPr>
      </w:pPr>
      <w:r>
        <w:rPr>
          <w:sz w:val="24"/>
          <w:szCs w:val="24"/>
        </w:rPr>
        <w:tab/>
        <w:t xml:space="preserve">Xét </w:t>
      </w:r>
      <w:r w:rsidRPr="004C1E28">
        <w:rPr>
          <w:sz w:val="24"/>
          <w:szCs w:val="24"/>
        </w:rPr>
        <w:t xml:space="preserve">phép thử Bernoulli với </w:t>
      </w:r>
      <w:r>
        <w:rPr>
          <w:sz w:val="24"/>
          <w:szCs w:val="24"/>
        </w:rPr>
        <w:t xml:space="preserve">sự </w:t>
      </w:r>
      <w:r w:rsidRPr="004C1E28">
        <w:rPr>
          <w:sz w:val="24"/>
          <w:szCs w:val="24"/>
        </w:rPr>
        <w:t xml:space="preserve">thành công của </w:t>
      </w:r>
      <w:r>
        <w:rPr>
          <w:sz w:val="24"/>
          <w:szCs w:val="24"/>
        </w:rPr>
        <w:t xml:space="preserve">phép thử là sự xuất hiện của </w:t>
      </w:r>
      <w:r w:rsidRPr="004C1E28">
        <w:rPr>
          <w:sz w:val="24"/>
          <w:szCs w:val="24"/>
        </w:rPr>
        <w:t xml:space="preserve">biến cố </w:t>
      </w:r>
      <w:r w:rsidRPr="004C1E28">
        <w:rPr>
          <w:position w:val="-4"/>
          <w:sz w:val="24"/>
          <w:szCs w:val="24"/>
        </w:rPr>
        <w:object w:dxaOrig="240" w:dyaOrig="260" w14:anchorId="174F4E22">
          <v:shape id="_x0000_i1234" type="#_x0000_t75" style="width:11.5pt;height:12.65pt" o:ole="" fillcolor="window">
            <v:imagedata r:id="rId601" o:title=""/>
          </v:shape>
          <o:OLEObject Type="Embed" ProgID="Equation.3" ShapeID="_x0000_i1234" DrawAspect="Content" ObjectID="_1588818780" r:id="rId602"/>
        </w:object>
      </w:r>
      <w:r>
        <w:rPr>
          <w:sz w:val="24"/>
          <w:szCs w:val="24"/>
        </w:rPr>
        <w:t xml:space="preserve"> và giả sử xác suất xuất hiện của </w:t>
      </w:r>
      <w:r w:rsidRPr="00992A46">
        <w:rPr>
          <w:position w:val="-4"/>
          <w:sz w:val="24"/>
          <w:szCs w:val="24"/>
        </w:rPr>
        <w:object w:dxaOrig="240" w:dyaOrig="260" w14:anchorId="58753C33">
          <v:shape id="_x0000_i1235" type="#_x0000_t75" style="width:11.5pt;height:12.65pt" o:ole="">
            <v:imagedata r:id="rId603" o:title=""/>
          </v:shape>
          <o:OLEObject Type="Embed" ProgID="Equation.DSMT4" ShapeID="_x0000_i1235" DrawAspect="Content" ObjectID="_1588818781" r:id="rId604"/>
        </w:object>
      </w:r>
      <w:r w:rsidRPr="004C1E28">
        <w:rPr>
          <w:sz w:val="24"/>
          <w:szCs w:val="24"/>
        </w:rPr>
        <w:t xml:space="preserve"> trong mỗi lần thử là </w:t>
      </w:r>
      <w:r w:rsidRPr="004C1E28">
        <w:rPr>
          <w:position w:val="-10"/>
          <w:sz w:val="24"/>
          <w:szCs w:val="24"/>
        </w:rPr>
        <w:object w:dxaOrig="240" w:dyaOrig="260" w14:anchorId="2493662B">
          <v:shape id="_x0000_i1236" type="#_x0000_t75" style="width:11.5pt;height:12.65pt" o:ole="" fillcolor="window">
            <v:imagedata r:id="rId605" o:title=""/>
          </v:shape>
          <o:OLEObject Type="Embed" ProgID="Equation.3" ShapeID="_x0000_i1236" DrawAspect="Content" ObjectID="_1588818782" r:id="rId606"/>
        </w:object>
      </w:r>
      <w:r w:rsidRPr="004C1E28">
        <w:rPr>
          <w:sz w:val="24"/>
          <w:szCs w:val="24"/>
        </w:rPr>
        <w:t xml:space="preserve">. </w:t>
      </w:r>
      <w:r w:rsidR="00780993">
        <w:rPr>
          <w:sz w:val="24"/>
          <w:szCs w:val="24"/>
        </w:rPr>
        <w:t xml:space="preserve">Gọi </w:t>
      </w:r>
      <w:r w:rsidR="00780993" w:rsidRPr="004C1E28">
        <w:rPr>
          <w:i/>
          <w:position w:val="-4"/>
          <w:sz w:val="24"/>
          <w:szCs w:val="24"/>
        </w:rPr>
        <w:object w:dxaOrig="279" w:dyaOrig="260" w14:anchorId="45C339D7">
          <v:shape id="_x0000_i1237" type="#_x0000_t75" style="width:13.8pt;height:12.65pt" o:ole="" fillcolor="window">
            <v:imagedata r:id="rId591" o:title=""/>
          </v:shape>
          <o:OLEObject Type="Embed" ProgID="Equation.3" ShapeID="_x0000_i1237" DrawAspect="Content" ObjectID="_1588818783" r:id="rId607"/>
        </w:object>
      </w:r>
      <w:r w:rsidR="00780993">
        <w:rPr>
          <w:i/>
          <w:sz w:val="24"/>
          <w:szCs w:val="24"/>
        </w:rPr>
        <w:t xml:space="preserve"> </w:t>
      </w:r>
      <w:r w:rsidR="00780993">
        <w:rPr>
          <w:sz w:val="24"/>
          <w:szCs w:val="24"/>
        </w:rPr>
        <w:t>là số lần thành công trong m</w:t>
      </w:r>
      <w:r w:rsidR="00846383">
        <w:rPr>
          <w:sz w:val="24"/>
          <w:szCs w:val="24"/>
        </w:rPr>
        <w:t>ột</w:t>
      </w:r>
      <w:r w:rsidR="00780993">
        <w:rPr>
          <w:sz w:val="24"/>
          <w:szCs w:val="24"/>
        </w:rPr>
        <w:t xml:space="preserve"> lần thử thì </w:t>
      </w:r>
      <w:r w:rsidR="00E432DE" w:rsidRPr="004C1E28">
        <w:rPr>
          <w:i/>
          <w:position w:val="-4"/>
          <w:sz w:val="24"/>
          <w:szCs w:val="24"/>
        </w:rPr>
        <w:object w:dxaOrig="279" w:dyaOrig="260" w14:anchorId="6D8ECC1D">
          <v:shape id="_x0000_i1238" type="#_x0000_t75" style="width:13.8pt;height:12.65pt" o:ole="" fillcolor="window">
            <v:imagedata r:id="rId591" o:title=""/>
          </v:shape>
          <o:OLEObject Type="Embed" ProgID="Equation.3" ShapeID="_x0000_i1238" DrawAspect="Content" ObjectID="_1588818784" r:id="rId608"/>
        </w:object>
      </w:r>
      <w:r w:rsidR="00E432DE" w:rsidRPr="00E432DE">
        <w:rPr>
          <w:sz w:val="24"/>
          <w:szCs w:val="24"/>
        </w:rPr>
        <w:t xml:space="preserve"> là biến ngẫu nhiên rời rạc có p</w:t>
      </w:r>
      <w:r w:rsidRPr="00E432DE">
        <w:rPr>
          <w:sz w:val="24"/>
          <w:szCs w:val="24"/>
        </w:rPr>
        <w:t>hân</w:t>
      </w:r>
      <w:r>
        <w:rPr>
          <w:sz w:val="24"/>
          <w:szCs w:val="24"/>
        </w:rPr>
        <w:t xml:space="preserve"> bố </w:t>
      </w:r>
      <w:r w:rsidRPr="00992A46">
        <w:rPr>
          <w:sz w:val="24"/>
          <w:szCs w:val="24"/>
        </w:rPr>
        <w:t xml:space="preserve">Bernoulli tham số </w:t>
      </w:r>
      <w:r w:rsidRPr="00992A46">
        <w:rPr>
          <w:position w:val="-10"/>
          <w:sz w:val="24"/>
          <w:szCs w:val="24"/>
        </w:rPr>
        <w:object w:dxaOrig="240" w:dyaOrig="260" w14:anchorId="1A395AAA">
          <v:shape id="_x0000_i1239" type="#_x0000_t75" style="width:11.5pt;height:12.65pt" o:ole="" fillcolor="window">
            <v:imagedata r:id="rId599" o:title=""/>
          </v:shape>
          <o:OLEObject Type="Embed" ProgID="Equation.DSMT4" ShapeID="_x0000_i1239" DrawAspect="Content" ObjectID="_1588818785" r:id="rId609"/>
        </w:object>
      </w:r>
      <w:r w:rsidR="00E432DE">
        <w:rPr>
          <w:sz w:val="24"/>
          <w:szCs w:val="24"/>
        </w:rPr>
        <w:t>.</w:t>
      </w:r>
      <w:r w:rsidRPr="004C1E28">
        <w:rPr>
          <w:sz w:val="24"/>
          <w:szCs w:val="24"/>
        </w:rPr>
        <w:t xml:space="preserve"> </w:t>
      </w:r>
      <w:r w:rsidR="00E432DE">
        <w:rPr>
          <w:sz w:val="24"/>
          <w:szCs w:val="24"/>
        </w:rPr>
        <w:tab/>
      </w:r>
      <w:r w:rsidR="00A05F4E">
        <w:rPr>
          <w:sz w:val="24"/>
          <w:szCs w:val="24"/>
        </w:rPr>
        <w:t xml:space="preserve">Biến ngẫu nhiên </w:t>
      </w:r>
      <w:r w:rsidR="00A05F4E" w:rsidRPr="004C1E28">
        <w:rPr>
          <w:i/>
          <w:position w:val="-4"/>
          <w:sz w:val="24"/>
          <w:szCs w:val="24"/>
        </w:rPr>
        <w:object w:dxaOrig="279" w:dyaOrig="260" w14:anchorId="2557F56A">
          <v:shape id="_x0000_i1240" type="#_x0000_t75" style="width:13.8pt;height:12.65pt" o:ole="" fillcolor="window">
            <v:imagedata r:id="rId591" o:title=""/>
          </v:shape>
          <o:OLEObject Type="Embed" ProgID="Equation.3" ShapeID="_x0000_i1240" DrawAspect="Content" ObjectID="_1588818786" r:id="rId610"/>
        </w:object>
      </w:r>
      <w:r w:rsidR="00A05F4E">
        <w:rPr>
          <w:i/>
          <w:sz w:val="24"/>
          <w:szCs w:val="24"/>
        </w:rPr>
        <w:t xml:space="preserve"> </w:t>
      </w:r>
      <w:r w:rsidR="00E432DE">
        <w:rPr>
          <w:sz w:val="24"/>
          <w:szCs w:val="24"/>
        </w:rPr>
        <w:t xml:space="preserve">còn được gọi là phân bố không – một </w:t>
      </w:r>
      <w:r w:rsidR="00E432DE" w:rsidRPr="00E432DE">
        <w:rPr>
          <w:position w:val="-10"/>
          <w:sz w:val="24"/>
          <w:szCs w:val="24"/>
        </w:rPr>
        <w:object w:dxaOrig="560" w:dyaOrig="320" w14:anchorId="3A6EAC30">
          <v:shape id="_x0000_i1241" type="#_x0000_t75" style="width:27.65pt;height:16.15pt" o:ole="">
            <v:imagedata r:id="rId611" o:title=""/>
          </v:shape>
          <o:OLEObject Type="Embed" ProgID="Equation.DSMT4" ShapeID="_x0000_i1241" DrawAspect="Content" ObjectID="_1588818787" r:id="rId612"/>
        </w:object>
      </w:r>
      <w:r w:rsidR="00E432DE">
        <w:rPr>
          <w:sz w:val="24"/>
          <w:szCs w:val="24"/>
        </w:rPr>
        <w:t>.</w:t>
      </w:r>
    </w:p>
    <w:p w14:paraId="717A7611" w14:textId="77777777" w:rsidR="00E432DE" w:rsidRDefault="00E432DE" w:rsidP="00965852">
      <w:pPr>
        <w:autoSpaceDE w:val="0"/>
        <w:autoSpaceDN w:val="0"/>
        <w:adjustRightInd w:val="0"/>
        <w:ind w:right="62" w:firstLine="720"/>
        <w:rPr>
          <w:sz w:val="24"/>
          <w:szCs w:val="24"/>
        </w:rPr>
      </w:pPr>
      <w:r>
        <w:rPr>
          <w:sz w:val="24"/>
          <w:szCs w:val="24"/>
        </w:rPr>
        <w:t xml:space="preserve">Hình 2.5 minh họa phân bố Bernoulli tham số </w:t>
      </w:r>
      <w:r w:rsidRPr="00992A46">
        <w:rPr>
          <w:position w:val="-10"/>
          <w:sz w:val="24"/>
          <w:szCs w:val="24"/>
        </w:rPr>
        <w:object w:dxaOrig="240" w:dyaOrig="260" w14:anchorId="42D08E9F">
          <v:shape id="_x0000_i1242" type="#_x0000_t75" style="width:11.5pt;height:12.65pt" o:ole="" fillcolor="window">
            <v:imagedata r:id="rId599" o:title=""/>
          </v:shape>
          <o:OLEObject Type="Embed" ProgID="Equation.DSMT4" ShapeID="_x0000_i1242" DrawAspect="Content" ObjectID="_1588818788" r:id="rId613"/>
        </w:object>
      </w:r>
      <w:r>
        <w:rPr>
          <w:sz w:val="24"/>
          <w:szCs w:val="24"/>
        </w:rPr>
        <w:t>.</w:t>
      </w:r>
    </w:p>
    <w:p w14:paraId="02106B22" w14:textId="77777777" w:rsidR="00E432DE" w:rsidRDefault="00753227" w:rsidP="00965852">
      <w:pPr>
        <w:autoSpaceDE w:val="0"/>
        <w:autoSpaceDN w:val="0"/>
        <w:adjustRightInd w:val="0"/>
        <w:ind w:right="62" w:firstLine="720"/>
        <w:rPr>
          <w:sz w:val="24"/>
          <w:szCs w:val="24"/>
        </w:rPr>
      </w:pPr>
      <w:r>
        <w:rPr>
          <w:noProof/>
          <w:sz w:val="24"/>
          <w:szCs w:val="24"/>
        </w:rPr>
        <mc:AlternateContent>
          <mc:Choice Requires="wpg">
            <w:drawing>
              <wp:anchor distT="0" distB="0" distL="114300" distR="114300" simplePos="0" relativeHeight="251638784" behindDoc="0" locked="0" layoutInCell="1" allowOverlap="1" wp14:anchorId="55FC33CA" wp14:editId="475BB7E8">
                <wp:simplePos x="0" y="0"/>
                <wp:positionH relativeFrom="column">
                  <wp:posOffset>274320</wp:posOffset>
                </wp:positionH>
                <wp:positionV relativeFrom="paragraph">
                  <wp:posOffset>88900</wp:posOffset>
                </wp:positionV>
                <wp:extent cx="5440680" cy="2736215"/>
                <wp:effectExtent l="0" t="0" r="20320" b="6985"/>
                <wp:wrapNone/>
                <wp:docPr id="1578" name="Group 16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0680" cy="2736215"/>
                          <a:chOff x="1584" y="10195"/>
                          <a:chExt cx="8568" cy="4309"/>
                        </a:xfrm>
                      </wpg:grpSpPr>
                      <wps:wsp>
                        <wps:cNvPr id="1579" name="Text Box 965"/>
                        <wps:cNvSpPr txBox="1">
                          <a:spLocks noChangeArrowheads="1"/>
                        </wps:cNvSpPr>
                        <wps:spPr bwMode="auto">
                          <a:xfrm>
                            <a:off x="2076" y="13987"/>
                            <a:ext cx="7842"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D9BB59" w14:textId="77777777" w:rsidR="005A2386" w:rsidRDefault="005A2386" w:rsidP="001C2C80">
                              <w:pPr>
                                <w:ind w:firstLine="0"/>
                              </w:pPr>
                              <w:r w:rsidRPr="008852B1">
                                <w:t>Hình 2.6</w:t>
                              </w:r>
                              <w:r>
                                <w:t xml:space="preserve">: </w:t>
                              </w:r>
                              <w:r w:rsidRPr="008852B1">
                                <w:rPr>
                                  <w:i/>
                                </w:rPr>
                                <w:t>Đồ thị hàm khối lượng xác suất và hàm</w:t>
                              </w:r>
                              <w:r>
                                <w:t xml:space="preserve"> </w:t>
                              </w:r>
                              <w:r w:rsidRPr="008852B1">
                                <w:rPr>
                                  <w:i/>
                                </w:rPr>
                                <w:t xml:space="preserve">phân bố Bernoulli tham số </w:t>
                              </w:r>
                              <w:r w:rsidRPr="00992A46">
                                <w:rPr>
                                  <w:position w:val="-10"/>
                                  <w:sz w:val="24"/>
                                  <w:szCs w:val="24"/>
                                </w:rPr>
                                <w:object w:dxaOrig="240" w:dyaOrig="260" w14:anchorId="15CDD311">
                                  <v:shape id="_x0000_i2053" type="#_x0000_t75" style="width:11.5pt;height:12.65pt" o:ole="" fillcolor="window">
                                    <v:imagedata r:id="rId599" o:title=""/>
                                  </v:shape>
                                  <o:OLEObject Type="Embed" ProgID="Equation.DSMT4" ShapeID="_x0000_i2053" DrawAspect="Content" ObjectID="_1588819599" r:id="rId614"/>
                                </w:object>
                              </w:r>
                            </w:p>
                          </w:txbxContent>
                        </wps:txbx>
                        <wps:bodyPr rot="0" vert="horz" wrap="square" lIns="91440" tIns="45720" rIns="91440" bIns="45720" anchor="t" anchorCtr="0" upright="1">
                          <a:noAutofit/>
                        </wps:bodyPr>
                      </wps:wsp>
                      <wps:wsp>
                        <wps:cNvPr id="1580" name="Line 968"/>
                        <wps:cNvCnPr/>
                        <wps:spPr bwMode="auto">
                          <a:xfrm flipV="1">
                            <a:off x="2444" y="10362"/>
                            <a:ext cx="1" cy="27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81" name="Line 969"/>
                        <wps:cNvCnPr/>
                        <wps:spPr bwMode="auto">
                          <a:xfrm>
                            <a:off x="1755" y="13121"/>
                            <a:ext cx="324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82" name="Line 971"/>
                        <wps:cNvCnPr/>
                        <wps:spPr bwMode="auto">
                          <a:xfrm rot="10800000" flipV="1">
                            <a:off x="2445" y="12295"/>
                            <a:ext cx="0" cy="82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583" name="Line 972"/>
                        <wps:cNvCnPr/>
                        <wps:spPr bwMode="auto">
                          <a:xfrm rot="-5400000">
                            <a:off x="3232" y="12468"/>
                            <a:ext cx="130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584" name="Text Box 973"/>
                        <wps:cNvSpPr txBox="1">
                          <a:spLocks noChangeArrowheads="1"/>
                        </wps:cNvSpPr>
                        <wps:spPr bwMode="auto">
                          <a:xfrm>
                            <a:off x="1736" y="12090"/>
                            <a:ext cx="817"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8D89AF" w14:textId="77777777" w:rsidR="005A2386" w:rsidRDefault="005A2386" w:rsidP="002C3C27">
                              <w:pPr>
                                <w:ind w:firstLine="0"/>
                              </w:pPr>
                              <w:r w:rsidRPr="002C3C27">
                                <w:rPr>
                                  <w:position w:val="-10"/>
                                </w:rPr>
                                <w:object w:dxaOrig="520" w:dyaOrig="320" w14:anchorId="1426E947">
                                  <v:shape id="_x0000_i2054" type="#_x0000_t75" style="width:26.5pt;height:16.15pt" o:ole="">
                                    <v:imagedata r:id="rId615" o:title=""/>
                                  </v:shape>
                                  <o:OLEObject Type="Embed" ProgID="Equation.DSMT4" ShapeID="_x0000_i2054" DrawAspect="Content" ObjectID="_1588819600" r:id="rId616"/>
                                </w:object>
                              </w:r>
                            </w:p>
                          </w:txbxContent>
                        </wps:txbx>
                        <wps:bodyPr rot="0" vert="horz" wrap="none" lIns="91440" tIns="45720" rIns="91440" bIns="45720" anchor="t" anchorCtr="0" upright="1">
                          <a:spAutoFit/>
                        </wps:bodyPr>
                      </wps:wsp>
                      <wps:wsp>
                        <wps:cNvPr id="1585" name="Text Box 974"/>
                        <wps:cNvSpPr txBox="1">
                          <a:spLocks noChangeArrowheads="1"/>
                        </wps:cNvSpPr>
                        <wps:spPr bwMode="auto">
                          <a:xfrm>
                            <a:off x="1988" y="11577"/>
                            <a:ext cx="529"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D8A47A" w14:textId="77777777" w:rsidR="005A2386" w:rsidRDefault="005A2386" w:rsidP="002C3C27">
                              <w:pPr>
                                <w:ind w:firstLine="0"/>
                              </w:pPr>
                              <w:r w:rsidRPr="002C3C27">
                                <w:rPr>
                                  <w:position w:val="-10"/>
                                </w:rPr>
                                <w:object w:dxaOrig="240" w:dyaOrig="260" w14:anchorId="33D001D1">
                                  <v:shape id="_x0000_i2055" type="#_x0000_t75" style="width:11.5pt;height:12.65pt" o:ole="">
                                    <v:imagedata r:id="rId617" o:title=""/>
                                  </v:shape>
                                  <o:OLEObject Type="Embed" ProgID="Equation.DSMT4" ShapeID="_x0000_i2055" DrawAspect="Content" ObjectID="_1588819601" r:id="rId618"/>
                                </w:object>
                              </w:r>
                            </w:p>
                          </w:txbxContent>
                        </wps:txbx>
                        <wps:bodyPr rot="0" vert="horz" wrap="none" lIns="91440" tIns="45720" rIns="91440" bIns="45720" anchor="t" anchorCtr="0" upright="1">
                          <a:spAutoFit/>
                        </wps:bodyPr>
                      </wps:wsp>
                      <wps:wsp>
                        <wps:cNvPr id="1586" name="Text Box 975"/>
                        <wps:cNvSpPr txBox="1">
                          <a:spLocks noChangeArrowheads="1"/>
                        </wps:cNvSpPr>
                        <wps:spPr bwMode="auto">
                          <a:xfrm>
                            <a:off x="3641" y="13079"/>
                            <a:ext cx="352"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973EC" w14:textId="77777777" w:rsidR="005A2386" w:rsidRDefault="005A2386" w:rsidP="002C3C27">
                              <w:pPr>
                                <w:ind w:firstLine="0"/>
                              </w:pPr>
                              <w:r w:rsidRPr="00A91663">
                                <w:rPr>
                                  <w:position w:val="-4"/>
                                </w:rPr>
                                <w:object w:dxaOrig="139" w:dyaOrig="260" w14:anchorId="4DE26B2B">
                                  <v:shape id="_x0000_i2056" type="#_x0000_t75" style="width:7.5pt;height:12.65pt" o:ole="">
                                    <v:imagedata r:id="rId201" o:title=""/>
                                  </v:shape>
                                  <o:OLEObject Type="Embed" ProgID="Equation.DSMT4" ShapeID="_x0000_i2056" DrawAspect="Content" ObjectID="_1588819602" r:id="rId619"/>
                                </w:object>
                              </w:r>
                            </w:p>
                          </w:txbxContent>
                        </wps:txbx>
                        <wps:bodyPr rot="0" vert="horz" wrap="square" lIns="91440" tIns="45720" rIns="91440" bIns="45720" anchor="t" anchorCtr="0" upright="1">
                          <a:noAutofit/>
                        </wps:bodyPr>
                      </wps:wsp>
                      <wps:wsp>
                        <wps:cNvPr id="1587" name="Text Box 976"/>
                        <wps:cNvSpPr txBox="1">
                          <a:spLocks noChangeArrowheads="1"/>
                        </wps:cNvSpPr>
                        <wps:spPr bwMode="auto">
                          <a:xfrm>
                            <a:off x="4680" y="13075"/>
                            <a:ext cx="402"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9B636A" w14:textId="77777777" w:rsidR="005A2386" w:rsidRDefault="005A2386" w:rsidP="002C3C27">
                              <w:pPr>
                                <w:ind w:firstLine="0"/>
                              </w:pPr>
                              <w:r w:rsidRPr="00242DB9">
                                <w:rPr>
                                  <w:position w:val="-6"/>
                                </w:rPr>
                                <w:object w:dxaOrig="200" w:dyaOrig="220" w14:anchorId="02362BF6">
                                  <v:shape id="_x0000_i2057" type="#_x0000_t75" style="width:9.8pt;height:10.35pt" o:ole="">
                                    <v:imagedata r:id="rId203" o:title=""/>
                                  </v:shape>
                                  <o:OLEObject Type="Embed" ProgID="Equation.DSMT4" ShapeID="_x0000_i2057" DrawAspect="Content" ObjectID="_1588819603" r:id="rId620"/>
                                </w:object>
                              </w:r>
                            </w:p>
                          </w:txbxContent>
                        </wps:txbx>
                        <wps:bodyPr rot="0" vert="horz" wrap="square" lIns="91440" tIns="45720" rIns="91440" bIns="45720" anchor="t" anchorCtr="0" upright="1">
                          <a:noAutofit/>
                        </wps:bodyPr>
                      </wps:wsp>
                      <wps:wsp>
                        <wps:cNvPr id="1588" name="Text Box 977"/>
                        <wps:cNvSpPr txBox="1">
                          <a:spLocks noChangeArrowheads="1"/>
                        </wps:cNvSpPr>
                        <wps:spPr bwMode="auto">
                          <a:xfrm>
                            <a:off x="2246" y="13051"/>
                            <a:ext cx="402"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8CE35E" w14:textId="77777777" w:rsidR="005A2386" w:rsidRDefault="005A2386" w:rsidP="002C3C27">
                              <w:pPr>
                                <w:ind w:firstLine="0"/>
                              </w:pPr>
                              <w:r w:rsidRPr="00242DB9">
                                <w:rPr>
                                  <w:position w:val="-6"/>
                                </w:rPr>
                                <w:object w:dxaOrig="200" w:dyaOrig="279" w14:anchorId="73413FF3">
                                  <v:shape id="_x0000_i2058" type="#_x0000_t75" style="width:9.8pt;height:13.8pt" o:ole="">
                                    <v:imagedata r:id="rId205" o:title=""/>
                                  </v:shape>
                                  <o:OLEObject Type="Embed" ProgID="Equation.DSMT4" ShapeID="_x0000_i2058" DrawAspect="Content" ObjectID="_1588819604" r:id="rId621"/>
                                </w:object>
                              </w:r>
                            </w:p>
                          </w:txbxContent>
                        </wps:txbx>
                        <wps:bodyPr rot="0" vert="horz" wrap="square" lIns="91440" tIns="45720" rIns="91440" bIns="45720" anchor="t" anchorCtr="0" upright="1">
                          <a:noAutofit/>
                        </wps:bodyPr>
                      </wps:wsp>
                      <wps:wsp>
                        <wps:cNvPr id="1589" name="Text Box 978"/>
                        <wps:cNvSpPr txBox="1">
                          <a:spLocks noChangeArrowheads="1"/>
                        </wps:cNvSpPr>
                        <wps:spPr bwMode="auto">
                          <a:xfrm>
                            <a:off x="1584" y="10195"/>
                            <a:ext cx="989"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C27696" w14:textId="77777777" w:rsidR="005A2386" w:rsidRDefault="005A2386" w:rsidP="002C3C27">
                              <w:pPr>
                                <w:ind w:firstLine="0"/>
                              </w:pPr>
                              <w:r w:rsidRPr="002C3C27">
                                <w:rPr>
                                  <w:position w:val="-12"/>
                                </w:rPr>
                                <w:object w:dxaOrig="700" w:dyaOrig="360" w14:anchorId="293F4757">
                                  <v:shape id="_x0000_i2059" type="#_x0000_t75" style="width:35.15pt;height:17.85pt" o:ole="">
                                    <v:imagedata r:id="rId414" o:title=""/>
                                  </v:shape>
                                  <o:OLEObject Type="Embed" ProgID="Equation.DSMT4" ShapeID="_x0000_i2059" DrawAspect="Content" ObjectID="_1588819605" r:id="rId622"/>
                                </w:object>
                              </w:r>
                            </w:p>
                          </w:txbxContent>
                        </wps:txbx>
                        <wps:bodyPr rot="0" vert="horz" wrap="none" lIns="91440" tIns="45720" rIns="91440" bIns="45720" anchor="t" anchorCtr="0" upright="1">
                          <a:spAutoFit/>
                        </wps:bodyPr>
                      </wps:wsp>
                      <wps:wsp>
                        <wps:cNvPr id="1590" name="Text Box 981"/>
                        <wps:cNvSpPr txBox="1">
                          <a:spLocks noChangeArrowheads="1"/>
                        </wps:cNvSpPr>
                        <wps:spPr bwMode="auto">
                          <a:xfrm>
                            <a:off x="2835" y="13499"/>
                            <a:ext cx="649"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55E00E" w14:textId="77777777" w:rsidR="005A2386" w:rsidRDefault="005A2386" w:rsidP="002C3C27">
                              <w:pPr>
                                <w:ind w:firstLine="0"/>
                              </w:pPr>
                              <w:r w:rsidRPr="002C3C27">
                                <w:rPr>
                                  <w:position w:val="-10"/>
                                </w:rPr>
                                <w:object w:dxaOrig="360" w:dyaOrig="320" w14:anchorId="7BA09AF6">
                                  <v:shape id="_x0000_i2060" type="#_x0000_t75" style="width:17.85pt;height:16.15pt" o:ole="">
                                    <v:imagedata r:id="rId416" o:title=""/>
                                  </v:shape>
                                  <o:OLEObject Type="Embed" ProgID="Equation.DSMT4" ShapeID="_x0000_i2060" DrawAspect="Content" ObjectID="_1588819606" r:id="rId623"/>
                                </w:object>
                              </w:r>
                            </w:p>
                          </w:txbxContent>
                        </wps:txbx>
                        <wps:bodyPr rot="0" vert="horz" wrap="none" lIns="91440" tIns="45720" rIns="91440" bIns="45720" anchor="t" anchorCtr="0" upright="1">
                          <a:spAutoFit/>
                        </wps:bodyPr>
                      </wps:wsp>
                      <wps:wsp>
                        <wps:cNvPr id="1591" name="Line 988"/>
                        <wps:cNvCnPr/>
                        <wps:spPr bwMode="auto">
                          <a:xfrm>
                            <a:off x="2445" y="11800"/>
                            <a:ext cx="14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2" name="Line 936"/>
                        <wps:cNvCnPr/>
                        <wps:spPr bwMode="auto">
                          <a:xfrm flipV="1">
                            <a:off x="6935" y="10362"/>
                            <a:ext cx="1" cy="27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3" name="Line 937"/>
                        <wps:cNvCnPr/>
                        <wps:spPr bwMode="auto">
                          <a:xfrm>
                            <a:off x="6075" y="13121"/>
                            <a:ext cx="39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4" name="Line 938"/>
                        <wps:cNvCnPr/>
                        <wps:spPr bwMode="auto">
                          <a:xfrm>
                            <a:off x="5895" y="13121"/>
                            <a:ext cx="103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595" name="Line 939"/>
                        <wps:cNvCnPr/>
                        <wps:spPr bwMode="auto">
                          <a:xfrm rot="16200000" flipV="1">
                            <a:off x="7651" y="11546"/>
                            <a:ext cx="0" cy="144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596" name="Line 940"/>
                        <wps:cNvCnPr/>
                        <wps:spPr bwMode="auto">
                          <a:xfrm>
                            <a:off x="8385" y="11196"/>
                            <a:ext cx="147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597" name="Text Box 941"/>
                        <wps:cNvSpPr txBox="1">
                          <a:spLocks noChangeArrowheads="1"/>
                        </wps:cNvSpPr>
                        <wps:spPr bwMode="auto">
                          <a:xfrm>
                            <a:off x="6227" y="12015"/>
                            <a:ext cx="817"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F58FAD" w14:textId="77777777" w:rsidR="005A2386" w:rsidRDefault="005A2386" w:rsidP="001C2C80">
                              <w:pPr>
                                <w:ind w:firstLine="0"/>
                              </w:pPr>
                              <w:r w:rsidRPr="002C3C27">
                                <w:rPr>
                                  <w:position w:val="-10"/>
                                </w:rPr>
                                <w:object w:dxaOrig="520" w:dyaOrig="320" w14:anchorId="5B65BEB6">
                                  <v:shape id="_x0000_i2061" type="#_x0000_t75" style="width:26.5pt;height:16.15pt" o:ole="">
                                    <v:imagedata r:id="rId615" o:title=""/>
                                  </v:shape>
                                  <o:OLEObject Type="Embed" ProgID="Equation.DSMT4" ShapeID="_x0000_i2061" DrawAspect="Content" ObjectID="_1588819607" r:id="rId624"/>
                                </w:object>
                              </w:r>
                            </w:p>
                          </w:txbxContent>
                        </wps:txbx>
                        <wps:bodyPr rot="0" vert="horz" wrap="none" lIns="91440" tIns="45720" rIns="91440" bIns="45720" anchor="t" anchorCtr="0" upright="1">
                          <a:spAutoFit/>
                        </wps:bodyPr>
                      </wps:wsp>
                      <wps:wsp>
                        <wps:cNvPr id="1598" name="Text Box 942"/>
                        <wps:cNvSpPr txBox="1">
                          <a:spLocks noChangeArrowheads="1"/>
                        </wps:cNvSpPr>
                        <wps:spPr bwMode="auto">
                          <a:xfrm>
                            <a:off x="6479" y="10970"/>
                            <a:ext cx="352"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9794B" w14:textId="77777777" w:rsidR="005A2386" w:rsidRDefault="005A2386" w:rsidP="001C2C80">
                              <w:pPr>
                                <w:ind w:firstLine="0"/>
                              </w:pPr>
                              <w:r w:rsidRPr="00DD6FAD">
                                <w:rPr>
                                  <w:position w:val="-4"/>
                                </w:rPr>
                                <w:object w:dxaOrig="139" w:dyaOrig="260" w14:anchorId="695222F5">
                                  <v:shape id="_x0000_i2062" type="#_x0000_t75" style="width:7.5pt;height:12.65pt" o:ole="">
                                    <v:imagedata r:id="rId199" o:title=""/>
                                  </v:shape>
                                  <o:OLEObject Type="Embed" ProgID="Equation.DSMT4" ShapeID="_x0000_i2062" DrawAspect="Content" ObjectID="_1588819608" r:id="rId625"/>
                                </w:object>
                              </w:r>
                            </w:p>
                          </w:txbxContent>
                        </wps:txbx>
                        <wps:bodyPr rot="0" vert="horz" wrap="square" lIns="91440" tIns="45720" rIns="91440" bIns="45720" anchor="t" anchorCtr="0" upright="1">
                          <a:noAutofit/>
                        </wps:bodyPr>
                      </wps:wsp>
                      <wps:wsp>
                        <wps:cNvPr id="1599" name="Text Box 943"/>
                        <wps:cNvSpPr txBox="1">
                          <a:spLocks noChangeArrowheads="1"/>
                        </wps:cNvSpPr>
                        <wps:spPr bwMode="auto">
                          <a:xfrm>
                            <a:off x="8138" y="13034"/>
                            <a:ext cx="352"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F280CC" w14:textId="77777777" w:rsidR="005A2386" w:rsidRDefault="005A2386" w:rsidP="001C2C80">
                              <w:pPr>
                                <w:ind w:firstLine="0"/>
                              </w:pPr>
                              <w:r w:rsidRPr="00A91663">
                                <w:rPr>
                                  <w:position w:val="-4"/>
                                </w:rPr>
                                <w:object w:dxaOrig="139" w:dyaOrig="260" w14:anchorId="0F13FEDA">
                                  <v:shape id="_x0000_i2063" type="#_x0000_t75" style="width:7.5pt;height:12.65pt" o:ole="">
                                    <v:imagedata r:id="rId201" o:title=""/>
                                  </v:shape>
                                  <o:OLEObject Type="Embed" ProgID="Equation.DSMT4" ShapeID="_x0000_i2063" DrawAspect="Content" ObjectID="_1588819609" r:id="rId626"/>
                                </w:object>
                              </w:r>
                            </w:p>
                          </w:txbxContent>
                        </wps:txbx>
                        <wps:bodyPr rot="0" vert="horz" wrap="square" lIns="91440" tIns="45720" rIns="91440" bIns="45720" anchor="t" anchorCtr="0" upright="1">
                          <a:noAutofit/>
                        </wps:bodyPr>
                      </wps:wsp>
                      <wps:wsp>
                        <wps:cNvPr id="1600" name="Text Box 945"/>
                        <wps:cNvSpPr txBox="1">
                          <a:spLocks noChangeArrowheads="1"/>
                        </wps:cNvSpPr>
                        <wps:spPr bwMode="auto">
                          <a:xfrm>
                            <a:off x="9750" y="13063"/>
                            <a:ext cx="402"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D974D5" w14:textId="77777777" w:rsidR="005A2386" w:rsidRDefault="005A2386" w:rsidP="001C2C80">
                              <w:pPr>
                                <w:ind w:firstLine="0"/>
                              </w:pPr>
                              <w:r w:rsidRPr="00242DB9">
                                <w:rPr>
                                  <w:position w:val="-6"/>
                                </w:rPr>
                                <w:object w:dxaOrig="200" w:dyaOrig="220" w14:anchorId="0D24AF9D">
                                  <v:shape id="_x0000_i2064" type="#_x0000_t75" style="width:9.8pt;height:10.35pt" o:ole="">
                                    <v:imagedata r:id="rId203" o:title=""/>
                                  </v:shape>
                                  <o:OLEObject Type="Embed" ProgID="Equation.DSMT4" ShapeID="_x0000_i2064" DrawAspect="Content" ObjectID="_1588819610" r:id="rId627"/>
                                </w:object>
                              </w:r>
                            </w:p>
                          </w:txbxContent>
                        </wps:txbx>
                        <wps:bodyPr rot="0" vert="horz" wrap="square" lIns="91440" tIns="45720" rIns="91440" bIns="45720" anchor="t" anchorCtr="0" upright="1">
                          <a:noAutofit/>
                        </wps:bodyPr>
                      </wps:wsp>
                      <wps:wsp>
                        <wps:cNvPr id="1601" name="Text Box 946"/>
                        <wps:cNvSpPr txBox="1">
                          <a:spLocks noChangeArrowheads="1"/>
                        </wps:cNvSpPr>
                        <wps:spPr bwMode="auto">
                          <a:xfrm>
                            <a:off x="6737" y="13051"/>
                            <a:ext cx="402"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1C905A" w14:textId="77777777" w:rsidR="005A2386" w:rsidRDefault="005A2386" w:rsidP="001C2C80">
                              <w:pPr>
                                <w:ind w:firstLine="0"/>
                              </w:pPr>
                              <w:r w:rsidRPr="00242DB9">
                                <w:rPr>
                                  <w:position w:val="-6"/>
                                </w:rPr>
                                <w:object w:dxaOrig="200" w:dyaOrig="279" w14:anchorId="5371D946">
                                  <v:shape id="_x0000_i2065" type="#_x0000_t75" style="width:9.8pt;height:13.8pt" o:ole="">
                                    <v:imagedata r:id="rId205" o:title=""/>
                                  </v:shape>
                                  <o:OLEObject Type="Embed" ProgID="Equation.DSMT4" ShapeID="_x0000_i2065" DrawAspect="Content" ObjectID="_1588819611" r:id="rId628"/>
                                </w:object>
                              </w:r>
                            </w:p>
                          </w:txbxContent>
                        </wps:txbx>
                        <wps:bodyPr rot="0" vert="horz" wrap="square" lIns="91440" tIns="45720" rIns="91440" bIns="45720" anchor="t" anchorCtr="0" upright="1">
                          <a:noAutofit/>
                        </wps:bodyPr>
                      </wps:wsp>
                      <wps:wsp>
                        <wps:cNvPr id="1602" name="Text Box 947"/>
                        <wps:cNvSpPr txBox="1">
                          <a:spLocks noChangeArrowheads="1"/>
                        </wps:cNvSpPr>
                        <wps:spPr bwMode="auto">
                          <a:xfrm>
                            <a:off x="6075" y="10195"/>
                            <a:ext cx="969"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CD83E" w14:textId="77777777" w:rsidR="005A2386" w:rsidRDefault="005A2386" w:rsidP="001C2C80">
                              <w:pPr>
                                <w:ind w:firstLine="0"/>
                              </w:pPr>
                              <w:r w:rsidRPr="002C3C27">
                                <w:rPr>
                                  <w:position w:val="-12"/>
                                </w:rPr>
                                <w:object w:dxaOrig="680" w:dyaOrig="360" w14:anchorId="51A937F5">
                                  <v:shape id="_x0000_i2066" type="#_x0000_t75" style="width:34pt;height:17.85pt" o:ole="">
                                    <v:imagedata r:id="rId422" o:title=""/>
                                  </v:shape>
                                  <o:OLEObject Type="Embed" ProgID="Equation.DSMT4" ShapeID="_x0000_i2066" DrawAspect="Content" ObjectID="_1588819612" r:id="rId629"/>
                                </w:object>
                              </w:r>
                            </w:p>
                          </w:txbxContent>
                        </wps:txbx>
                        <wps:bodyPr rot="0" vert="horz" wrap="none" lIns="91440" tIns="45720" rIns="91440" bIns="45720" anchor="t" anchorCtr="0" upright="1">
                          <a:spAutoFit/>
                        </wps:bodyPr>
                      </wps:wsp>
                      <wps:wsp>
                        <wps:cNvPr id="1603" name="Line 950"/>
                        <wps:cNvCnPr/>
                        <wps:spPr bwMode="auto">
                          <a:xfrm>
                            <a:off x="8385" y="11194"/>
                            <a:ext cx="0" cy="1131"/>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04" name="Text Box 951"/>
                        <wps:cNvSpPr txBox="1">
                          <a:spLocks noChangeArrowheads="1"/>
                        </wps:cNvSpPr>
                        <wps:spPr bwMode="auto">
                          <a:xfrm>
                            <a:off x="8152" y="11095"/>
                            <a:ext cx="788" cy="1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46DE4A" w14:textId="77777777" w:rsidR="005A2386" w:rsidRDefault="005A2386" w:rsidP="001C2C80">
                              <w:pPr>
                                <w:ind w:firstLine="0"/>
                              </w:pPr>
                              <w:r w:rsidRPr="002C3C27">
                                <w:rPr>
                                  <w:position w:val="-50"/>
                                </w:rPr>
                                <w:object w:dxaOrig="499" w:dyaOrig="1120" w14:anchorId="63D49090">
                                  <v:shape id="_x0000_i2067" type="#_x0000_t75" style="width:25.35pt;height:55.85pt" o:ole="">
                                    <v:imagedata r:id="rId630" o:title=""/>
                                  </v:shape>
                                  <o:OLEObject Type="Embed" ProgID="Equation.DSMT4" ShapeID="_x0000_i2067" DrawAspect="Content" ObjectID="_1588819613" r:id="rId631"/>
                                </w:object>
                              </w:r>
                            </w:p>
                          </w:txbxContent>
                        </wps:txbx>
                        <wps:bodyPr rot="0" vert="horz" wrap="none" lIns="91440" tIns="45720" rIns="91440" bIns="45720" anchor="t" anchorCtr="0" upright="1">
                          <a:spAutoFit/>
                        </wps:bodyPr>
                      </wps:wsp>
                      <wps:wsp>
                        <wps:cNvPr id="1605" name="Text Box 952"/>
                        <wps:cNvSpPr txBox="1">
                          <a:spLocks noChangeArrowheads="1"/>
                        </wps:cNvSpPr>
                        <wps:spPr bwMode="auto">
                          <a:xfrm>
                            <a:off x="7515" y="13435"/>
                            <a:ext cx="649"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729AFD" w14:textId="77777777" w:rsidR="005A2386" w:rsidRDefault="005A2386" w:rsidP="001C2C80">
                              <w:pPr>
                                <w:ind w:firstLine="0"/>
                              </w:pPr>
                              <w:r w:rsidRPr="002C3C27">
                                <w:rPr>
                                  <w:position w:val="-10"/>
                                </w:rPr>
                                <w:object w:dxaOrig="360" w:dyaOrig="320" w14:anchorId="6CBAC6FE">
                                  <v:shape id="_x0000_i2068" type="#_x0000_t75" style="width:17.85pt;height:16.15pt" o:ole="">
                                    <v:imagedata r:id="rId424" o:title=""/>
                                  </v:shape>
                                  <o:OLEObject Type="Embed" ProgID="Equation.DSMT4" ShapeID="_x0000_i2068" DrawAspect="Content" ObjectID="_1588819614" r:id="rId632"/>
                                </w:object>
                              </w:r>
                            </w:p>
                          </w:txbxContent>
                        </wps:txbx>
                        <wps:bodyPr rot="0" vert="horz" wrap="none" lIns="91440" tIns="45720" rIns="91440" bIns="45720" anchor="t" anchorCtr="0" upright="1">
                          <a:spAutoFit/>
                        </wps:bodyPr>
                      </wps:wsp>
                      <wps:wsp>
                        <wps:cNvPr id="1606" name="Line 956"/>
                        <wps:cNvCnPr/>
                        <wps:spPr bwMode="auto">
                          <a:xfrm rot="5400000" flipV="1">
                            <a:off x="7059" y="11100"/>
                            <a:ext cx="0" cy="247"/>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07" name="Line 959"/>
                        <wps:cNvCnPr/>
                        <wps:spPr bwMode="auto">
                          <a:xfrm rot="5400000" flipV="1">
                            <a:off x="7701" y="11100"/>
                            <a:ext cx="0" cy="247"/>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08" name="Line 961"/>
                        <wps:cNvCnPr/>
                        <wps:spPr bwMode="auto">
                          <a:xfrm rot="5400000" flipV="1">
                            <a:off x="8145" y="11100"/>
                            <a:ext cx="0" cy="247"/>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09" name="Line 964"/>
                        <wps:cNvCnPr/>
                        <wps:spPr bwMode="auto">
                          <a:xfrm rot="5400000" flipV="1">
                            <a:off x="7405" y="11100"/>
                            <a:ext cx="0" cy="247"/>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10" name="Text Box 1194"/>
                        <wps:cNvSpPr txBox="1">
                          <a:spLocks noChangeArrowheads="1"/>
                        </wps:cNvSpPr>
                        <wps:spPr bwMode="auto">
                          <a:xfrm>
                            <a:off x="6748" y="11945"/>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1D8D4" w14:textId="77777777" w:rsidR="005A2386" w:rsidRPr="00AF1FF8" w:rsidRDefault="005A2386" w:rsidP="00A774A4">
                              <w:pPr>
                                <w:ind w:firstLine="0"/>
                                <w:rPr>
                                  <w:sz w:val="32"/>
                                  <w:szCs w:val="32"/>
                                </w:rPr>
                              </w:pPr>
                              <w:r w:rsidRPr="00AF1FF8">
                                <w:rPr>
                                  <w:sz w:val="32"/>
                                  <w:szCs w:val="32"/>
                                </w:rPr>
                                <w:sym w:font="Symbol" w:char="F0B7"/>
                              </w:r>
                            </w:p>
                          </w:txbxContent>
                        </wps:txbx>
                        <wps:bodyPr rot="0" vert="horz" wrap="square" lIns="91440" tIns="45720" rIns="91440" bIns="45720" anchor="t" anchorCtr="0" upright="1">
                          <a:noAutofit/>
                        </wps:bodyPr>
                      </wps:wsp>
                      <wps:wsp>
                        <wps:cNvPr id="1611" name="Text Box 1195"/>
                        <wps:cNvSpPr txBox="1">
                          <a:spLocks noChangeArrowheads="1"/>
                        </wps:cNvSpPr>
                        <wps:spPr bwMode="auto">
                          <a:xfrm>
                            <a:off x="8182" y="10859"/>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6AC360" w14:textId="77777777" w:rsidR="005A2386" w:rsidRPr="00AF1FF8" w:rsidRDefault="005A2386" w:rsidP="00A774A4">
                              <w:pPr>
                                <w:ind w:firstLine="0"/>
                                <w:rPr>
                                  <w:sz w:val="32"/>
                                  <w:szCs w:val="32"/>
                                </w:rPr>
                              </w:pPr>
                              <w:r w:rsidRPr="00AF1FF8">
                                <w:rPr>
                                  <w:sz w:val="32"/>
                                  <w:szCs w:val="32"/>
                                </w:rPr>
                                <w:sym w:font="Symbol" w:char="F0B7"/>
                              </w:r>
                            </w:p>
                          </w:txbxContent>
                        </wps:txbx>
                        <wps:bodyPr rot="0" vert="horz" wrap="square" lIns="91440" tIns="45720" rIns="91440" bIns="45720" anchor="t" anchorCtr="0" upright="1">
                          <a:noAutofit/>
                        </wps:bodyPr>
                      </wps:wsp>
                      <wps:wsp>
                        <wps:cNvPr id="1612" name="Text Box 1196"/>
                        <wps:cNvSpPr txBox="1">
                          <a:spLocks noChangeArrowheads="1"/>
                        </wps:cNvSpPr>
                        <wps:spPr bwMode="auto">
                          <a:xfrm>
                            <a:off x="3666" y="11457"/>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FF105A" w14:textId="77777777" w:rsidR="005A2386" w:rsidRPr="00AF1FF8" w:rsidRDefault="005A2386" w:rsidP="00A774A4">
                              <w:pPr>
                                <w:ind w:firstLine="0"/>
                                <w:rPr>
                                  <w:sz w:val="32"/>
                                  <w:szCs w:val="32"/>
                                </w:rPr>
                              </w:pPr>
                              <w:r w:rsidRPr="00AF1FF8">
                                <w:rPr>
                                  <w:sz w:val="32"/>
                                  <w:szCs w:val="32"/>
                                </w:rPr>
                                <w:sym w:font="Symbol" w:char="F0B7"/>
                              </w:r>
                            </w:p>
                          </w:txbxContent>
                        </wps:txbx>
                        <wps:bodyPr rot="0" vert="horz" wrap="square" lIns="91440" tIns="45720" rIns="91440" bIns="45720" anchor="t" anchorCtr="0" upright="1">
                          <a:noAutofit/>
                        </wps:bodyPr>
                      </wps:wsp>
                      <wps:wsp>
                        <wps:cNvPr id="1613" name="Text Box 1197"/>
                        <wps:cNvSpPr txBox="1">
                          <a:spLocks noChangeArrowheads="1"/>
                        </wps:cNvSpPr>
                        <wps:spPr bwMode="auto">
                          <a:xfrm>
                            <a:off x="2227" y="12015"/>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06F274" w14:textId="77777777" w:rsidR="005A2386" w:rsidRPr="00AF1FF8" w:rsidRDefault="005A2386" w:rsidP="00A774A4">
                              <w:pPr>
                                <w:ind w:firstLine="0"/>
                                <w:rPr>
                                  <w:sz w:val="32"/>
                                  <w:szCs w:val="32"/>
                                </w:rPr>
                              </w:pPr>
                              <w:r w:rsidRPr="00AF1FF8">
                                <w:rPr>
                                  <w:sz w:val="32"/>
                                  <w:szCs w:val="32"/>
                                </w:rPr>
                                <w:sym w:font="Symbol" w:char="F0B7"/>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FC33CA" id="Group 1620" o:spid="_x0000_s1163" style="position:absolute;left:0;text-align:left;margin-left:21.6pt;margin-top:7pt;width:428.4pt;height:215.45pt;z-index:251638784" coordorigin="1584,10195" coordsize="8568,4309"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">
                <v:shape id="Text Box 965" o:spid="_x0000_s1164" type="#_x0000_t202" style="position:absolute;left:2076;top:13987;width:7842;height:51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ex5PwgAA&#10;AN0AAAAPAAAAZHJzL2Rvd25yZXYueG1sRE9La8JAEL4L/odlhN7qrsVndBWpCJ4qplXwNmTHJJid&#10;DdmtSf99t1DwNh/fc1abzlbiQY0vHWsYDRUI4syZknMNX5/71zkIH5ANVo5Jww952Kz7vRUmxrV8&#10;okcachFD2CeooQihTqT0WUEW/dDVxJG7ucZiiLDJpWmwjeG2km9KTaXFkmNDgTW9F5Td02+r4fxx&#10;u17G6pjv7KRuXack24XU+mXQbZcgAnXhKf53H0ycP5kt4O+beIJc/w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R7Hk/CAAAA3QAAAA8AAAAAAAAAAAAAAAAAlwIAAGRycy9kb3du&#10;cmV2LnhtbFBLBQYAAAAABAAEAPUAAACGAwAAAAA=&#10;" filled="f" stroked="f">
                  <v:textbox>
                    <w:txbxContent>
                      <w:p w14:paraId="6DD9BB59" w14:textId="77777777" w:rsidR="005A2386" w:rsidRDefault="005A2386" w:rsidP="001C2C80">
                        <w:pPr>
                          <w:ind w:firstLine="0"/>
                        </w:pPr>
                        <w:r w:rsidRPr="008852B1">
                          <w:t>Hình 2.6</w:t>
                        </w:r>
                        <w:r>
                          <w:t xml:space="preserve">: </w:t>
                        </w:r>
                        <w:r w:rsidRPr="008852B1">
                          <w:rPr>
                            <w:i/>
                          </w:rPr>
                          <w:t>Đồ thị hàm khối lượng xác suất và hàm</w:t>
                        </w:r>
                        <w:r>
                          <w:t xml:space="preserve"> </w:t>
                        </w:r>
                        <w:r w:rsidRPr="008852B1">
                          <w:rPr>
                            <w:i/>
                          </w:rPr>
                          <w:t xml:space="preserve">phân bố Bernoulli tham số </w:t>
                        </w:r>
                        <w:r w:rsidRPr="00992A46">
                          <w:rPr>
                            <w:position w:val="-10"/>
                            <w:sz w:val="24"/>
                            <w:szCs w:val="24"/>
                          </w:rPr>
                          <w:object w:dxaOrig="240" w:dyaOrig="260" w14:anchorId="15CDD311">
                            <v:shape id="_x0000_i2053" type="#_x0000_t75" style="width:11.5pt;height:12.65pt" o:ole="" fillcolor="window">
                              <v:imagedata r:id="rId599" o:title=""/>
                            </v:shape>
                            <o:OLEObject Type="Embed" ProgID="Equation.DSMT4" ShapeID="_x0000_i2053" DrawAspect="Content" ObjectID="_1588819599" r:id="rId633"/>
                          </w:object>
                        </w:r>
                      </w:p>
                    </w:txbxContent>
                  </v:textbox>
                </v:shape>
                <v:line id="Line 968" o:spid="_x0000_s1165" style="position:absolute;flip:y;visibility:visible;mso-wrap-style:square" from="2444,10362" to="2445,1310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zEk4MYAAADdAAAADwAAAGRycy9kb3ducmV2LnhtbESPT0vDQBDF74LfYRnBSzAbLZU2Zlv8&#10;00JBPFh78DhkxySYnQ3ZsU2/vXMQvM1j3u/Nm2o9hd4caUxdZAe3eQGGuI6+48bB4WN7swCTBNlj&#10;H5kcnCnBenV5UWHp44nf6biXxmgIpxIdtCJDaW2qWwqY8jgQ6+4rjgFF5dhYP+JJw0Nv74ri3gbs&#10;WC+0ONBzS/X3/idoje0bv8xm2VOwWbakzae8Flacu76aHh/ACE3yb/6jd165+UL76zc6gl39Ag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BcxJODGAAAA3QAAAA8AAAAAAAAA&#10;AAAAAAAAoQIAAGRycy9kb3ducmV2LnhtbFBLBQYAAAAABAAEAPkAAACUAwAAAAA=&#10;">
                  <v:stroke endarrow="block"/>
                </v:line>
                <v:line id="Line 969" o:spid="_x0000_s1166" style="position:absolute;visibility:visible;mso-wrap-style:square" from="1755,13121" to="4995,1312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9MZysQAAADdAAAADwAAAGRycy9kb3ducmV2LnhtbERPS2sCMRC+F/wPYYTeanYL9bEapXQp&#10;9FALaul53Iybxc1k2aRr+u+NUPA2H99zVptoWzFQ7xvHCvJJBoK4crrhWsH34f1pDsIHZI2tY1Lw&#10;Rx4269HDCgvtLryjYR9qkULYF6jAhNAVUvrKkEU/cR1x4k6utxgS7Gupe7ykcNvK5yybSosNpwaD&#10;Hb0Zqs77X6tgZsqdnMny8/BVDk2+iNv4c1wo9TiOr0sQgWK4i//dHzrNf5nncPsmnSDXV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j0xnKxAAAAN0AAAAPAAAAAAAAAAAA&#10;AAAAAKECAABkcnMvZG93bnJldi54bWxQSwUGAAAAAAQABAD5AAAAkgMAAAAA&#10;">
                  <v:stroke endarrow="block"/>
                </v:line>
                <v:line id="Line 971" o:spid="_x0000_s1167" style="position:absolute;rotation:180;flip:y;visibility:visible;mso-wrap-style:square" from="2445,12295" to="2445,131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l+Q+sUAAADdAAAADwAAAGRycy9kb3ducmV2LnhtbERPTWvCQBC9F/wPywi9BN0oNEjqKiKU&#10;Krm0Ueh1zE6zwexsyK4x7a/vFgq9zeN9zno72lYM1PvGsYLFPAVBXDndcK3gfHqZrUD4gKyxdUwK&#10;vsjDdjN5WGOu3Z3faShDLWII+xwVmBC6XEpfGbLo564jjtyn6y2GCPta6h7vMdy2cpmmmbTYcGww&#10;2NHeUHUtb1bB5fz63frd28dxyBK/aExxTE6FUo/TcfcMItAY/sV/7oOO859WS/j9Jp4gNz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Gl+Q+sUAAADdAAAADwAAAAAAAAAA&#10;AAAAAAChAgAAZHJzL2Rvd25yZXYueG1sUEsFBgAAAAAEAAQA+QAAAJMDAAAAAA==&#10;" strokeweight="3pt"/>
                <v:line id="Line 972" o:spid="_x0000_s1168" style="position:absolute;rotation:-90;visibility:visible;mso-wrap-style:square" from="3232,12468" to="4537,1246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dyQgcUAAADdAAAADwAAAGRycy9kb3ducmV2LnhtbERPTWvCQBC9F/oflil4q5uqFYlupBQF&#10;LxYaPeht2B2TkOxsml019td3C4K3ebzPWSx724gLdb5yrOBtmIAg1s5UXCjY79avMxA+IBtsHJOC&#10;G3lYZs9PC0yNu/I3XfJQiBjCPkUFZQhtKqXXJVn0Q9cSR+7kOoshwq6QpsNrDLeNHCXJVFqsODaU&#10;2NJnSbrOz1aB/qrqsT7kk+1oclxNw353tj+/Sg1e+o85iEB9eIjv7o2J899nY/j/Jp4gsz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OdyQgcUAAADdAAAADwAAAAAAAAAA&#10;AAAAAAChAgAAZHJzL2Rvd25yZXYueG1sUEsFBgAAAAAEAAQA+QAAAJMDAAAAAA==&#10;" strokeweight="3pt"/>
                <v:shape id="Text Box 973" o:spid="_x0000_s1169" type="#_x0000_t202" style="position:absolute;left:1736;top:12090;width:817;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bLBiwgAA&#10;AN0AAAAPAAAAZHJzL2Rvd25yZXYueG1sRE/NasJAEL4LfYdlBG+6UbSk0VWKVfDWNu0DDNkxG5Od&#10;DdmtRp++Kwje5uP7ndWmt404U+crxwqmkwQEceF0xaWC35/9OAXhA7LGxjEpuJKHzfplsMJMuwt/&#10;0zkPpYgh7DNUYEJoMyl9Yciin7iWOHJH11kMEXal1B1eYrht5CxJXqXFimODwZa2hoo6/7MK0sR+&#10;1vXb7Mvb+W26MNsPt2tPSo2G/fsSRKA+PMUP90HH+Yt0Dvdv4gly/Q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lssGLCAAAA3QAAAA8AAAAAAAAAAAAAAAAAlwIAAGRycy9kb3du&#10;cmV2LnhtbFBLBQYAAAAABAAEAPUAAACGAwAAAAA=&#10;" filled="f" stroked="f">
                  <v:textbox style="mso-fit-shape-to-text:t">
                    <w:txbxContent>
                      <w:p w14:paraId="608D89AF" w14:textId="77777777" w:rsidR="005A2386" w:rsidRDefault="005A2386" w:rsidP="002C3C27">
                        <w:pPr>
                          <w:ind w:firstLine="0"/>
                        </w:pPr>
                        <w:r w:rsidRPr="002C3C27">
                          <w:rPr>
                            <w:position w:val="-10"/>
                          </w:rPr>
                          <w:object w:dxaOrig="520" w:dyaOrig="320" w14:anchorId="1426E947">
                            <v:shape id="_x0000_i2054" type="#_x0000_t75" style="width:26.5pt;height:16.15pt" o:ole="">
                              <v:imagedata r:id="rId615" o:title=""/>
                            </v:shape>
                            <o:OLEObject Type="Embed" ProgID="Equation.DSMT4" ShapeID="_x0000_i2054" DrawAspect="Content" ObjectID="_1588819600" r:id="rId634"/>
                          </w:object>
                        </w:r>
                      </w:p>
                    </w:txbxContent>
                  </v:textbox>
                </v:shape>
                <v:shape id="Text Box 974" o:spid="_x0000_s1170" type="#_x0000_t202" style="position:absolute;left:1988;top:11577;width:529;height:56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IBX5wwAA&#10;AN0AAAAPAAAAZHJzL2Rvd25yZXYueG1sRE9LasMwEN0HegcxhewSOSEOrms5lDSF7vJpDzBYU8u1&#10;NTKWkrg9fVQoZDeP951iM9pOXGjwjWMFi3kCgrhyuuFawefH2ywD4QOyxs4xKfghD5vyYVJgrt2V&#10;j3Q5hVrEEPY5KjAh9LmUvjJk0c9dTxy5LzdYDBEOtdQDXmO47eQySdbSYsOxwWBPW0NVezpbBVli&#10;9237tDx4u/pdpGb76nb9t1LTx/HlGUSgMdzF/+53HeenWQp/38QTZHk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mIBX5wwAAAN0AAAAPAAAAAAAAAAAAAAAAAJcCAABkcnMvZG93&#10;bnJldi54bWxQSwUGAAAAAAQABAD1AAAAhwMAAAAA&#10;" filled="f" stroked="f">
                  <v:textbox style="mso-fit-shape-to-text:t">
                    <w:txbxContent>
                      <w:p w14:paraId="4CD8A47A" w14:textId="77777777" w:rsidR="005A2386" w:rsidRDefault="005A2386" w:rsidP="002C3C27">
                        <w:pPr>
                          <w:ind w:firstLine="0"/>
                        </w:pPr>
                        <w:r w:rsidRPr="002C3C27">
                          <w:rPr>
                            <w:position w:val="-10"/>
                          </w:rPr>
                          <w:object w:dxaOrig="240" w:dyaOrig="260" w14:anchorId="33D001D1">
                            <v:shape id="_x0000_i2055" type="#_x0000_t75" style="width:11.5pt;height:12.65pt" o:ole="">
                              <v:imagedata r:id="rId617" o:title=""/>
                            </v:shape>
                            <o:OLEObject Type="Embed" ProgID="Equation.DSMT4" ShapeID="_x0000_i2055" DrawAspect="Content" ObjectID="_1588819601" r:id="rId635"/>
                          </w:object>
                        </w:r>
                      </w:p>
                    </w:txbxContent>
                  </v:textbox>
                </v:shape>
                <v:shape id="Text Box 975" o:spid="_x0000_s1171" type="#_x0000_t202" style="position:absolute;left:3641;top:13079;width:352;height:5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MfoawQAA&#10;AN0AAAAPAAAAZHJzL2Rvd25yZXYueG1sRE9Ni8IwEL0L/ocwgjdNFBWtRhFF8LTLuip4G5qxLTaT&#10;0kRb//1mYWFv83ifs9q0thQvqn3hWMNoqEAQp84UnGk4fx8GcxA+IBssHZOGN3nYrLudFSbGNfxF&#10;r1PIRAxhn6CGPIQqkdKnOVn0Q1cRR+7uaoshwjqTpsYmhttSjpWaSYsFx4YcK9rllD5OT6vh8nG/&#10;XSfqM9vbadW4Vkm2C6l1v9dulyACteFf/Oc+mjh/Op/B7zfxBLn+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UDH6GsEAAADdAAAADwAAAAAAAAAAAAAAAACXAgAAZHJzL2Rvd25y&#10;ZXYueG1sUEsFBgAAAAAEAAQA9QAAAIUDAAAAAA==&#10;" filled="f" stroked="f">
                  <v:textbox>
                    <w:txbxContent>
                      <w:p w14:paraId="37A973EC" w14:textId="77777777" w:rsidR="005A2386" w:rsidRDefault="005A2386" w:rsidP="002C3C27">
                        <w:pPr>
                          <w:ind w:firstLine="0"/>
                        </w:pPr>
                        <w:r w:rsidRPr="00A91663">
                          <w:rPr>
                            <w:position w:val="-4"/>
                          </w:rPr>
                          <w:object w:dxaOrig="139" w:dyaOrig="260" w14:anchorId="4DE26B2B">
                            <v:shape id="_x0000_i2056" type="#_x0000_t75" style="width:7.5pt;height:12.65pt" o:ole="">
                              <v:imagedata r:id="rId201" o:title=""/>
                            </v:shape>
                            <o:OLEObject Type="Embed" ProgID="Equation.DSMT4" ShapeID="_x0000_i2056" DrawAspect="Content" ObjectID="_1588819602" r:id="rId636"/>
                          </w:object>
                        </w:r>
                      </w:p>
                    </w:txbxContent>
                  </v:textbox>
                </v:shape>
                <v:shape id="Text Box 976" o:spid="_x0000_s1172" type="#_x0000_t202" style="position:absolute;left:4680;top:13075;width:402;height:54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V+BwgAA&#10;AN0AAAAPAAAAZHJzL2Rvd25yZXYueG1sRE9Li8IwEL4L+x/CLOxtTVbU1WqURRE8KesLvA3N2Bab&#10;SWmytv57Iyx4m4/vOdN5a0txo9oXjjV8dRUI4tSZgjMNh/3qcwTCB2SDpWPScCcP89lbZ4qJcQ3/&#10;0m0XMhFD2CeoIQ+hSqT0aU4WfddVxJG7uNpiiLDOpKmxieG2lD2lhtJiwbEhx4oWOaXX3Z/VcNxc&#10;zqe+2mZLO6ga1yrJdiy1/nhvfyYgArXhJf53r02cPxh9w/ObeIKcP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99X4HCAAAA3QAAAA8AAAAAAAAAAAAAAAAAlwIAAGRycy9kb3du&#10;cmV2LnhtbFBLBQYAAAAABAAEAPUAAACGAwAAAAA=&#10;" filled="f" stroked="f">
                  <v:textbox>
                    <w:txbxContent>
                      <w:p w14:paraId="3B9B636A" w14:textId="77777777" w:rsidR="005A2386" w:rsidRDefault="005A2386" w:rsidP="002C3C27">
                        <w:pPr>
                          <w:ind w:firstLine="0"/>
                        </w:pPr>
                        <w:r w:rsidRPr="00242DB9">
                          <w:rPr>
                            <w:position w:val="-6"/>
                          </w:rPr>
                          <w:object w:dxaOrig="200" w:dyaOrig="220" w14:anchorId="02362BF6">
                            <v:shape id="_x0000_i2057" type="#_x0000_t75" style="width:9.8pt;height:10.35pt" o:ole="">
                              <v:imagedata r:id="rId203" o:title=""/>
                            </v:shape>
                            <o:OLEObject Type="Embed" ProgID="Equation.DSMT4" ShapeID="_x0000_i2057" DrawAspect="Content" ObjectID="_1588819603" r:id="rId637"/>
                          </w:object>
                        </w:r>
                      </w:p>
                    </w:txbxContent>
                  </v:textbox>
                </v:shape>
                <v:shape id="Text Box 977" o:spid="_x0000_s1173" type="#_x0000_t202" style="position:absolute;left:2246;top:13051;width:402;height:55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4svzxQAA&#10;AN0AAAAPAAAAZHJzL2Rvd25yZXYueG1sRI9Ba8JAEIXvQv/DMoXedLdSxaauUiyFnhSjLfQ2ZMck&#10;NDsbslsT/71zELzN8N68981yPfhGnamLdWALzxMDirgIrubSwvHwOV6AignZYROYLFwownr1MFpi&#10;5kLPezrnqVQSwjFDC1VKbaZ1LCryGCehJRbtFDqPSdau1K7DXsJ9o6fGzLXHmqWhwpY2FRV/+b+3&#10;8L09/f68mF354WdtHwaj2b9qa58eh/c3UImGdDffrr+c4M8WgivfyAh6dQ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7iy/PFAAAA3QAAAA8AAAAAAAAAAAAAAAAAlwIAAGRycy9k&#10;b3ducmV2LnhtbFBLBQYAAAAABAAEAPUAAACJAwAAAAA=&#10;" filled="f" stroked="f">
                  <v:textbox>
                    <w:txbxContent>
                      <w:p w14:paraId="1B8CE35E" w14:textId="77777777" w:rsidR="005A2386" w:rsidRDefault="005A2386" w:rsidP="002C3C27">
                        <w:pPr>
                          <w:ind w:firstLine="0"/>
                        </w:pPr>
                        <w:r w:rsidRPr="00242DB9">
                          <w:rPr>
                            <w:position w:val="-6"/>
                          </w:rPr>
                          <w:object w:dxaOrig="200" w:dyaOrig="279" w14:anchorId="73413FF3">
                            <v:shape id="_x0000_i2058" type="#_x0000_t75" style="width:9.8pt;height:13.8pt" o:ole="">
                              <v:imagedata r:id="rId205" o:title=""/>
                            </v:shape>
                            <o:OLEObject Type="Embed" ProgID="Equation.DSMT4" ShapeID="_x0000_i2058" DrawAspect="Content" ObjectID="_1588819604" r:id="rId638"/>
                          </w:object>
                        </w:r>
                      </w:p>
                    </w:txbxContent>
                  </v:textbox>
                </v:shape>
                <v:shape id="Text Box 978" o:spid="_x0000_s1174" type="#_x0000_t202" style="position:absolute;left:1584;top:10195;width:989;height:66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bR/8wgAA&#10;AN0AAAAPAAAAZHJzL2Rvd25yZXYueG1sRE/bisIwEH1f8B/CCL6tqaJL7RpFvIBvu+p+wNDMNt02&#10;k9JErX79RhB8m8O5znzZ2VpcqPWlYwWjYQKCOHe65ELBz2n3noLwAVlj7ZgU3MjDctF7m2Om3ZUP&#10;dDmGQsQQ9hkqMCE0mZQ+N2TRD11DHLlf11oMEbaF1C1eY7it5ThJPqTFkmODwYbWhvLqeLYK0sR+&#10;VdVs/O3t5D6amvXGbZs/pQb9bvUJIlAXXuKne6/j/Gk6g8c38QS5+A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dtH/zCAAAA3QAAAA8AAAAAAAAAAAAAAAAAlwIAAGRycy9kb3du&#10;cmV2LnhtbFBLBQYAAAAABAAEAPUAAACGAwAAAAA=&#10;" filled="f" stroked="f">
                  <v:textbox style="mso-fit-shape-to-text:t">
                    <w:txbxContent>
                      <w:p w14:paraId="71C27696" w14:textId="77777777" w:rsidR="005A2386" w:rsidRDefault="005A2386" w:rsidP="002C3C27">
                        <w:pPr>
                          <w:ind w:firstLine="0"/>
                        </w:pPr>
                        <w:r w:rsidRPr="002C3C27">
                          <w:rPr>
                            <w:position w:val="-12"/>
                          </w:rPr>
                          <w:object w:dxaOrig="700" w:dyaOrig="360" w14:anchorId="293F4757">
                            <v:shape id="_x0000_i2059" type="#_x0000_t75" style="width:35.15pt;height:17.85pt" o:ole="">
                              <v:imagedata r:id="rId414" o:title=""/>
                            </v:shape>
                            <o:OLEObject Type="Embed" ProgID="Equation.DSMT4" ShapeID="_x0000_i2059" DrawAspect="Content" ObjectID="_1588819605" r:id="rId639"/>
                          </w:object>
                        </w:r>
                      </w:p>
                    </w:txbxContent>
                  </v:textbox>
                </v:shape>
                <v:shape id="Text Box 981" o:spid="_x0000_s1175" type="#_x0000_t202" style="position:absolute;left:2835;top:13499;width:649;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jiC8xQAA&#10;AN0AAAAPAAAAZHJzL2Rvd25yZXYueG1sRI9Bb8IwDIXvSPyHyEi7QQoaCAoBIdik3cYYP8BqTFPa&#10;OFWTQbdfPx8m7WbrPb/3ebPrfaPu1MUqsIHpJANFXARbcWng8vk6XoKKCdliE5gMfFOE3XY42GBu&#10;w4M/6H5OpZIQjjkacCm1udaxcOQxTkJLLNo1dB6TrF2pbYcPCfeNnmXZQnusWBoctnRwVNTnL29g&#10;mfn3ul7NTtE//0zn7nAML+3NmKdRv1+DStSnf/Pf9ZsV/PlK+OUbGUFvf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OOILzFAAAA3QAAAA8AAAAAAAAAAAAAAAAAlwIAAGRycy9k&#10;b3ducmV2LnhtbFBLBQYAAAAABAAEAPUAAACJAwAAAAA=&#10;" filled="f" stroked="f">
                  <v:textbox style="mso-fit-shape-to-text:t">
                    <w:txbxContent>
                      <w:p w14:paraId="2455E00E" w14:textId="77777777" w:rsidR="005A2386" w:rsidRDefault="005A2386" w:rsidP="002C3C27">
                        <w:pPr>
                          <w:ind w:firstLine="0"/>
                        </w:pPr>
                        <w:r w:rsidRPr="002C3C27">
                          <w:rPr>
                            <w:position w:val="-10"/>
                          </w:rPr>
                          <w:object w:dxaOrig="360" w:dyaOrig="320" w14:anchorId="7BA09AF6">
                            <v:shape id="_x0000_i2060" type="#_x0000_t75" style="width:17.85pt;height:16.15pt" o:ole="">
                              <v:imagedata r:id="rId416" o:title=""/>
                            </v:shape>
                            <o:OLEObject Type="Embed" ProgID="Equation.DSMT4" ShapeID="_x0000_i2060" DrawAspect="Content" ObjectID="_1588819606" r:id="rId640"/>
                          </w:object>
                        </w:r>
                      </w:p>
                    </w:txbxContent>
                  </v:textbox>
                </v:shape>
                <v:line id="Line 988" o:spid="_x0000_s1176" style="position:absolute;visibility:visible;mso-wrap-style:square" from="2445,11800" to="3885,118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BS0ycYAAADdAAAADwAAAGRycy9kb3ducmV2LnhtbESPQWvCQBCF70L/wzKF3nSjUNHUNZSC&#10;4CG1qKXnITsmabKzcXdN0n/fLRS8zfDevO/NJhtNK3pyvrasYD5LQBAXVtdcKvg876YrED4ga2wt&#10;k4If8pBtHyYbTLUd+Ej9KZQihrBPUUEVQpdK6YuKDPqZ7YijdrHOYIirK6V2OMRw08pFkiylwZoj&#10;ocKO3ioqmtPNRG5R5u769d2M+8t7vrtyvz6cP5R6ehxfX0AEGsPd/H+917H+83oOf9/EEeT2F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IgUtMnGAAAA3QAAAA8AAAAAAAAA&#10;AAAAAAAAoQIAAGRycy9kb3ducmV2LnhtbFBLBQYAAAAABAAEAPkAAACUAwAAAAA=&#10;">
                  <v:stroke dashstyle="dash"/>
                </v:line>
                <v:line id="Line 936" o:spid="_x0000_s1177" style="position:absolute;flip:y;visibility:visible;mso-wrap-style:square" from="6935,10362" to="6936,1310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XaJ0cYAAADdAAAADwAAAGRycy9kb3ducmV2LnhtbESPT2vCQBDF7wW/wzJCL0E3KoqmrmL/&#10;CELpweihxyE7TUKzsyE71fTbdwWhtxne+715s972rlEX6kLt2cBknIIiLrytuTRwPu1HS1BBkC02&#10;nsnALwXYbgYPa8ysv/KRLrmUKoZwyNBAJdJmWoeiIodh7FviqH35zqHEtSu17fAaw12jp2m60A5r&#10;jhcqbOmlouI7/3Gxxv6DX2ez5NnpJFnR26e8p1qMeRz2uydQQr38m+/0wUZuvprC7Zs4gt78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A12idHGAAAA3QAAAA8AAAAAAAAA&#10;AAAAAAAAoQIAAGRycy9kb3ducmV2LnhtbFBLBQYAAAAABAAEAPkAAACUAwAAAAA=&#10;">
                  <v:stroke endarrow="block"/>
                </v:line>
                <v:line id="Line 937" o:spid="_x0000_s1178" style="position:absolute;visibility:visible;mso-wrap-style:square" from="6075,13121" to="10035,1312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ZS0+8QAAADdAAAADwAAAGRycy9kb3ducmV2LnhtbERP30vDMBB+F/wfwgm+ubQOne2WDlkZ&#10;7EGFbeLzrTmbYnMpTezif28EYW/38f281TraXkw0+s6xgnyWgSBunO64VfB+3N49gfABWWPvmBT8&#10;kId1dX21wlK7M+9pOoRWpBD2JSowIQyllL4xZNHP3ECcuE83WgwJjq3UI55TuO3lfZY9SosdpwaD&#10;A20MNV+Hb6tgYeq9XMj65fhWT11exNf4cSqUur2Jz0sQgWK4iP/dO53mPxRz+PsmnSCrX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5lLT7xAAAAN0AAAAPAAAAAAAAAAAA&#10;AAAAAKECAABkcnMvZG93bnJldi54bWxQSwUGAAAAAAQABAD5AAAAkgMAAAAA&#10;">
                  <v:stroke endarrow="block"/>
                </v:line>
                <v:line id="Line 938" o:spid="_x0000_s1179" style="position:absolute;visibility:visible;mso-wrap-style:square" from="5895,13121" to="6930,1312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au1RsMAAADdAAAADwAAAGRycy9kb3ducmV2LnhtbERPS2sCMRC+C/0PYQq9abYv0XWjtILg&#10;wYtrKR6HZNxddjNZkqjb/vpGKHibj+85xWqwnbiQD41jBc+TDASxdqbhSsHXYTOegQgR2WDnmBT8&#10;UIDV8mFUYG7clfd0KWMlUgiHHBXUMfa5lEHXZDFMXE+cuJPzFmOCvpLG4zWF206+ZNlUWmw4NdTY&#10;07om3ZZnq6Dc6pP7ffXt9/Fzp/UG/R4br9TT4/CxABFpiHfxv3tr0vz3+RvcvkknyOU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GrtUbDAAAA3QAAAA8AAAAAAAAAAAAA&#10;AAAAoQIAAGRycy9kb3ducmV2LnhtbFBLBQYAAAAABAAEAPkAAACRAwAAAAA=&#10;" strokeweight="3pt"/>
                <v:line id="Line 939" o:spid="_x0000_s1180" style="position:absolute;rotation:90;flip:y;visibility:visible;mso-wrap-style:square" from="7651,11546" to="7651,1298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sMg9cMAAADdAAAADwAAAGRycy9kb3ducmV2LnhtbERPTWvCQBC9C/0Pywi96caCpU1dRYRI&#10;D73EevE2ZMdsNDsbd7dJ+u+7BcHbPN7nrDajbUVPPjSOFSzmGQjiyumGawXH72L2BiJEZI2tY1Lw&#10;SwE266fJCnPtBi6pP8RapBAOOSowMXa5lKEyZDHMXUecuLPzFmOCvpba45DCbStfsuxVWmw4NRjs&#10;aGeouh5+rAJb+FiSKW7laZBfu6PZ3/rLXqnn6bj9ABFpjA/x3f2p0/zl+xL+v0knyPU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rDIPXDAAAA3QAAAA8AAAAAAAAAAAAA&#10;AAAAoQIAAGRycy9kb3ducmV2LnhtbFBLBQYAAAAABAAEAPkAAACRAwAAAAA=&#10;" strokeweight="3pt"/>
                <v:line id="Line 940" o:spid="_x0000_s1181" style="position:absolute;visibility:visible;mso-wrap-style:square" from="8385,11196" to="9855,1119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jWOqsIAAADdAAAADwAAAGRycy9kb3ducmV2LnhtbERPTWsCMRC9F/wPYQrearYVxW6NYgXB&#10;Qy+uIh6HZNxd3EyWJOrqr28Ewds83udM551txIV8qB0r+BxkIIi1MzWXCnbb1ccERIjIBhvHpOBG&#10;Aeaz3tsUc+OuvKFLEUuRQjjkqKCKsc2lDLoii2HgWuLEHZ23GBP0pTQeryncNvIry8bSYs2pocKW&#10;lhXpU3G2Coq1Prr70J/2h98/rVfoN1h7pfrv3eIHRKQuvsRP99qk+aPvMTy+SSfI2T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7jWOqsIAAADdAAAADwAAAAAAAAAAAAAA&#10;AAChAgAAZHJzL2Rvd25yZXYueG1sUEsFBgAAAAAEAAQA+QAAAJADAAAAAA==&#10;" strokeweight="3pt"/>
                <v:shape id="Text Box 941" o:spid="_x0000_s1182" type="#_x0000_t202" style="position:absolute;left:6227;top:12015;width:817;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Z7jIwwAA&#10;AN0AAAAPAAAAZHJzL2Rvd25yZXYueG1sRE/NasJAEL4LfYdlCr3VjaLWxKxStAVvatoHGLLTbEx2&#10;NmS3mvbpu0LB23x8v5NvBtuKC/W+dqxgMk5AEJdO11wp+Px4f16C8AFZY+uYFPyQh836YZRjpt2V&#10;T3QpQiViCPsMFZgQukxKXxqy6MeuI47cl+sthgj7SuoerzHctnKaJAtpsebYYLCjraGyKb6tgmVi&#10;D02TTo/ezn4nc7PdubfurNTT4/C6AhFoCHfxv3uv4/x5+gK3b+IJcv0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8Z7jIwwAAAN0AAAAPAAAAAAAAAAAAAAAAAJcCAABkcnMvZG93&#10;bnJldi54bWxQSwUGAAAAAAQABAD1AAAAhwMAAAAA&#10;" filled="f" stroked="f">
                  <v:textbox style="mso-fit-shape-to-text:t">
                    <w:txbxContent>
                      <w:p w14:paraId="33F58FAD" w14:textId="77777777" w:rsidR="005A2386" w:rsidRDefault="005A2386" w:rsidP="001C2C80">
                        <w:pPr>
                          <w:ind w:firstLine="0"/>
                        </w:pPr>
                        <w:r w:rsidRPr="002C3C27">
                          <w:rPr>
                            <w:position w:val="-10"/>
                          </w:rPr>
                          <w:object w:dxaOrig="520" w:dyaOrig="320" w14:anchorId="5B65BEB6">
                            <v:shape id="_x0000_i2061" type="#_x0000_t75" style="width:26.5pt;height:16.15pt" o:ole="">
                              <v:imagedata r:id="rId615" o:title=""/>
                            </v:shape>
                            <o:OLEObject Type="Embed" ProgID="Equation.DSMT4" ShapeID="_x0000_i2061" DrawAspect="Content" ObjectID="_1588819607" r:id="rId641"/>
                          </w:object>
                        </w:r>
                      </w:p>
                    </w:txbxContent>
                  </v:textbox>
                </v:shape>
                <v:shape id="Text Box 942" o:spid="_x0000_s1183" type="#_x0000_t202" style="position:absolute;left:6479;top:10970;width:352;height:54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O10uxQAA&#10;AN0AAAAPAAAAZHJzL2Rvd25yZXYueG1sRI9Ba8JAEIXvQv/DMoXedLdSRVNXKZZCT4qxLfQ2ZMck&#10;NDsbslsT/71zELzN8N68981qM/hGnamLdWALzxMDirgIrubSwtfxY7wAFROywyYwWbhQhM36YbTC&#10;zIWeD3TOU6kkhGOGFqqU2kzrWFTkMU5CSyzaKXQek6xdqV2HvYT7Rk+NmWuPNUtDhS1tKyr+8n9v&#10;4Xt3+v15Mfvy3c/aPgxGs19qa58eh7dXUImGdDffrj+d4M+WgivfyAh6fQ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s7XS7FAAAA3QAAAA8AAAAAAAAAAAAAAAAAlwIAAGRycy9k&#10;b3ducmV2LnhtbFBLBQYAAAAABAAEAPUAAACJAwAAAAA=&#10;" filled="f" stroked="f">
                  <v:textbox>
                    <w:txbxContent>
                      <w:p w14:paraId="0229794B" w14:textId="77777777" w:rsidR="005A2386" w:rsidRDefault="005A2386" w:rsidP="001C2C80">
                        <w:pPr>
                          <w:ind w:firstLine="0"/>
                        </w:pPr>
                        <w:r w:rsidRPr="00DD6FAD">
                          <w:rPr>
                            <w:position w:val="-4"/>
                          </w:rPr>
                          <w:object w:dxaOrig="139" w:dyaOrig="260" w14:anchorId="695222F5">
                            <v:shape id="_x0000_i2062" type="#_x0000_t75" style="width:7.5pt;height:12.65pt" o:ole="">
                              <v:imagedata r:id="rId199" o:title=""/>
                            </v:shape>
                            <o:OLEObject Type="Embed" ProgID="Equation.DSMT4" ShapeID="_x0000_i2062" DrawAspect="Content" ObjectID="_1588819608" r:id="rId642"/>
                          </w:object>
                        </w:r>
                      </w:p>
                    </w:txbxContent>
                  </v:textbox>
                </v:shape>
                <v:shape id="Text Box 943" o:spid="_x0000_s1184" type="#_x0000_t202" style="position:absolute;left:8138;top:13034;width:352;height:5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d/i1wgAA&#10;AN0AAAAPAAAAZHJzL2Rvd25yZXYueG1sRE9Na8JAEL0L/odlCt7MbqWKSV1FLAVPitoWehuyYxKa&#10;nQ3ZrYn/3hUEb/N4n7NY9bYWF2p95VjDa6JAEOfOVFxo+Dp9jucgfEA2WDsmDVfysFoOBwvMjOv4&#10;QJdjKEQMYZ+hhjKEJpPS5yVZ9IlriCN3dq3FEGFbSNNiF8NtLSdKzaTFimNDiQ1tSsr/jv9Ww/fu&#10;/PvzpvbFh502neuVZJtKrUcv/fodRKA+PMUP99bE+dM0hfs38QS5vA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R3+LXCAAAA3QAAAA8AAAAAAAAAAAAAAAAAlwIAAGRycy9kb3du&#10;cmV2LnhtbFBLBQYAAAAABAAEAPUAAACGAwAAAAA=&#10;" filled="f" stroked="f">
                  <v:textbox>
                    <w:txbxContent>
                      <w:p w14:paraId="17F280CC" w14:textId="77777777" w:rsidR="005A2386" w:rsidRDefault="005A2386" w:rsidP="001C2C80">
                        <w:pPr>
                          <w:ind w:firstLine="0"/>
                        </w:pPr>
                        <w:r w:rsidRPr="00A91663">
                          <w:rPr>
                            <w:position w:val="-4"/>
                          </w:rPr>
                          <w:object w:dxaOrig="139" w:dyaOrig="260" w14:anchorId="0F13FEDA">
                            <v:shape id="_x0000_i2063" type="#_x0000_t75" style="width:7.5pt;height:12.65pt" o:ole="">
                              <v:imagedata r:id="rId201" o:title=""/>
                            </v:shape>
                            <o:OLEObject Type="Embed" ProgID="Equation.DSMT4" ShapeID="_x0000_i2063" DrawAspect="Content" ObjectID="_1588819609" r:id="rId643"/>
                          </w:object>
                        </w:r>
                      </w:p>
                    </w:txbxContent>
                  </v:textbox>
                </v:shape>
                <v:shape id="Text Box 945" o:spid="_x0000_s1185" type="#_x0000_t202" style="position:absolute;left:9750;top:13063;width:402;height:54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YqXTxQAA&#10;AN0AAAAPAAAAZHJzL2Rvd25yZXYueG1sRI9Ba8JAEIXvQv/DMoXedLei0kZXKYrQU6XaCt6G7JgE&#10;s7Mhu5r03zsHobcZ3pv3vlmsel+rG7WxCmzhdWRAEefBVVxY+Dlsh2+gYkJ2WAcmC38UYbV8Giww&#10;c6Hjb7rtU6EkhGOGFsqUmkzrmJfkMY5CQyzaObQek6xtoV2LnYT7Wo+NmWmPFUtDiQ2tS8ov+6u3&#10;8Pt1Ph0nZlds/LTpQm80+3dt7ctz/zEHlahP/+bH9acT/JkRfvlGRtDLO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ZipdPFAAAA3QAAAA8AAAAAAAAAAAAAAAAAlwIAAGRycy9k&#10;b3ducmV2LnhtbFBLBQYAAAAABAAEAPUAAACJAwAAAAA=&#10;" filled="f" stroked="f">
                  <v:textbox>
                    <w:txbxContent>
                      <w:p w14:paraId="3FD974D5" w14:textId="77777777" w:rsidR="005A2386" w:rsidRDefault="005A2386" w:rsidP="001C2C80">
                        <w:pPr>
                          <w:ind w:firstLine="0"/>
                        </w:pPr>
                        <w:r w:rsidRPr="00242DB9">
                          <w:rPr>
                            <w:position w:val="-6"/>
                          </w:rPr>
                          <w:object w:dxaOrig="200" w:dyaOrig="220" w14:anchorId="0D24AF9D">
                            <v:shape id="_x0000_i2064" type="#_x0000_t75" style="width:9.8pt;height:10.35pt" o:ole="">
                              <v:imagedata r:id="rId203" o:title=""/>
                            </v:shape>
                            <o:OLEObject Type="Embed" ProgID="Equation.DSMT4" ShapeID="_x0000_i2064" DrawAspect="Content" ObjectID="_1588819610" r:id="rId644"/>
                          </w:object>
                        </w:r>
                      </w:p>
                    </w:txbxContent>
                  </v:textbox>
                </v:shape>
                <v:shape id="Text Box 946" o:spid="_x0000_s1186" type="#_x0000_t202" style="position:absolute;left:6737;top:13051;width:402;height:55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LgBIwwAA&#10;AN0AAAAPAAAAZHJzL2Rvd25yZXYueG1sRE/JasMwEL0X8g9iAr3VkksaEseKCS2BnlqaDXIbrIlt&#10;Yo2Mpcbu31eFQm7zeOvkxWhbcaPeN441pIkCQVw603Cl4bDfPi1A+IBssHVMGn7IQ7GePOSYGTfw&#10;F912oRIxhH2GGuoQukxKX9Zk0SeuI47cxfUWQ4R9JU2PQwy3rXxWai4tNhwbauzotabyuvu2Go4f&#10;l/Nppj6rN/vSDW5Uku1Sav04HTcrEIHGcBf/u99NnD9XKfx9E0+Q6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pLgBIwwAAAN0AAAAPAAAAAAAAAAAAAAAAAJcCAABkcnMvZG93&#10;bnJldi54bWxQSwUGAAAAAAQABAD1AAAAhwMAAAAA&#10;" filled="f" stroked="f">
                  <v:textbox>
                    <w:txbxContent>
                      <w:p w14:paraId="561C905A" w14:textId="77777777" w:rsidR="005A2386" w:rsidRDefault="005A2386" w:rsidP="001C2C80">
                        <w:pPr>
                          <w:ind w:firstLine="0"/>
                        </w:pPr>
                        <w:r w:rsidRPr="00242DB9">
                          <w:rPr>
                            <w:position w:val="-6"/>
                          </w:rPr>
                          <w:object w:dxaOrig="200" w:dyaOrig="279" w14:anchorId="5371D946">
                            <v:shape id="_x0000_i2065" type="#_x0000_t75" style="width:9.8pt;height:13.8pt" o:ole="">
                              <v:imagedata r:id="rId205" o:title=""/>
                            </v:shape>
                            <o:OLEObject Type="Embed" ProgID="Equation.DSMT4" ShapeID="_x0000_i2065" DrawAspect="Content" ObjectID="_1588819611" r:id="rId645"/>
                          </w:object>
                        </w:r>
                      </w:p>
                    </w:txbxContent>
                  </v:textbox>
                </v:shape>
                <v:shape id="Text Box 947" o:spid="_x0000_s1187" type="#_x0000_t202" style="position:absolute;left:6075;top:10195;width:969;height:66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P++rwgAA&#10;AN0AAAAPAAAAZHJzL2Rvd25yZXYueG1sRE/NagIxEL4XfIcwgreauFjR1SiiFXprqz7AsBk3624m&#10;yybVtU/fFAq9zcf3O6tN7xpxoy5UnjVMxgoEceFNxaWG8+nwPAcRIrLBxjNpeFCAzXrwtMLc+Dt/&#10;0u0YS5FCOOSowcbY5lKGwpLDMPYtceIuvnMYE+xKaTq8p3DXyEypmXRYcWqw2NLOUlEfv5yGuXLv&#10;db3IPoKbfk9e7G7vX9ur1qNhv12CiNTHf/Gf+82k+TOVwe836QS5/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8/76vCAAAA3QAAAA8AAAAAAAAAAAAAAAAAlwIAAGRycy9kb3du&#10;cmV2LnhtbFBLBQYAAAAABAAEAPUAAACGAwAAAAA=&#10;" filled="f" stroked="f">
                  <v:textbox style="mso-fit-shape-to-text:t">
                    <w:txbxContent>
                      <w:p w14:paraId="034CD83E" w14:textId="77777777" w:rsidR="005A2386" w:rsidRDefault="005A2386" w:rsidP="001C2C80">
                        <w:pPr>
                          <w:ind w:firstLine="0"/>
                        </w:pPr>
                        <w:r w:rsidRPr="002C3C27">
                          <w:rPr>
                            <w:position w:val="-12"/>
                          </w:rPr>
                          <w:object w:dxaOrig="680" w:dyaOrig="360" w14:anchorId="51A937F5">
                            <v:shape id="_x0000_i2066" type="#_x0000_t75" style="width:34pt;height:17.85pt" o:ole="">
                              <v:imagedata r:id="rId422" o:title=""/>
                            </v:shape>
                            <o:OLEObject Type="Embed" ProgID="Equation.DSMT4" ShapeID="_x0000_i2066" DrawAspect="Content" ObjectID="_1588819612" r:id="rId646"/>
                          </w:object>
                        </w:r>
                      </w:p>
                    </w:txbxContent>
                  </v:textbox>
                </v:shape>
                <v:line id="Line 950" o:spid="_x0000_s1188" style="position:absolute;visibility:visible;mso-wrap-style:square" from="8385,11194" to="8385,1232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1lrHMQAAADdAAAADwAAAGRycy9kb3ducmV2LnhtbERPS2vCQBC+F/wPywi91V1TKja6ihRS&#10;CmJF7cXbkJ0modnZkN3m8e+7gtDbfHzPWW8HW4uOWl851jCfKRDEuTMVFxq+LtnTEoQPyAZrx6Rh&#10;JA/bzeRhjalxPZ+oO4dCxBD2KWooQ2hSKX1ekkU/cw1x5L5dazFE2BbStNjHcFvLRKmFtFhxbCix&#10;obeS8p/zr9Ww/7yeKFHvr/nL2O+PITvIZjho/TgddisQgYbwL767P0ycv1DPcPsmniA3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WWscxAAAAN0AAAAPAAAAAAAAAAAA&#10;AAAAAKECAABkcnMvZG93bnJldi54bWxQSwUGAAAAAAQABAD5AAAAkgMAAAAA&#10;" strokeweight=".25pt">
                  <v:stroke dashstyle="dash"/>
                </v:line>
                <v:shape id="Text Box 951" o:spid="_x0000_s1189" type="#_x0000_t202" style="position:absolute;left:8152;top:11095;width:788;height:14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tJEwgAA&#10;AN0AAAAPAAAAZHJzL2Rvd25yZXYueG1sRE/bagIxEH0v+A9hBN9qoqjoahSxFvrWevmAYTNu1t1M&#10;lk2q2369KRR8m8O5zmrTuVrcqA2lZw2joQJBnHtTcqHhfHp/nYMIEdlg7Zk0/FCAzbr3ssLM+Dsf&#10;6HaMhUghHDLUYGNsMilDbslhGPqGOHEX3zqMCbaFNC3eU7ir5VipmXRYcmqw2NDOUl4dv52GuXKf&#10;VbUYfwU3+R1N7e7N75ur1oN+t12CiNTFp/jf/WHS/JmawN836QS5f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a0kTCAAAA3QAAAA8AAAAAAAAAAAAAAAAAlwIAAGRycy9kb3du&#10;cmV2LnhtbFBLBQYAAAAABAAEAPUAAACGAwAAAAA=&#10;" filled="f" stroked="f">
                  <v:textbox style="mso-fit-shape-to-text:t">
                    <w:txbxContent>
                      <w:p w14:paraId="2F46DE4A" w14:textId="77777777" w:rsidR="005A2386" w:rsidRDefault="005A2386" w:rsidP="001C2C80">
                        <w:pPr>
                          <w:ind w:firstLine="0"/>
                        </w:pPr>
                        <w:r w:rsidRPr="002C3C27">
                          <w:rPr>
                            <w:position w:val="-50"/>
                          </w:rPr>
                          <w:object w:dxaOrig="499" w:dyaOrig="1120" w14:anchorId="63D49090">
                            <v:shape id="_x0000_i2067" type="#_x0000_t75" style="width:25.35pt;height:55.85pt" o:ole="">
                              <v:imagedata r:id="rId630" o:title=""/>
                            </v:shape>
                            <o:OLEObject Type="Embed" ProgID="Equation.DSMT4" ShapeID="_x0000_i2067" DrawAspect="Content" ObjectID="_1588819613" r:id="rId647"/>
                          </w:object>
                        </w:r>
                      </w:p>
                    </w:txbxContent>
                  </v:textbox>
                </v:shape>
                <v:shape id="Text Box 952" o:spid="_x0000_s1190" type="#_x0000_t202" style="position:absolute;left:7515;top:13435;width:649;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1nffwgAA&#10;AN0AAAAPAAAAZHJzL2Rvd25yZXYueG1sRE/bagIxEH0v+A9hBN9qoqjoahSxCn1rvXzAsBk3624m&#10;yybVbb++KRR8m8O5zmrTuVrcqQ2lZw2joQJBnHtTcqHhcj68zkGEiGyw9kwavinAZt17WWFm/IOP&#10;dD/FQqQQDhlqsDE2mZQht+QwDH1DnLirbx3GBNtCmhYfKdzVcqzUTDosOTVYbGhnKa9OX07DXLmP&#10;qlqMP4Ob/Iymdvfm981N60G/2y5BROriU/zvfjdp/kxN4e+bdIJc/w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DWd9/CAAAA3QAAAA8AAAAAAAAAAAAAAAAAlwIAAGRycy9kb3du&#10;cmV2LnhtbFBLBQYAAAAABAAEAPUAAACGAwAAAAA=&#10;" filled="f" stroked="f">
                  <v:textbox style="mso-fit-shape-to-text:t">
                    <w:txbxContent>
                      <w:p w14:paraId="11729AFD" w14:textId="77777777" w:rsidR="005A2386" w:rsidRDefault="005A2386" w:rsidP="001C2C80">
                        <w:pPr>
                          <w:ind w:firstLine="0"/>
                        </w:pPr>
                        <w:r w:rsidRPr="002C3C27">
                          <w:rPr>
                            <w:position w:val="-10"/>
                          </w:rPr>
                          <w:object w:dxaOrig="360" w:dyaOrig="320" w14:anchorId="6CBAC6FE">
                            <v:shape id="_x0000_i2068" type="#_x0000_t75" style="width:17.85pt;height:16.15pt" o:ole="">
                              <v:imagedata r:id="rId424" o:title=""/>
                            </v:shape>
                            <o:OLEObject Type="Embed" ProgID="Equation.DSMT4" ShapeID="_x0000_i2068" DrawAspect="Content" ObjectID="_1588819614" r:id="rId648"/>
                          </w:object>
                        </w:r>
                      </w:p>
                    </w:txbxContent>
                  </v:textbox>
                </v:shape>
                <v:line id="Line 956" o:spid="_x0000_s1191" style="position:absolute;rotation:-90;flip:y;visibility:visible;mso-wrap-style:square" from="7059,11100" to="7059,113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gmrdMMAAADdAAAADwAAAGRycy9kb3ducmV2LnhtbERP30vDMBB+F/wfwgl7c0nFVanLhoiO&#10;wXxxCr4eya0tay6hiV373y+DgW/38f285Xp0nRioj61nDcVcgSA23rZca/j5/rh/BhETssXOM2mY&#10;KMJ6dXuzxMr6E3/RsE+1yCEcK9TQpBQqKaNpyGGc+0CcuYPvHaYM+1raHk853HXyQalSOmw5NzQY&#10;6K0hc9z/OQ1P4TcVu0dzmDbDMbwXtZnU4lPr2d34+gIi0Zj+xVf31ub5pSrh8k0+Qa7O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YJq3TDAAAA3QAAAA8AAAAAAAAAAAAA&#10;AAAAoQIAAGRycy9kb3ducmV2LnhtbFBLBQYAAAAABAAEAPkAAACRAwAAAAA=&#10;" strokeweight=".25pt">
                  <v:stroke dashstyle="dash"/>
                </v:line>
                <v:line id="Line 959" o:spid="_x0000_s1192" style="position:absolute;rotation:-90;flip:y;visibility:visible;mso-wrap-style:square" from="7701,11100" to="7701,113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UUO78MAAADdAAAADwAAAGRycy9kb3ducmV2LnhtbERPTWsCMRC9F/ofwhS81WRL1bI1Simt&#10;CPaiLfQ6JOPu4mYSNum6+++NIPQ2j/c5y/XgWtFTFxvPGoqpAkFsvG240vDz/fn4AiImZIutZ9Iw&#10;UoT16v5uiaX1Z95Tf0iVyCEcS9RQpxRKKaOpyWGc+kCcuaPvHKYMu0raDs853LXySam5dNhwbqgx&#10;0HtN5nT4cxoW4TcVu2dzHDf9KXwUlRnV7EvrycPw9goi0ZD+xTf31ub5c7WA6zf5BLm6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lFDu/DAAAA3QAAAA8AAAAAAAAAAAAA&#10;AAAAoQIAAGRycy9kb3ducmV2LnhtbFBLBQYAAAAABAAEAPkAAACRAwAAAAA=&#10;" strokeweight=".25pt">
                  <v:stroke dashstyle="dash"/>
                </v:line>
                <v:line id="Line 961" o:spid="_x0000_s1193" style="position:absolute;rotation:-90;flip:y;visibility:visible;mso-wrap-style:square" from="8145,11100" to="8145,113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NqancUAAADdAAAADwAAAGRycy9kb3ducmV2LnhtbESPQUsDMRCF74L/IYzgzSYrWmXbtIio&#10;CHppFXodkunu0s0kbOJ29987B8HbDO/Ne9+st1Po1UhD7iJbqBYGFLGLvuPGwvfX680jqFyQPfaR&#10;ycJMGbaby4s11j6eeUfjvjRKQjjXaKEtJdVaZ9dSwLyIiVi0YxwCFlmHRvsBzxIeen1rzFIH7Fga&#10;Wkz03JI77X+ChYd0KNXHnTvOb+MpvVSNm839p7XXV9PTClShqfyb/67fveAvjeDKNzKC3vw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NqancUAAADdAAAADwAAAAAAAAAA&#10;AAAAAAChAgAAZHJzL2Rvd25yZXYueG1sUEsFBgAAAAAEAAQA+QAAAJMDAAAAAA==&#10;" strokeweight=".25pt">
                  <v:stroke dashstyle="dash"/>
                </v:line>
                <v:line id="Line 964" o:spid="_x0000_s1194" style="position:absolute;rotation:-90;flip:y;visibility:visible;mso-wrap-style:square" from="7405,11100" to="7405,113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5Y/BsMAAADdAAAADwAAAGRycy9kb3ducmV2LnhtbERPTUsDMRC9C/6HMII3m6zUqmvTIqVK&#10;wV6sgtchme4u3UzCJt3u/vumUPA2j/c58+XgWtFTFxvPGoqJAkFsvG240vD78/HwAiImZIutZ9Iw&#10;UoTl4vZmjqX1J/6mfpcqkUM4lqihTimUUkZTk8M48YE4c3vfOUwZdpW0HZ5yuGvlo1Iz6bDh3FBj&#10;oFVN5rA7Og3P4S8VX1OzHz/7Q1gXlRnV01br+7vh/Q1EoiH9i6/ujc3zZ+oVLt/kE+TiD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eWPwbDAAAA3QAAAA8AAAAAAAAAAAAA&#10;AAAAoQIAAGRycy9kb3ducmV2LnhtbFBLBQYAAAAABAAEAPkAAACRAwAAAAA=&#10;" strokeweight=".25pt">
                  <v:stroke dashstyle="dash"/>
                </v:line>
                <v:shape id="Text Box 1194" o:spid="_x0000_s1195" type="#_x0000_t202" style="position:absolute;left:6748;top:11945;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uzMOxQAA&#10;AN0AAAAPAAAAZHJzL2Rvd25yZXYueG1sRI9Ba8JAEIXvBf/DMoK3umuxUqOrSEXw1FKrgrchOybB&#10;7GzIrib9951DobcZ3pv3vlmue1+rB7WxCmxhMjagiPPgKi4sHL93z2+gYkJ2WAcmCz8UYb0aPC0x&#10;c6HjL3ocUqEkhGOGFsqUmkzrmJfkMY5DQyzaNbQek6xtoV2LnYT7Wr8YM9MeK5aGEht6Lym/He7e&#10;wunjejlPzWex9a9NF3qj2c+1taNhv1mAStSnf/Pf9d4J/mwi/PKNjKBX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O7Mw7FAAAA3QAAAA8AAAAAAAAAAAAAAAAAlwIAAGRycy9k&#10;b3ducmV2LnhtbFBLBQYAAAAABAAEAPUAAACJAwAAAAA=&#10;" filled="f" stroked="f">
                  <v:textbox>
                    <w:txbxContent>
                      <w:p w14:paraId="34A1D8D4" w14:textId="77777777" w:rsidR="005A2386" w:rsidRPr="00AF1FF8" w:rsidRDefault="005A2386" w:rsidP="00A774A4">
                        <w:pPr>
                          <w:ind w:firstLine="0"/>
                          <w:rPr>
                            <w:sz w:val="32"/>
                            <w:szCs w:val="32"/>
                          </w:rPr>
                        </w:pPr>
                        <w:r w:rsidRPr="00AF1FF8">
                          <w:rPr>
                            <w:sz w:val="32"/>
                            <w:szCs w:val="32"/>
                          </w:rPr>
                          <w:sym w:font="Symbol" w:char="F0B7"/>
                        </w:r>
                      </w:p>
                    </w:txbxContent>
                  </v:textbox>
                </v:shape>
                <v:shape id="Text Box 1195" o:spid="_x0000_s1196" type="#_x0000_t202" style="position:absolute;left:8182;top:10859;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95aVwgAA&#10;AN0AAAAPAAAAZHJzL2Rvd25yZXYueG1sRE9Na8JAEL0X/A/LFLw1u5EqGl1FLAVPSrUVvA3ZMQnN&#10;zobs1sR/7woFb/N4n7NY9bYWV2p95VhDmigQxLkzFRcavo+fb1MQPiAbrB2Thht5WC0HLwvMjOv4&#10;i66HUIgYwj5DDWUITSalz0uy6BPXEEfu4lqLIcK2kKbFLobbWo6UmkiLFceGEhvalJT/Hv6shp/d&#10;5Xx6V/viw46bzvVKsp1JrYev/XoOIlAfnuJ/99bE+ZM0hcc38QS5vA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z3lpXCAAAA3QAAAA8AAAAAAAAAAAAAAAAAlwIAAGRycy9kb3du&#10;cmV2LnhtbFBLBQYAAAAABAAEAPUAAACGAwAAAAA=&#10;" filled="f" stroked="f">
                  <v:textbox>
                    <w:txbxContent>
                      <w:p w14:paraId="0E6AC360" w14:textId="77777777" w:rsidR="005A2386" w:rsidRPr="00AF1FF8" w:rsidRDefault="005A2386" w:rsidP="00A774A4">
                        <w:pPr>
                          <w:ind w:firstLine="0"/>
                          <w:rPr>
                            <w:sz w:val="32"/>
                            <w:szCs w:val="32"/>
                          </w:rPr>
                        </w:pPr>
                        <w:r w:rsidRPr="00AF1FF8">
                          <w:rPr>
                            <w:sz w:val="32"/>
                            <w:szCs w:val="32"/>
                          </w:rPr>
                          <w:sym w:font="Symbol" w:char="F0B7"/>
                        </w:r>
                      </w:p>
                    </w:txbxContent>
                  </v:textbox>
                </v:shape>
                <v:shape id="Text Box 1196" o:spid="_x0000_s1197" type="#_x0000_t202" style="position:absolute;left:3666;top:11457;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JQjiwwAA&#10;AN0AAAAPAAAAZHJzL2Rvd25yZXYueG1sRE9Na8JAEL0X/A/LCL3V3YgNGl2DWISeWpqq4G3Ijkkw&#10;OxuyW5P++26h0Ns83uds8tG24k69bxxrSGYKBHHpTMOVhuPn4WkJwgdkg61j0vBNHvLt5GGDmXED&#10;f9C9CJWIIewz1FCH0GVS+rImi37mOuLIXV1vMUTYV9L0OMRw28q5Uqm02HBsqLGjfU3lrfiyGk5v&#10;18t5od6rF/vcDW5Uku1Kav04HXdrEIHG8C/+c7+aOD9N5vD7TTxBbn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cJQjiwwAAAN0AAAAPAAAAAAAAAAAAAAAAAJcCAABkcnMvZG93&#10;bnJldi54bWxQSwUGAAAAAAQABAD1AAAAhwMAAAAA&#10;" filled="f" stroked="f">
                  <v:textbox>
                    <w:txbxContent>
                      <w:p w14:paraId="1BFF105A" w14:textId="77777777" w:rsidR="005A2386" w:rsidRPr="00AF1FF8" w:rsidRDefault="005A2386" w:rsidP="00A774A4">
                        <w:pPr>
                          <w:ind w:firstLine="0"/>
                          <w:rPr>
                            <w:sz w:val="32"/>
                            <w:szCs w:val="32"/>
                          </w:rPr>
                        </w:pPr>
                        <w:r w:rsidRPr="00AF1FF8">
                          <w:rPr>
                            <w:sz w:val="32"/>
                            <w:szCs w:val="32"/>
                          </w:rPr>
                          <w:sym w:font="Symbol" w:char="F0B7"/>
                        </w:r>
                      </w:p>
                    </w:txbxContent>
                  </v:textbox>
                </v:shape>
                <v:shape id="Text Box 1197" o:spid="_x0000_s1198" type="#_x0000_t202" style="position:absolute;left:2227;top:12015;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aa15wwAA&#10;AN0AAAAPAAAAZHJzL2Rvd25yZXYueG1sRE9La8JAEL4X/A/LCL3VXWsrGrMRqQieLPUF3obsmASz&#10;syG7Nem/dwuF3ubje0667G0t7tT6yrGG8UiBIM6dqbjQcDxsXmYgfEA2WDsmDT/kYZkNnlJMjOv4&#10;i+77UIgYwj5BDWUITSKlz0uy6EeuIY7c1bUWQ4RtIU2LXQy3tXxVaiotVhwbSmzoo6T8tv+2Gk67&#10;6+X8pj6LtX1vOtcryXYutX4e9qsFiEB9+Bf/ubcmzp+OJ/D7TTxBZg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zaa15wwAAAN0AAAAPAAAAAAAAAAAAAAAAAJcCAABkcnMvZG93&#10;bnJldi54bWxQSwUGAAAAAAQABAD1AAAAhwMAAAAA&#10;" filled="f" stroked="f">
                  <v:textbox>
                    <w:txbxContent>
                      <w:p w14:paraId="1006F274" w14:textId="77777777" w:rsidR="005A2386" w:rsidRPr="00AF1FF8" w:rsidRDefault="005A2386" w:rsidP="00A774A4">
                        <w:pPr>
                          <w:ind w:firstLine="0"/>
                          <w:rPr>
                            <w:sz w:val="32"/>
                            <w:szCs w:val="32"/>
                          </w:rPr>
                        </w:pPr>
                        <w:r w:rsidRPr="00AF1FF8">
                          <w:rPr>
                            <w:sz w:val="32"/>
                            <w:szCs w:val="32"/>
                          </w:rPr>
                          <w:sym w:font="Symbol" w:char="F0B7"/>
                        </w:r>
                      </w:p>
                    </w:txbxContent>
                  </v:textbox>
                </v:shape>
              </v:group>
            </w:pict>
          </mc:Fallback>
        </mc:AlternateContent>
      </w:r>
    </w:p>
    <w:p w14:paraId="4AEA9BB1" w14:textId="77777777" w:rsidR="00E432DE" w:rsidRDefault="00E432DE" w:rsidP="00965852">
      <w:pPr>
        <w:autoSpaceDE w:val="0"/>
        <w:autoSpaceDN w:val="0"/>
        <w:adjustRightInd w:val="0"/>
        <w:ind w:right="62" w:firstLine="720"/>
        <w:rPr>
          <w:sz w:val="24"/>
          <w:szCs w:val="24"/>
        </w:rPr>
      </w:pPr>
    </w:p>
    <w:p w14:paraId="2563B2D1" w14:textId="77777777" w:rsidR="00E432DE" w:rsidRDefault="00E432DE" w:rsidP="00965852">
      <w:pPr>
        <w:autoSpaceDE w:val="0"/>
        <w:autoSpaceDN w:val="0"/>
        <w:adjustRightInd w:val="0"/>
        <w:ind w:right="62" w:firstLine="720"/>
        <w:rPr>
          <w:sz w:val="24"/>
          <w:szCs w:val="24"/>
        </w:rPr>
      </w:pPr>
    </w:p>
    <w:p w14:paraId="7CCFBA6A" w14:textId="77777777" w:rsidR="00E432DE" w:rsidRDefault="00E432DE" w:rsidP="00965852">
      <w:pPr>
        <w:autoSpaceDE w:val="0"/>
        <w:autoSpaceDN w:val="0"/>
        <w:adjustRightInd w:val="0"/>
        <w:ind w:right="62" w:firstLine="720"/>
        <w:rPr>
          <w:sz w:val="24"/>
          <w:szCs w:val="24"/>
        </w:rPr>
      </w:pPr>
    </w:p>
    <w:p w14:paraId="482F6114" w14:textId="77777777" w:rsidR="00E432DE" w:rsidRDefault="00E432DE" w:rsidP="00965852">
      <w:pPr>
        <w:autoSpaceDE w:val="0"/>
        <w:autoSpaceDN w:val="0"/>
        <w:adjustRightInd w:val="0"/>
        <w:ind w:right="62" w:firstLine="720"/>
        <w:rPr>
          <w:sz w:val="24"/>
          <w:szCs w:val="24"/>
        </w:rPr>
      </w:pPr>
    </w:p>
    <w:p w14:paraId="5CAC1DBF" w14:textId="77777777" w:rsidR="00E432DE" w:rsidRDefault="00E432DE" w:rsidP="00965852">
      <w:pPr>
        <w:autoSpaceDE w:val="0"/>
        <w:autoSpaceDN w:val="0"/>
        <w:adjustRightInd w:val="0"/>
        <w:ind w:right="62" w:firstLine="720"/>
        <w:rPr>
          <w:sz w:val="24"/>
          <w:szCs w:val="24"/>
        </w:rPr>
      </w:pPr>
    </w:p>
    <w:p w14:paraId="51FE0E4A" w14:textId="77777777" w:rsidR="00E432DE" w:rsidRDefault="00E432DE" w:rsidP="00965852">
      <w:pPr>
        <w:autoSpaceDE w:val="0"/>
        <w:autoSpaceDN w:val="0"/>
        <w:adjustRightInd w:val="0"/>
        <w:ind w:right="62" w:firstLine="720"/>
        <w:rPr>
          <w:sz w:val="24"/>
          <w:szCs w:val="24"/>
        </w:rPr>
      </w:pPr>
    </w:p>
    <w:p w14:paraId="1A7707EC" w14:textId="77777777" w:rsidR="001C2C80" w:rsidRDefault="001C2C80" w:rsidP="00965852">
      <w:pPr>
        <w:autoSpaceDE w:val="0"/>
        <w:autoSpaceDN w:val="0"/>
        <w:adjustRightInd w:val="0"/>
        <w:ind w:right="62" w:firstLine="720"/>
        <w:rPr>
          <w:sz w:val="24"/>
          <w:szCs w:val="24"/>
        </w:rPr>
      </w:pPr>
    </w:p>
    <w:p w14:paraId="6377B6CF" w14:textId="77777777" w:rsidR="0005341C" w:rsidRDefault="0005341C" w:rsidP="00965852">
      <w:pPr>
        <w:autoSpaceDE w:val="0"/>
        <w:autoSpaceDN w:val="0"/>
        <w:adjustRightInd w:val="0"/>
        <w:ind w:right="62" w:firstLine="720"/>
        <w:rPr>
          <w:sz w:val="24"/>
          <w:szCs w:val="24"/>
        </w:rPr>
      </w:pPr>
    </w:p>
    <w:p w14:paraId="02AD0762" w14:textId="77777777" w:rsidR="006C15B8" w:rsidRDefault="006C15B8" w:rsidP="00965852">
      <w:pPr>
        <w:autoSpaceDE w:val="0"/>
        <w:autoSpaceDN w:val="0"/>
        <w:adjustRightInd w:val="0"/>
        <w:ind w:right="62" w:firstLine="720"/>
        <w:rPr>
          <w:sz w:val="24"/>
          <w:szCs w:val="24"/>
        </w:rPr>
      </w:pPr>
    </w:p>
    <w:p w14:paraId="4300E875" w14:textId="77777777" w:rsidR="006C15B8" w:rsidRDefault="006C15B8" w:rsidP="006C15B8">
      <w:pPr>
        <w:autoSpaceDE w:val="0"/>
        <w:autoSpaceDN w:val="0"/>
        <w:adjustRightInd w:val="0"/>
        <w:spacing w:before="0" w:after="0"/>
        <w:ind w:right="58" w:firstLine="720"/>
        <w:rPr>
          <w:sz w:val="24"/>
          <w:szCs w:val="24"/>
        </w:rPr>
      </w:pPr>
    </w:p>
    <w:p w14:paraId="14E2B0A4" w14:textId="77777777" w:rsidR="007E5051" w:rsidRDefault="007E5051" w:rsidP="006C15B8">
      <w:pPr>
        <w:autoSpaceDE w:val="0"/>
        <w:autoSpaceDN w:val="0"/>
        <w:adjustRightInd w:val="0"/>
        <w:spacing w:before="0" w:after="0"/>
        <w:ind w:right="58" w:firstLine="720"/>
        <w:rPr>
          <w:sz w:val="24"/>
          <w:szCs w:val="24"/>
        </w:rPr>
      </w:pPr>
      <w:r>
        <w:rPr>
          <w:sz w:val="24"/>
          <w:szCs w:val="24"/>
        </w:rPr>
        <w:t xml:space="preserve">Trong lý thuyết </w:t>
      </w:r>
      <w:r w:rsidR="008908CC">
        <w:rPr>
          <w:sz w:val="24"/>
          <w:szCs w:val="24"/>
        </w:rPr>
        <w:t>mẫu</w:t>
      </w:r>
      <w:r>
        <w:rPr>
          <w:sz w:val="24"/>
          <w:szCs w:val="24"/>
        </w:rPr>
        <w:t xml:space="preserve"> người ta thường sử dụng biến ngẫu nhiên có phân bố Bernoulli để biểu diễn cho dấu hiệu định tính (xem chương 5).</w:t>
      </w:r>
    </w:p>
    <w:p w14:paraId="579F4FC7" w14:textId="77777777" w:rsidR="001A704A" w:rsidRPr="004C1E28" w:rsidRDefault="0005341C" w:rsidP="000B566A">
      <w:pPr>
        <w:pStyle w:val="Heading4"/>
        <w:ind w:right="58"/>
      </w:pPr>
      <w:bookmarkStart w:id="65" w:name="_Toc263155187"/>
      <w:bookmarkStart w:id="66" w:name="_Toc263155399"/>
      <w:bookmarkStart w:id="67" w:name="_Toc263155582"/>
      <w:bookmarkStart w:id="68" w:name="_Toc263155699"/>
      <w:bookmarkStart w:id="69" w:name="_Toc263155925"/>
      <w:bookmarkStart w:id="70" w:name="_Toc263156036"/>
      <w:r>
        <w:lastRenderedPageBreak/>
        <w:t>2</w:t>
      </w:r>
      <w:r w:rsidR="001A704A" w:rsidRPr="004C1E28">
        <w:t>.2.2</w:t>
      </w:r>
      <w:r w:rsidR="00780993">
        <w:t>.2</w:t>
      </w:r>
      <w:r w:rsidR="001A704A" w:rsidRPr="004C1E28">
        <w:t xml:space="preserve"> </w:t>
      </w:r>
      <w:bookmarkStart w:id="71" w:name="_Toc129410224"/>
      <w:r w:rsidR="00063905" w:rsidRPr="004C1E28">
        <w:t xml:space="preserve">Phân bố </w:t>
      </w:r>
      <w:r w:rsidR="001A704A" w:rsidRPr="004C1E28">
        <w:t xml:space="preserve">nhị thức </w:t>
      </w:r>
      <w:bookmarkEnd w:id="65"/>
      <w:bookmarkEnd w:id="66"/>
      <w:bookmarkEnd w:id="67"/>
      <w:bookmarkEnd w:id="68"/>
      <w:bookmarkEnd w:id="69"/>
      <w:bookmarkEnd w:id="70"/>
      <w:bookmarkEnd w:id="71"/>
      <w:r w:rsidR="001A704A" w:rsidRPr="004C1E28">
        <w:rPr>
          <w:position w:val="-10"/>
        </w:rPr>
        <w:object w:dxaOrig="840" w:dyaOrig="320" w14:anchorId="24AB0BDC">
          <v:shape id="_x0000_i1243" type="#_x0000_t75" style="width:42.6pt;height:16.15pt" o:ole="" fillcolor="window">
            <v:imagedata r:id="rId649" o:title=""/>
          </v:shape>
          <o:OLEObject Type="Embed" ProgID="Equation.3" ShapeID="_x0000_i1243" DrawAspect="Content" ObjectID="_1588818789" r:id="rId650"/>
        </w:object>
      </w:r>
    </w:p>
    <w:p w14:paraId="15C47B15" w14:textId="77777777" w:rsidR="001A704A" w:rsidRPr="004C1E28" w:rsidRDefault="001A704A" w:rsidP="00965852">
      <w:pPr>
        <w:ind w:right="62" w:firstLine="0"/>
        <w:rPr>
          <w:i/>
          <w:sz w:val="24"/>
          <w:szCs w:val="24"/>
        </w:rPr>
      </w:pPr>
      <w:bookmarkStart w:id="72" w:name="_Toc129410225"/>
      <w:r w:rsidRPr="004C1E28">
        <w:rPr>
          <w:b/>
          <w:sz w:val="24"/>
          <w:szCs w:val="24"/>
        </w:rPr>
        <w:t>Định nghĩa</w:t>
      </w:r>
      <w:bookmarkEnd w:id="72"/>
      <w:r w:rsidRPr="004C1E28">
        <w:rPr>
          <w:b/>
          <w:sz w:val="24"/>
          <w:szCs w:val="24"/>
        </w:rPr>
        <w:t xml:space="preserve"> 2.</w:t>
      </w:r>
      <w:r w:rsidR="00355160">
        <w:rPr>
          <w:b/>
          <w:sz w:val="24"/>
          <w:szCs w:val="24"/>
        </w:rPr>
        <w:t>5</w:t>
      </w:r>
      <w:r w:rsidRPr="004C1E28">
        <w:rPr>
          <w:sz w:val="24"/>
          <w:szCs w:val="24"/>
        </w:rPr>
        <w:t xml:space="preserve">: </w:t>
      </w:r>
      <w:r w:rsidRPr="004C1E28">
        <w:rPr>
          <w:i/>
          <w:sz w:val="24"/>
          <w:szCs w:val="24"/>
        </w:rPr>
        <w:t xml:space="preserve">Biến ngẫu nhiên rời rạc </w:t>
      </w:r>
      <w:r w:rsidRPr="004C1E28">
        <w:rPr>
          <w:i/>
          <w:position w:val="-4"/>
          <w:sz w:val="24"/>
          <w:szCs w:val="24"/>
        </w:rPr>
        <w:object w:dxaOrig="279" w:dyaOrig="260" w14:anchorId="50F2C2D3">
          <v:shape id="_x0000_i1244" type="#_x0000_t75" style="width:13.8pt;height:12.65pt" o:ole="" fillcolor="window">
            <v:imagedata r:id="rId591" o:title=""/>
          </v:shape>
          <o:OLEObject Type="Embed" ProgID="Equation.3" ShapeID="_x0000_i1244" DrawAspect="Content" ObjectID="_1588818790" r:id="rId651"/>
        </w:object>
      </w:r>
      <w:r w:rsidRPr="004C1E28">
        <w:rPr>
          <w:i/>
          <w:sz w:val="24"/>
          <w:szCs w:val="24"/>
        </w:rPr>
        <w:t xml:space="preserve"> nhận các giá trị </w:t>
      </w:r>
      <w:r w:rsidRPr="004C1E28">
        <w:rPr>
          <w:i/>
          <w:position w:val="-10"/>
          <w:sz w:val="24"/>
          <w:szCs w:val="24"/>
        </w:rPr>
        <w:object w:dxaOrig="960" w:dyaOrig="320" w14:anchorId="0C28F292">
          <v:shape id="_x0000_i1245" type="#_x0000_t75" style="width:47.8pt;height:16.15pt" o:ole="" fillcolor="window">
            <v:imagedata r:id="rId652" o:title=""/>
          </v:shape>
          <o:OLEObject Type="Embed" ProgID="Equation.3" ShapeID="_x0000_i1245" DrawAspect="Content" ObjectID="_1588818791" r:id="rId653"/>
        </w:object>
      </w:r>
      <w:r w:rsidRPr="004C1E28">
        <w:rPr>
          <w:i/>
          <w:sz w:val="24"/>
          <w:szCs w:val="24"/>
        </w:rPr>
        <w:t xml:space="preserve"> với xác suất tương ứng</w:t>
      </w:r>
    </w:p>
    <w:p w14:paraId="2DB29CC9" w14:textId="77777777" w:rsidR="001A704A" w:rsidRPr="004C1E28" w:rsidRDefault="001A704A" w:rsidP="001726EA">
      <w:pPr>
        <w:autoSpaceDE w:val="0"/>
        <w:autoSpaceDN w:val="0"/>
        <w:adjustRightInd w:val="0"/>
        <w:ind w:right="62"/>
        <w:jc w:val="right"/>
        <w:rPr>
          <w:b/>
          <w:sz w:val="24"/>
          <w:szCs w:val="24"/>
        </w:rPr>
      </w:pPr>
      <w:r w:rsidRPr="004C1E28">
        <w:rPr>
          <w:sz w:val="24"/>
          <w:szCs w:val="24"/>
        </w:rPr>
        <w:tab/>
      </w:r>
      <w:r w:rsidRPr="004C1E28">
        <w:rPr>
          <w:sz w:val="24"/>
          <w:szCs w:val="24"/>
        </w:rPr>
        <w:tab/>
      </w:r>
      <w:r w:rsidR="001726EA" w:rsidRPr="004C1E28">
        <w:rPr>
          <w:position w:val="-14"/>
          <w:sz w:val="24"/>
          <w:szCs w:val="24"/>
        </w:rPr>
        <w:object w:dxaOrig="4340" w:dyaOrig="420" w14:anchorId="19EE7D52">
          <v:shape id="_x0000_i1246" type="#_x0000_t75" style="width:217.15pt;height:20.75pt" o:ole="" fillcolor="window">
            <v:imagedata r:id="rId654" o:title=""/>
          </v:shape>
          <o:OLEObject Type="Embed" ProgID="Equation.DSMT4" ShapeID="_x0000_i1246" DrawAspect="Content" ObjectID="_1588818792" r:id="rId655"/>
        </w:object>
      </w:r>
      <w:r w:rsidRPr="004C1E28">
        <w:rPr>
          <w:sz w:val="24"/>
          <w:szCs w:val="24"/>
        </w:rPr>
        <w:t xml:space="preserve"> </w:t>
      </w:r>
      <w:r w:rsidRPr="004C1E28">
        <w:rPr>
          <w:sz w:val="24"/>
          <w:szCs w:val="24"/>
        </w:rPr>
        <w:tab/>
      </w:r>
      <w:r w:rsidRPr="004C1E28">
        <w:rPr>
          <w:sz w:val="24"/>
          <w:szCs w:val="24"/>
        </w:rPr>
        <w:tab/>
        <w:t xml:space="preserve">          </w:t>
      </w:r>
      <w:r w:rsidRPr="004C1E28">
        <w:rPr>
          <w:b/>
          <w:sz w:val="24"/>
          <w:szCs w:val="24"/>
        </w:rPr>
        <w:t>(2.</w:t>
      </w:r>
      <w:r w:rsidR="006B5844">
        <w:rPr>
          <w:b/>
          <w:sz w:val="24"/>
          <w:szCs w:val="24"/>
        </w:rPr>
        <w:t>18</w:t>
      </w:r>
      <w:r w:rsidRPr="004C1E28">
        <w:rPr>
          <w:b/>
          <w:sz w:val="24"/>
          <w:szCs w:val="24"/>
        </w:rPr>
        <w:t>)</w:t>
      </w:r>
    </w:p>
    <w:p w14:paraId="3835A1CA" w14:textId="77777777" w:rsidR="001A704A" w:rsidRPr="004C1E28" w:rsidRDefault="001A704A" w:rsidP="00965852">
      <w:pPr>
        <w:autoSpaceDE w:val="0"/>
        <w:autoSpaceDN w:val="0"/>
        <w:adjustRightInd w:val="0"/>
        <w:ind w:right="62" w:firstLine="0"/>
        <w:rPr>
          <w:sz w:val="24"/>
          <w:szCs w:val="24"/>
        </w:rPr>
      </w:pPr>
      <w:r w:rsidRPr="004C1E28">
        <w:rPr>
          <w:i/>
          <w:sz w:val="24"/>
          <w:szCs w:val="24"/>
        </w:rPr>
        <w:t xml:space="preserve">trong đó </w:t>
      </w:r>
      <w:r w:rsidRPr="004C1E28">
        <w:rPr>
          <w:i/>
          <w:position w:val="-6"/>
          <w:sz w:val="24"/>
          <w:szCs w:val="24"/>
        </w:rPr>
        <w:object w:dxaOrig="200" w:dyaOrig="220" w14:anchorId="6D4A61B1">
          <v:shape id="_x0000_i1247" type="#_x0000_t75" style="width:9.8pt;height:10.35pt" o:ole="" fillcolor="window">
            <v:imagedata r:id="rId656" o:title=""/>
          </v:shape>
          <o:OLEObject Type="Embed" ProgID="Equation.3" ShapeID="_x0000_i1247" DrawAspect="Content" ObjectID="_1588818793" r:id="rId657"/>
        </w:object>
      </w:r>
      <w:r w:rsidRPr="004C1E28">
        <w:rPr>
          <w:i/>
          <w:sz w:val="24"/>
          <w:szCs w:val="24"/>
        </w:rPr>
        <w:t xml:space="preserve"> là số tự nhiên và </w:t>
      </w:r>
      <w:r w:rsidR="00A05F4E" w:rsidRPr="004C1E28">
        <w:rPr>
          <w:i/>
          <w:position w:val="-10"/>
          <w:sz w:val="24"/>
          <w:szCs w:val="24"/>
        </w:rPr>
        <w:object w:dxaOrig="900" w:dyaOrig="320" w14:anchorId="5992B843">
          <v:shape id="_x0000_i1248" type="#_x0000_t75" style="width:44.95pt;height:16.15pt" o:ole="" fillcolor="window">
            <v:imagedata r:id="rId658" o:title=""/>
          </v:shape>
          <o:OLEObject Type="Embed" ProgID="Equation.DSMT4" ShapeID="_x0000_i1248" DrawAspect="Content" ObjectID="_1588818794" r:id="rId659"/>
        </w:object>
      </w:r>
      <w:r w:rsidRPr="004C1E28">
        <w:rPr>
          <w:i/>
          <w:sz w:val="24"/>
          <w:szCs w:val="24"/>
        </w:rPr>
        <w:t xml:space="preserve">, được gọi là có phân bố nhị thức tham số </w:t>
      </w:r>
      <w:r w:rsidRPr="004C1E28">
        <w:rPr>
          <w:i/>
          <w:position w:val="-10"/>
          <w:sz w:val="24"/>
          <w:szCs w:val="24"/>
        </w:rPr>
        <w:object w:dxaOrig="480" w:dyaOrig="260" w14:anchorId="6CB3D102">
          <v:shape id="_x0000_i1249" type="#_x0000_t75" style="width:24.2pt;height:12.65pt" o:ole="" fillcolor="window">
            <v:imagedata r:id="rId660" o:title=""/>
          </v:shape>
          <o:OLEObject Type="Embed" ProgID="Equation.3" ShapeID="_x0000_i1249" DrawAspect="Content" ObjectID="_1588818795" r:id="rId661"/>
        </w:object>
      </w:r>
      <w:r w:rsidRPr="004C1E28">
        <w:rPr>
          <w:i/>
          <w:sz w:val="24"/>
          <w:szCs w:val="24"/>
        </w:rPr>
        <w:t xml:space="preserve">, ký hiệu </w:t>
      </w:r>
      <w:r w:rsidRPr="004C1E28">
        <w:rPr>
          <w:i/>
          <w:position w:val="-10"/>
          <w:sz w:val="24"/>
          <w:szCs w:val="24"/>
        </w:rPr>
        <w:object w:dxaOrig="1300" w:dyaOrig="320" w14:anchorId="49661E6E">
          <v:shape id="_x0000_i1250" type="#_x0000_t75" style="width:64.5pt;height:16.15pt" o:ole="" fillcolor="window">
            <v:imagedata r:id="rId662" o:title=""/>
          </v:shape>
          <o:OLEObject Type="Embed" ProgID="Equation.3" ShapeID="_x0000_i1250" DrawAspect="Content" ObjectID="_1588818796" r:id="rId663"/>
        </w:object>
      </w:r>
      <w:r w:rsidRPr="004C1E28">
        <w:rPr>
          <w:sz w:val="24"/>
          <w:szCs w:val="24"/>
        </w:rPr>
        <w:t xml:space="preserve">.  </w:t>
      </w:r>
    </w:p>
    <w:p w14:paraId="7C8C82E5" w14:textId="77777777" w:rsidR="001A704A" w:rsidRPr="004C1E28" w:rsidRDefault="00753227" w:rsidP="00965852">
      <w:pPr>
        <w:autoSpaceDE w:val="0"/>
        <w:autoSpaceDN w:val="0"/>
        <w:adjustRightInd w:val="0"/>
        <w:spacing w:after="240"/>
        <w:ind w:right="62"/>
        <w:rPr>
          <w:color w:val="FF0000"/>
          <w:sz w:val="24"/>
          <w:szCs w:val="24"/>
        </w:rPr>
      </w:pPr>
      <w:r>
        <w:rPr>
          <w:noProof/>
          <w:sz w:val="24"/>
          <w:szCs w:val="24"/>
        </w:rPr>
        <mc:AlternateContent>
          <mc:Choice Requires="wps">
            <w:drawing>
              <wp:anchor distT="0" distB="0" distL="114300" distR="114300" simplePos="0" relativeHeight="251649024" behindDoc="0" locked="0" layoutInCell="1" allowOverlap="1" wp14:anchorId="6DAA4098" wp14:editId="377CF0DE">
                <wp:simplePos x="0" y="0"/>
                <wp:positionH relativeFrom="column">
                  <wp:posOffset>342900</wp:posOffset>
                </wp:positionH>
                <wp:positionV relativeFrom="paragraph">
                  <wp:posOffset>381000</wp:posOffset>
                </wp:positionV>
                <wp:extent cx="5371465" cy="800100"/>
                <wp:effectExtent l="0" t="0" r="0" b="0"/>
                <wp:wrapNone/>
                <wp:docPr id="1577" name="Text Box 13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1465"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0"/>
                              <w:gridCol w:w="1260"/>
                              <w:gridCol w:w="1440"/>
                              <w:gridCol w:w="677"/>
                              <w:gridCol w:w="1518"/>
                              <w:gridCol w:w="900"/>
                              <w:gridCol w:w="1620"/>
                            </w:tblGrid>
                            <w:tr w:rsidR="005A2386" w:rsidRPr="004C1E28" w14:paraId="23A47C9E" w14:textId="77777777">
                              <w:trPr>
                                <w:cantSplit/>
                              </w:trPr>
                              <w:tc>
                                <w:tcPr>
                                  <w:tcW w:w="900" w:type="dxa"/>
                                  <w:vAlign w:val="center"/>
                                </w:tcPr>
                                <w:p w14:paraId="31FD4EAC" w14:textId="77777777" w:rsidR="005A2386" w:rsidRPr="004C1E28" w:rsidRDefault="005A2386" w:rsidP="002D6322">
                                  <w:pPr>
                                    <w:autoSpaceDE w:val="0"/>
                                    <w:autoSpaceDN w:val="0"/>
                                    <w:adjustRightInd w:val="0"/>
                                    <w:ind w:right="62" w:firstLine="0"/>
                                    <w:jc w:val="center"/>
                                    <w:outlineLvl w:val="2"/>
                                    <w:rPr>
                                      <w:sz w:val="24"/>
                                      <w:szCs w:val="24"/>
                                    </w:rPr>
                                  </w:pPr>
                                  <w:r w:rsidRPr="004C1E28">
                                    <w:rPr>
                                      <w:position w:val="-4"/>
                                      <w:sz w:val="24"/>
                                      <w:szCs w:val="24"/>
                                    </w:rPr>
                                    <w:object w:dxaOrig="279" w:dyaOrig="260" w14:anchorId="5470E094">
                                      <v:shape id="_x0000_i2069" type="#_x0000_t75" style="width:13.8pt;height:12.65pt" o:ole="" fillcolor="window">
                                        <v:imagedata r:id="rId664" o:title=""/>
                                      </v:shape>
                                      <o:OLEObject Type="Embed" ProgID="Equation.3" ShapeID="_x0000_i2069" DrawAspect="Content" ObjectID="_1588819615" r:id="rId665"/>
                                    </w:object>
                                  </w:r>
                                </w:p>
                              </w:tc>
                              <w:tc>
                                <w:tcPr>
                                  <w:tcW w:w="1260" w:type="dxa"/>
                                  <w:vAlign w:val="center"/>
                                </w:tcPr>
                                <w:p w14:paraId="5DBFF187" w14:textId="77777777" w:rsidR="005A2386" w:rsidRPr="004C1E28" w:rsidRDefault="005A2386" w:rsidP="002D6322">
                                  <w:pPr>
                                    <w:autoSpaceDE w:val="0"/>
                                    <w:autoSpaceDN w:val="0"/>
                                    <w:adjustRightInd w:val="0"/>
                                    <w:ind w:right="62" w:firstLine="0"/>
                                    <w:jc w:val="center"/>
                                    <w:outlineLvl w:val="2"/>
                                    <w:rPr>
                                      <w:sz w:val="24"/>
                                      <w:szCs w:val="24"/>
                                    </w:rPr>
                                  </w:pPr>
                                  <w:r w:rsidRPr="004C1E28">
                                    <w:rPr>
                                      <w:sz w:val="24"/>
                                      <w:szCs w:val="24"/>
                                    </w:rPr>
                                    <w:t>0</w:t>
                                  </w:r>
                                </w:p>
                              </w:tc>
                              <w:tc>
                                <w:tcPr>
                                  <w:tcW w:w="1440" w:type="dxa"/>
                                  <w:vAlign w:val="center"/>
                                </w:tcPr>
                                <w:p w14:paraId="27A1A81A" w14:textId="77777777" w:rsidR="005A2386" w:rsidRPr="004C1E28" w:rsidRDefault="005A2386" w:rsidP="002D6322">
                                  <w:pPr>
                                    <w:autoSpaceDE w:val="0"/>
                                    <w:autoSpaceDN w:val="0"/>
                                    <w:adjustRightInd w:val="0"/>
                                    <w:ind w:right="62" w:firstLine="0"/>
                                    <w:jc w:val="center"/>
                                    <w:outlineLvl w:val="2"/>
                                    <w:rPr>
                                      <w:sz w:val="24"/>
                                      <w:szCs w:val="24"/>
                                    </w:rPr>
                                  </w:pPr>
                                  <w:r w:rsidRPr="004C1E28">
                                    <w:rPr>
                                      <w:sz w:val="24"/>
                                      <w:szCs w:val="24"/>
                                    </w:rPr>
                                    <w:t>1</w:t>
                                  </w:r>
                                </w:p>
                              </w:tc>
                              <w:tc>
                                <w:tcPr>
                                  <w:tcW w:w="677" w:type="dxa"/>
                                  <w:vAlign w:val="center"/>
                                </w:tcPr>
                                <w:p w14:paraId="7FBAC209" w14:textId="77777777" w:rsidR="005A2386" w:rsidRPr="004C1E28" w:rsidRDefault="005A2386" w:rsidP="002D6322">
                                  <w:pPr>
                                    <w:autoSpaceDE w:val="0"/>
                                    <w:autoSpaceDN w:val="0"/>
                                    <w:adjustRightInd w:val="0"/>
                                    <w:ind w:right="62" w:firstLine="0"/>
                                    <w:jc w:val="center"/>
                                    <w:outlineLvl w:val="2"/>
                                    <w:rPr>
                                      <w:sz w:val="24"/>
                                      <w:szCs w:val="24"/>
                                    </w:rPr>
                                  </w:pPr>
                                  <w:r w:rsidRPr="004C1E28">
                                    <w:rPr>
                                      <w:position w:val="-6"/>
                                      <w:sz w:val="24"/>
                                      <w:szCs w:val="24"/>
                                    </w:rPr>
                                    <w:object w:dxaOrig="279" w:dyaOrig="139" w14:anchorId="09647399">
                                      <v:shape id="_x0000_i2070" type="#_x0000_t75" style="width:13.8pt;height:7.5pt" o:ole="" fillcolor="window">
                                        <v:imagedata r:id="rId666" o:title=""/>
                                      </v:shape>
                                      <o:OLEObject Type="Embed" ProgID="Equation.3" ShapeID="_x0000_i2070" DrawAspect="Content" ObjectID="_1588819616" r:id="rId667"/>
                                    </w:object>
                                  </w:r>
                                </w:p>
                              </w:tc>
                              <w:tc>
                                <w:tcPr>
                                  <w:tcW w:w="1518" w:type="dxa"/>
                                  <w:vAlign w:val="center"/>
                                </w:tcPr>
                                <w:p w14:paraId="3AB2D63F" w14:textId="77777777" w:rsidR="005A2386" w:rsidRPr="004C1E28" w:rsidRDefault="005A2386" w:rsidP="002D6322">
                                  <w:pPr>
                                    <w:autoSpaceDE w:val="0"/>
                                    <w:autoSpaceDN w:val="0"/>
                                    <w:adjustRightInd w:val="0"/>
                                    <w:ind w:right="62" w:firstLine="0"/>
                                    <w:jc w:val="center"/>
                                    <w:outlineLvl w:val="2"/>
                                    <w:rPr>
                                      <w:sz w:val="24"/>
                                      <w:szCs w:val="24"/>
                                    </w:rPr>
                                  </w:pPr>
                                  <w:r w:rsidRPr="004C1E28">
                                    <w:rPr>
                                      <w:position w:val="-6"/>
                                      <w:sz w:val="24"/>
                                      <w:szCs w:val="24"/>
                                    </w:rPr>
                                    <w:object w:dxaOrig="200" w:dyaOrig="279" w14:anchorId="6DB36249">
                                      <v:shape id="_x0000_i2071" type="#_x0000_t75" style="width:9.8pt;height:13.8pt" o:ole="" fillcolor="window">
                                        <v:imagedata r:id="rId668" o:title=""/>
                                      </v:shape>
                                      <o:OLEObject Type="Embed" ProgID="Equation.3" ShapeID="_x0000_i2071" DrawAspect="Content" ObjectID="_1588819617" r:id="rId669"/>
                                    </w:object>
                                  </w:r>
                                </w:p>
                              </w:tc>
                              <w:tc>
                                <w:tcPr>
                                  <w:tcW w:w="900" w:type="dxa"/>
                                  <w:vAlign w:val="center"/>
                                </w:tcPr>
                                <w:p w14:paraId="79D1F5D7" w14:textId="77777777" w:rsidR="005A2386" w:rsidRPr="004C1E28" w:rsidRDefault="005A2386" w:rsidP="002D6322">
                                  <w:pPr>
                                    <w:autoSpaceDE w:val="0"/>
                                    <w:autoSpaceDN w:val="0"/>
                                    <w:adjustRightInd w:val="0"/>
                                    <w:ind w:right="62" w:firstLine="0"/>
                                    <w:jc w:val="center"/>
                                    <w:outlineLvl w:val="2"/>
                                    <w:rPr>
                                      <w:sz w:val="24"/>
                                      <w:szCs w:val="24"/>
                                    </w:rPr>
                                  </w:pPr>
                                  <w:r w:rsidRPr="004C1E28">
                                    <w:rPr>
                                      <w:position w:val="-6"/>
                                      <w:sz w:val="24"/>
                                      <w:szCs w:val="24"/>
                                    </w:rPr>
                                    <w:object w:dxaOrig="279" w:dyaOrig="139" w14:anchorId="15CE8315">
                                      <v:shape id="_x0000_i2072" type="#_x0000_t75" style="width:13.8pt;height:7.5pt" o:ole="" fillcolor="window">
                                        <v:imagedata r:id="rId670" o:title=""/>
                                      </v:shape>
                                      <o:OLEObject Type="Embed" ProgID="Equation.3" ShapeID="_x0000_i2072" DrawAspect="Content" ObjectID="_1588819618" r:id="rId671"/>
                                    </w:object>
                                  </w:r>
                                </w:p>
                              </w:tc>
                              <w:tc>
                                <w:tcPr>
                                  <w:tcW w:w="1620" w:type="dxa"/>
                                  <w:vAlign w:val="center"/>
                                </w:tcPr>
                                <w:p w14:paraId="06D139D6" w14:textId="77777777" w:rsidR="005A2386" w:rsidRPr="004C1E28" w:rsidRDefault="005A2386" w:rsidP="002D6322">
                                  <w:pPr>
                                    <w:autoSpaceDE w:val="0"/>
                                    <w:autoSpaceDN w:val="0"/>
                                    <w:adjustRightInd w:val="0"/>
                                    <w:ind w:right="62" w:firstLine="0"/>
                                    <w:jc w:val="center"/>
                                    <w:outlineLvl w:val="2"/>
                                    <w:rPr>
                                      <w:sz w:val="24"/>
                                      <w:szCs w:val="24"/>
                                    </w:rPr>
                                  </w:pPr>
                                  <w:r w:rsidRPr="004C1E28">
                                    <w:rPr>
                                      <w:position w:val="-6"/>
                                      <w:sz w:val="24"/>
                                      <w:szCs w:val="24"/>
                                    </w:rPr>
                                    <w:object w:dxaOrig="200" w:dyaOrig="220" w14:anchorId="2E877A25">
                                      <v:shape id="_x0000_i2073" type="#_x0000_t75" style="width:9.8pt;height:10.35pt" o:ole="" fillcolor="window">
                                        <v:imagedata r:id="rId672" o:title=""/>
                                      </v:shape>
                                      <o:OLEObject Type="Embed" ProgID="Equation.3" ShapeID="_x0000_i2073" DrawAspect="Content" ObjectID="_1588819619" r:id="rId673"/>
                                    </w:object>
                                  </w:r>
                                </w:p>
                              </w:tc>
                            </w:tr>
                            <w:tr w:rsidR="005A2386" w:rsidRPr="004C1E28" w14:paraId="391B9DD2" w14:textId="77777777">
                              <w:trPr>
                                <w:cantSplit/>
                              </w:trPr>
                              <w:tc>
                                <w:tcPr>
                                  <w:tcW w:w="900" w:type="dxa"/>
                                  <w:vAlign w:val="center"/>
                                </w:tcPr>
                                <w:p w14:paraId="784D83E0" w14:textId="77777777" w:rsidR="005A2386" w:rsidRPr="004C1E28" w:rsidRDefault="005A2386" w:rsidP="002D6322">
                                  <w:pPr>
                                    <w:autoSpaceDE w:val="0"/>
                                    <w:autoSpaceDN w:val="0"/>
                                    <w:adjustRightInd w:val="0"/>
                                    <w:ind w:right="62" w:firstLine="0"/>
                                    <w:jc w:val="center"/>
                                    <w:outlineLvl w:val="2"/>
                                    <w:rPr>
                                      <w:sz w:val="24"/>
                                      <w:szCs w:val="24"/>
                                    </w:rPr>
                                  </w:pPr>
                                  <w:r w:rsidRPr="004C1E28">
                                    <w:rPr>
                                      <w:position w:val="-4"/>
                                      <w:sz w:val="24"/>
                                      <w:szCs w:val="24"/>
                                    </w:rPr>
                                    <w:object w:dxaOrig="240" w:dyaOrig="260" w14:anchorId="1E65BC27">
                                      <v:shape id="_x0000_i2074" type="#_x0000_t75" style="width:11.5pt;height:12.65pt" o:ole="" fillcolor="window">
                                        <v:imagedata r:id="rId674" o:title=""/>
                                      </v:shape>
                                      <o:OLEObject Type="Embed" ProgID="Equation.3" ShapeID="_x0000_i2074" DrawAspect="Content" ObjectID="_1588819620" r:id="rId675"/>
                                    </w:object>
                                  </w:r>
                                </w:p>
                              </w:tc>
                              <w:tc>
                                <w:tcPr>
                                  <w:tcW w:w="1260" w:type="dxa"/>
                                  <w:vAlign w:val="center"/>
                                </w:tcPr>
                                <w:p w14:paraId="50C91758" w14:textId="77777777" w:rsidR="005A2386" w:rsidRPr="004C1E28" w:rsidRDefault="005A2386" w:rsidP="002D6322">
                                  <w:pPr>
                                    <w:autoSpaceDE w:val="0"/>
                                    <w:autoSpaceDN w:val="0"/>
                                    <w:adjustRightInd w:val="0"/>
                                    <w:ind w:right="62" w:firstLine="0"/>
                                    <w:jc w:val="center"/>
                                    <w:outlineLvl w:val="2"/>
                                    <w:rPr>
                                      <w:sz w:val="24"/>
                                      <w:szCs w:val="24"/>
                                    </w:rPr>
                                  </w:pPr>
                                  <w:r w:rsidRPr="004C1E28">
                                    <w:rPr>
                                      <w:position w:val="-12"/>
                                      <w:sz w:val="24"/>
                                      <w:szCs w:val="24"/>
                                    </w:rPr>
                                    <w:object w:dxaOrig="920" w:dyaOrig="420" w14:anchorId="3FEFEE6C">
                                      <v:shape id="_x0000_i2075" type="#_x0000_t75" style="width:45.5pt;height:20.75pt" o:ole="" fillcolor="window">
                                        <v:imagedata r:id="rId676" o:title=""/>
                                      </v:shape>
                                      <o:OLEObject Type="Embed" ProgID="Equation.3" ShapeID="_x0000_i2075" DrawAspect="Content" ObjectID="_1588819621" r:id="rId677"/>
                                    </w:object>
                                  </w:r>
                                </w:p>
                              </w:tc>
                              <w:tc>
                                <w:tcPr>
                                  <w:tcW w:w="1440" w:type="dxa"/>
                                  <w:vAlign w:val="center"/>
                                </w:tcPr>
                                <w:p w14:paraId="4D916542" w14:textId="77777777" w:rsidR="005A2386" w:rsidRPr="004C1E28" w:rsidRDefault="005A2386" w:rsidP="002D6322">
                                  <w:pPr>
                                    <w:autoSpaceDE w:val="0"/>
                                    <w:autoSpaceDN w:val="0"/>
                                    <w:adjustRightInd w:val="0"/>
                                    <w:ind w:right="62" w:firstLine="0"/>
                                    <w:jc w:val="center"/>
                                    <w:outlineLvl w:val="2"/>
                                    <w:rPr>
                                      <w:sz w:val="24"/>
                                      <w:szCs w:val="24"/>
                                    </w:rPr>
                                  </w:pPr>
                                  <w:r w:rsidRPr="004C1E28">
                                    <w:rPr>
                                      <w:position w:val="-12"/>
                                      <w:sz w:val="24"/>
                                      <w:szCs w:val="24"/>
                                    </w:rPr>
                                    <w:object w:dxaOrig="1040" w:dyaOrig="420" w14:anchorId="729A7F4C">
                                      <v:shape id="_x0000_i2076" type="#_x0000_t75" style="width:51.85pt;height:20.75pt" o:ole="" fillcolor="window">
                                        <v:imagedata r:id="rId678" o:title=""/>
                                      </v:shape>
                                      <o:OLEObject Type="Embed" ProgID="Equation.3" ShapeID="_x0000_i2076" DrawAspect="Content" ObjectID="_1588819622" r:id="rId679"/>
                                    </w:object>
                                  </w:r>
                                </w:p>
                              </w:tc>
                              <w:tc>
                                <w:tcPr>
                                  <w:tcW w:w="677" w:type="dxa"/>
                                  <w:vAlign w:val="center"/>
                                </w:tcPr>
                                <w:p w14:paraId="5DE66A18" w14:textId="77777777" w:rsidR="005A2386" w:rsidRPr="004C1E28" w:rsidRDefault="005A2386" w:rsidP="002D6322">
                                  <w:pPr>
                                    <w:autoSpaceDE w:val="0"/>
                                    <w:autoSpaceDN w:val="0"/>
                                    <w:adjustRightInd w:val="0"/>
                                    <w:ind w:right="62" w:firstLine="0"/>
                                    <w:jc w:val="center"/>
                                    <w:outlineLvl w:val="2"/>
                                    <w:rPr>
                                      <w:sz w:val="24"/>
                                      <w:szCs w:val="24"/>
                                    </w:rPr>
                                  </w:pPr>
                                  <w:r w:rsidRPr="004C1E28">
                                    <w:rPr>
                                      <w:position w:val="-6"/>
                                      <w:sz w:val="24"/>
                                      <w:szCs w:val="24"/>
                                    </w:rPr>
                                    <w:object w:dxaOrig="279" w:dyaOrig="139" w14:anchorId="2C126D30">
                                      <v:shape id="_x0000_i2077" type="#_x0000_t75" style="width:13.8pt;height:7.5pt" o:ole="" fillcolor="window">
                                        <v:imagedata r:id="rId670" o:title=""/>
                                      </v:shape>
                                      <o:OLEObject Type="Embed" ProgID="Equation.3" ShapeID="_x0000_i2077" DrawAspect="Content" ObjectID="_1588819623" r:id="rId680"/>
                                    </w:object>
                                  </w:r>
                                </w:p>
                              </w:tc>
                              <w:tc>
                                <w:tcPr>
                                  <w:tcW w:w="1518" w:type="dxa"/>
                                  <w:vAlign w:val="center"/>
                                </w:tcPr>
                                <w:p w14:paraId="6B8101BE" w14:textId="77777777" w:rsidR="005A2386" w:rsidRPr="004C1E28" w:rsidRDefault="005A2386" w:rsidP="002D6322">
                                  <w:pPr>
                                    <w:autoSpaceDE w:val="0"/>
                                    <w:autoSpaceDN w:val="0"/>
                                    <w:adjustRightInd w:val="0"/>
                                    <w:ind w:right="62" w:firstLine="0"/>
                                    <w:jc w:val="center"/>
                                    <w:outlineLvl w:val="2"/>
                                    <w:rPr>
                                      <w:sz w:val="24"/>
                                      <w:szCs w:val="24"/>
                                    </w:rPr>
                                  </w:pPr>
                                  <w:r w:rsidRPr="004C1E28">
                                    <w:rPr>
                                      <w:position w:val="-12"/>
                                      <w:sz w:val="24"/>
                                      <w:szCs w:val="24"/>
                                    </w:rPr>
                                    <w:object w:dxaOrig="1120" w:dyaOrig="420" w14:anchorId="59F3978A">
                                      <v:shape id="_x0000_i2078" type="#_x0000_t75" style="width:55.85pt;height:20.75pt" o:ole="" fillcolor="window">
                                        <v:imagedata r:id="rId681" o:title=""/>
                                      </v:shape>
                                      <o:OLEObject Type="Embed" ProgID="Equation.3" ShapeID="_x0000_i2078" DrawAspect="Content" ObjectID="_1588819624" r:id="rId682"/>
                                    </w:object>
                                  </w:r>
                                </w:p>
                              </w:tc>
                              <w:tc>
                                <w:tcPr>
                                  <w:tcW w:w="900" w:type="dxa"/>
                                  <w:vAlign w:val="center"/>
                                </w:tcPr>
                                <w:p w14:paraId="4F2CCCDC" w14:textId="77777777" w:rsidR="005A2386" w:rsidRPr="004C1E28" w:rsidRDefault="005A2386" w:rsidP="002D6322">
                                  <w:pPr>
                                    <w:autoSpaceDE w:val="0"/>
                                    <w:autoSpaceDN w:val="0"/>
                                    <w:adjustRightInd w:val="0"/>
                                    <w:ind w:right="62" w:firstLine="0"/>
                                    <w:jc w:val="center"/>
                                    <w:outlineLvl w:val="2"/>
                                    <w:rPr>
                                      <w:sz w:val="24"/>
                                      <w:szCs w:val="24"/>
                                    </w:rPr>
                                  </w:pPr>
                                  <w:r w:rsidRPr="004C1E28">
                                    <w:rPr>
                                      <w:position w:val="-6"/>
                                      <w:sz w:val="24"/>
                                      <w:szCs w:val="24"/>
                                    </w:rPr>
                                    <w:object w:dxaOrig="279" w:dyaOrig="139" w14:anchorId="71095F73">
                                      <v:shape id="_x0000_i2079" type="#_x0000_t75" style="width:13.8pt;height:7.5pt" o:ole="" fillcolor="window">
                                        <v:imagedata r:id="rId670" o:title=""/>
                                      </v:shape>
                                      <o:OLEObject Type="Embed" ProgID="Equation.3" ShapeID="_x0000_i2079" DrawAspect="Content" ObjectID="_1588819625" r:id="rId683"/>
                                    </w:object>
                                  </w:r>
                                </w:p>
                              </w:tc>
                              <w:tc>
                                <w:tcPr>
                                  <w:tcW w:w="1620" w:type="dxa"/>
                                  <w:vAlign w:val="center"/>
                                </w:tcPr>
                                <w:p w14:paraId="04BBF110" w14:textId="77777777" w:rsidR="005A2386" w:rsidRPr="004C1E28" w:rsidRDefault="005A2386" w:rsidP="002D6322">
                                  <w:pPr>
                                    <w:autoSpaceDE w:val="0"/>
                                    <w:autoSpaceDN w:val="0"/>
                                    <w:adjustRightInd w:val="0"/>
                                    <w:ind w:right="62" w:firstLine="0"/>
                                    <w:jc w:val="center"/>
                                    <w:outlineLvl w:val="2"/>
                                    <w:rPr>
                                      <w:sz w:val="24"/>
                                      <w:szCs w:val="24"/>
                                    </w:rPr>
                                  </w:pPr>
                                  <w:r w:rsidRPr="004C1E28">
                                    <w:rPr>
                                      <w:position w:val="-12"/>
                                      <w:sz w:val="24"/>
                                      <w:szCs w:val="24"/>
                                    </w:rPr>
                                    <w:object w:dxaOrig="820" w:dyaOrig="400" w14:anchorId="0F9FA236">
                                      <v:shape id="_x0000_i2080" type="#_x0000_t75" style="width:41.45pt;height:20.15pt" o:ole="" fillcolor="window">
                                        <v:imagedata r:id="rId684" o:title=""/>
                                      </v:shape>
                                      <o:OLEObject Type="Embed" ProgID="Equation.DSMT4" ShapeID="_x0000_i2080" DrawAspect="Content" ObjectID="_1588819626" r:id="rId685"/>
                                    </w:object>
                                  </w:r>
                                </w:p>
                              </w:tc>
                            </w:tr>
                          </w:tbl>
                          <w:p w14:paraId="7382652A" w14:textId="77777777" w:rsidR="005A2386" w:rsidRDefault="005A2386" w:rsidP="009553B9">
                            <w:pPr>
                              <w:ind w:firstLine="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AA4098" id="Text Box 1310" o:spid="_x0000_s1199" type="#_x0000_t202" style="position:absolute;left:0;text-align:left;margin-left:27pt;margin-top:30pt;width:422.95pt;height:63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"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0"/>
                        <w:gridCol w:w="1260"/>
                        <w:gridCol w:w="1440"/>
                        <w:gridCol w:w="677"/>
                        <w:gridCol w:w="1518"/>
                        <w:gridCol w:w="900"/>
                        <w:gridCol w:w="1620"/>
                      </w:tblGrid>
                      <w:tr w:rsidR="005A2386" w:rsidRPr="004C1E28" w14:paraId="23A47C9E" w14:textId="77777777">
                        <w:trPr>
                          <w:cantSplit/>
                        </w:trPr>
                        <w:tc>
                          <w:tcPr>
                            <w:tcW w:w="900" w:type="dxa"/>
                            <w:vAlign w:val="center"/>
                          </w:tcPr>
                          <w:p w14:paraId="31FD4EAC" w14:textId="77777777" w:rsidR="005A2386" w:rsidRPr="004C1E28" w:rsidRDefault="005A2386" w:rsidP="002D6322">
                            <w:pPr>
                              <w:autoSpaceDE w:val="0"/>
                              <w:autoSpaceDN w:val="0"/>
                              <w:adjustRightInd w:val="0"/>
                              <w:ind w:right="62" w:firstLine="0"/>
                              <w:jc w:val="center"/>
                              <w:outlineLvl w:val="2"/>
                              <w:rPr>
                                <w:sz w:val="24"/>
                                <w:szCs w:val="24"/>
                              </w:rPr>
                            </w:pPr>
                            <w:r w:rsidRPr="004C1E28">
                              <w:rPr>
                                <w:position w:val="-4"/>
                                <w:sz w:val="24"/>
                                <w:szCs w:val="24"/>
                              </w:rPr>
                              <w:object w:dxaOrig="279" w:dyaOrig="260" w14:anchorId="5470E094">
                                <v:shape id="_x0000_i2069" type="#_x0000_t75" style="width:13.8pt;height:12.65pt" o:ole="" fillcolor="window">
                                  <v:imagedata r:id="rId664" o:title=""/>
                                </v:shape>
                                <o:OLEObject Type="Embed" ProgID="Equation.3" ShapeID="_x0000_i2069" DrawAspect="Content" ObjectID="_1588819615" r:id="rId686"/>
                              </w:object>
                            </w:r>
                          </w:p>
                        </w:tc>
                        <w:tc>
                          <w:tcPr>
                            <w:tcW w:w="1260" w:type="dxa"/>
                            <w:vAlign w:val="center"/>
                          </w:tcPr>
                          <w:p w14:paraId="5DBFF187" w14:textId="77777777" w:rsidR="005A2386" w:rsidRPr="004C1E28" w:rsidRDefault="005A2386" w:rsidP="002D6322">
                            <w:pPr>
                              <w:autoSpaceDE w:val="0"/>
                              <w:autoSpaceDN w:val="0"/>
                              <w:adjustRightInd w:val="0"/>
                              <w:ind w:right="62" w:firstLine="0"/>
                              <w:jc w:val="center"/>
                              <w:outlineLvl w:val="2"/>
                              <w:rPr>
                                <w:sz w:val="24"/>
                                <w:szCs w:val="24"/>
                              </w:rPr>
                            </w:pPr>
                            <w:r w:rsidRPr="004C1E28">
                              <w:rPr>
                                <w:sz w:val="24"/>
                                <w:szCs w:val="24"/>
                              </w:rPr>
                              <w:t>0</w:t>
                            </w:r>
                          </w:p>
                        </w:tc>
                        <w:tc>
                          <w:tcPr>
                            <w:tcW w:w="1440" w:type="dxa"/>
                            <w:vAlign w:val="center"/>
                          </w:tcPr>
                          <w:p w14:paraId="27A1A81A" w14:textId="77777777" w:rsidR="005A2386" w:rsidRPr="004C1E28" w:rsidRDefault="005A2386" w:rsidP="002D6322">
                            <w:pPr>
                              <w:autoSpaceDE w:val="0"/>
                              <w:autoSpaceDN w:val="0"/>
                              <w:adjustRightInd w:val="0"/>
                              <w:ind w:right="62" w:firstLine="0"/>
                              <w:jc w:val="center"/>
                              <w:outlineLvl w:val="2"/>
                              <w:rPr>
                                <w:sz w:val="24"/>
                                <w:szCs w:val="24"/>
                              </w:rPr>
                            </w:pPr>
                            <w:r w:rsidRPr="004C1E28">
                              <w:rPr>
                                <w:sz w:val="24"/>
                                <w:szCs w:val="24"/>
                              </w:rPr>
                              <w:t>1</w:t>
                            </w:r>
                          </w:p>
                        </w:tc>
                        <w:tc>
                          <w:tcPr>
                            <w:tcW w:w="677" w:type="dxa"/>
                            <w:vAlign w:val="center"/>
                          </w:tcPr>
                          <w:p w14:paraId="7FBAC209" w14:textId="77777777" w:rsidR="005A2386" w:rsidRPr="004C1E28" w:rsidRDefault="005A2386" w:rsidP="002D6322">
                            <w:pPr>
                              <w:autoSpaceDE w:val="0"/>
                              <w:autoSpaceDN w:val="0"/>
                              <w:adjustRightInd w:val="0"/>
                              <w:ind w:right="62" w:firstLine="0"/>
                              <w:jc w:val="center"/>
                              <w:outlineLvl w:val="2"/>
                              <w:rPr>
                                <w:sz w:val="24"/>
                                <w:szCs w:val="24"/>
                              </w:rPr>
                            </w:pPr>
                            <w:r w:rsidRPr="004C1E28">
                              <w:rPr>
                                <w:position w:val="-6"/>
                                <w:sz w:val="24"/>
                                <w:szCs w:val="24"/>
                              </w:rPr>
                              <w:object w:dxaOrig="279" w:dyaOrig="139" w14:anchorId="09647399">
                                <v:shape id="_x0000_i2070" type="#_x0000_t75" style="width:13.8pt;height:7.5pt" o:ole="" fillcolor="window">
                                  <v:imagedata r:id="rId666" o:title=""/>
                                </v:shape>
                                <o:OLEObject Type="Embed" ProgID="Equation.3" ShapeID="_x0000_i2070" DrawAspect="Content" ObjectID="_1588819616" r:id="rId687"/>
                              </w:object>
                            </w:r>
                          </w:p>
                        </w:tc>
                        <w:tc>
                          <w:tcPr>
                            <w:tcW w:w="1518" w:type="dxa"/>
                            <w:vAlign w:val="center"/>
                          </w:tcPr>
                          <w:p w14:paraId="3AB2D63F" w14:textId="77777777" w:rsidR="005A2386" w:rsidRPr="004C1E28" w:rsidRDefault="005A2386" w:rsidP="002D6322">
                            <w:pPr>
                              <w:autoSpaceDE w:val="0"/>
                              <w:autoSpaceDN w:val="0"/>
                              <w:adjustRightInd w:val="0"/>
                              <w:ind w:right="62" w:firstLine="0"/>
                              <w:jc w:val="center"/>
                              <w:outlineLvl w:val="2"/>
                              <w:rPr>
                                <w:sz w:val="24"/>
                                <w:szCs w:val="24"/>
                              </w:rPr>
                            </w:pPr>
                            <w:r w:rsidRPr="004C1E28">
                              <w:rPr>
                                <w:position w:val="-6"/>
                                <w:sz w:val="24"/>
                                <w:szCs w:val="24"/>
                              </w:rPr>
                              <w:object w:dxaOrig="200" w:dyaOrig="279" w14:anchorId="6DB36249">
                                <v:shape id="_x0000_i2071" type="#_x0000_t75" style="width:9.8pt;height:13.8pt" o:ole="" fillcolor="window">
                                  <v:imagedata r:id="rId668" o:title=""/>
                                </v:shape>
                                <o:OLEObject Type="Embed" ProgID="Equation.3" ShapeID="_x0000_i2071" DrawAspect="Content" ObjectID="_1588819617" r:id="rId688"/>
                              </w:object>
                            </w:r>
                          </w:p>
                        </w:tc>
                        <w:tc>
                          <w:tcPr>
                            <w:tcW w:w="900" w:type="dxa"/>
                            <w:vAlign w:val="center"/>
                          </w:tcPr>
                          <w:p w14:paraId="79D1F5D7" w14:textId="77777777" w:rsidR="005A2386" w:rsidRPr="004C1E28" w:rsidRDefault="005A2386" w:rsidP="002D6322">
                            <w:pPr>
                              <w:autoSpaceDE w:val="0"/>
                              <w:autoSpaceDN w:val="0"/>
                              <w:adjustRightInd w:val="0"/>
                              <w:ind w:right="62" w:firstLine="0"/>
                              <w:jc w:val="center"/>
                              <w:outlineLvl w:val="2"/>
                              <w:rPr>
                                <w:sz w:val="24"/>
                                <w:szCs w:val="24"/>
                              </w:rPr>
                            </w:pPr>
                            <w:r w:rsidRPr="004C1E28">
                              <w:rPr>
                                <w:position w:val="-6"/>
                                <w:sz w:val="24"/>
                                <w:szCs w:val="24"/>
                              </w:rPr>
                              <w:object w:dxaOrig="279" w:dyaOrig="139" w14:anchorId="15CE8315">
                                <v:shape id="_x0000_i2072" type="#_x0000_t75" style="width:13.8pt;height:7.5pt" o:ole="" fillcolor="window">
                                  <v:imagedata r:id="rId670" o:title=""/>
                                </v:shape>
                                <o:OLEObject Type="Embed" ProgID="Equation.3" ShapeID="_x0000_i2072" DrawAspect="Content" ObjectID="_1588819618" r:id="rId689"/>
                              </w:object>
                            </w:r>
                          </w:p>
                        </w:tc>
                        <w:tc>
                          <w:tcPr>
                            <w:tcW w:w="1620" w:type="dxa"/>
                            <w:vAlign w:val="center"/>
                          </w:tcPr>
                          <w:p w14:paraId="06D139D6" w14:textId="77777777" w:rsidR="005A2386" w:rsidRPr="004C1E28" w:rsidRDefault="005A2386" w:rsidP="002D6322">
                            <w:pPr>
                              <w:autoSpaceDE w:val="0"/>
                              <w:autoSpaceDN w:val="0"/>
                              <w:adjustRightInd w:val="0"/>
                              <w:ind w:right="62" w:firstLine="0"/>
                              <w:jc w:val="center"/>
                              <w:outlineLvl w:val="2"/>
                              <w:rPr>
                                <w:sz w:val="24"/>
                                <w:szCs w:val="24"/>
                              </w:rPr>
                            </w:pPr>
                            <w:r w:rsidRPr="004C1E28">
                              <w:rPr>
                                <w:position w:val="-6"/>
                                <w:sz w:val="24"/>
                                <w:szCs w:val="24"/>
                              </w:rPr>
                              <w:object w:dxaOrig="200" w:dyaOrig="220" w14:anchorId="2E877A25">
                                <v:shape id="_x0000_i2073" type="#_x0000_t75" style="width:9.8pt;height:10.35pt" o:ole="" fillcolor="window">
                                  <v:imagedata r:id="rId672" o:title=""/>
                                </v:shape>
                                <o:OLEObject Type="Embed" ProgID="Equation.3" ShapeID="_x0000_i2073" DrawAspect="Content" ObjectID="_1588819619" r:id="rId690"/>
                              </w:object>
                            </w:r>
                          </w:p>
                        </w:tc>
                      </w:tr>
                      <w:tr w:rsidR="005A2386" w:rsidRPr="004C1E28" w14:paraId="391B9DD2" w14:textId="77777777">
                        <w:trPr>
                          <w:cantSplit/>
                        </w:trPr>
                        <w:tc>
                          <w:tcPr>
                            <w:tcW w:w="900" w:type="dxa"/>
                            <w:vAlign w:val="center"/>
                          </w:tcPr>
                          <w:p w14:paraId="784D83E0" w14:textId="77777777" w:rsidR="005A2386" w:rsidRPr="004C1E28" w:rsidRDefault="005A2386" w:rsidP="002D6322">
                            <w:pPr>
                              <w:autoSpaceDE w:val="0"/>
                              <w:autoSpaceDN w:val="0"/>
                              <w:adjustRightInd w:val="0"/>
                              <w:ind w:right="62" w:firstLine="0"/>
                              <w:jc w:val="center"/>
                              <w:outlineLvl w:val="2"/>
                              <w:rPr>
                                <w:sz w:val="24"/>
                                <w:szCs w:val="24"/>
                              </w:rPr>
                            </w:pPr>
                            <w:r w:rsidRPr="004C1E28">
                              <w:rPr>
                                <w:position w:val="-4"/>
                                <w:sz w:val="24"/>
                                <w:szCs w:val="24"/>
                              </w:rPr>
                              <w:object w:dxaOrig="240" w:dyaOrig="260" w14:anchorId="1E65BC27">
                                <v:shape id="_x0000_i2074" type="#_x0000_t75" style="width:11.5pt;height:12.65pt" o:ole="" fillcolor="window">
                                  <v:imagedata r:id="rId674" o:title=""/>
                                </v:shape>
                                <o:OLEObject Type="Embed" ProgID="Equation.3" ShapeID="_x0000_i2074" DrawAspect="Content" ObjectID="_1588819620" r:id="rId691"/>
                              </w:object>
                            </w:r>
                          </w:p>
                        </w:tc>
                        <w:tc>
                          <w:tcPr>
                            <w:tcW w:w="1260" w:type="dxa"/>
                            <w:vAlign w:val="center"/>
                          </w:tcPr>
                          <w:p w14:paraId="50C91758" w14:textId="77777777" w:rsidR="005A2386" w:rsidRPr="004C1E28" w:rsidRDefault="005A2386" w:rsidP="002D6322">
                            <w:pPr>
                              <w:autoSpaceDE w:val="0"/>
                              <w:autoSpaceDN w:val="0"/>
                              <w:adjustRightInd w:val="0"/>
                              <w:ind w:right="62" w:firstLine="0"/>
                              <w:jc w:val="center"/>
                              <w:outlineLvl w:val="2"/>
                              <w:rPr>
                                <w:sz w:val="24"/>
                                <w:szCs w:val="24"/>
                              </w:rPr>
                            </w:pPr>
                            <w:r w:rsidRPr="004C1E28">
                              <w:rPr>
                                <w:position w:val="-12"/>
                                <w:sz w:val="24"/>
                                <w:szCs w:val="24"/>
                              </w:rPr>
                              <w:object w:dxaOrig="920" w:dyaOrig="420" w14:anchorId="3FEFEE6C">
                                <v:shape id="_x0000_i2075" type="#_x0000_t75" style="width:45.5pt;height:20.75pt" o:ole="" fillcolor="window">
                                  <v:imagedata r:id="rId676" o:title=""/>
                                </v:shape>
                                <o:OLEObject Type="Embed" ProgID="Equation.3" ShapeID="_x0000_i2075" DrawAspect="Content" ObjectID="_1588819621" r:id="rId692"/>
                              </w:object>
                            </w:r>
                          </w:p>
                        </w:tc>
                        <w:tc>
                          <w:tcPr>
                            <w:tcW w:w="1440" w:type="dxa"/>
                            <w:vAlign w:val="center"/>
                          </w:tcPr>
                          <w:p w14:paraId="4D916542" w14:textId="77777777" w:rsidR="005A2386" w:rsidRPr="004C1E28" w:rsidRDefault="005A2386" w:rsidP="002D6322">
                            <w:pPr>
                              <w:autoSpaceDE w:val="0"/>
                              <w:autoSpaceDN w:val="0"/>
                              <w:adjustRightInd w:val="0"/>
                              <w:ind w:right="62" w:firstLine="0"/>
                              <w:jc w:val="center"/>
                              <w:outlineLvl w:val="2"/>
                              <w:rPr>
                                <w:sz w:val="24"/>
                                <w:szCs w:val="24"/>
                              </w:rPr>
                            </w:pPr>
                            <w:r w:rsidRPr="004C1E28">
                              <w:rPr>
                                <w:position w:val="-12"/>
                                <w:sz w:val="24"/>
                                <w:szCs w:val="24"/>
                              </w:rPr>
                              <w:object w:dxaOrig="1040" w:dyaOrig="420" w14:anchorId="729A7F4C">
                                <v:shape id="_x0000_i2076" type="#_x0000_t75" style="width:51.85pt;height:20.75pt" o:ole="" fillcolor="window">
                                  <v:imagedata r:id="rId678" o:title=""/>
                                </v:shape>
                                <o:OLEObject Type="Embed" ProgID="Equation.3" ShapeID="_x0000_i2076" DrawAspect="Content" ObjectID="_1588819622" r:id="rId693"/>
                              </w:object>
                            </w:r>
                          </w:p>
                        </w:tc>
                        <w:tc>
                          <w:tcPr>
                            <w:tcW w:w="677" w:type="dxa"/>
                            <w:vAlign w:val="center"/>
                          </w:tcPr>
                          <w:p w14:paraId="5DE66A18" w14:textId="77777777" w:rsidR="005A2386" w:rsidRPr="004C1E28" w:rsidRDefault="005A2386" w:rsidP="002D6322">
                            <w:pPr>
                              <w:autoSpaceDE w:val="0"/>
                              <w:autoSpaceDN w:val="0"/>
                              <w:adjustRightInd w:val="0"/>
                              <w:ind w:right="62" w:firstLine="0"/>
                              <w:jc w:val="center"/>
                              <w:outlineLvl w:val="2"/>
                              <w:rPr>
                                <w:sz w:val="24"/>
                                <w:szCs w:val="24"/>
                              </w:rPr>
                            </w:pPr>
                            <w:r w:rsidRPr="004C1E28">
                              <w:rPr>
                                <w:position w:val="-6"/>
                                <w:sz w:val="24"/>
                                <w:szCs w:val="24"/>
                              </w:rPr>
                              <w:object w:dxaOrig="279" w:dyaOrig="139" w14:anchorId="2C126D30">
                                <v:shape id="_x0000_i2077" type="#_x0000_t75" style="width:13.8pt;height:7.5pt" o:ole="" fillcolor="window">
                                  <v:imagedata r:id="rId670" o:title=""/>
                                </v:shape>
                                <o:OLEObject Type="Embed" ProgID="Equation.3" ShapeID="_x0000_i2077" DrawAspect="Content" ObjectID="_1588819623" r:id="rId694"/>
                              </w:object>
                            </w:r>
                          </w:p>
                        </w:tc>
                        <w:tc>
                          <w:tcPr>
                            <w:tcW w:w="1518" w:type="dxa"/>
                            <w:vAlign w:val="center"/>
                          </w:tcPr>
                          <w:p w14:paraId="6B8101BE" w14:textId="77777777" w:rsidR="005A2386" w:rsidRPr="004C1E28" w:rsidRDefault="005A2386" w:rsidP="002D6322">
                            <w:pPr>
                              <w:autoSpaceDE w:val="0"/>
                              <w:autoSpaceDN w:val="0"/>
                              <w:adjustRightInd w:val="0"/>
                              <w:ind w:right="62" w:firstLine="0"/>
                              <w:jc w:val="center"/>
                              <w:outlineLvl w:val="2"/>
                              <w:rPr>
                                <w:sz w:val="24"/>
                                <w:szCs w:val="24"/>
                              </w:rPr>
                            </w:pPr>
                            <w:r w:rsidRPr="004C1E28">
                              <w:rPr>
                                <w:position w:val="-12"/>
                                <w:sz w:val="24"/>
                                <w:szCs w:val="24"/>
                              </w:rPr>
                              <w:object w:dxaOrig="1120" w:dyaOrig="420" w14:anchorId="59F3978A">
                                <v:shape id="_x0000_i2078" type="#_x0000_t75" style="width:55.85pt;height:20.75pt" o:ole="" fillcolor="window">
                                  <v:imagedata r:id="rId681" o:title=""/>
                                </v:shape>
                                <o:OLEObject Type="Embed" ProgID="Equation.3" ShapeID="_x0000_i2078" DrawAspect="Content" ObjectID="_1588819624" r:id="rId695"/>
                              </w:object>
                            </w:r>
                          </w:p>
                        </w:tc>
                        <w:tc>
                          <w:tcPr>
                            <w:tcW w:w="900" w:type="dxa"/>
                            <w:vAlign w:val="center"/>
                          </w:tcPr>
                          <w:p w14:paraId="4F2CCCDC" w14:textId="77777777" w:rsidR="005A2386" w:rsidRPr="004C1E28" w:rsidRDefault="005A2386" w:rsidP="002D6322">
                            <w:pPr>
                              <w:autoSpaceDE w:val="0"/>
                              <w:autoSpaceDN w:val="0"/>
                              <w:adjustRightInd w:val="0"/>
                              <w:ind w:right="62" w:firstLine="0"/>
                              <w:jc w:val="center"/>
                              <w:outlineLvl w:val="2"/>
                              <w:rPr>
                                <w:sz w:val="24"/>
                                <w:szCs w:val="24"/>
                              </w:rPr>
                            </w:pPr>
                            <w:r w:rsidRPr="004C1E28">
                              <w:rPr>
                                <w:position w:val="-6"/>
                                <w:sz w:val="24"/>
                                <w:szCs w:val="24"/>
                              </w:rPr>
                              <w:object w:dxaOrig="279" w:dyaOrig="139" w14:anchorId="71095F73">
                                <v:shape id="_x0000_i2079" type="#_x0000_t75" style="width:13.8pt;height:7.5pt" o:ole="" fillcolor="window">
                                  <v:imagedata r:id="rId670" o:title=""/>
                                </v:shape>
                                <o:OLEObject Type="Embed" ProgID="Equation.3" ShapeID="_x0000_i2079" DrawAspect="Content" ObjectID="_1588819625" r:id="rId696"/>
                              </w:object>
                            </w:r>
                          </w:p>
                        </w:tc>
                        <w:tc>
                          <w:tcPr>
                            <w:tcW w:w="1620" w:type="dxa"/>
                            <w:vAlign w:val="center"/>
                          </w:tcPr>
                          <w:p w14:paraId="04BBF110" w14:textId="77777777" w:rsidR="005A2386" w:rsidRPr="004C1E28" w:rsidRDefault="005A2386" w:rsidP="002D6322">
                            <w:pPr>
                              <w:autoSpaceDE w:val="0"/>
                              <w:autoSpaceDN w:val="0"/>
                              <w:adjustRightInd w:val="0"/>
                              <w:ind w:right="62" w:firstLine="0"/>
                              <w:jc w:val="center"/>
                              <w:outlineLvl w:val="2"/>
                              <w:rPr>
                                <w:sz w:val="24"/>
                                <w:szCs w:val="24"/>
                              </w:rPr>
                            </w:pPr>
                            <w:r w:rsidRPr="004C1E28">
                              <w:rPr>
                                <w:position w:val="-12"/>
                                <w:sz w:val="24"/>
                                <w:szCs w:val="24"/>
                              </w:rPr>
                              <w:object w:dxaOrig="820" w:dyaOrig="400" w14:anchorId="0F9FA236">
                                <v:shape id="_x0000_i2080" type="#_x0000_t75" style="width:41.45pt;height:20.15pt" o:ole="" fillcolor="window">
                                  <v:imagedata r:id="rId684" o:title=""/>
                                </v:shape>
                                <o:OLEObject Type="Embed" ProgID="Equation.DSMT4" ShapeID="_x0000_i2080" DrawAspect="Content" ObjectID="_1588819626" r:id="rId697"/>
                              </w:object>
                            </w:r>
                          </w:p>
                        </w:tc>
                      </w:tr>
                    </w:tbl>
                    <w:p w14:paraId="7382652A" w14:textId="77777777" w:rsidR="005A2386" w:rsidRDefault="005A2386" w:rsidP="009553B9">
                      <w:pPr>
                        <w:ind w:firstLine="0"/>
                      </w:pPr>
                    </w:p>
                  </w:txbxContent>
                </v:textbox>
              </v:shape>
            </w:pict>
          </mc:Fallback>
        </mc:AlternateContent>
      </w:r>
      <w:r w:rsidR="001A704A" w:rsidRPr="004C1E28">
        <w:rPr>
          <w:sz w:val="24"/>
          <w:szCs w:val="24"/>
        </w:rPr>
        <w:t xml:space="preserve">Bảng phân bố xác suất của biến ngẫu nhiên có </w:t>
      </w:r>
      <w:r w:rsidR="000759B5">
        <w:rPr>
          <w:sz w:val="24"/>
          <w:szCs w:val="24"/>
        </w:rPr>
        <w:t xml:space="preserve">phân bố </w:t>
      </w:r>
      <w:r w:rsidR="001A704A" w:rsidRPr="004C1E28">
        <w:rPr>
          <w:sz w:val="24"/>
          <w:szCs w:val="24"/>
        </w:rPr>
        <w:t xml:space="preserve">nhị thức </w:t>
      </w:r>
      <w:r w:rsidR="001A704A" w:rsidRPr="004C1E28">
        <w:rPr>
          <w:position w:val="-10"/>
          <w:sz w:val="24"/>
          <w:szCs w:val="24"/>
        </w:rPr>
        <w:object w:dxaOrig="840" w:dyaOrig="320" w14:anchorId="4F3152FC">
          <v:shape id="_x0000_i1251" type="#_x0000_t75" style="width:42.6pt;height:16.15pt" o:ole="" fillcolor="window">
            <v:imagedata r:id="rId698" o:title=""/>
          </v:shape>
          <o:OLEObject Type="Embed" ProgID="Equation.3" ShapeID="_x0000_i1251" DrawAspect="Content" ObjectID="_1588818797" r:id="rId699"/>
        </w:object>
      </w:r>
    </w:p>
    <w:p w14:paraId="35867418" w14:textId="77777777" w:rsidR="009553B9" w:rsidRDefault="009553B9" w:rsidP="00042941">
      <w:pPr>
        <w:autoSpaceDE w:val="0"/>
        <w:autoSpaceDN w:val="0"/>
        <w:adjustRightInd w:val="0"/>
        <w:spacing w:before="240" w:after="240"/>
        <w:ind w:right="62" w:firstLine="0"/>
        <w:rPr>
          <w:sz w:val="24"/>
          <w:szCs w:val="24"/>
        </w:rPr>
      </w:pPr>
    </w:p>
    <w:p w14:paraId="02207B96" w14:textId="77777777" w:rsidR="009553B9" w:rsidRDefault="009553B9" w:rsidP="00965852">
      <w:pPr>
        <w:autoSpaceDE w:val="0"/>
        <w:autoSpaceDN w:val="0"/>
        <w:adjustRightInd w:val="0"/>
        <w:spacing w:before="120"/>
        <w:ind w:right="62" w:firstLine="0"/>
        <w:rPr>
          <w:sz w:val="24"/>
          <w:szCs w:val="24"/>
        </w:rPr>
      </w:pPr>
    </w:p>
    <w:p w14:paraId="3331EC2E" w14:textId="77777777" w:rsidR="00A05F4E" w:rsidRDefault="00A05F4E" w:rsidP="00965852">
      <w:pPr>
        <w:autoSpaceDE w:val="0"/>
        <w:autoSpaceDN w:val="0"/>
        <w:adjustRightInd w:val="0"/>
        <w:spacing w:before="120"/>
        <w:ind w:right="62" w:firstLine="0"/>
        <w:rPr>
          <w:sz w:val="24"/>
          <w:szCs w:val="24"/>
        </w:rPr>
      </w:pPr>
      <w:r>
        <w:rPr>
          <w:sz w:val="24"/>
          <w:szCs w:val="24"/>
        </w:rPr>
        <w:t xml:space="preserve">Trong đó </w:t>
      </w:r>
      <w:r w:rsidRPr="00A05F4E">
        <w:rPr>
          <w:position w:val="-10"/>
          <w:sz w:val="24"/>
          <w:szCs w:val="24"/>
        </w:rPr>
        <w:object w:dxaOrig="880" w:dyaOrig="320" w14:anchorId="32495B53">
          <v:shape id="_x0000_i1252" type="#_x0000_t75" style="width:44.35pt;height:16.15pt" o:ole="">
            <v:imagedata r:id="rId700" o:title=""/>
          </v:shape>
          <o:OLEObject Type="Embed" ProgID="Equation.DSMT4" ShapeID="_x0000_i1252" DrawAspect="Content" ObjectID="_1588818798" r:id="rId701"/>
        </w:object>
      </w:r>
      <w:r>
        <w:rPr>
          <w:sz w:val="24"/>
          <w:szCs w:val="24"/>
        </w:rPr>
        <w:t>.</w:t>
      </w:r>
    </w:p>
    <w:p w14:paraId="1D3E6D84" w14:textId="77777777" w:rsidR="0005341C" w:rsidRDefault="0005341C" w:rsidP="00965852">
      <w:pPr>
        <w:autoSpaceDE w:val="0"/>
        <w:autoSpaceDN w:val="0"/>
        <w:adjustRightInd w:val="0"/>
        <w:spacing w:before="120"/>
        <w:ind w:right="62" w:firstLine="0"/>
        <w:rPr>
          <w:sz w:val="24"/>
          <w:szCs w:val="24"/>
        </w:rPr>
      </w:pPr>
      <w:r>
        <w:rPr>
          <w:sz w:val="24"/>
          <w:szCs w:val="24"/>
        </w:rPr>
        <w:t xml:space="preserve">Hàm phân bố </w:t>
      </w:r>
    </w:p>
    <w:p w14:paraId="7EFC3266" w14:textId="77777777" w:rsidR="0005341C" w:rsidRPr="0005341C" w:rsidRDefault="0005341C" w:rsidP="000B566A">
      <w:pPr>
        <w:autoSpaceDE w:val="0"/>
        <w:autoSpaceDN w:val="0"/>
        <w:adjustRightInd w:val="0"/>
        <w:spacing w:before="0" w:after="0"/>
        <w:ind w:right="58" w:firstLine="0"/>
        <w:jc w:val="right"/>
        <w:rPr>
          <w:sz w:val="24"/>
          <w:szCs w:val="24"/>
        </w:rPr>
      </w:pPr>
      <w:r>
        <w:rPr>
          <w:sz w:val="24"/>
          <w:szCs w:val="24"/>
        </w:rPr>
        <w:tab/>
      </w:r>
      <w:r w:rsidR="00042941" w:rsidRPr="005D2E2C">
        <w:rPr>
          <w:position w:val="-70"/>
          <w:sz w:val="24"/>
          <w:szCs w:val="24"/>
        </w:rPr>
        <w:object w:dxaOrig="5560" w:dyaOrig="1520" w14:anchorId="43414775">
          <v:shape id="_x0000_i1253" type="#_x0000_t75" style="width:278.2pt;height:76.05pt" o:ole="">
            <v:imagedata r:id="rId702" o:title=""/>
          </v:shape>
          <o:OLEObject Type="Embed" ProgID="Equation.DSMT4" ShapeID="_x0000_i1253" DrawAspect="Content" ObjectID="_1588818799" r:id="rId703"/>
        </w:object>
      </w:r>
      <w:proofErr w:type="gramStart"/>
      <w:r>
        <w:rPr>
          <w:sz w:val="24"/>
          <w:szCs w:val="24"/>
        </w:rPr>
        <w:t xml:space="preserve">,  </w:t>
      </w:r>
      <w:r w:rsidR="0044153E">
        <w:rPr>
          <w:sz w:val="24"/>
          <w:szCs w:val="24"/>
        </w:rPr>
        <w:t xml:space="preserve"> </w:t>
      </w:r>
      <w:proofErr w:type="gramEnd"/>
      <w:r>
        <w:rPr>
          <w:sz w:val="24"/>
          <w:szCs w:val="24"/>
        </w:rPr>
        <w:tab/>
      </w:r>
      <w:r w:rsidR="0044153E">
        <w:rPr>
          <w:sz w:val="24"/>
          <w:szCs w:val="24"/>
        </w:rPr>
        <w:t xml:space="preserve">      </w:t>
      </w:r>
      <w:r>
        <w:rPr>
          <w:b/>
          <w:sz w:val="24"/>
          <w:szCs w:val="24"/>
        </w:rPr>
        <w:t>(2.</w:t>
      </w:r>
      <w:r w:rsidR="006B5844">
        <w:rPr>
          <w:b/>
          <w:sz w:val="24"/>
          <w:szCs w:val="24"/>
        </w:rPr>
        <w:t>19</w:t>
      </w:r>
      <w:r>
        <w:rPr>
          <w:b/>
          <w:sz w:val="24"/>
          <w:szCs w:val="24"/>
        </w:rPr>
        <w:t>)</w:t>
      </w:r>
    </w:p>
    <w:p w14:paraId="2C265DE7" w14:textId="77777777" w:rsidR="00AF1FF8" w:rsidRDefault="00753227" w:rsidP="00965852">
      <w:pPr>
        <w:autoSpaceDE w:val="0"/>
        <w:autoSpaceDN w:val="0"/>
        <w:adjustRightInd w:val="0"/>
        <w:spacing w:before="240"/>
        <w:ind w:right="62" w:firstLine="0"/>
        <w:rPr>
          <w:sz w:val="24"/>
          <w:szCs w:val="24"/>
        </w:rPr>
      </w:pPr>
      <w:r>
        <w:rPr>
          <w:noProof/>
          <w:sz w:val="24"/>
          <w:szCs w:val="24"/>
        </w:rPr>
        <mc:AlternateContent>
          <mc:Choice Requires="wpg">
            <w:drawing>
              <wp:anchor distT="0" distB="0" distL="114300" distR="114300" simplePos="0" relativeHeight="251657216" behindDoc="0" locked="0" layoutInCell="1" allowOverlap="1" wp14:anchorId="3A5F3835" wp14:editId="71FC27E3">
                <wp:simplePos x="0" y="0"/>
                <wp:positionH relativeFrom="column">
                  <wp:posOffset>-68580</wp:posOffset>
                </wp:positionH>
                <wp:positionV relativeFrom="paragraph">
                  <wp:posOffset>114935</wp:posOffset>
                </wp:positionV>
                <wp:extent cx="6029325" cy="2743200"/>
                <wp:effectExtent l="0" t="0" r="41275" b="0"/>
                <wp:wrapNone/>
                <wp:docPr id="1500" name="Group 16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29325" cy="2743200"/>
                          <a:chOff x="1188" y="6516"/>
                          <a:chExt cx="9495" cy="4320"/>
                        </a:xfrm>
                      </wpg:grpSpPr>
                      <wps:wsp>
                        <wps:cNvPr id="1501" name="Text Box 1505"/>
                        <wps:cNvSpPr txBox="1">
                          <a:spLocks noChangeArrowheads="1"/>
                        </wps:cNvSpPr>
                        <wps:spPr bwMode="auto">
                          <a:xfrm>
                            <a:off x="1190" y="9036"/>
                            <a:ext cx="1029"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EFE423" w14:textId="77777777" w:rsidR="005A2386" w:rsidRDefault="005A2386" w:rsidP="000B566A">
                              <w:pPr>
                                <w:ind w:firstLine="0"/>
                              </w:pPr>
                              <w:r w:rsidRPr="0067593E">
                                <w:rPr>
                                  <w:position w:val="-10"/>
                                </w:rPr>
                                <w:object w:dxaOrig="740" w:dyaOrig="320" w14:anchorId="7A1EA697">
                                  <v:shape id="_x0000_i2081" type="#_x0000_t75" style="width:36.85pt;height:16.15pt" o:ole="">
                                    <v:imagedata r:id="rId704" o:title=""/>
                                  </v:shape>
                                  <o:OLEObject Type="Embed" ProgID="Equation.DSMT4" ShapeID="_x0000_i2081" DrawAspect="Content" ObjectID="_1588819627" r:id="rId705"/>
                                </w:object>
                              </w:r>
                            </w:p>
                          </w:txbxContent>
                        </wps:txbx>
                        <wps:bodyPr rot="0" vert="horz" wrap="none" lIns="91440" tIns="45720" rIns="91440" bIns="45720" anchor="t" anchorCtr="0" upright="1">
                          <a:spAutoFit/>
                        </wps:bodyPr>
                      </wps:wsp>
                      <wps:wsp>
                        <wps:cNvPr id="1502" name="Text Box 1500"/>
                        <wps:cNvSpPr txBox="1">
                          <a:spLocks noChangeArrowheads="1"/>
                        </wps:cNvSpPr>
                        <wps:spPr bwMode="auto">
                          <a:xfrm>
                            <a:off x="2356" y="9344"/>
                            <a:ext cx="352"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3E96F4" w14:textId="77777777" w:rsidR="005A2386" w:rsidRDefault="005A2386" w:rsidP="000B566A">
                              <w:pPr>
                                <w:ind w:firstLine="0"/>
                              </w:pPr>
                              <w:r w:rsidRPr="00A91663">
                                <w:rPr>
                                  <w:position w:val="-4"/>
                                </w:rPr>
                                <w:object w:dxaOrig="139" w:dyaOrig="260" w14:anchorId="04E9D8CF">
                                  <v:shape id="_x0000_i2082" type="#_x0000_t75" style="width:7.5pt;height:12.65pt" o:ole="">
                                    <v:imagedata r:id="rId201" o:title=""/>
                                  </v:shape>
                                  <o:OLEObject Type="Embed" ProgID="Equation.DSMT4" ShapeID="_x0000_i2082" DrawAspect="Content" ObjectID="_1588819628" r:id="rId706"/>
                                </w:object>
                              </w:r>
                            </w:p>
                          </w:txbxContent>
                        </wps:txbx>
                        <wps:bodyPr rot="0" vert="horz" wrap="square" lIns="91440" tIns="45720" rIns="91440" bIns="45720" anchor="t" anchorCtr="0" upright="1">
                          <a:noAutofit/>
                        </wps:bodyPr>
                      </wps:wsp>
                      <wps:wsp>
                        <wps:cNvPr id="1503" name="Text Box 1476"/>
                        <wps:cNvSpPr txBox="1">
                          <a:spLocks noChangeArrowheads="1"/>
                        </wps:cNvSpPr>
                        <wps:spPr bwMode="auto">
                          <a:xfrm>
                            <a:off x="3393" y="10319"/>
                            <a:ext cx="5040"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E6A35E" w14:textId="77777777" w:rsidR="005A2386" w:rsidRDefault="005A2386" w:rsidP="000B566A">
                              <w:pPr>
                                <w:ind w:firstLine="0"/>
                              </w:pPr>
                              <w:r w:rsidRPr="00CB4F0E">
                                <w:rPr>
                                  <w:i/>
                                </w:rPr>
                                <w:t>Hình</w:t>
                              </w:r>
                              <w:r>
                                <w:t xml:space="preserve"> 2.7: </w:t>
                              </w:r>
                              <w:r w:rsidRPr="000018D4">
                                <w:rPr>
                                  <w:i/>
                                  <w:sz w:val="24"/>
                                  <w:szCs w:val="24"/>
                                </w:rPr>
                                <w:t xml:space="preserve">phân bố nhị thức với </w:t>
                              </w:r>
                              <w:r w:rsidRPr="000018D4">
                                <w:rPr>
                                  <w:i/>
                                  <w:position w:val="-6"/>
                                  <w:sz w:val="24"/>
                                  <w:szCs w:val="24"/>
                                </w:rPr>
                                <w:object w:dxaOrig="560" w:dyaOrig="279" w14:anchorId="1A2F2AAF">
                                  <v:shape id="_x0000_i2083" type="#_x0000_t75" style="width:27.65pt;height:13.8pt" o:ole="">
                                    <v:imagedata r:id="rId707" o:title=""/>
                                  </v:shape>
                                  <o:OLEObject Type="Embed" ProgID="Equation.DSMT4" ShapeID="_x0000_i2083" DrawAspect="Content" ObjectID="_1588819629" r:id="rId708"/>
                                </w:object>
                              </w:r>
                              <w:r w:rsidRPr="000018D4">
                                <w:rPr>
                                  <w:i/>
                                  <w:sz w:val="24"/>
                                  <w:szCs w:val="24"/>
                                </w:rPr>
                                <w:t xml:space="preserve"> và </w:t>
                              </w:r>
                              <w:r w:rsidRPr="000018D4">
                                <w:rPr>
                                  <w:i/>
                                  <w:position w:val="-10"/>
                                  <w:sz w:val="24"/>
                                  <w:szCs w:val="24"/>
                                </w:rPr>
                                <w:object w:dxaOrig="800" w:dyaOrig="320" w14:anchorId="1E8538DE">
                                  <v:shape id="_x0000_i2084" type="#_x0000_t75" style="width:39.75pt;height:16.15pt" o:ole="">
                                    <v:imagedata r:id="rId709" o:title=""/>
                                  </v:shape>
                                  <o:OLEObject Type="Embed" ProgID="Equation.DSMT4" ShapeID="_x0000_i2084" DrawAspect="Content" ObjectID="_1588819630" r:id="rId710"/>
                                </w:object>
                              </w:r>
                            </w:p>
                          </w:txbxContent>
                        </wps:txbx>
                        <wps:bodyPr rot="0" vert="horz" wrap="square" lIns="91440" tIns="45720" rIns="91440" bIns="45720" anchor="t" anchorCtr="0" upright="1">
                          <a:noAutofit/>
                        </wps:bodyPr>
                      </wps:wsp>
                      <wps:wsp>
                        <wps:cNvPr id="1504" name="Line 1478"/>
                        <wps:cNvCnPr/>
                        <wps:spPr bwMode="auto">
                          <a:xfrm flipV="1">
                            <a:off x="2102" y="6683"/>
                            <a:ext cx="1" cy="27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05" name="Line 1479"/>
                        <wps:cNvCnPr/>
                        <wps:spPr bwMode="auto">
                          <a:xfrm>
                            <a:off x="1734" y="9442"/>
                            <a:ext cx="414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06" name="Line 1480"/>
                        <wps:cNvCnPr/>
                        <wps:spPr bwMode="auto">
                          <a:xfrm rot="10800000" flipV="1">
                            <a:off x="2990" y="8616"/>
                            <a:ext cx="0" cy="82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507" name="Line 1481"/>
                        <wps:cNvCnPr/>
                        <wps:spPr bwMode="auto">
                          <a:xfrm rot="-5400000">
                            <a:off x="2890" y="8789"/>
                            <a:ext cx="130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508" name="Text Box 1482"/>
                        <wps:cNvSpPr txBox="1">
                          <a:spLocks noChangeArrowheads="1"/>
                        </wps:cNvSpPr>
                        <wps:spPr bwMode="auto">
                          <a:xfrm>
                            <a:off x="3834" y="9355"/>
                            <a:ext cx="489"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697812" w14:textId="77777777" w:rsidR="005A2386" w:rsidRDefault="005A2386" w:rsidP="000B566A">
                              <w:pPr>
                                <w:ind w:firstLine="0"/>
                              </w:pPr>
                              <w:r w:rsidRPr="00A91663">
                                <w:rPr>
                                  <w:position w:val="-4"/>
                                </w:rPr>
                                <w:object w:dxaOrig="200" w:dyaOrig="260" w14:anchorId="77E36673">
                                  <v:shape id="_x0000_i2085" type="#_x0000_t75" style="width:9.8pt;height:12.65pt" o:ole="">
                                    <v:imagedata r:id="rId711" o:title=""/>
                                  </v:shape>
                                  <o:OLEObject Type="Embed" ProgID="Equation.DSMT4" ShapeID="_x0000_i2085" DrawAspect="Content" ObjectID="_1588819631" r:id="rId712"/>
                                </w:object>
                              </w:r>
                            </w:p>
                          </w:txbxContent>
                        </wps:txbx>
                        <wps:bodyPr rot="0" vert="horz" wrap="none" lIns="91440" tIns="45720" rIns="91440" bIns="45720" anchor="t" anchorCtr="0" upright="1">
                          <a:spAutoFit/>
                        </wps:bodyPr>
                      </wps:wsp>
                      <wps:wsp>
                        <wps:cNvPr id="1509" name="Text Box 1483"/>
                        <wps:cNvSpPr txBox="1">
                          <a:spLocks noChangeArrowheads="1"/>
                        </wps:cNvSpPr>
                        <wps:spPr bwMode="auto">
                          <a:xfrm>
                            <a:off x="5556" y="9396"/>
                            <a:ext cx="402"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69AC02" w14:textId="77777777" w:rsidR="005A2386" w:rsidRDefault="005A2386" w:rsidP="000B566A">
                              <w:pPr>
                                <w:ind w:firstLine="0"/>
                              </w:pPr>
                              <w:r w:rsidRPr="00242DB9">
                                <w:rPr>
                                  <w:position w:val="-6"/>
                                </w:rPr>
                                <w:object w:dxaOrig="200" w:dyaOrig="220" w14:anchorId="69DE46C1">
                                  <v:shape id="_x0000_i2086" type="#_x0000_t75" style="width:9.8pt;height:10.35pt" o:ole="">
                                    <v:imagedata r:id="rId203" o:title=""/>
                                  </v:shape>
                                  <o:OLEObject Type="Embed" ProgID="Equation.DSMT4" ShapeID="_x0000_i2086" DrawAspect="Content" ObjectID="_1588819632" r:id="rId713"/>
                                </w:object>
                              </w:r>
                            </w:p>
                          </w:txbxContent>
                        </wps:txbx>
                        <wps:bodyPr rot="0" vert="horz" wrap="square" lIns="91440" tIns="45720" rIns="91440" bIns="45720" anchor="t" anchorCtr="0" upright="1">
                          <a:noAutofit/>
                        </wps:bodyPr>
                      </wps:wsp>
                      <wps:wsp>
                        <wps:cNvPr id="1510" name="Text Box 1484"/>
                        <wps:cNvSpPr txBox="1">
                          <a:spLocks noChangeArrowheads="1"/>
                        </wps:cNvSpPr>
                        <wps:spPr bwMode="auto">
                          <a:xfrm>
                            <a:off x="1878" y="9342"/>
                            <a:ext cx="402"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6A3BDF" w14:textId="77777777" w:rsidR="005A2386" w:rsidRDefault="005A2386" w:rsidP="000B566A">
                              <w:pPr>
                                <w:ind w:firstLine="0"/>
                              </w:pPr>
                              <w:r w:rsidRPr="00242DB9">
                                <w:rPr>
                                  <w:position w:val="-6"/>
                                </w:rPr>
                                <w:object w:dxaOrig="200" w:dyaOrig="279" w14:anchorId="0F4D596B">
                                  <v:shape id="_x0000_i2087" type="#_x0000_t75" style="width:9.8pt;height:13.8pt" o:ole="">
                                    <v:imagedata r:id="rId205" o:title=""/>
                                  </v:shape>
                                  <o:OLEObject Type="Embed" ProgID="Equation.DSMT4" ShapeID="_x0000_i2087" DrawAspect="Content" ObjectID="_1588819633" r:id="rId714"/>
                                </w:object>
                              </w:r>
                            </w:p>
                          </w:txbxContent>
                        </wps:txbx>
                        <wps:bodyPr rot="0" vert="horz" wrap="square" lIns="91440" tIns="45720" rIns="91440" bIns="45720" anchor="t" anchorCtr="0" upright="1">
                          <a:noAutofit/>
                        </wps:bodyPr>
                      </wps:wsp>
                      <wps:wsp>
                        <wps:cNvPr id="1511" name="Text Box 1485"/>
                        <wps:cNvSpPr txBox="1">
                          <a:spLocks noChangeArrowheads="1"/>
                        </wps:cNvSpPr>
                        <wps:spPr bwMode="auto">
                          <a:xfrm>
                            <a:off x="1188" y="6516"/>
                            <a:ext cx="989"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B4F0BB" w14:textId="77777777" w:rsidR="005A2386" w:rsidRDefault="005A2386" w:rsidP="000B566A">
                              <w:pPr>
                                <w:ind w:firstLine="0"/>
                              </w:pPr>
                              <w:r w:rsidRPr="002C3C27">
                                <w:rPr>
                                  <w:position w:val="-12"/>
                                </w:rPr>
                                <w:object w:dxaOrig="700" w:dyaOrig="360" w14:anchorId="256C28A7">
                                  <v:shape id="_x0000_i2088" type="#_x0000_t75" style="width:35.15pt;height:17.85pt" o:ole="">
                                    <v:imagedata r:id="rId414" o:title=""/>
                                  </v:shape>
                                  <o:OLEObject Type="Embed" ProgID="Equation.DSMT4" ShapeID="_x0000_i2088" DrawAspect="Content" ObjectID="_1588819634" r:id="rId715"/>
                                </w:object>
                              </w:r>
                            </w:p>
                          </w:txbxContent>
                        </wps:txbx>
                        <wps:bodyPr rot="0" vert="horz" wrap="none" lIns="91440" tIns="45720" rIns="91440" bIns="45720" anchor="t" anchorCtr="0" upright="1">
                          <a:spAutoFit/>
                        </wps:bodyPr>
                      </wps:wsp>
                      <wps:wsp>
                        <wps:cNvPr id="1512" name="Text Box 1486"/>
                        <wps:cNvSpPr txBox="1">
                          <a:spLocks noChangeArrowheads="1"/>
                        </wps:cNvSpPr>
                        <wps:spPr bwMode="auto">
                          <a:xfrm>
                            <a:off x="2814" y="9820"/>
                            <a:ext cx="649"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226CDF" w14:textId="77777777" w:rsidR="005A2386" w:rsidRDefault="005A2386" w:rsidP="000B566A">
                              <w:pPr>
                                <w:ind w:firstLine="0"/>
                              </w:pPr>
                              <w:r w:rsidRPr="002C3C27">
                                <w:rPr>
                                  <w:position w:val="-10"/>
                                </w:rPr>
                                <w:object w:dxaOrig="360" w:dyaOrig="320" w14:anchorId="41604CC9">
                                  <v:shape id="_x0000_i2089" type="#_x0000_t75" style="width:17.85pt;height:16.15pt" o:ole="">
                                    <v:imagedata r:id="rId416" o:title=""/>
                                  </v:shape>
                                  <o:OLEObject Type="Embed" ProgID="Equation.DSMT4" ShapeID="_x0000_i2089" DrawAspect="Content" ObjectID="_1588819635" r:id="rId716"/>
                                </w:object>
                              </w:r>
                            </w:p>
                          </w:txbxContent>
                        </wps:txbx>
                        <wps:bodyPr rot="0" vert="horz" wrap="none" lIns="91440" tIns="45720" rIns="91440" bIns="45720" anchor="t" anchorCtr="0" upright="1">
                          <a:spAutoFit/>
                        </wps:bodyPr>
                      </wps:wsp>
                      <wps:wsp>
                        <wps:cNvPr id="1513" name="Line 1487"/>
                        <wps:cNvCnPr/>
                        <wps:spPr bwMode="auto">
                          <a:xfrm>
                            <a:off x="2555" y="9216"/>
                            <a:ext cx="0" cy="22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514" name="Line 1488"/>
                        <wps:cNvCnPr/>
                        <wps:spPr bwMode="auto">
                          <a:xfrm>
                            <a:off x="2103" y="9396"/>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5" name="Line 1489"/>
                        <wps:cNvCnPr/>
                        <wps:spPr bwMode="auto">
                          <a:xfrm>
                            <a:off x="2103" y="9261"/>
                            <a:ext cx="0" cy="18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516" name="Line 1490"/>
                        <wps:cNvCnPr/>
                        <wps:spPr bwMode="auto">
                          <a:xfrm rot="-5400000">
                            <a:off x="3328" y="8698"/>
                            <a:ext cx="148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517" name="Line 1491"/>
                        <wps:cNvCnPr/>
                        <wps:spPr bwMode="auto">
                          <a:xfrm rot="-5400000">
                            <a:off x="4138" y="8969"/>
                            <a:ext cx="94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518" name="Line 1492"/>
                        <wps:cNvCnPr/>
                        <wps:spPr bwMode="auto">
                          <a:xfrm rot="-5400000">
                            <a:off x="4947" y="9239"/>
                            <a:ext cx="40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519" name="Text Box 1493"/>
                        <wps:cNvSpPr txBox="1">
                          <a:spLocks noChangeArrowheads="1"/>
                        </wps:cNvSpPr>
                        <wps:spPr bwMode="auto">
                          <a:xfrm>
                            <a:off x="3858" y="7596"/>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5C3BFB" w14:textId="77777777" w:rsidR="005A2386" w:rsidRPr="00AF1FF8" w:rsidRDefault="005A2386" w:rsidP="000B566A">
                              <w:pPr>
                                <w:ind w:firstLine="0"/>
                                <w:rPr>
                                  <w:sz w:val="32"/>
                                  <w:szCs w:val="32"/>
                                </w:rPr>
                              </w:pPr>
                              <w:r w:rsidRPr="00AF1FF8">
                                <w:rPr>
                                  <w:sz w:val="32"/>
                                  <w:szCs w:val="32"/>
                                </w:rPr>
                                <w:sym w:font="Symbol" w:char="F0B7"/>
                              </w:r>
                            </w:p>
                          </w:txbxContent>
                        </wps:txbx>
                        <wps:bodyPr rot="0" vert="horz" wrap="square" lIns="91440" tIns="45720" rIns="91440" bIns="45720" anchor="t" anchorCtr="0" upright="1">
                          <a:noAutofit/>
                        </wps:bodyPr>
                      </wps:wsp>
                      <wps:wsp>
                        <wps:cNvPr id="1520" name="Text Box 1494"/>
                        <wps:cNvSpPr txBox="1">
                          <a:spLocks noChangeArrowheads="1"/>
                        </wps:cNvSpPr>
                        <wps:spPr bwMode="auto">
                          <a:xfrm>
                            <a:off x="3318" y="7776"/>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A22CE8" w14:textId="77777777" w:rsidR="005A2386" w:rsidRPr="00AF1FF8" w:rsidRDefault="005A2386" w:rsidP="000B566A">
                              <w:pPr>
                                <w:ind w:firstLine="0"/>
                                <w:rPr>
                                  <w:sz w:val="32"/>
                                  <w:szCs w:val="32"/>
                                </w:rPr>
                              </w:pPr>
                              <w:r w:rsidRPr="00AF1FF8">
                                <w:rPr>
                                  <w:sz w:val="32"/>
                                  <w:szCs w:val="32"/>
                                </w:rPr>
                                <w:sym w:font="Symbol" w:char="F0B7"/>
                              </w:r>
                            </w:p>
                          </w:txbxContent>
                        </wps:txbx>
                        <wps:bodyPr rot="0" vert="horz" wrap="square" lIns="91440" tIns="45720" rIns="91440" bIns="45720" anchor="t" anchorCtr="0" upright="1">
                          <a:noAutofit/>
                        </wps:bodyPr>
                      </wps:wsp>
                      <wps:wsp>
                        <wps:cNvPr id="1521" name="Text Box 1495"/>
                        <wps:cNvSpPr txBox="1">
                          <a:spLocks noChangeArrowheads="1"/>
                        </wps:cNvSpPr>
                        <wps:spPr bwMode="auto">
                          <a:xfrm>
                            <a:off x="4396" y="8136"/>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1ACC7B" w14:textId="77777777" w:rsidR="005A2386" w:rsidRPr="00AF1FF8" w:rsidRDefault="005A2386" w:rsidP="000B566A">
                              <w:pPr>
                                <w:ind w:firstLine="0"/>
                                <w:rPr>
                                  <w:sz w:val="32"/>
                                  <w:szCs w:val="32"/>
                                </w:rPr>
                              </w:pPr>
                              <w:r w:rsidRPr="00AF1FF8">
                                <w:rPr>
                                  <w:sz w:val="32"/>
                                  <w:szCs w:val="32"/>
                                </w:rPr>
                                <w:sym w:font="Symbol" w:char="F0B7"/>
                              </w:r>
                            </w:p>
                          </w:txbxContent>
                        </wps:txbx>
                        <wps:bodyPr rot="0" vert="horz" wrap="square" lIns="91440" tIns="45720" rIns="91440" bIns="45720" anchor="t" anchorCtr="0" upright="1">
                          <a:noAutofit/>
                        </wps:bodyPr>
                      </wps:wsp>
                      <wps:wsp>
                        <wps:cNvPr id="1522" name="Text Box 1496"/>
                        <wps:cNvSpPr txBox="1">
                          <a:spLocks noChangeArrowheads="1"/>
                        </wps:cNvSpPr>
                        <wps:spPr bwMode="auto">
                          <a:xfrm>
                            <a:off x="4937" y="8691"/>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DF62D0" w14:textId="77777777" w:rsidR="005A2386" w:rsidRPr="00AF1FF8" w:rsidRDefault="005A2386" w:rsidP="000B566A">
                              <w:pPr>
                                <w:ind w:firstLine="0"/>
                                <w:rPr>
                                  <w:sz w:val="32"/>
                                  <w:szCs w:val="32"/>
                                </w:rPr>
                              </w:pPr>
                              <w:r w:rsidRPr="00AF1FF8">
                                <w:rPr>
                                  <w:sz w:val="32"/>
                                  <w:szCs w:val="32"/>
                                </w:rPr>
                                <w:sym w:font="Symbol" w:char="F0B7"/>
                              </w:r>
                            </w:p>
                          </w:txbxContent>
                        </wps:txbx>
                        <wps:bodyPr rot="0" vert="horz" wrap="square" lIns="91440" tIns="45720" rIns="91440" bIns="45720" anchor="t" anchorCtr="0" upright="1">
                          <a:noAutofit/>
                        </wps:bodyPr>
                      </wps:wsp>
                      <wps:wsp>
                        <wps:cNvPr id="1523" name="Text Box 1497"/>
                        <wps:cNvSpPr txBox="1">
                          <a:spLocks noChangeArrowheads="1"/>
                        </wps:cNvSpPr>
                        <wps:spPr bwMode="auto">
                          <a:xfrm>
                            <a:off x="2778" y="8301"/>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19E71F" w14:textId="77777777" w:rsidR="005A2386" w:rsidRPr="00AF1FF8" w:rsidRDefault="005A2386" w:rsidP="000B566A">
                              <w:pPr>
                                <w:ind w:firstLine="0"/>
                                <w:rPr>
                                  <w:sz w:val="32"/>
                                  <w:szCs w:val="32"/>
                                </w:rPr>
                              </w:pPr>
                              <w:r w:rsidRPr="00AF1FF8">
                                <w:rPr>
                                  <w:sz w:val="32"/>
                                  <w:szCs w:val="32"/>
                                </w:rPr>
                                <w:sym w:font="Symbol" w:char="F0B7"/>
                              </w:r>
                            </w:p>
                          </w:txbxContent>
                        </wps:txbx>
                        <wps:bodyPr rot="0" vert="horz" wrap="square" lIns="91440" tIns="45720" rIns="91440" bIns="45720" anchor="t" anchorCtr="0" upright="1">
                          <a:noAutofit/>
                        </wps:bodyPr>
                      </wps:wsp>
                      <wps:wsp>
                        <wps:cNvPr id="1524" name="Text Box 1498"/>
                        <wps:cNvSpPr txBox="1">
                          <a:spLocks noChangeArrowheads="1"/>
                        </wps:cNvSpPr>
                        <wps:spPr bwMode="auto">
                          <a:xfrm>
                            <a:off x="2343" y="8886"/>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B9FE07" w14:textId="77777777" w:rsidR="005A2386" w:rsidRPr="00AF1FF8" w:rsidRDefault="005A2386" w:rsidP="000B566A">
                              <w:pPr>
                                <w:ind w:firstLine="0"/>
                                <w:rPr>
                                  <w:sz w:val="32"/>
                                  <w:szCs w:val="32"/>
                                </w:rPr>
                              </w:pPr>
                              <w:r w:rsidRPr="00AF1FF8">
                                <w:rPr>
                                  <w:sz w:val="32"/>
                                  <w:szCs w:val="32"/>
                                </w:rPr>
                                <w:sym w:font="Symbol" w:char="F0B7"/>
                              </w:r>
                            </w:p>
                          </w:txbxContent>
                        </wps:txbx>
                        <wps:bodyPr rot="0" vert="horz" wrap="square" lIns="91440" tIns="45720" rIns="91440" bIns="45720" anchor="t" anchorCtr="0" upright="1">
                          <a:noAutofit/>
                        </wps:bodyPr>
                      </wps:wsp>
                      <wps:wsp>
                        <wps:cNvPr id="1525" name="Text Box 1501"/>
                        <wps:cNvSpPr txBox="1">
                          <a:spLocks noChangeArrowheads="1"/>
                        </wps:cNvSpPr>
                        <wps:spPr bwMode="auto">
                          <a:xfrm>
                            <a:off x="2778" y="9336"/>
                            <a:ext cx="489"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01B67A" w14:textId="77777777" w:rsidR="005A2386" w:rsidRDefault="005A2386" w:rsidP="000B566A">
                              <w:pPr>
                                <w:ind w:firstLine="0"/>
                              </w:pPr>
                              <w:r w:rsidRPr="00A91663">
                                <w:rPr>
                                  <w:position w:val="-4"/>
                                </w:rPr>
                                <w:object w:dxaOrig="200" w:dyaOrig="260" w14:anchorId="266E84C0">
                                  <v:shape id="_x0000_i2090" type="#_x0000_t75" style="width:9.8pt;height:12.65pt" o:ole="">
                                    <v:imagedata r:id="rId717" o:title=""/>
                                  </v:shape>
                                  <o:OLEObject Type="Embed" ProgID="Equation.DSMT4" ShapeID="_x0000_i2090" DrawAspect="Content" ObjectID="_1588819636" r:id="rId718"/>
                                </w:object>
                              </w:r>
                            </w:p>
                          </w:txbxContent>
                        </wps:txbx>
                        <wps:bodyPr rot="0" vert="horz" wrap="none" lIns="91440" tIns="45720" rIns="91440" bIns="45720" anchor="t" anchorCtr="0" upright="1">
                          <a:spAutoFit/>
                        </wps:bodyPr>
                      </wps:wsp>
                      <wps:wsp>
                        <wps:cNvPr id="1526" name="Text Box 1502"/>
                        <wps:cNvSpPr txBox="1">
                          <a:spLocks noChangeArrowheads="1"/>
                        </wps:cNvSpPr>
                        <wps:spPr bwMode="auto">
                          <a:xfrm>
                            <a:off x="4953" y="9336"/>
                            <a:ext cx="486"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E1C286" w14:textId="77777777" w:rsidR="005A2386" w:rsidRDefault="005A2386" w:rsidP="000B566A">
                              <w:pPr>
                                <w:ind w:firstLine="0"/>
                              </w:pPr>
                              <w:r w:rsidRPr="0096572E">
                                <w:rPr>
                                  <w:position w:val="-6"/>
                                </w:rPr>
                                <w:object w:dxaOrig="200" w:dyaOrig="279" w14:anchorId="78E78965">
                                  <v:shape id="_x0000_i2091" type="#_x0000_t75" style="width:9.8pt;height:13.8pt" o:ole="">
                                    <v:imagedata r:id="rId719" o:title=""/>
                                  </v:shape>
                                  <o:OLEObject Type="Embed" ProgID="Equation.DSMT4" ShapeID="_x0000_i2091" DrawAspect="Content" ObjectID="_1588819637" r:id="rId720"/>
                                </w:object>
                              </w:r>
                            </w:p>
                          </w:txbxContent>
                        </wps:txbx>
                        <wps:bodyPr rot="0" vert="horz" wrap="none" lIns="91440" tIns="45720" rIns="91440" bIns="45720" anchor="t" anchorCtr="0" upright="1">
                          <a:spAutoFit/>
                        </wps:bodyPr>
                      </wps:wsp>
                      <wps:wsp>
                        <wps:cNvPr id="1527" name="Text Box 1503"/>
                        <wps:cNvSpPr txBox="1">
                          <a:spLocks noChangeArrowheads="1"/>
                        </wps:cNvSpPr>
                        <wps:spPr bwMode="auto">
                          <a:xfrm>
                            <a:off x="3303" y="9336"/>
                            <a:ext cx="474"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1813D4" w14:textId="77777777" w:rsidR="005A2386" w:rsidRDefault="005A2386" w:rsidP="000B566A">
                              <w:pPr>
                                <w:ind w:firstLine="0"/>
                              </w:pPr>
                              <w:r w:rsidRPr="0096572E">
                                <w:rPr>
                                  <w:position w:val="-6"/>
                                </w:rPr>
                                <w:object w:dxaOrig="180" w:dyaOrig="279" w14:anchorId="658EEB1D">
                                  <v:shape id="_x0000_i2092" type="#_x0000_t75" style="width:9.2pt;height:13.8pt" o:ole="">
                                    <v:imagedata r:id="rId721" o:title=""/>
                                  </v:shape>
                                  <o:OLEObject Type="Embed" ProgID="Equation.DSMT4" ShapeID="_x0000_i2092" DrawAspect="Content" ObjectID="_1588819638" r:id="rId722"/>
                                </w:object>
                              </w:r>
                            </w:p>
                          </w:txbxContent>
                        </wps:txbx>
                        <wps:bodyPr rot="0" vert="horz" wrap="none" lIns="91440" tIns="45720" rIns="91440" bIns="45720" anchor="t" anchorCtr="0" upright="1">
                          <a:spAutoFit/>
                        </wps:bodyPr>
                      </wps:wsp>
                      <wps:wsp>
                        <wps:cNvPr id="1528" name="Text Box 1504"/>
                        <wps:cNvSpPr txBox="1">
                          <a:spLocks noChangeArrowheads="1"/>
                        </wps:cNvSpPr>
                        <wps:spPr bwMode="auto">
                          <a:xfrm>
                            <a:off x="4361" y="9340"/>
                            <a:ext cx="474"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17F977" w14:textId="77777777" w:rsidR="005A2386" w:rsidRDefault="005A2386" w:rsidP="000B566A">
                              <w:pPr>
                                <w:ind w:firstLine="0"/>
                              </w:pPr>
                              <w:r w:rsidRPr="0096572E">
                                <w:rPr>
                                  <w:position w:val="-6"/>
                                </w:rPr>
                                <w:object w:dxaOrig="180" w:dyaOrig="279" w14:anchorId="36DEA874">
                                  <v:shape id="_x0000_i2093" type="#_x0000_t75" style="width:9.2pt;height:13.8pt" o:ole="">
                                    <v:imagedata r:id="rId723" o:title=""/>
                                  </v:shape>
                                  <o:OLEObject Type="Embed" ProgID="Equation.DSMT4" ShapeID="_x0000_i2093" DrawAspect="Content" ObjectID="_1588819639" r:id="rId724"/>
                                </w:object>
                              </w:r>
                            </w:p>
                          </w:txbxContent>
                        </wps:txbx>
                        <wps:bodyPr rot="0" vert="horz" wrap="none" lIns="91440" tIns="45720" rIns="91440" bIns="45720" anchor="t" anchorCtr="0" upright="1">
                          <a:spAutoFit/>
                        </wps:bodyPr>
                      </wps:wsp>
                      <wps:wsp>
                        <wps:cNvPr id="1529" name="Text Box 1506"/>
                        <wps:cNvSpPr txBox="1">
                          <a:spLocks noChangeArrowheads="1"/>
                        </wps:cNvSpPr>
                        <wps:spPr bwMode="auto">
                          <a:xfrm>
                            <a:off x="4209" y="8076"/>
                            <a:ext cx="921"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A9CADB" w14:textId="77777777" w:rsidR="005A2386" w:rsidRDefault="005A2386" w:rsidP="000B566A">
                              <w:pPr>
                                <w:ind w:firstLine="0"/>
                              </w:pPr>
                              <w:r>
                                <w:t>0,1866</w:t>
                              </w:r>
                            </w:p>
                          </w:txbxContent>
                        </wps:txbx>
                        <wps:bodyPr rot="0" vert="horz" wrap="none" lIns="91440" tIns="45720" rIns="91440" bIns="45720" anchor="t" anchorCtr="0" upright="1">
                          <a:noAutofit/>
                        </wps:bodyPr>
                      </wps:wsp>
                      <wps:wsp>
                        <wps:cNvPr id="1530" name="Text Box 1507"/>
                        <wps:cNvSpPr txBox="1">
                          <a:spLocks noChangeArrowheads="1"/>
                        </wps:cNvSpPr>
                        <wps:spPr bwMode="auto">
                          <a:xfrm>
                            <a:off x="4704" y="8637"/>
                            <a:ext cx="921"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A7CE62" w14:textId="77777777" w:rsidR="005A2386" w:rsidRDefault="005A2386" w:rsidP="000B566A">
                              <w:pPr>
                                <w:ind w:firstLine="0"/>
                              </w:pPr>
                              <w:r>
                                <w:t>0,0467</w:t>
                              </w:r>
                            </w:p>
                          </w:txbxContent>
                        </wps:txbx>
                        <wps:bodyPr rot="0" vert="horz" wrap="none" lIns="91440" tIns="45720" rIns="91440" bIns="45720" anchor="t" anchorCtr="0" upright="1">
                          <a:noAutofit/>
                        </wps:bodyPr>
                      </wps:wsp>
                      <wps:wsp>
                        <wps:cNvPr id="1531" name="Text Box 1508"/>
                        <wps:cNvSpPr txBox="1">
                          <a:spLocks noChangeArrowheads="1"/>
                        </wps:cNvSpPr>
                        <wps:spPr bwMode="auto">
                          <a:xfrm>
                            <a:off x="2103" y="8772"/>
                            <a:ext cx="921"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F79074" w14:textId="77777777" w:rsidR="005A2386" w:rsidRDefault="005A2386" w:rsidP="000B566A">
                              <w:pPr>
                                <w:ind w:firstLine="0"/>
                              </w:pPr>
                              <w:r>
                                <w:t>0,0369</w:t>
                              </w:r>
                            </w:p>
                          </w:txbxContent>
                        </wps:txbx>
                        <wps:bodyPr rot="0" vert="horz" wrap="none" lIns="91440" tIns="45720" rIns="91440" bIns="45720" anchor="t" anchorCtr="0" upright="1">
                          <a:noAutofit/>
                        </wps:bodyPr>
                      </wps:wsp>
                      <wps:wsp>
                        <wps:cNvPr id="1532" name="Text Box 1509"/>
                        <wps:cNvSpPr txBox="1">
                          <a:spLocks noChangeArrowheads="1"/>
                        </wps:cNvSpPr>
                        <wps:spPr bwMode="auto">
                          <a:xfrm>
                            <a:off x="2463" y="8211"/>
                            <a:ext cx="921"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860F05" w14:textId="77777777" w:rsidR="005A2386" w:rsidRDefault="005A2386" w:rsidP="000B566A">
                              <w:pPr>
                                <w:ind w:firstLine="0"/>
                              </w:pPr>
                              <w:r>
                                <w:t>0,1382</w:t>
                              </w:r>
                            </w:p>
                          </w:txbxContent>
                        </wps:txbx>
                        <wps:bodyPr rot="0" vert="horz" wrap="none" lIns="91440" tIns="45720" rIns="91440" bIns="45720" anchor="t" anchorCtr="0" upright="1">
                          <a:noAutofit/>
                        </wps:bodyPr>
                      </wps:wsp>
                      <wps:wsp>
                        <wps:cNvPr id="1533" name="Text Box 1510"/>
                        <wps:cNvSpPr txBox="1">
                          <a:spLocks noChangeArrowheads="1"/>
                        </wps:cNvSpPr>
                        <wps:spPr bwMode="auto">
                          <a:xfrm>
                            <a:off x="3048" y="7701"/>
                            <a:ext cx="921"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E21D8D" w14:textId="77777777" w:rsidR="005A2386" w:rsidRDefault="005A2386" w:rsidP="000B566A">
                              <w:pPr>
                                <w:ind w:firstLine="0"/>
                              </w:pPr>
                              <w:r>
                                <w:t>0,2765</w:t>
                              </w:r>
                            </w:p>
                          </w:txbxContent>
                        </wps:txbx>
                        <wps:bodyPr rot="0" vert="horz" wrap="none" lIns="91440" tIns="45720" rIns="91440" bIns="45720" anchor="t" anchorCtr="0" upright="1">
                          <a:noAutofit/>
                        </wps:bodyPr>
                      </wps:wsp>
                      <wps:wsp>
                        <wps:cNvPr id="1534" name="Text Box 1511"/>
                        <wps:cNvSpPr txBox="1">
                          <a:spLocks noChangeArrowheads="1"/>
                        </wps:cNvSpPr>
                        <wps:spPr bwMode="auto">
                          <a:xfrm>
                            <a:off x="3678" y="7446"/>
                            <a:ext cx="921"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E0D66B" w14:textId="77777777" w:rsidR="005A2386" w:rsidRDefault="005A2386" w:rsidP="000B566A">
                              <w:pPr>
                                <w:ind w:firstLine="0"/>
                              </w:pPr>
                              <w:r>
                                <w:t>0,3110</w:t>
                              </w:r>
                            </w:p>
                          </w:txbxContent>
                        </wps:txbx>
                        <wps:bodyPr rot="0" vert="horz" wrap="none" lIns="91440" tIns="45720" rIns="91440" bIns="45720" anchor="t" anchorCtr="0" upright="1">
                          <a:noAutofit/>
                        </wps:bodyPr>
                      </wps:wsp>
                      <wps:wsp>
                        <wps:cNvPr id="1535" name="Line 1512"/>
                        <wps:cNvCnPr/>
                        <wps:spPr bwMode="auto">
                          <a:xfrm flipV="1">
                            <a:off x="6827" y="6683"/>
                            <a:ext cx="1" cy="27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36" name="Line 1513"/>
                        <wps:cNvCnPr/>
                        <wps:spPr bwMode="auto">
                          <a:xfrm>
                            <a:off x="6459" y="9442"/>
                            <a:ext cx="414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37" name="Line 1514"/>
                        <wps:cNvCnPr/>
                        <wps:spPr bwMode="auto">
                          <a:xfrm rot="-5400000">
                            <a:off x="7941" y="8598"/>
                            <a:ext cx="624"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38" name="Text Box 1515"/>
                        <wps:cNvSpPr txBox="1">
                          <a:spLocks noChangeArrowheads="1"/>
                        </wps:cNvSpPr>
                        <wps:spPr bwMode="auto">
                          <a:xfrm>
                            <a:off x="8559" y="9355"/>
                            <a:ext cx="489"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7E0C6A" w14:textId="77777777" w:rsidR="005A2386" w:rsidRDefault="005A2386" w:rsidP="000B566A">
                              <w:pPr>
                                <w:ind w:firstLine="0"/>
                              </w:pPr>
                              <w:r w:rsidRPr="00A91663">
                                <w:rPr>
                                  <w:position w:val="-4"/>
                                </w:rPr>
                                <w:object w:dxaOrig="200" w:dyaOrig="260" w14:anchorId="16F139B8">
                                  <v:shape id="_x0000_i2094" type="#_x0000_t75" style="width:9.8pt;height:12.65pt" o:ole="">
                                    <v:imagedata r:id="rId711" o:title=""/>
                                  </v:shape>
                                  <o:OLEObject Type="Embed" ProgID="Equation.DSMT4" ShapeID="_x0000_i2094" DrawAspect="Content" ObjectID="_1588819640" r:id="rId725"/>
                                </w:object>
                              </w:r>
                            </w:p>
                          </w:txbxContent>
                        </wps:txbx>
                        <wps:bodyPr rot="0" vert="horz" wrap="none" lIns="91440" tIns="45720" rIns="91440" bIns="45720" anchor="t" anchorCtr="0" upright="1">
                          <a:spAutoFit/>
                        </wps:bodyPr>
                      </wps:wsp>
                      <wps:wsp>
                        <wps:cNvPr id="1539" name="Text Box 1516"/>
                        <wps:cNvSpPr txBox="1">
                          <a:spLocks noChangeArrowheads="1"/>
                        </wps:cNvSpPr>
                        <wps:spPr bwMode="auto">
                          <a:xfrm>
                            <a:off x="10281" y="9396"/>
                            <a:ext cx="402"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F91D0B" w14:textId="77777777" w:rsidR="005A2386" w:rsidRDefault="005A2386" w:rsidP="000B566A">
                              <w:pPr>
                                <w:ind w:firstLine="0"/>
                              </w:pPr>
                              <w:r w:rsidRPr="00242DB9">
                                <w:rPr>
                                  <w:position w:val="-6"/>
                                </w:rPr>
                                <w:object w:dxaOrig="200" w:dyaOrig="220" w14:anchorId="3F3FF793">
                                  <v:shape id="_x0000_i2095" type="#_x0000_t75" style="width:9.8pt;height:10.35pt" o:ole="">
                                    <v:imagedata r:id="rId203" o:title=""/>
                                  </v:shape>
                                  <o:OLEObject Type="Embed" ProgID="Equation.DSMT4" ShapeID="_x0000_i2095" DrawAspect="Content" ObjectID="_1588819641" r:id="rId726"/>
                                </w:object>
                              </w:r>
                            </w:p>
                          </w:txbxContent>
                        </wps:txbx>
                        <wps:bodyPr rot="0" vert="horz" wrap="square" lIns="91440" tIns="45720" rIns="91440" bIns="45720" anchor="t" anchorCtr="0" upright="1">
                          <a:noAutofit/>
                        </wps:bodyPr>
                      </wps:wsp>
                      <wps:wsp>
                        <wps:cNvPr id="1540" name="Text Box 1517"/>
                        <wps:cNvSpPr txBox="1">
                          <a:spLocks noChangeArrowheads="1"/>
                        </wps:cNvSpPr>
                        <wps:spPr bwMode="auto">
                          <a:xfrm>
                            <a:off x="6603" y="9342"/>
                            <a:ext cx="402"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455DB5" w14:textId="77777777" w:rsidR="005A2386" w:rsidRDefault="005A2386" w:rsidP="000B566A">
                              <w:pPr>
                                <w:ind w:firstLine="0"/>
                              </w:pPr>
                              <w:r w:rsidRPr="00242DB9">
                                <w:rPr>
                                  <w:position w:val="-6"/>
                                </w:rPr>
                                <w:object w:dxaOrig="200" w:dyaOrig="279" w14:anchorId="140990EE">
                                  <v:shape id="_x0000_i2096" type="#_x0000_t75" style="width:9.8pt;height:13.8pt" o:ole="">
                                    <v:imagedata r:id="rId205" o:title=""/>
                                  </v:shape>
                                  <o:OLEObject Type="Embed" ProgID="Equation.DSMT4" ShapeID="_x0000_i2096" DrawAspect="Content" ObjectID="_1588819642" r:id="rId727"/>
                                </w:object>
                              </w:r>
                            </w:p>
                          </w:txbxContent>
                        </wps:txbx>
                        <wps:bodyPr rot="0" vert="horz" wrap="square" lIns="91440" tIns="45720" rIns="91440" bIns="45720" anchor="t" anchorCtr="0" upright="1">
                          <a:noAutofit/>
                        </wps:bodyPr>
                      </wps:wsp>
                      <wps:wsp>
                        <wps:cNvPr id="1541" name="Text Box 1518"/>
                        <wps:cNvSpPr txBox="1">
                          <a:spLocks noChangeArrowheads="1"/>
                        </wps:cNvSpPr>
                        <wps:spPr bwMode="auto">
                          <a:xfrm>
                            <a:off x="5913" y="6516"/>
                            <a:ext cx="969"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8FE973" w14:textId="77777777" w:rsidR="005A2386" w:rsidRDefault="005A2386" w:rsidP="000B566A">
                              <w:pPr>
                                <w:ind w:firstLine="0"/>
                              </w:pPr>
                              <w:r w:rsidRPr="002C3C27">
                                <w:rPr>
                                  <w:position w:val="-12"/>
                                </w:rPr>
                                <w:object w:dxaOrig="680" w:dyaOrig="360" w14:anchorId="4E09BBB9">
                                  <v:shape id="_x0000_i2097" type="#_x0000_t75" style="width:34pt;height:17.85pt" o:ole="">
                                    <v:imagedata r:id="rId728" o:title=""/>
                                  </v:shape>
                                  <o:OLEObject Type="Embed" ProgID="Equation.DSMT4" ShapeID="_x0000_i2097" DrawAspect="Content" ObjectID="_1588819643" r:id="rId729"/>
                                </w:object>
                              </w:r>
                            </w:p>
                          </w:txbxContent>
                        </wps:txbx>
                        <wps:bodyPr rot="0" vert="horz" wrap="none" lIns="91440" tIns="45720" rIns="91440" bIns="45720" anchor="t" anchorCtr="0" upright="1">
                          <a:spAutoFit/>
                        </wps:bodyPr>
                      </wps:wsp>
                      <wps:wsp>
                        <wps:cNvPr id="1542" name="Line 1519"/>
                        <wps:cNvCnPr/>
                        <wps:spPr bwMode="auto">
                          <a:xfrm rot="-5400000">
                            <a:off x="7499" y="9010"/>
                            <a:ext cx="0" cy="47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43" name="Line 1520"/>
                        <wps:cNvCnPr/>
                        <wps:spPr bwMode="auto">
                          <a:xfrm>
                            <a:off x="6828" y="9396"/>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4" name="Line 1521"/>
                        <wps:cNvCnPr/>
                        <wps:spPr bwMode="auto">
                          <a:xfrm rot="-5400000">
                            <a:off x="7068" y="9193"/>
                            <a:ext cx="0" cy="40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45" name="Text Box 1522"/>
                        <wps:cNvSpPr txBox="1">
                          <a:spLocks noChangeArrowheads="1"/>
                        </wps:cNvSpPr>
                        <wps:spPr bwMode="auto">
                          <a:xfrm>
                            <a:off x="8596" y="7082"/>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0AA760" w14:textId="77777777" w:rsidR="005A2386" w:rsidRPr="00AF1FF8" w:rsidRDefault="005A2386" w:rsidP="000B566A">
                              <w:pPr>
                                <w:ind w:firstLine="0"/>
                                <w:rPr>
                                  <w:sz w:val="32"/>
                                  <w:szCs w:val="32"/>
                                </w:rPr>
                              </w:pPr>
                              <w:r w:rsidRPr="00AF1FF8">
                                <w:rPr>
                                  <w:sz w:val="32"/>
                                  <w:szCs w:val="32"/>
                                </w:rPr>
                                <w:sym w:font="Symbol" w:char="F0B7"/>
                              </w:r>
                            </w:p>
                          </w:txbxContent>
                        </wps:txbx>
                        <wps:bodyPr rot="0" vert="horz" wrap="square" lIns="91440" tIns="45720" rIns="91440" bIns="45720" anchor="t" anchorCtr="0" upright="1">
                          <a:noAutofit/>
                        </wps:bodyPr>
                      </wps:wsp>
                      <wps:wsp>
                        <wps:cNvPr id="1546" name="Text Box 1523"/>
                        <wps:cNvSpPr txBox="1">
                          <a:spLocks noChangeArrowheads="1"/>
                        </wps:cNvSpPr>
                        <wps:spPr bwMode="auto">
                          <a:xfrm>
                            <a:off x="8043" y="7978"/>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78CFE5" w14:textId="77777777" w:rsidR="005A2386" w:rsidRPr="00AF1FF8" w:rsidRDefault="005A2386" w:rsidP="000B566A">
                              <w:pPr>
                                <w:ind w:firstLine="0"/>
                                <w:rPr>
                                  <w:sz w:val="32"/>
                                  <w:szCs w:val="32"/>
                                </w:rPr>
                              </w:pPr>
                              <w:r w:rsidRPr="00AF1FF8">
                                <w:rPr>
                                  <w:sz w:val="32"/>
                                  <w:szCs w:val="32"/>
                                </w:rPr>
                                <w:sym w:font="Symbol" w:char="F0B7"/>
                              </w:r>
                            </w:p>
                          </w:txbxContent>
                        </wps:txbx>
                        <wps:bodyPr rot="0" vert="horz" wrap="square" lIns="91440" tIns="45720" rIns="91440" bIns="45720" anchor="t" anchorCtr="0" upright="1">
                          <a:noAutofit/>
                        </wps:bodyPr>
                      </wps:wsp>
                      <wps:wsp>
                        <wps:cNvPr id="1547" name="Text Box 1524"/>
                        <wps:cNvSpPr txBox="1">
                          <a:spLocks noChangeArrowheads="1"/>
                        </wps:cNvSpPr>
                        <wps:spPr bwMode="auto">
                          <a:xfrm>
                            <a:off x="9138" y="6885"/>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D5B44" w14:textId="77777777" w:rsidR="005A2386" w:rsidRPr="00AF1FF8" w:rsidRDefault="005A2386" w:rsidP="000B566A">
                              <w:pPr>
                                <w:ind w:firstLine="0"/>
                                <w:rPr>
                                  <w:sz w:val="32"/>
                                  <w:szCs w:val="32"/>
                                </w:rPr>
                              </w:pPr>
                              <w:r w:rsidRPr="00AF1FF8">
                                <w:rPr>
                                  <w:sz w:val="32"/>
                                  <w:szCs w:val="32"/>
                                </w:rPr>
                                <w:sym w:font="Symbol" w:char="F0B7"/>
                              </w:r>
                            </w:p>
                          </w:txbxContent>
                        </wps:txbx>
                        <wps:bodyPr rot="0" vert="horz" wrap="square" lIns="91440" tIns="45720" rIns="91440" bIns="45720" anchor="t" anchorCtr="0" upright="1">
                          <a:noAutofit/>
                        </wps:bodyPr>
                      </wps:wsp>
                      <wps:wsp>
                        <wps:cNvPr id="1548" name="Text Box 1525"/>
                        <wps:cNvSpPr txBox="1">
                          <a:spLocks noChangeArrowheads="1"/>
                        </wps:cNvSpPr>
                        <wps:spPr bwMode="auto">
                          <a:xfrm>
                            <a:off x="9675" y="6701"/>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C4E79A" w14:textId="77777777" w:rsidR="005A2386" w:rsidRPr="00AF1FF8" w:rsidRDefault="005A2386" w:rsidP="000B566A">
                              <w:pPr>
                                <w:ind w:firstLine="0"/>
                                <w:rPr>
                                  <w:sz w:val="32"/>
                                  <w:szCs w:val="32"/>
                                </w:rPr>
                              </w:pPr>
                              <w:r w:rsidRPr="00AF1FF8">
                                <w:rPr>
                                  <w:sz w:val="32"/>
                                  <w:szCs w:val="32"/>
                                </w:rPr>
                                <w:sym w:font="Symbol" w:char="F0B7"/>
                              </w:r>
                            </w:p>
                          </w:txbxContent>
                        </wps:txbx>
                        <wps:bodyPr rot="0" vert="horz" wrap="square" lIns="91440" tIns="45720" rIns="91440" bIns="45720" anchor="t" anchorCtr="0" upright="1">
                          <a:noAutofit/>
                        </wps:bodyPr>
                      </wps:wsp>
                      <wps:wsp>
                        <wps:cNvPr id="1549" name="Text Box 1526"/>
                        <wps:cNvSpPr txBox="1">
                          <a:spLocks noChangeArrowheads="1"/>
                        </wps:cNvSpPr>
                        <wps:spPr bwMode="auto">
                          <a:xfrm>
                            <a:off x="7533" y="8554"/>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852B7A" w14:textId="77777777" w:rsidR="005A2386" w:rsidRPr="00AF1FF8" w:rsidRDefault="005A2386" w:rsidP="000B566A">
                              <w:pPr>
                                <w:ind w:firstLine="0"/>
                                <w:rPr>
                                  <w:sz w:val="32"/>
                                  <w:szCs w:val="32"/>
                                </w:rPr>
                              </w:pPr>
                              <w:r w:rsidRPr="00AF1FF8">
                                <w:rPr>
                                  <w:sz w:val="32"/>
                                  <w:szCs w:val="32"/>
                                </w:rPr>
                                <w:sym w:font="Symbol" w:char="F0B7"/>
                              </w:r>
                            </w:p>
                          </w:txbxContent>
                        </wps:txbx>
                        <wps:bodyPr rot="0" vert="horz" wrap="square" lIns="91440" tIns="45720" rIns="91440" bIns="45720" anchor="t" anchorCtr="0" upright="1">
                          <a:noAutofit/>
                        </wps:bodyPr>
                      </wps:wsp>
                      <wps:wsp>
                        <wps:cNvPr id="1550" name="Text Box 1527"/>
                        <wps:cNvSpPr txBox="1">
                          <a:spLocks noChangeArrowheads="1"/>
                        </wps:cNvSpPr>
                        <wps:spPr bwMode="auto">
                          <a:xfrm>
                            <a:off x="7068" y="8912"/>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D238FB" w14:textId="77777777" w:rsidR="005A2386" w:rsidRPr="00AF1FF8" w:rsidRDefault="005A2386" w:rsidP="000B566A">
                              <w:pPr>
                                <w:ind w:firstLine="0"/>
                                <w:rPr>
                                  <w:sz w:val="32"/>
                                  <w:szCs w:val="32"/>
                                </w:rPr>
                              </w:pPr>
                              <w:r w:rsidRPr="00AF1FF8">
                                <w:rPr>
                                  <w:sz w:val="32"/>
                                  <w:szCs w:val="32"/>
                                </w:rPr>
                                <w:sym w:font="Symbol" w:char="F0B7"/>
                              </w:r>
                            </w:p>
                          </w:txbxContent>
                        </wps:txbx>
                        <wps:bodyPr rot="0" vert="horz" wrap="square" lIns="91440" tIns="45720" rIns="91440" bIns="45720" anchor="t" anchorCtr="0" upright="1">
                          <a:noAutofit/>
                        </wps:bodyPr>
                      </wps:wsp>
                      <wps:wsp>
                        <wps:cNvPr id="1551" name="Text Box 1528"/>
                        <wps:cNvSpPr txBox="1">
                          <a:spLocks noChangeArrowheads="1"/>
                        </wps:cNvSpPr>
                        <wps:spPr bwMode="auto">
                          <a:xfrm>
                            <a:off x="7068" y="9344"/>
                            <a:ext cx="352"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52F542" w14:textId="77777777" w:rsidR="005A2386" w:rsidRDefault="005A2386" w:rsidP="000B566A">
                              <w:pPr>
                                <w:ind w:firstLine="0"/>
                              </w:pPr>
                              <w:r w:rsidRPr="00A91663">
                                <w:rPr>
                                  <w:position w:val="-4"/>
                                </w:rPr>
                                <w:object w:dxaOrig="139" w:dyaOrig="260" w14:anchorId="66738A10">
                                  <v:shape id="_x0000_i2098" type="#_x0000_t75" style="width:7.5pt;height:12.65pt" o:ole="">
                                    <v:imagedata r:id="rId201" o:title=""/>
                                  </v:shape>
                                  <o:OLEObject Type="Embed" ProgID="Equation.DSMT4" ShapeID="_x0000_i2098" DrawAspect="Content" ObjectID="_1588819644" r:id="rId730"/>
                                </w:object>
                              </w:r>
                            </w:p>
                          </w:txbxContent>
                        </wps:txbx>
                        <wps:bodyPr rot="0" vert="horz" wrap="square" lIns="91440" tIns="45720" rIns="91440" bIns="45720" anchor="t" anchorCtr="0" upright="1">
                          <a:noAutofit/>
                        </wps:bodyPr>
                      </wps:wsp>
                      <wps:wsp>
                        <wps:cNvPr id="1552" name="Text Box 1529"/>
                        <wps:cNvSpPr txBox="1">
                          <a:spLocks noChangeArrowheads="1"/>
                        </wps:cNvSpPr>
                        <wps:spPr bwMode="auto">
                          <a:xfrm>
                            <a:off x="7503" y="9336"/>
                            <a:ext cx="489"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084895" w14:textId="77777777" w:rsidR="005A2386" w:rsidRDefault="005A2386" w:rsidP="000B566A">
                              <w:pPr>
                                <w:ind w:firstLine="0"/>
                              </w:pPr>
                              <w:r w:rsidRPr="00A91663">
                                <w:rPr>
                                  <w:position w:val="-4"/>
                                </w:rPr>
                                <w:object w:dxaOrig="200" w:dyaOrig="260" w14:anchorId="79846A31">
                                  <v:shape id="_x0000_i2099" type="#_x0000_t75" style="width:9.8pt;height:12.65pt" o:ole="">
                                    <v:imagedata r:id="rId717" o:title=""/>
                                  </v:shape>
                                  <o:OLEObject Type="Embed" ProgID="Equation.DSMT4" ShapeID="_x0000_i2099" DrawAspect="Content" ObjectID="_1588819645" r:id="rId731"/>
                                </w:object>
                              </w:r>
                            </w:p>
                          </w:txbxContent>
                        </wps:txbx>
                        <wps:bodyPr rot="0" vert="horz" wrap="none" lIns="91440" tIns="45720" rIns="91440" bIns="45720" anchor="t" anchorCtr="0" upright="1">
                          <a:spAutoFit/>
                        </wps:bodyPr>
                      </wps:wsp>
                      <wps:wsp>
                        <wps:cNvPr id="1553" name="Text Box 1530"/>
                        <wps:cNvSpPr txBox="1">
                          <a:spLocks noChangeArrowheads="1"/>
                        </wps:cNvSpPr>
                        <wps:spPr bwMode="auto">
                          <a:xfrm>
                            <a:off x="9678" y="9336"/>
                            <a:ext cx="486"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753621" w14:textId="77777777" w:rsidR="005A2386" w:rsidRDefault="005A2386" w:rsidP="000B566A">
                              <w:pPr>
                                <w:ind w:firstLine="0"/>
                              </w:pPr>
                              <w:r w:rsidRPr="0096572E">
                                <w:rPr>
                                  <w:position w:val="-6"/>
                                </w:rPr>
                                <w:object w:dxaOrig="200" w:dyaOrig="279" w14:anchorId="67EAC698">
                                  <v:shape id="_x0000_i2100" type="#_x0000_t75" style="width:9.8pt;height:13.8pt" o:ole="">
                                    <v:imagedata r:id="rId719" o:title=""/>
                                  </v:shape>
                                  <o:OLEObject Type="Embed" ProgID="Equation.DSMT4" ShapeID="_x0000_i2100" DrawAspect="Content" ObjectID="_1588819646" r:id="rId732"/>
                                </w:object>
                              </w:r>
                            </w:p>
                          </w:txbxContent>
                        </wps:txbx>
                        <wps:bodyPr rot="0" vert="horz" wrap="none" lIns="91440" tIns="45720" rIns="91440" bIns="45720" anchor="t" anchorCtr="0" upright="1">
                          <a:spAutoFit/>
                        </wps:bodyPr>
                      </wps:wsp>
                      <wps:wsp>
                        <wps:cNvPr id="1554" name="Text Box 1531"/>
                        <wps:cNvSpPr txBox="1">
                          <a:spLocks noChangeArrowheads="1"/>
                        </wps:cNvSpPr>
                        <wps:spPr bwMode="auto">
                          <a:xfrm>
                            <a:off x="8028" y="9336"/>
                            <a:ext cx="474"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193B3C" w14:textId="77777777" w:rsidR="005A2386" w:rsidRDefault="005A2386" w:rsidP="000B566A">
                              <w:pPr>
                                <w:ind w:firstLine="0"/>
                              </w:pPr>
                              <w:r w:rsidRPr="0096572E">
                                <w:rPr>
                                  <w:position w:val="-6"/>
                                </w:rPr>
                                <w:object w:dxaOrig="180" w:dyaOrig="279" w14:anchorId="34D1AB88">
                                  <v:shape id="_x0000_i2101" type="#_x0000_t75" style="width:9.2pt;height:13.8pt" o:ole="">
                                    <v:imagedata r:id="rId721" o:title=""/>
                                  </v:shape>
                                  <o:OLEObject Type="Embed" ProgID="Equation.DSMT4" ShapeID="_x0000_i2101" DrawAspect="Content" ObjectID="_1588819647" r:id="rId733"/>
                                </w:object>
                              </w:r>
                            </w:p>
                          </w:txbxContent>
                        </wps:txbx>
                        <wps:bodyPr rot="0" vert="horz" wrap="none" lIns="91440" tIns="45720" rIns="91440" bIns="45720" anchor="t" anchorCtr="0" upright="1">
                          <a:spAutoFit/>
                        </wps:bodyPr>
                      </wps:wsp>
                      <wps:wsp>
                        <wps:cNvPr id="1555" name="Text Box 1532"/>
                        <wps:cNvSpPr txBox="1">
                          <a:spLocks noChangeArrowheads="1"/>
                        </wps:cNvSpPr>
                        <wps:spPr bwMode="auto">
                          <a:xfrm>
                            <a:off x="9086" y="9340"/>
                            <a:ext cx="474"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0139D" w14:textId="77777777" w:rsidR="005A2386" w:rsidRDefault="005A2386" w:rsidP="000B566A">
                              <w:pPr>
                                <w:ind w:firstLine="0"/>
                              </w:pPr>
                              <w:r w:rsidRPr="0096572E">
                                <w:rPr>
                                  <w:position w:val="-6"/>
                                </w:rPr>
                                <w:object w:dxaOrig="180" w:dyaOrig="279" w14:anchorId="6AAE52FA">
                                  <v:shape id="_x0000_i2102" type="#_x0000_t75" style="width:9.2pt;height:13.8pt" o:ole="">
                                    <v:imagedata r:id="rId723" o:title=""/>
                                  </v:shape>
                                  <o:OLEObject Type="Embed" ProgID="Equation.DSMT4" ShapeID="_x0000_i2102" DrawAspect="Content" ObjectID="_1588819648" r:id="rId734"/>
                                </w:object>
                              </w:r>
                            </w:p>
                          </w:txbxContent>
                        </wps:txbx>
                        <wps:bodyPr rot="0" vert="horz" wrap="none" lIns="91440" tIns="45720" rIns="91440" bIns="45720" anchor="t" anchorCtr="0" upright="1">
                          <a:spAutoFit/>
                        </wps:bodyPr>
                      </wps:wsp>
                      <wps:wsp>
                        <wps:cNvPr id="1556" name="Text Box 1533"/>
                        <wps:cNvSpPr txBox="1">
                          <a:spLocks noChangeArrowheads="1"/>
                        </wps:cNvSpPr>
                        <wps:spPr bwMode="auto">
                          <a:xfrm>
                            <a:off x="5973" y="9066"/>
                            <a:ext cx="1029"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74C66B" w14:textId="77777777" w:rsidR="005A2386" w:rsidRDefault="005A2386" w:rsidP="000B566A">
                              <w:pPr>
                                <w:ind w:firstLine="0"/>
                              </w:pPr>
                              <w:r w:rsidRPr="0067593E">
                                <w:rPr>
                                  <w:position w:val="-10"/>
                                </w:rPr>
                                <w:object w:dxaOrig="740" w:dyaOrig="320" w14:anchorId="3CB2211B">
                                  <v:shape id="_x0000_i2103" type="#_x0000_t75" style="width:36.85pt;height:16.15pt" o:ole="">
                                    <v:imagedata r:id="rId704" o:title=""/>
                                  </v:shape>
                                  <o:OLEObject Type="Embed" ProgID="Equation.DSMT4" ShapeID="_x0000_i2103" DrawAspect="Content" ObjectID="_1588819649" r:id="rId735"/>
                                </w:object>
                              </w:r>
                            </w:p>
                          </w:txbxContent>
                        </wps:txbx>
                        <wps:bodyPr rot="0" vert="horz" wrap="none" lIns="91440" tIns="45720" rIns="91440" bIns="45720" anchor="t" anchorCtr="0" upright="1">
                          <a:spAutoFit/>
                        </wps:bodyPr>
                      </wps:wsp>
                      <wps:wsp>
                        <wps:cNvPr id="1557" name="Text Box 1534"/>
                        <wps:cNvSpPr txBox="1">
                          <a:spLocks noChangeArrowheads="1"/>
                        </wps:cNvSpPr>
                        <wps:spPr bwMode="auto">
                          <a:xfrm>
                            <a:off x="8823" y="6801"/>
                            <a:ext cx="921"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0D1EF0" w14:textId="77777777" w:rsidR="005A2386" w:rsidRDefault="005A2386" w:rsidP="000B566A">
                              <w:pPr>
                                <w:ind w:firstLine="0"/>
                              </w:pPr>
                              <w:r>
                                <w:t>0,9533</w:t>
                              </w:r>
                            </w:p>
                          </w:txbxContent>
                        </wps:txbx>
                        <wps:bodyPr rot="0" vert="horz" wrap="none" lIns="91440" tIns="45720" rIns="91440" bIns="45720" anchor="t" anchorCtr="0" upright="1">
                          <a:noAutofit/>
                        </wps:bodyPr>
                      </wps:wsp>
                      <wps:wsp>
                        <wps:cNvPr id="1558" name="Text Box 1535"/>
                        <wps:cNvSpPr txBox="1">
                          <a:spLocks noChangeArrowheads="1"/>
                        </wps:cNvSpPr>
                        <wps:spPr bwMode="auto">
                          <a:xfrm>
                            <a:off x="9783" y="6516"/>
                            <a:ext cx="404"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816ADC" w14:textId="77777777" w:rsidR="005A2386" w:rsidRDefault="005A2386" w:rsidP="000B566A">
                              <w:pPr>
                                <w:ind w:firstLine="0"/>
                              </w:pPr>
                              <w:r>
                                <w:t>1</w:t>
                              </w:r>
                            </w:p>
                          </w:txbxContent>
                        </wps:txbx>
                        <wps:bodyPr rot="0" vert="horz" wrap="none" lIns="91440" tIns="45720" rIns="91440" bIns="45720" anchor="t" anchorCtr="0" upright="1">
                          <a:noAutofit/>
                        </wps:bodyPr>
                      </wps:wsp>
                      <wps:wsp>
                        <wps:cNvPr id="1559" name="Text Box 1536"/>
                        <wps:cNvSpPr txBox="1">
                          <a:spLocks noChangeArrowheads="1"/>
                        </wps:cNvSpPr>
                        <wps:spPr bwMode="auto">
                          <a:xfrm>
                            <a:off x="6723" y="8856"/>
                            <a:ext cx="806"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120D3E" w14:textId="77777777" w:rsidR="005A2386" w:rsidRDefault="005A2386" w:rsidP="000B566A">
                              <w:pPr>
                                <w:ind w:firstLine="0"/>
                              </w:pPr>
                              <w:r>
                                <w:t>0,041</w:t>
                              </w:r>
                            </w:p>
                          </w:txbxContent>
                        </wps:txbx>
                        <wps:bodyPr rot="0" vert="horz" wrap="none" lIns="91440" tIns="45720" rIns="91440" bIns="45720" anchor="t" anchorCtr="0" upright="1">
                          <a:noAutofit/>
                        </wps:bodyPr>
                      </wps:wsp>
                      <wps:wsp>
                        <wps:cNvPr id="1560" name="Text Box 1537"/>
                        <wps:cNvSpPr txBox="1">
                          <a:spLocks noChangeArrowheads="1"/>
                        </wps:cNvSpPr>
                        <wps:spPr bwMode="auto">
                          <a:xfrm>
                            <a:off x="7062" y="8496"/>
                            <a:ext cx="921"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CF8D1A" w14:textId="77777777" w:rsidR="005A2386" w:rsidRDefault="005A2386" w:rsidP="000B566A">
                              <w:pPr>
                                <w:ind w:firstLine="0"/>
                              </w:pPr>
                              <w:r>
                                <w:t>0,1792</w:t>
                              </w:r>
                            </w:p>
                          </w:txbxContent>
                        </wps:txbx>
                        <wps:bodyPr rot="0" vert="horz" wrap="none" lIns="91440" tIns="45720" rIns="91440" bIns="45720" anchor="t" anchorCtr="0" upright="1">
                          <a:noAutofit/>
                        </wps:bodyPr>
                      </wps:wsp>
                      <wps:wsp>
                        <wps:cNvPr id="1561" name="Text Box 1538"/>
                        <wps:cNvSpPr txBox="1">
                          <a:spLocks noChangeArrowheads="1"/>
                        </wps:cNvSpPr>
                        <wps:spPr bwMode="auto">
                          <a:xfrm>
                            <a:off x="7758" y="7902"/>
                            <a:ext cx="921"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4E5473" w14:textId="77777777" w:rsidR="005A2386" w:rsidRDefault="005A2386" w:rsidP="000B566A">
                              <w:pPr>
                                <w:ind w:firstLine="0"/>
                              </w:pPr>
                              <w:r>
                                <w:t>0,4557</w:t>
                              </w:r>
                            </w:p>
                          </w:txbxContent>
                        </wps:txbx>
                        <wps:bodyPr rot="0" vert="horz" wrap="none" lIns="91440" tIns="45720" rIns="91440" bIns="45720" anchor="t" anchorCtr="0" upright="1">
                          <a:noAutofit/>
                        </wps:bodyPr>
                      </wps:wsp>
                      <wps:wsp>
                        <wps:cNvPr id="1562" name="Text Box 1539"/>
                        <wps:cNvSpPr txBox="1">
                          <a:spLocks noChangeArrowheads="1"/>
                        </wps:cNvSpPr>
                        <wps:spPr bwMode="auto">
                          <a:xfrm>
                            <a:off x="7983" y="7122"/>
                            <a:ext cx="921"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C683DD" w14:textId="77777777" w:rsidR="005A2386" w:rsidRDefault="005A2386" w:rsidP="000B566A">
                              <w:pPr>
                                <w:ind w:firstLine="0"/>
                              </w:pPr>
                              <w:r>
                                <w:t>0,7667</w:t>
                              </w:r>
                            </w:p>
                          </w:txbxContent>
                        </wps:txbx>
                        <wps:bodyPr rot="0" vert="horz" wrap="none" lIns="91440" tIns="45720" rIns="91440" bIns="45720" anchor="t" anchorCtr="0" upright="1">
                          <a:noAutofit/>
                        </wps:bodyPr>
                      </wps:wsp>
                      <wps:wsp>
                        <wps:cNvPr id="1563" name="Line 1540"/>
                        <wps:cNvCnPr/>
                        <wps:spPr bwMode="auto">
                          <a:xfrm rot="-5400000">
                            <a:off x="8002" y="8665"/>
                            <a:ext cx="0" cy="47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64" name="Line 1541"/>
                        <wps:cNvCnPr/>
                        <wps:spPr bwMode="auto">
                          <a:xfrm rot="-5400000">
                            <a:off x="8549" y="8080"/>
                            <a:ext cx="0" cy="47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65" name="Line 1542"/>
                        <wps:cNvCnPr/>
                        <wps:spPr bwMode="auto">
                          <a:xfrm rot="-5400000">
                            <a:off x="9089" y="7180"/>
                            <a:ext cx="0" cy="47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66" name="Line 1543"/>
                        <wps:cNvCnPr/>
                        <wps:spPr bwMode="auto">
                          <a:xfrm rot="-5400000">
                            <a:off x="9622" y="6983"/>
                            <a:ext cx="0" cy="47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67" name="Line 1544"/>
                        <wps:cNvCnPr/>
                        <wps:spPr bwMode="auto">
                          <a:xfrm rot="-5400000">
                            <a:off x="10117" y="6807"/>
                            <a:ext cx="0" cy="47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68" name="Line 1545"/>
                        <wps:cNvCnPr/>
                        <wps:spPr bwMode="auto">
                          <a:xfrm rot="-5400000">
                            <a:off x="8350" y="7859"/>
                            <a:ext cx="885"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69" name="Line 1546"/>
                        <wps:cNvCnPr/>
                        <wps:spPr bwMode="auto">
                          <a:xfrm rot="-5400000">
                            <a:off x="9243" y="7326"/>
                            <a:ext cx="180"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70" name="Line 1547"/>
                        <wps:cNvCnPr/>
                        <wps:spPr bwMode="auto">
                          <a:xfrm rot="-5400000">
                            <a:off x="9783" y="7146"/>
                            <a:ext cx="180"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71" name="Line 1548"/>
                        <wps:cNvCnPr/>
                        <wps:spPr bwMode="auto">
                          <a:xfrm rot="-5400000">
                            <a:off x="7548" y="9066"/>
                            <a:ext cx="390"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72" name="Line 1549"/>
                        <wps:cNvCnPr/>
                        <wps:spPr bwMode="auto">
                          <a:xfrm rot="-5400000">
                            <a:off x="7195" y="9314"/>
                            <a:ext cx="165"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73" name="Text Box 1550"/>
                        <wps:cNvSpPr txBox="1">
                          <a:spLocks noChangeArrowheads="1"/>
                        </wps:cNvSpPr>
                        <wps:spPr bwMode="auto">
                          <a:xfrm>
                            <a:off x="7874" y="9756"/>
                            <a:ext cx="649"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25E94" w14:textId="77777777" w:rsidR="005A2386" w:rsidRDefault="005A2386" w:rsidP="000B566A">
                              <w:pPr>
                                <w:ind w:firstLine="0"/>
                              </w:pPr>
                              <w:r w:rsidRPr="005A0C96">
                                <w:rPr>
                                  <w:position w:val="-10"/>
                                </w:rPr>
                                <w:object w:dxaOrig="360" w:dyaOrig="320" w14:anchorId="18ACCBF2">
                                  <v:shape id="_x0000_i2104" type="#_x0000_t75" style="width:17.85pt;height:16.15pt" o:ole="">
                                    <v:imagedata r:id="rId736" o:title=""/>
                                  </v:shape>
                                  <o:OLEObject Type="Embed" ProgID="Equation.DSMT4" ShapeID="_x0000_i2104" DrawAspect="Content" ObjectID="_1588819650" r:id="rId737"/>
                                </w:object>
                              </w:r>
                            </w:p>
                          </w:txbxContent>
                        </wps:txbx>
                        <wps:bodyPr rot="0" vert="horz" wrap="none" lIns="91440" tIns="45720" rIns="91440" bIns="45720" anchor="t" anchorCtr="0" upright="1">
                          <a:spAutoFit/>
                        </wps:bodyPr>
                      </wps:wsp>
                      <wps:wsp>
                        <wps:cNvPr id="1574" name="Text Box 1551"/>
                        <wps:cNvSpPr txBox="1">
                          <a:spLocks noChangeArrowheads="1"/>
                        </wps:cNvSpPr>
                        <wps:spPr bwMode="auto">
                          <a:xfrm>
                            <a:off x="6588" y="9070"/>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E8F301" w14:textId="77777777" w:rsidR="005A2386" w:rsidRPr="00A67E1F" w:rsidRDefault="005A2386" w:rsidP="000B566A">
                              <w:pPr>
                                <w:ind w:firstLine="0"/>
                                <w:rPr>
                                  <w:sz w:val="40"/>
                                  <w:szCs w:val="40"/>
                                </w:rPr>
                              </w:pPr>
                              <w:r w:rsidRPr="00A67E1F">
                                <w:rPr>
                                  <w:rFonts w:ascii="Lucida Console" w:hAnsi="Lucida Console"/>
                                  <w:sz w:val="40"/>
                                  <w:szCs w:val="40"/>
                                </w:rPr>
                                <w:t>∙</w:t>
                              </w:r>
                            </w:p>
                          </w:txbxContent>
                        </wps:txbx>
                        <wps:bodyPr rot="0" vert="horz" wrap="square" lIns="91440" tIns="45720" rIns="91440" bIns="45720" anchor="t" anchorCtr="0" upright="1">
                          <a:noAutofit/>
                        </wps:bodyPr>
                      </wps:wsp>
                      <wps:wsp>
                        <wps:cNvPr id="1575" name="Text Box 1499"/>
                        <wps:cNvSpPr txBox="1">
                          <a:spLocks noChangeArrowheads="1"/>
                        </wps:cNvSpPr>
                        <wps:spPr bwMode="auto">
                          <a:xfrm>
                            <a:off x="1892" y="8978"/>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6EC3D0" w14:textId="77777777" w:rsidR="005A2386" w:rsidRPr="00AF1FF8" w:rsidRDefault="005A2386" w:rsidP="000B566A">
                              <w:pPr>
                                <w:ind w:firstLine="0"/>
                                <w:rPr>
                                  <w:sz w:val="32"/>
                                  <w:szCs w:val="32"/>
                                </w:rPr>
                              </w:pPr>
                              <w:r w:rsidRPr="00AF1FF8">
                                <w:rPr>
                                  <w:sz w:val="32"/>
                                  <w:szCs w:val="32"/>
                                </w:rPr>
                                <w:sym w:font="Symbol" w:char="F0B7"/>
                              </w:r>
                            </w:p>
                          </w:txbxContent>
                        </wps:txbx>
                        <wps:bodyPr rot="0" vert="horz" wrap="square" lIns="91440" tIns="45720" rIns="91440" bIns="45720" anchor="t" anchorCtr="0" upright="1">
                          <a:noAutofit/>
                        </wps:bodyPr>
                      </wps:wsp>
                      <wps:wsp>
                        <wps:cNvPr id="1576" name="Line 1612"/>
                        <wps:cNvCnPr/>
                        <wps:spPr bwMode="auto">
                          <a:xfrm rot="-5400000">
                            <a:off x="6624" y="9223"/>
                            <a:ext cx="0" cy="47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A5F3835" id="Group 1613" o:spid="_x0000_s1200" style="position:absolute;left:0;text-align:left;margin-left:-5.4pt;margin-top:9.05pt;width:474.75pt;height:3in;z-index:251657216" coordorigin="1188,6516" coordsize="9495,43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">
                <v:shape id="Text Box 1505" o:spid="_x0000_s1201" type="#_x0000_t202" style="position:absolute;left:1190;top:9036;width:1029;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yBCgwgAA&#10;AN0AAAAPAAAAZHJzL2Rvd25yZXYueG1sRE/NagIxEL4XfIcwgrearGjR1SiiFXprqz7AsBk3624m&#10;yybVtU/fFAq9zcf3O6tN7xpxoy5UnjVkYwWCuPCm4lLD+XR4noMIEdlg45k0PCjAZj14WmFu/J0/&#10;6XaMpUghHHLUYGNscylDYclhGPuWOHEX3zmMCXalNB3eU7hr5ESpF+mw4tRgsaWdpaI+fjkNc+Xe&#10;63ox+Qhu+p3N7G7vX9ur1qNhv12CiNTHf/Gf+82k+TOVwe836QS5/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TIEKDCAAAA3QAAAA8AAAAAAAAAAAAAAAAAlwIAAGRycy9kb3du&#10;cmV2LnhtbFBLBQYAAAAABAAEAPUAAACGAwAAAAA=&#10;" filled="f" stroked="f">
                  <v:textbox style="mso-fit-shape-to-text:t">
                    <w:txbxContent>
                      <w:p w14:paraId="1FEFE423" w14:textId="77777777" w:rsidR="005A2386" w:rsidRDefault="005A2386" w:rsidP="000B566A">
                        <w:pPr>
                          <w:ind w:firstLine="0"/>
                        </w:pPr>
                        <w:r w:rsidRPr="0067593E">
                          <w:rPr>
                            <w:position w:val="-10"/>
                          </w:rPr>
                          <w:object w:dxaOrig="740" w:dyaOrig="320" w14:anchorId="7A1EA697">
                            <v:shape id="_x0000_i2081" type="#_x0000_t75" style="width:36.85pt;height:16.15pt" o:ole="">
                              <v:imagedata r:id="rId704" o:title=""/>
                            </v:shape>
                            <o:OLEObject Type="Embed" ProgID="Equation.DSMT4" ShapeID="_x0000_i2081" DrawAspect="Content" ObjectID="_1588819627" r:id="rId738"/>
                          </w:object>
                        </w:r>
                      </w:p>
                    </w:txbxContent>
                  </v:textbox>
                </v:shape>
                <v:shape id="Text Box 1500" o:spid="_x0000_s1202" type="#_x0000_t202" style="position:absolute;left:2356;top:9344;width:352;height:5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2f9DwQAA&#10;AN0AAAAPAAAAZHJzL2Rvd25yZXYueG1sRE9Li8IwEL4v+B/CCHtbE0UXrUYRRdjTyvoCb0MztsVm&#10;Uppou//eCIK3+fieM1u0thR3qn3hWEO/p0AQp84UnGk47DdfYxA+IBssHZOGf/KwmHc+ZpgY1/Af&#10;3XchEzGEfYIa8hCqREqf5mTR91xFHLmLqy2GCOtMmhqbGG5LOVDqW1osODbkWNEqp/S6u1kNx9/L&#10;+TRU22xtR1XjWiXZTqTWn912OQURqA1v8cv9Y+L8kRrA85t4gpw/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Qtn/Q8EAAADdAAAADwAAAAAAAAAAAAAAAACXAgAAZHJzL2Rvd25y&#10;ZXYueG1sUEsFBgAAAAAEAAQA9QAAAIUDAAAAAA==&#10;" filled="f" stroked="f">
                  <v:textbox>
                    <w:txbxContent>
                      <w:p w14:paraId="653E96F4" w14:textId="77777777" w:rsidR="005A2386" w:rsidRDefault="005A2386" w:rsidP="000B566A">
                        <w:pPr>
                          <w:ind w:firstLine="0"/>
                        </w:pPr>
                        <w:r w:rsidRPr="00A91663">
                          <w:rPr>
                            <w:position w:val="-4"/>
                          </w:rPr>
                          <w:object w:dxaOrig="139" w:dyaOrig="260" w14:anchorId="04E9D8CF">
                            <v:shape id="_x0000_i2082" type="#_x0000_t75" style="width:7.5pt;height:12.65pt" o:ole="">
                              <v:imagedata r:id="rId201" o:title=""/>
                            </v:shape>
                            <o:OLEObject Type="Embed" ProgID="Equation.DSMT4" ShapeID="_x0000_i2082" DrawAspect="Content" ObjectID="_1588819628" r:id="rId739"/>
                          </w:object>
                        </w:r>
                      </w:p>
                    </w:txbxContent>
                  </v:textbox>
                </v:shape>
                <v:shape id="Text Box 1476" o:spid="_x0000_s1203" type="#_x0000_t202" style="position:absolute;left:3393;top:10319;width:5040;height:51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lVrYwgAA&#10;AN0AAAAPAAAAZHJzL2Rvd25yZXYueG1sRE9La8JAEL4L/Q/LFHrT3fqija5SlEJPirEKvQ3ZMQlm&#10;Z0N2a+K/dwXB23x8z5kvO1uJCzW+dKzhfaBAEGfOlJxr+N1/9z9A+IBssHJMGq7kYbl46c0xMa7l&#10;HV3SkIsYwj5BDUUIdSKlzwqy6AeuJo7cyTUWQ4RNLk2DbQy3lRwqNZUWS44NBda0Kig7p/9Ww2Fz&#10;+juO1TZf20nduk5Jtp9S67fX7msGIlAXnuKH+8fE+RM1gvs38QS5uA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2VWtjCAAAA3QAAAA8AAAAAAAAAAAAAAAAAlwIAAGRycy9kb3du&#10;cmV2LnhtbFBLBQYAAAAABAAEAPUAAACGAwAAAAA=&#10;" filled="f" stroked="f">
                  <v:textbox>
                    <w:txbxContent>
                      <w:p w14:paraId="71E6A35E" w14:textId="77777777" w:rsidR="005A2386" w:rsidRDefault="005A2386" w:rsidP="000B566A">
                        <w:pPr>
                          <w:ind w:firstLine="0"/>
                        </w:pPr>
                        <w:r w:rsidRPr="00CB4F0E">
                          <w:rPr>
                            <w:i/>
                          </w:rPr>
                          <w:t>Hình</w:t>
                        </w:r>
                        <w:r>
                          <w:t xml:space="preserve"> 2.7: </w:t>
                        </w:r>
                        <w:r w:rsidRPr="000018D4">
                          <w:rPr>
                            <w:i/>
                            <w:sz w:val="24"/>
                            <w:szCs w:val="24"/>
                          </w:rPr>
                          <w:t xml:space="preserve">phân bố nhị thức với </w:t>
                        </w:r>
                        <w:r w:rsidRPr="000018D4">
                          <w:rPr>
                            <w:i/>
                            <w:position w:val="-6"/>
                            <w:sz w:val="24"/>
                            <w:szCs w:val="24"/>
                          </w:rPr>
                          <w:object w:dxaOrig="560" w:dyaOrig="279" w14:anchorId="1A2F2AAF">
                            <v:shape id="_x0000_i2083" type="#_x0000_t75" style="width:27.65pt;height:13.8pt" o:ole="">
                              <v:imagedata r:id="rId707" o:title=""/>
                            </v:shape>
                            <o:OLEObject Type="Embed" ProgID="Equation.DSMT4" ShapeID="_x0000_i2083" DrawAspect="Content" ObjectID="_1588819629" r:id="rId740"/>
                          </w:object>
                        </w:r>
                        <w:r w:rsidRPr="000018D4">
                          <w:rPr>
                            <w:i/>
                            <w:sz w:val="24"/>
                            <w:szCs w:val="24"/>
                          </w:rPr>
                          <w:t xml:space="preserve"> và </w:t>
                        </w:r>
                        <w:r w:rsidRPr="000018D4">
                          <w:rPr>
                            <w:i/>
                            <w:position w:val="-10"/>
                            <w:sz w:val="24"/>
                            <w:szCs w:val="24"/>
                          </w:rPr>
                          <w:object w:dxaOrig="800" w:dyaOrig="320" w14:anchorId="1E8538DE">
                            <v:shape id="_x0000_i2084" type="#_x0000_t75" style="width:39.75pt;height:16.15pt" o:ole="">
                              <v:imagedata r:id="rId709" o:title=""/>
                            </v:shape>
                            <o:OLEObject Type="Embed" ProgID="Equation.DSMT4" ShapeID="_x0000_i2084" DrawAspect="Content" ObjectID="_1588819630" r:id="rId741"/>
                          </w:object>
                        </w:r>
                      </w:p>
                    </w:txbxContent>
                  </v:textbox>
                </v:shape>
                <v:line id="Line 1478" o:spid="_x0000_s1204" style="position:absolute;flip:y;visibility:visible;mso-wrap-style:square" from="2102,6683" to="2103,94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dkhuccAAADdAAAADwAAAGRycy9kb3ducmV2LnhtbESPT2vCQBDF74V+h2UEL6HuttZSo6v0&#10;j4IgPdT20OOQHZPQ7GzIjhq/vSsUepvhvd+bN/Nl7xt1pC7WgS3cjwwo4iK4mksL31/ru2dQUZAd&#10;NoHJwpkiLBe3N3PMXTjxJx13UqoUwjFHC5VIm2sdi4o8xlFoiZO2D51HSWtXatfhKYX7Rj8Y86Q9&#10;1pwuVNjSW0XF7+7gU431B7+Px9mr11k2pdWPbI0Wa4eD/mUGSqiXf/MfvXGJm5hHuH6TRtCLC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F2SG5xwAAAN0AAAAPAAAAAAAA&#10;AAAAAAAAAKECAABkcnMvZG93bnJldi54bWxQSwUGAAAAAAQABAD5AAAAlQMAAAAA&#10;">
                  <v:stroke endarrow="block"/>
                </v:line>
                <v:line id="Line 1479" o:spid="_x0000_s1205" style="position:absolute;visibility:visible;mso-wrap-style:square" from="1734,9442" to="5883,944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Tsck8MAAADdAAAADwAAAGRycy9kb3ducmV2LnhtbERP32vCMBB+H+x/CDfwbaYKTq1GGZaB&#10;D9vAKj6fzdmUNZfSZDX775fBwLf7+H7eehttKwbqfeNYwWScgSCunG64VnA6vj0vQPiArLF1TAp+&#10;yMN28/iwxly7Gx9oKEMtUgj7HBWYELpcSl8ZsujHriNO3NX1FkOCfS11j7cUbls5zbIXabHh1GCw&#10;o52h6qv8tgrmpjjIuSzej5/F0EyW8SOeL0ulRk/xdQUiUAx38b97r9P8WTaDv2/SCXLzC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E7HJPDAAAA3QAAAA8AAAAAAAAAAAAA&#10;AAAAoQIAAGRycy9kb3ducmV2LnhtbFBLBQYAAAAABAAEAPkAAACRAwAAAAA=&#10;">
                  <v:stroke endarrow="block"/>
                </v:line>
                <v:line id="Line 1480" o:spid="_x0000_s1206" style="position:absolute;rotation:180;flip:y;visibility:visible;mso-wrap-style:square" from="2990,8616" to="2990,944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LeVo8MAAADdAAAADwAAAGRycy9kb3ducmV2LnhtbERPTYvCMBC9L/gfwgheRFMFi3SNIoKs&#10;4sVVwetsM9uUbSalydbqrzcLC97m8T5nsepsJVpqfOlYwWScgCDOnS65UHA5b0dzED4ga6wck4I7&#10;eVgte28LzLS78Se1p1CIGMI+QwUmhDqT0ueGLPqxq4kj9+0aiyHCppC6wVsMt5WcJkkqLZYcGwzW&#10;tDGU/5x+rYKvy8ej8uvjdd+mQz8pzWE/PB+UGvS79TuIQF14if/dOx3nz5IU/r6JJ8jlE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i3laPDAAAA3QAAAA8AAAAAAAAAAAAA&#10;AAAAoQIAAGRycy9kb3ducmV2LnhtbFBLBQYAAAAABAAEAPkAAACRAwAAAAA=&#10;" strokeweight="3pt"/>
                <v:line id="Line 1481" o:spid="_x0000_s1207" style="position:absolute;rotation:-90;visibility:visible;mso-wrap-style:square" from="2890,8789" to="4195,878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zSV2MQAAADdAAAADwAAAGRycy9kb3ducmV2LnhtbERPTWsCMRC9C/0PYQq9abbWqqxGKaLg&#10;pYKrB70NyXR3cTPZbqKu/vpGKHibx/uc6by1lbhQ40vHCt57CQhi7UzJuYL9btUdg/AB2WDlmBTc&#10;yMN89tKZYmrclbd0yUIuYgj7FBUUIdSplF4XZNH3XE0cuR/XWAwRNrk0DV5juK1kP0mG0mLJsaHA&#10;mhYF6VN2tgr0pjx96EM2+O4Pjsth2O/O9veu1Ntr+zUBEagNT/G/e23i/M9kBI9v4gly9g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rNJXYxAAAAN0AAAAPAAAAAAAAAAAA&#10;AAAAAKECAABkcnMvZG93bnJldi54bWxQSwUGAAAAAAQABAD5AAAAkgMAAAAA&#10;" strokeweight="3pt"/>
                <v:shape id="Text Box 1482" o:spid="_x0000_s1208" type="#_x0000_t202" style="position:absolute;left:3834;top:9355;width:489;height:56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8rk9xQAA&#10;AN0AAAAPAAAAZHJzL2Rvd25yZXYueG1sRI9Bb8IwDIXvk/YfIk/iNhIQTKwjoIkxidsG2w+wGq/p&#10;2jhVE6Dj188HJG623vN7n5frIbTqRH2qI1uYjA0o4jK6misL31/vjwtQKSM7bCOThT9KsF7d3y2x&#10;cPHMezodcqUkhFOBFnzOXaF1Kj0FTOPYEYv2E/uAWda+0q7Hs4SHVk+NedIBa5YGjx1tPJXN4Rgs&#10;LEz4aJrn6WcKs8tk7jdvcdv9Wjt6GF5fQGUa8s18vd45wZ8bwZVvZAS9+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XyuT3FAAAA3QAAAA8AAAAAAAAAAAAAAAAAlwIAAGRycy9k&#10;b3ducmV2LnhtbFBLBQYAAAAABAAEAPUAAACJAwAAAAA=&#10;" filled="f" stroked="f">
                  <v:textbox style="mso-fit-shape-to-text:t">
                    <w:txbxContent>
                      <w:p w14:paraId="46697812" w14:textId="77777777" w:rsidR="005A2386" w:rsidRDefault="005A2386" w:rsidP="000B566A">
                        <w:pPr>
                          <w:ind w:firstLine="0"/>
                        </w:pPr>
                        <w:r w:rsidRPr="00A91663">
                          <w:rPr>
                            <w:position w:val="-4"/>
                          </w:rPr>
                          <w:object w:dxaOrig="200" w:dyaOrig="260" w14:anchorId="77E36673">
                            <v:shape id="_x0000_i2085" type="#_x0000_t75" style="width:9.8pt;height:12.65pt" o:ole="">
                              <v:imagedata r:id="rId711" o:title=""/>
                            </v:shape>
                            <o:OLEObject Type="Embed" ProgID="Equation.DSMT4" ShapeID="_x0000_i2085" DrawAspect="Content" ObjectID="_1588819631" r:id="rId742"/>
                          </w:object>
                        </w:r>
                      </w:p>
                    </w:txbxContent>
                  </v:textbox>
                </v:shape>
                <v:shape id="Text Box 1483" o:spid="_x0000_s1209" type="#_x0000_t202" style="position:absolute;left:5556;top:9396;width:402;height:54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fW0ywwAA&#10;AN0AAAAPAAAAZHJzL2Rvd25yZXYueG1sRE/JasMwEL0X8g9iAr3VUkpSYieyCS2BnlqaDXIbrIlt&#10;Yo2Mpcbu31eFQm7zeOusi9G24ka9bxxrmCUKBHHpTMOVhsN++7QE4QOywdYxafghD0U+eVhjZtzA&#10;X3TbhUrEEPYZaqhD6DIpfVmTRZ+4jjhyF9dbDBH2lTQ9DjHctvJZqRdpseHYUGNHrzWV19231XD8&#10;uJxPc/VZvdlFN7hRSbap1PpxOm5WIAKN4S7+d7+bOH+hUvj7Jp4g8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MfW0ywwAAAN0AAAAPAAAAAAAAAAAAAAAAAJcCAABkcnMvZG93&#10;bnJldi54bWxQSwUGAAAAAAQABAD1AAAAhwMAAAAA&#10;" filled="f" stroked="f">
                  <v:textbox>
                    <w:txbxContent>
                      <w:p w14:paraId="6A69AC02" w14:textId="77777777" w:rsidR="005A2386" w:rsidRDefault="005A2386" w:rsidP="000B566A">
                        <w:pPr>
                          <w:ind w:firstLine="0"/>
                        </w:pPr>
                        <w:r w:rsidRPr="00242DB9">
                          <w:rPr>
                            <w:position w:val="-6"/>
                          </w:rPr>
                          <w:object w:dxaOrig="200" w:dyaOrig="220" w14:anchorId="69DE46C1">
                            <v:shape id="_x0000_i2086" type="#_x0000_t75" style="width:9.8pt;height:10.35pt" o:ole="">
                              <v:imagedata r:id="rId203" o:title=""/>
                            </v:shape>
                            <o:OLEObject Type="Embed" ProgID="Equation.DSMT4" ShapeID="_x0000_i2086" DrawAspect="Content" ObjectID="_1588819632" r:id="rId743"/>
                          </w:object>
                        </w:r>
                      </w:p>
                    </w:txbxContent>
                  </v:textbox>
                </v:shape>
                <v:shape id="Text Box 1484" o:spid="_x0000_s1210" type="#_x0000_t202" style="position:absolute;left:1878;top:9342;width:402;height:55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nlJyxQAA&#10;AN0AAAAPAAAAZHJzL2Rvd25yZXYueG1sRI9Ba8JAEIXvBf/DMoK3umvRUqOrSEXw1FKrgrchOybB&#10;7GzIrib9951DobcZ3pv3vlmue1+rB7WxCmxhMjagiPPgKi4sHL93z2+gYkJ2WAcmCz8UYb0aPC0x&#10;c6HjL3ocUqEkhGOGFsqUmkzrmJfkMY5DQyzaNbQek6xtoV2LnYT7Wr8Y86o9ViwNJTb0XlJ+O9y9&#10;hdPH9XKems9i62dNF3qj2c+1taNhv1mAStSnf/Pf9d4J/mwi/PKNjKBX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ieUnLFAAAA3QAAAA8AAAAAAAAAAAAAAAAAlwIAAGRycy9k&#10;b3ducmV2LnhtbFBLBQYAAAAABAAEAPUAAACJAwAAAAA=&#10;" filled="f" stroked="f">
                  <v:textbox>
                    <w:txbxContent>
                      <w:p w14:paraId="486A3BDF" w14:textId="77777777" w:rsidR="005A2386" w:rsidRDefault="005A2386" w:rsidP="000B566A">
                        <w:pPr>
                          <w:ind w:firstLine="0"/>
                        </w:pPr>
                        <w:r w:rsidRPr="00242DB9">
                          <w:rPr>
                            <w:position w:val="-6"/>
                          </w:rPr>
                          <w:object w:dxaOrig="200" w:dyaOrig="279" w14:anchorId="0F4D596B">
                            <v:shape id="_x0000_i2087" type="#_x0000_t75" style="width:9.8pt;height:13.8pt" o:ole="">
                              <v:imagedata r:id="rId205" o:title=""/>
                            </v:shape>
                            <o:OLEObject Type="Embed" ProgID="Equation.DSMT4" ShapeID="_x0000_i2087" DrawAspect="Content" ObjectID="_1588819633" r:id="rId744"/>
                          </w:object>
                        </w:r>
                      </w:p>
                    </w:txbxContent>
                  </v:textbox>
                </v:shape>
                <v:shape id="Text Box 1485" o:spid="_x0000_s1211" type="#_x0000_t202" style="position:absolute;left:1188;top:6516;width:989;height:66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EYZ9wgAA&#10;AN0AAAAPAAAAZHJzL2Rvd25yZXYueG1sRE/bisIwEH0X9h/CLOybppVVtBplcV3YN68fMDRjU9tM&#10;ShO1u19vBMG3OZzrzJedrcWVWl86VpAOEhDEudMlFwqOh5/+BIQPyBprx6TgjzwsF2+9OWba3XhH&#10;130oRAxhn6ECE0KTSelzQxb9wDXEkTu51mKIsC2kbvEWw20th0kylhZLjg0GG1oZyqv9xSqYJHZT&#10;VdPh1tvP/3RkVt9u3ZyV+njvvmYgAnXhJX66f3WcP0pTeHwTT5CLO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ERhn3CAAAA3QAAAA8AAAAAAAAAAAAAAAAAlwIAAGRycy9kb3du&#10;cmV2LnhtbFBLBQYAAAAABAAEAPUAAACGAwAAAAA=&#10;" filled="f" stroked="f">
                  <v:textbox style="mso-fit-shape-to-text:t">
                    <w:txbxContent>
                      <w:p w14:paraId="28B4F0BB" w14:textId="77777777" w:rsidR="005A2386" w:rsidRDefault="005A2386" w:rsidP="000B566A">
                        <w:pPr>
                          <w:ind w:firstLine="0"/>
                        </w:pPr>
                        <w:r w:rsidRPr="002C3C27">
                          <w:rPr>
                            <w:position w:val="-12"/>
                          </w:rPr>
                          <w:object w:dxaOrig="700" w:dyaOrig="360" w14:anchorId="256C28A7">
                            <v:shape id="_x0000_i2088" type="#_x0000_t75" style="width:35.15pt;height:17.85pt" o:ole="">
                              <v:imagedata r:id="rId414" o:title=""/>
                            </v:shape>
                            <o:OLEObject Type="Embed" ProgID="Equation.DSMT4" ShapeID="_x0000_i2088" DrawAspect="Content" ObjectID="_1588819634" r:id="rId745"/>
                          </w:object>
                        </w:r>
                      </w:p>
                    </w:txbxContent>
                  </v:textbox>
                </v:shape>
                <v:shape id="Text Box 1486" o:spid="_x0000_s1212" type="#_x0000_t202" style="position:absolute;left:2814;top:9820;width:649;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wxgKwwAA&#10;AN0AAAAPAAAAZHJzL2Rvd25yZXYueG1sRE9LasMwEN0Hegcxhe4S2aYJiWM5lLSF7JrfAQZrarm2&#10;RsZSEzenrwqF7ObxvlNsRtuJCw2+cawgnSUgiCunG64VnE/v0yUIH5A1do5JwQ952JQPkwJz7a58&#10;oMsx1CKGsM9RgQmhz6X0lSGLfuZ64sh9usFiiHCopR7wGsNtJ7MkWUiLDccGgz1tDVXt8dsqWCb2&#10;o21X2d7b51s6N9tX99Z/KfX0OL6sQQQaw138797pOH+eZvD3TTxBl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BwxgKwwAAAN0AAAAPAAAAAAAAAAAAAAAAAJcCAABkcnMvZG93&#10;bnJldi54bWxQSwUGAAAAAAQABAD1AAAAhwMAAAAA&#10;" filled="f" stroked="f">
                  <v:textbox style="mso-fit-shape-to-text:t">
                    <w:txbxContent>
                      <w:p w14:paraId="20226CDF" w14:textId="77777777" w:rsidR="005A2386" w:rsidRDefault="005A2386" w:rsidP="000B566A">
                        <w:pPr>
                          <w:ind w:firstLine="0"/>
                        </w:pPr>
                        <w:r w:rsidRPr="002C3C27">
                          <w:rPr>
                            <w:position w:val="-10"/>
                          </w:rPr>
                          <w:object w:dxaOrig="360" w:dyaOrig="320" w14:anchorId="41604CC9">
                            <v:shape id="_x0000_i2089" type="#_x0000_t75" style="width:17.85pt;height:16.15pt" o:ole="">
                              <v:imagedata r:id="rId416" o:title=""/>
                            </v:shape>
                            <o:OLEObject Type="Embed" ProgID="Equation.DSMT4" ShapeID="_x0000_i2089" DrawAspect="Content" ObjectID="_1588819635" r:id="rId746"/>
                          </w:object>
                        </w:r>
                      </w:p>
                    </w:txbxContent>
                  </v:textbox>
                </v:shape>
                <v:line id="Line 1487" o:spid="_x0000_s1213" style="position:absolute;visibility:visible;mso-wrap-style:square" from="2555,9216" to="2555,944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5EuaMMAAADdAAAADwAAAGRycy9kb3ducmV2LnhtbERPTWvCQBC9F/wPyxS81Y2VFkldpRYC&#10;OfRiKtLjsDsmwexs2F2T6K/vFgq9zeN9zmY32U4M5EPrWMFykYEg1s60XCs4fhVPaxAhIhvsHJOC&#10;GwXYbWcPG8yNG/lAQxVrkUI45KigibHPpQy6IYth4XrixJ2dtxgT9LU0HscUbjv5nGWv0mLLqaHB&#10;nj4a0pfqahVUpT67+8pfTt/7T60L9AdsvVLzx+n9DUSkKf6L/9ylSfNfliv4/SadILc/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ORLmjDAAAA3QAAAA8AAAAAAAAAAAAA&#10;AAAAoQIAAGRycy9kb3ducmV2LnhtbFBLBQYAAAAABAAEAPkAAACRAwAAAAA=&#10;" strokeweight="3pt"/>
                <v:line id="Line 1488" o:spid="_x0000_s1214" style="position:absolute;visibility:visible;mso-wrap-style:square" from="2103,9396" to="2103,939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CK6wcYAAADdAAAADwAAAGRycy9kb3ducmV2LnhtbERPTWvCQBC9C/0PyxR6043WhhJdRSwF&#10;7aFUW2iPY3ZMotnZsLsm6b93hUJv83ifM1/2phYtOV9ZVjAeJSCIc6srLhR8fb4On0H4gKyxtkwK&#10;fsnDcnE3mGOmbcc7avehEDGEfYYKyhCaTEqfl2TQj2xDHLmjdQZDhK6Q2mEXw00tJ0mSSoMVx4YS&#10;G1qXlJ/3F6Pg/fEjbVfbt03/vU0P+cvu8HPqnFIP9/1qBiJQH/7Ff+6NjvOfxlO4fRNPkIsr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wiusHGAAAA3QAAAA8AAAAAAAAA&#10;AAAAAAAAoQIAAGRycy9kb3ducmV2LnhtbFBLBQYAAAAABAAEAPkAAACUAwAAAAA=&#10;"/>
                <v:line id="Line 1489" o:spid="_x0000_s1215" style="position:absolute;visibility:visible;mso-wrap-style:square" from="2103,9261" to="2103,944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zQTh8MAAADdAAAADwAAAGRycy9kb3ducmV2LnhtbERPTWvCQBC9F/oflhF6q5tULCV1DbYg&#10;5OAlqZQeh90xCWZnw+6qqb++WxC8zeN9zqqc7CDO5EPvWEE+z0AQa2d6bhXsv7bPbyBCRDY4OCYF&#10;vxSgXD8+rLAw7sI1nZvYihTCoUAFXYxjIWXQHVkMczcSJ+7gvMWYoG+l8XhJ4XaQL1n2Ki32nBo6&#10;HOmzI31sTlZBU+mDuy788fvnY6f1Fn2NvVfqaTZt3kFEmuJdfHNXJs1f5kv4/yadIN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M0E4fDAAAA3QAAAA8AAAAAAAAAAAAA&#10;AAAAoQIAAGRycy9kb3ducmV2LnhtbFBLBQYAAAAABAAEAPkAAACRAwAAAAA=&#10;" strokeweight="3pt"/>
                <v:line id="Line 1490" o:spid="_x0000_s1216" style="position:absolute;rotation:-90;visibility:visible;mso-wrap-style:square" from="3328,8698" to="4812,869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aGmnsQAAADdAAAADwAAAGRycy9kb3ducmV2LnhtbERPTWvCQBC9C/6HZYTedKPVUKKriFjo&#10;pQWjh/Y27I5JMDsbs6um/nq3IPQ2j/c5i1Vna3Gl1leOFYxHCQhi7UzFhYLD/n34BsIHZIO1Y1Lw&#10;Sx5Wy35vgZlxN97RNQ+FiCHsM1RQhtBkUnpdkkU/cg1x5I6utRgibAtpWrzFcFvLSZKk0mLFsaHE&#10;hjYl6VN+sQr0V3V61d/59HMy/dmm4bC/2PNdqZdBt56DCNSFf/HT/WHi/Nk4hb9v4gly+Q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BoaaexAAAAN0AAAAPAAAAAAAAAAAA&#10;AAAAAKECAABkcnMvZG93bnJldi54bWxQSwUGAAAAAAQABAD5AAAAkgMAAAAA&#10;" strokeweight="3pt"/>
                <v:line id="Line 1491" o:spid="_x0000_s1217" style="position:absolute;rotation:-90;visibility:visible;mso-wrap-style:square" from="4138,8969" to="5082,89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u0DBcUAAADdAAAADwAAAGRycy9kb3ducmV2LnhtbERPS2vCQBC+F/oflil4qxsfVUmzSikV&#10;vLRg9KC3YXeahGRn0+yq0V/fLRS8zcf3nGzV20acqfOVYwWjYQKCWDtTcaFgv1s/L0D4gGywcUwK&#10;ruRhtXx8yDA17sJbOuehEDGEfYoKyhDaVEqvS7Loh64ljty36yyGCLtCmg4vMdw2cpwkM2mx4thQ&#10;YkvvJek6P1kF+quqJ/qQTz/H0+PHLOx3J/tzU2rw1L+9ggjUh7v4370xcf7LaA5/38QT5PIX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ru0DBcUAAADdAAAADwAAAAAAAAAA&#10;AAAAAAChAgAAZHJzL2Rvd25yZXYueG1sUEsFBgAAAAAEAAQA+QAAAJMDAAAAAA==&#10;" strokeweight="3pt"/>
                <v:line id="Line 1492" o:spid="_x0000_s1218" style="position:absolute;rotation:-90;visibility:visible;mso-wrap-style:square" from="4947,9239" to="5352,923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3KXd8gAAADdAAAADwAAAGRycy9kb3ducmV2LnhtbESPT2vCQBDF74V+h2UKvdWNfyolukop&#10;FXqp0OjB3obdMQlmZ9Psqqmf3jkI3mZ4b977zXzZ+0adqIt1YAPDQQaK2AZXc2lgu1m9vIGKCdlh&#10;E5gM/FOE5eLxYY65C2f+oVORSiUhHHM0UKXU5lpHW5HHOAgtsWj70HlMsnaldh2eJdw3epRlU+2x&#10;ZmmosKWPiuyhOHoDdl0fxnZXTL5Hk9/Padpujv7vYszzU/8+A5WoT3fz7frLCf7rUHDlGxlBL64A&#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33KXd8gAAADdAAAADwAAAAAA&#10;AAAAAAAAAAChAgAAZHJzL2Rvd25yZXYueG1sUEsFBgAAAAAEAAQA+QAAAJYDAAAAAA==&#10;" strokeweight="3pt"/>
                <v:shape id="Text Box 1493" o:spid="_x0000_s1219" type="#_x0000_t202" style="position:absolute;left:3858;top:7596;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pPvvwwAA&#10;AN0AAAAPAAAAZHJzL2Rvd25yZXYueG1sRE9Na8JAEL0X/A/LCL01uxYtJroJUhF6aqlVwduQHZNg&#10;djZkV5P++26h0Ns83uesi9G24k69bxxrmCUKBHHpTMOVhsPX7mkJwgdkg61j0vBNHop88rDGzLiB&#10;P+m+D5WIIewz1FCH0GVS+rImiz5xHXHkLq63GCLsK2l6HGK4beWzUi/SYsOxocaOXmsqr/ub1XB8&#10;v5xPc/VRbe2iG9yoJNtUav04HTcrEIHG8C/+c7+ZOH8xS+H3m3iCzH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JpPvvwwAAAN0AAAAPAAAAAAAAAAAAAAAAAJcCAABkcnMvZG93&#10;bnJldi54bWxQSwUGAAAAAAQABAD1AAAAhwMAAAAA&#10;" filled="f" stroked="f">
                  <v:textbox>
                    <w:txbxContent>
                      <w:p w14:paraId="0C5C3BFB" w14:textId="77777777" w:rsidR="005A2386" w:rsidRPr="00AF1FF8" w:rsidRDefault="005A2386" w:rsidP="000B566A">
                        <w:pPr>
                          <w:ind w:firstLine="0"/>
                          <w:rPr>
                            <w:sz w:val="32"/>
                            <w:szCs w:val="32"/>
                          </w:rPr>
                        </w:pPr>
                        <w:r w:rsidRPr="00AF1FF8">
                          <w:rPr>
                            <w:sz w:val="32"/>
                            <w:szCs w:val="32"/>
                          </w:rPr>
                          <w:sym w:font="Symbol" w:char="F0B7"/>
                        </w:r>
                      </w:p>
                    </w:txbxContent>
                  </v:textbox>
                </v:shape>
                <v:shape id="Text Box 1494" o:spid="_x0000_s1220" type="#_x0000_t202" style="position:absolute;left:3318;top:7776;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8pjPxQAA&#10;AN0AAAAPAAAAZHJzL2Rvd25yZXYueG1sRI9Ba8JAEIXvBf/DMoK3uqvUYqOriKXgydLYFrwN2TEJ&#10;ZmdDdmviv+8cCr3N8N689816O/hG3aiLdWALs6kBRVwEV3Np4fP09rgEFROywyYwWbhThO1m9LDG&#10;zIWeP+iWp1JJCMcMLVQptZnWsajIY5yGlli0S+g8Jlm7UrsOewn3jZ4b86w91iwNFba0r6i45j/e&#10;wtfxcv5+Mu/lq1+0fRiMZv+irZ2Mh90KVKIh/Zv/rg9O8Bdz4ZdvZAS9+Q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bymM/FAAAA3QAAAA8AAAAAAAAAAAAAAAAAlwIAAGRycy9k&#10;b3ducmV2LnhtbFBLBQYAAAAABAAEAPUAAACJAwAAAAA=&#10;" filled="f" stroked="f">
                  <v:textbox>
                    <w:txbxContent>
                      <w:p w14:paraId="47A22CE8" w14:textId="77777777" w:rsidR="005A2386" w:rsidRPr="00AF1FF8" w:rsidRDefault="005A2386" w:rsidP="000B566A">
                        <w:pPr>
                          <w:ind w:firstLine="0"/>
                          <w:rPr>
                            <w:sz w:val="32"/>
                            <w:szCs w:val="32"/>
                          </w:rPr>
                        </w:pPr>
                        <w:r w:rsidRPr="00AF1FF8">
                          <w:rPr>
                            <w:sz w:val="32"/>
                            <w:szCs w:val="32"/>
                          </w:rPr>
                          <w:sym w:font="Symbol" w:char="F0B7"/>
                        </w:r>
                      </w:p>
                    </w:txbxContent>
                  </v:textbox>
                </v:shape>
                <v:shape id="Text Box 1495" o:spid="_x0000_s1221" type="#_x0000_t202" style="position:absolute;left:4396;top:8136;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5vj1UwwAA&#10;AN0AAAAPAAAAZHJzL2Rvd25yZXYueG1sRE9Na8JAEL0L/Q/LFLzpbsRIm7oGUQRPLaat4G3Ijklo&#10;djZkV5P++26h0Ns83ues89G24k69bxxrSOYKBHHpTMOVho/3w+wJhA/IBlvHpOGbPOSbh8kaM+MG&#10;PtG9CJWIIewz1FCH0GVS+rImi37uOuLIXV1vMUTYV9L0OMRw28qFUitpseHYUGNHu5rKr+JmNXy+&#10;Xi/npXqr9jbtBjcqyfZZaj19HLcvIAKN4V/85z6aOD9dJPD7TTxBbn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5vj1UwwAAAN0AAAAPAAAAAAAAAAAAAAAAAJcCAABkcnMvZG93&#10;bnJldi54bWxQSwUGAAAAAAQABAD1AAAAhwMAAAAA&#10;" filled="f" stroked="f">
                  <v:textbox>
                    <w:txbxContent>
                      <w:p w14:paraId="5C1ACC7B" w14:textId="77777777" w:rsidR="005A2386" w:rsidRPr="00AF1FF8" w:rsidRDefault="005A2386" w:rsidP="000B566A">
                        <w:pPr>
                          <w:ind w:firstLine="0"/>
                          <w:rPr>
                            <w:sz w:val="32"/>
                            <w:szCs w:val="32"/>
                          </w:rPr>
                        </w:pPr>
                        <w:r w:rsidRPr="00AF1FF8">
                          <w:rPr>
                            <w:sz w:val="32"/>
                            <w:szCs w:val="32"/>
                          </w:rPr>
                          <w:sym w:font="Symbol" w:char="F0B7"/>
                        </w:r>
                      </w:p>
                    </w:txbxContent>
                  </v:textbox>
                </v:shape>
                <v:shape id="Text Box 1496" o:spid="_x0000_s1222" type="#_x0000_t202" style="position:absolute;left:4937;top:8691;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bKMjwgAA&#10;AN0AAAAPAAAAZHJzL2Rvd25yZXYueG1sRE9Li8IwEL4v+B/CCN7WxKKL2zWKKIInl/WxsLehGdti&#10;MylNtPXfbwTB23x8z5ktOluJGzW+dKxhNFQgiDNnSs41HA+b9ykIH5ANVo5Jw508LOa9txmmxrX8&#10;Q7d9yEUMYZ+ihiKEOpXSZwVZ9ENXE0fu7BqLIcIml6bBNobbSiZKfUiLJceGAmtaFZRd9ler4bQ7&#10;//2O1Xe+tpO6dZ2SbD+l1oN+t/wCEagLL/HTvTVx/iRJ4PFNPEHO/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lsoyPCAAAA3QAAAA8AAAAAAAAAAAAAAAAAlwIAAGRycy9kb3du&#10;cmV2LnhtbFBLBQYAAAAABAAEAPUAAACGAwAAAAA=&#10;" filled="f" stroked="f">
                  <v:textbox>
                    <w:txbxContent>
                      <w:p w14:paraId="69DF62D0" w14:textId="77777777" w:rsidR="005A2386" w:rsidRPr="00AF1FF8" w:rsidRDefault="005A2386" w:rsidP="000B566A">
                        <w:pPr>
                          <w:ind w:firstLine="0"/>
                          <w:rPr>
                            <w:sz w:val="32"/>
                            <w:szCs w:val="32"/>
                          </w:rPr>
                        </w:pPr>
                        <w:r w:rsidRPr="00AF1FF8">
                          <w:rPr>
                            <w:sz w:val="32"/>
                            <w:szCs w:val="32"/>
                          </w:rPr>
                          <w:sym w:font="Symbol" w:char="F0B7"/>
                        </w:r>
                      </w:p>
                    </w:txbxContent>
                  </v:textbox>
                </v:shape>
                <v:shape id="Text Box 1497" o:spid="_x0000_s1223" type="#_x0000_t202" style="position:absolute;left:2778;top:8301;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IAa4wgAA&#10;AN0AAAAPAAAAZHJzL2Rvd25yZXYueG1sRE9Li8IwEL4v+B/CCHvTRF0XrUYRRfC0sr7A29CMbbGZ&#10;lCZru/9+Iwh7m4/vOfNla0vxoNoXjjUM+goEcepMwZmG03Hbm4DwAdlg6Zg0/JKH5aLzNsfEuIa/&#10;6XEImYgh7BPUkIdQJVL6NCeLvu8q4sjdXG0xRFhn0tTYxHBbyqFSn9JiwbEhx4rWOaX3w4/VcP66&#10;XS8fap9t7LhqXKsk26nU+r3brmYgArXhX/xy70ycPx6O4PlNPEEu/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YgBrjCAAAA3QAAAA8AAAAAAAAAAAAAAAAAlwIAAGRycy9kb3du&#10;cmV2LnhtbFBLBQYAAAAABAAEAPUAAACGAwAAAAA=&#10;" filled="f" stroked="f">
                  <v:textbox>
                    <w:txbxContent>
                      <w:p w14:paraId="2F19E71F" w14:textId="77777777" w:rsidR="005A2386" w:rsidRPr="00AF1FF8" w:rsidRDefault="005A2386" w:rsidP="000B566A">
                        <w:pPr>
                          <w:ind w:firstLine="0"/>
                          <w:rPr>
                            <w:sz w:val="32"/>
                            <w:szCs w:val="32"/>
                          </w:rPr>
                        </w:pPr>
                        <w:r w:rsidRPr="00AF1FF8">
                          <w:rPr>
                            <w:sz w:val="32"/>
                            <w:szCs w:val="32"/>
                          </w:rPr>
                          <w:sym w:font="Symbol" w:char="F0B7"/>
                        </w:r>
                      </w:p>
                    </w:txbxContent>
                  </v:textbox>
                </v:shape>
                <v:shape id="Text Box 1498" o:spid="_x0000_s1224" type="#_x0000_t202" style="position:absolute;left:2343;top:8886;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yZ7MwQAA&#10;AN0AAAAPAAAAZHJzL2Rvd25yZXYueG1sRE9Ni8IwEL0L/ocwC940WVHZ7RpFFMGTou4K3oZmbMs2&#10;k9JEW/+9EQRv83ifM523thQ3qn3hWMPnQIEgTp0pONPwe1z3v0D4gGywdEwa7uRhPut2ppgY1/Ce&#10;boeQiRjCPkENeQhVIqVPc7LoB64ijtzF1RZDhHUmTY1NDLelHCo1kRYLjg05VrTMKf0/XK2Gv+3l&#10;fBqpXbay46pxrZJsv6XWvY928QMiUBve4pd7Y+L88XAEz2/iCXL2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6cmezMEAAADdAAAADwAAAAAAAAAAAAAAAACXAgAAZHJzL2Rvd25y&#10;ZXYueG1sUEsFBgAAAAAEAAQA9QAAAIUDAAAAAA==&#10;" filled="f" stroked="f">
                  <v:textbox>
                    <w:txbxContent>
                      <w:p w14:paraId="7CB9FE07" w14:textId="77777777" w:rsidR="005A2386" w:rsidRPr="00AF1FF8" w:rsidRDefault="005A2386" w:rsidP="000B566A">
                        <w:pPr>
                          <w:ind w:firstLine="0"/>
                          <w:rPr>
                            <w:sz w:val="32"/>
                            <w:szCs w:val="32"/>
                          </w:rPr>
                        </w:pPr>
                        <w:r w:rsidRPr="00AF1FF8">
                          <w:rPr>
                            <w:sz w:val="32"/>
                            <w:szCs w:val="32"/>
                          </w:rPr>
                          <w:sym w:font="Symbol" w:char="F0B7"/>
                        </w:r>
                      </w:p>
                    </w:txbxContent>
                  </v:textbox>
                </v:shape>
                <v:shape id="Text Box 1501" o:spid="_x0000_s1225" type="#_x0000_t202" style="position:absolute;left:2778;top:9336;width:489;height:56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RkrDwwAA&#10;AN0AAAAPAAAAZHJzL2Rvd25yZXYueG1sRE/NasJAEL4LfYdlCt50YzBi02ykWAu9aW0fYMhOs2my&#10;syG7atqndwWht/n4fqfYjLYTZxp841jBYp6AIK6cbrhW8PX5NluD8AFZY+eYFPySh035MCkw1+7C&#10;H3Q+hlrEEPY5KjAh9LmUvjJk0c9dTxy5bzdYDBEOtdQDXmK47WSaJCtpseHYYLCnraGqPZ6sgnVi&#10;9237lB68Xf4tMrN9dbv+R6np4/jyDCLQGP7Fd/e7jvOzNIPbN/EEWV4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ARkrDwwAAAN0AAAAPAAAAAAAAAAAAAAAAAJcCAABkcnMvZG93&#10;bnJldi54bWxQSwUGAAAAAAQABAD1AAAAhwMAAAAA&#10;" filled="f" stroked="f">
                  <v:textbox style="mso-fit-shape-to-text:t">
                    <w:txbxContent>
                      <w:p w14:paraId="4601B67A" w14:textId="77777777" w:rsidR="005A2386" w:rsidRDefault="005A2386" w:rsidP="000B566A">
                        <w:pPr>
                          <w:ind w:firstLine="0"/>
                        </w:pPr>
                        <w:r w:rsidRPr="00A91663">
                          <w:rPr>
                            <w:position w:val="-4"/>
                          </w:rPr>
                          <w:object w:dxaOrig="200" w:dyaOrig="260" w14:anchorId="266E84C0">
                            <v:shape id="_x0000_i2090" type="#_x0000_t75" style="width:9.8pt;height:12.65pt" o:ole="">
                              <v:imagedata r:id="rId717" o:title=""/>
                            </v:shape>
                            <o:OLEObject Type="Embed" ProgID="Equation.DSMT4" ShapeID="_x0000_i2090" DrawAspect="Content" ObjectID="_1588819636" r:id="rId747"/>
                          </w:object>
                        </w:r>
                      </w:p>
                    </w:txbxContent>
                  </v:textbox>
                </v:shape>
                <v:shape id="Text Box 1502" o:spid="_x0000_s1226" type="#_x0000_t202" style="position:absolute;left:4953;top:9336;width:486;height:57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lNS0wgAA&#10;AN0AAAAPAAAAZHJzL2Rvd25yZXYueG1sRE/NasJAEL4LvsMyhd50Y1DR1FVELfRWjT7AkJ1m02Rn&#10;Q3bVtE/fLQje5uP7ndWmt424Uecrxwom4wQEceF0xaWCy/l9tADhA7LGxjEp+CEPm/VwsMJMuzuf&#10;6JaHUsQQ9hkqMCG0mZS+MGTRj11LHLkv11kMEXal1B3eY7htZJokc2mx4thgsKWdoaLOr1bBIrGf&#10;db1Mj95Ofyczs9u7Q/ut1OtLv30DEagPT/HD/aHj/Fk6h/9v4gly/Q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CU1LTCAAAA3QAAAA8AAAAAAAAAAAAAAAAAlwIAAGRycy9kb3du&#10;cmV2LnhtbFBLBQYAAAAABAAEAPUAAACGAwAAAAA=&#10;" filled="f" stroked="f">
                  <v:textbox style="mso-fit-shape-to-text:t">
                    <w:txbxContent>
                      <w:p w14:paraId="1AE1C286" w14:textId="77777777" w:rsidR="005A2386" w:rsidRDefault="005A2386" w:rsidP="000B566A">
                        <w:pPr>
                          <w:ind w:firstLine="0"/>
                        </w:pPr>
                        <w:r w:rsidRPr="0096572E">
                          <w:rPr>
                            <w:position w:val="-6"/>
                          </w:rPr>
                          <w:object w:dxaOrig="200" w:dyaOrig="279" w14:anchorId="78E78965">
                            <v:shape id="_x0000_i2091" type="#_x0000_t75" style="width:9.8pt;height:13.8pt" o:ole="">
                              <v:imagedata r:id="rId719" o:title=""/>
                            </v:shape>
                            <o:OLEObject Type="Embed" ProgID="Equation.DSMT4" ShapeID="_x0000_i2091" DrawAspect="Content" ObjectID="_1588819637" r:id="rId748"/>
                          </w:object>
                        </w:r>
                      </w:p>
                    </w:txbxContent>
                  </v:textbox>
                </v:shape>
                <v:shape id="Text Box 1503" o:spid="_x0000_s1227" type="#_x0000_t202" style="position:absolute;left:3303;top:9336;width:474;height:57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2HEvwwAA&#10;AN0AAAAPAAAAZHJzL2Rvd25yZXYueG1sRE/JasMwEL0H+g9iCrk1sk2z1I0cQppAb1naDxisqeXa&#10;GhlLSZx+fVUo5DaPt85yNdhWXKj3tWMF6SQBQVw6XXOl4PNj97QA4QOyxtYxKbiRh1XxMFpirt2V&#10;j3Q5hUrEEPY5KjAhdLmUvjRk0U9cRxy5L9dbDBH2ldQ9XmO4bWWWJDNpsebYYLCjjaGyOZ2tgkVi&#10;903zkh28ff5Jp2bz5rbdt1Ljx2H9CiLQEO7if/e7jvOn2Rz+voknyOI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f2HEvwwAAAN0AAAAPAAAAAAAAAAAAAAAAAJcCAABkcnMvZG93&#10;bnJldi54bWxQSwUGAAAAAAQABAD1AAAAhwMAAAAA&#10;" filled="f" stroked="f">
                  <v:textbox style="mso-fit-shape-to-text:t">
                    <w:txbxContent>
                      <w:p w14:paraId="5B1813D4" w14:textId="77777777" w:rsidR="005A2386" w:rsidRDefault="005A2386" w:rsidP="000B566A">
                        <w:pPr>
                          <w:ind w:firstLine="0"/>
                        </w:pPr>
                        <w:r w:rsidRPr="0096572E">
                          <w:rPr>
                            <w:position w:val="-6"/>
                          </w:rPr>
                          <w:object w:dxaOrig="180" w:dyaOrig="279" w14:anchorId="658EEB1D">
                            <v:shape id="_x0000_i2092" type="#_x0000_t75" style="width:9.2pt;height:13.8pt" o:ole="">
                              <v:imagedata r:id="rId721" o:title=""/>
                            </v:shape>
                            <o:OLEObject Type="Embed" ProgID="Equation.DSMT4" ShapeID="_x0000_i2092" DrawAspect="Content" ObjectID="_1588819638" r:id="rId749"/>
                          </w:object>
                        </w:r>
                      </w:p>
                    </w:txbxContent>
                  </v:textbox>
                </v:shape>
                <v:shape id="Text Box 1504" o:spid="_x0000_s1228" type="#_x0000_t202" style="position:absolute;left:4361;top:9340;width:474;height:57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R+VdxQAA&#10;AN0AAAAPAAAAZHJzL2Rvd25yZXYueG1sRI9Bb8IwDIXvk/YfIk/iNlIqmFhHQBMb0m4Mth9gNaYp&#10;bZyqyaDs1+MDEjdb7/m9z4vV4Ft1oj7WgQ1Mxhko4jLYmisDvz+b5zmomJAttoHJwIUirJaPDwss&#10;bDjzjk77VCkJ4VigAZdSV2gdS0ce4zh0xKIdQu8xydpX2vZ4lnDf6jzLXrTHmqXBYUdrR2Wz//MG&#10;5pnfNs1r/h399H8yc+uP8NkdjRk9De9voBIN6W6+XX9ZwZ/lgivfyAh6eQ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5H5V3FAAAA3QAAAA8AAAAAAAAAAAAAAAAAlwIAAGRycy9k&#10;b3ducmV2LnhtbFBLBQYAAAAABAAEAPUAAACJAwAAAAA=&#10;" filled="f" stroked="f">
                  <v:textbox style="mso-fit-shape-to-text:t">
                    <w:txbxContent>
                      <w:p w14:paraId="1517F977" w14:textId="77777777" w:rsidR="005A2386" w:rsidRDefault="005A2386" w:rsidP="000B566A">
                        <w:pPr>
                          <w:ind w:firstLine="0"/>
                        </w:pPr>
                        <w:r w:rsidRPr="0096572E">
                          <w:rPr>
                            <w:position w:val="-6"/>
                          </w:rPr>
                          <w:object w:dxaOrig="180" w:dyaOrig="279" w14:anchorId="36DEA874">
                            <v:shape id="_x0000_i2093" type="#_x0000_t75" style="width:9.2pt;height:13.8pt" o:ole="">
                              <v:imagedata r:id="rId723" o:title=""/>
                            </v:shape>
                            <o:OLEObject Type="Embed" ProgID="Equation.DSMT4" ShapeID="_x0000_i2093" DrawAspect="Content" ObjectID="_1588819639" r:id="rId750"/>
                          </w:object>
                        </w:r>
                      </w:p>
                    </w:txbxContent>
                  </v:textbox>
                </v:shape>
                <v:shape id="Text Box 1506" o:spid="_x0000_s1229" type="#_x0000_t202" style="position:absolute;left:4209;top:8076;width:921;height:48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iFdzxwAA&#10;AN0AAAAPAAAAZHJzL2Rvd25yZXYueG1sRE9Na8JAEL0X+h+WEXoR3Rix2OgqpaVSUBRtDz2O2TFJ&#10;m50Nu9uY9te7BaG3ebzPmS87U4uWnK8sKxgNExDEudUVFwre314GUxA+IGusLZOCH/KwXNzezDHT&#10;9sx7ag+hEDGEfYYKyhCaTEqfl2TQD21DHLmTdQZDhK6Q2uE5hptapklyLw1WHBtKbOippPzr8G0U&#10;/O7cxqbpZjU6foyrNjz3P7frrVJ3ve5xBiJQF/7FV/erjvMn6QP8fRNPkIsL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bohXc8cAAADdAAAADwAAAAAAAAAAAAAAAACXAgAAZHJz&#10;L2Rvd25yZXYueG1sUEsFBgAAAAAEAAQA9QAAAIsDAAAAAA==&#10;" filled="f" stroked="f">
                  <v:textbox>
                    <w:txbxContent>
                      <w:p w14:paraId="05A9CADB" w14:textId="77777777" w:rsidR="005A2386" w:rsidRDefault="005A2386" w:rsidP="000B566A">
                        <w:pPr>
                          <w:ind w:firstLine="0"/>
                        </w:pPr>
                        <w:r>
                          <w:t>0,1866</w:t>
                        </w:r>
                      </w:p>
                    </w:txbxContent>
                  </v:textbox>
                </v:shape>
                <v:shape id="Text Box 1507" o:spid="_x0000_s1230" type="#_x0000_t202" style="position:absolute;left:4704;top:8637;width:921;height:44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a2gzyQAA&#10;AN0AAAAPAAAAZHJzL2Rvd25yZXYueG1sRI9BS8NAEIXvQv/DMoVexG6aokjstoilRbBUrB48jtkx&#10;SZudDbtrGv31zkHwNsN78943i9XgWtVTiI1nA7NpBoq49LbhysDb6+bqFlRMyBZbz2TgmyKslqOL&#10;BRbWn/mF+kOqlIRwLNBAnVJXaB3LmhzGqe+IRfv0wWGSNVTaBjxLuGt1nmU32mHD0lBjRw81lafD&#10;lzPw8xx2Ps9329nH+7zp0/ryuH/aGzMZD/d3oBIN6d/8d/1oBf96LvzyjYygl78A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B6a2gzyQAAAN0AAAAPAAAAAAAAAAAAAAAAAJcCAABk&#10;cnMvZG93bnJldi54bWxQSwUGAAAAAAQABAD1AAAAjQMAAAAA&#10;" filled="f" stroked="f">
                  <v:textbox>
                    <w:txbxContent>
                      <w:p w14:paraId="3CA7CE62" w14:textId="77777777" w:rsidR="005A2386" w:rsidRDefault="005A2386" w:rsidP="000B566A">
                        <w:pPr>
                          <w:ind w:firstLine="0"/>
                        </w:pPr>
                        <w:r>
                          <w:t>0,0467</w:t>
                        </w:r>
                      </w:p>
                    </w:txbxContent>
                  </v:textbox>
                </v:shape>
                <v:shape id="Text Box 1508" o:spid="_x0000_s1231" type="#_x0000_t202" style="position:absolute;left:2103;top:8772;width:921;height:44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J82oxgAA&#10;AN0AAAAPAAAAZHJzL2Rvd25yZXYueG1sRE9Na8JAEL0X/A/LFHoR3STSUqKrlJZKoWKpevA4ZqdJ&#10;bHY27K4x7a93C0Jv83ifM1v0phEdOV9bVpCOExDEhdU1lwp229fRIwgfkDU2lknBD3lYzAc3M8y1&#10;PfMndZtQihjCPkcFVQhtLqUvKjLox7YljtyXdQZDhK6U2uE5hptGZknyIA3WHBsqbOm5ouJ7czIK&#10;fj/cymbZapke9pO6Cy/D4/p9rdTdbf80BRGoD//iq/tNx/n3kxT+voknyPkF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VJ82oxgAAAN0AAAAPAAAAAAAAAAAAAAAAAJcCAABkcnMv&#10;ZG93bnJldi54bWxQSwUGAAAAAAQABAD1AAAAigMAAAAA&#10;" filled="f" stroked="f">
                  <v:textbox>
                    <w:txbxContent>
                      <w:p w14:paraId="40F79074" w14:textId="77777777" w:rsidR="005A2386" w:rsidRDefault="005A2386" w:rsidP="000B566A">
                        <w:pPr>
                          <w:ind w:firstLine="0"/>
                        </w:pPr>
                        <w:r>
                          <w:t>0,0369</w:t>
                        </w:r>
                      </w:p>
                    </w:txbxContent>
                  </v:textbox>
                </v:shape>
                <v:shape id="Text Box 1509" o:spid="_x0000_s1232" type="#_x0000_t202" style="position:absolute;left:2463;top:8211;width:921;height:44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9VPfxgAA&#10;AN0AAAAPAAAAZHJzL2Rvd25yZXYueG1sRE9La8JAEL4X+h+WEXopujHSItFVSkulULH4OHgcs2OS&#10;NjsbdtcY/fVuodDbfHzPmc47U4uWnK8sKxgOEhDEudUVFwp22/f+GIQPyBpry6TgQh7ms/u7KWba&#10;nnlN7SYUIoawz1BBGUKTSenzkgz6gW2II3e0zmCI0BVSOzzHcFPLNEmepcGKY0OJDb2WlP9sTkbB&#10;9cstbZouF8PDflS14e3xe/W5Uuqh171MQATqwr/4z/2h4/ynUQq/38QT5OwG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l9VPfxgAAAN0AAAAPAAAAAAAAAAAAAAAAAJcCAABkcnMv&#10;ZG93bnJldi54bWxQSwUGAAAAAAQABAD1AAAAigMAAAAA&#10;" filled="f" stroked="f">
                  <v:textbox>
                    <w:txbxContent>
                      <w:p w14:paraId="29860F05" w14:textId="77777777" w:rsidR="005A2386" w:rsidRDefault="005A2386" w:rsidP="000B566A">
                        <w:pPr>
                          <w:ind w:firstLine="0"/>
                        </w:pPr>
                        <w:r>
                          <w:t>0,1382</w:t>
                        </w:r>
                      </w:p>
                    </w:txbxContent>
                  </v:textbox>
                </v:shape>
                <v:shape id="Text Box 1510" o:spid="_x0000_s1233" type="#_x0000_t202" style="position:absolute;left:3048;top:7701;width:921;height:44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ufZExgAA&#10;AN0AAAAPAAAAZHJzL2Rvd25yZXYueG1sRE9Na8JAEL0L/odlCr2UujGhpURXKS0VQbHU9tDjmJ0m&#10;sdnZsLvG6K93CwVv83ifM533phEdOV9bVjAeJSCIC6trLhV8fb7dP4HwAVljY5kUnMjDfDYcTDHX&#10;9sgf1G1DKWII+xwVVCG0uZS+qMigH9mWOHI/1hkMEbpSaofHGG4amSbJozRYc2yosKWXiorf7cEo&#10;OL+7tU3T9WK8+87qLrze7TerjVK3N/3zBESgPlzF/+6ljvMfsgz+voknyNkF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KufZExgAAAN0AAAAPAAAAAAAAAAAAAAAAAJcCAABkcnMv&#10;ZG93bnJldi54bWxQSwUGAAAAAAQABAD1AAAAigMAAAAA&#10;" filled="f" stroked="f">
                  <v:textbox>
                    <w:txbxContent>
                      <w:p w14:paraId="37E21D8D" w14:textId="77777777" w:rsidR="005A2386" w:rsidRDefault="005A2386" w:rsidP="000B566A">
                        <w:pPr>
                          <w:ind w:firstLine="0"/>
                        </w:pPr>
                        <w:r>
                          <w:t>0,2765</w:t>
                        </w:r>
                      </w:p>
                    </w:txbxContent>
                  </v:textbox>
                </v:shape>
                <v:shape id="Text Box 1511" o:spid="_x0000_s1234" type="#_x0000_t202" style="position:absolute;left:3678;top:7446;width:921;height:44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UG4wxwAA&#10;AN0AAAAPAAAAZHJzL2Rvd25yZXYueG1sRE9La8JAEL4X/A/LCL0U3RitSOoqpaWloFh8HDyO2WkS&#10;zc6G3W1M++u7hUJv8/E9Z77sTC1acr6yrGA0TEAQ51ZXXCg47F8GMxA+IGusLZOCL/KwXPRu5php&#10;e+UttbtQiBjCPkMFZQhNJqXPSzLoh7YhjtyHdQZDhK6Q2uE1hptapkkylQYrjg0lNvRUUn7ZfRoF&#10;3+9ubdN0/To6HcdVG57vzpvVRqnbfvf4ACJQF/7Ff+43Heffjyfw+008QS5+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BVBuMMcAAADdAAAADwAAAAAAAAAAAAAAAACXAgAAZHJz&#10;L2Rvd25yZXYueG1sUEsFBgAAAAAEAAQA9QAAAIsDAAAAAA==&#10;" filled="f" stroked="f">
                  <v:textbox>
                    <w:txbxContent>
                      <w:p w14:paraId="70E0D66B" w14:textId="77777777" w:rsidR="005A2386" w:rsidRDefault="005A2386" w:rsidP="000B566A">
                        <w:pPr>
                          <w:ind w:firstLine="0"/>
                        </w:pPr>
                        <w:r>
                          <w:t>0,3110</w:t>
                        </w:r>
                      </w:p>
                    </w:txbxContent>
                  </v:textbox>
                </v:shape>
                <v:line id="Line 1512" o:spid="_x0000_s1235" style="position:absolute;flip:y;visibility:visible;mso-wrap-style:square" from="6827,6683" to="6828,94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PlOn8YAAADdAAAADwAAAGRycy9kb3ducmV2LnhtbESPQWvCQBCF7wX/wzKCl6CbGixtdJVq&#10;KxSkh2oPHofsmASzsyE71fTfu0Khtxne+968Wax616gLdaH2bOBxkoIiLrytuTTwfdiOn0EFQbbY&#10;eCYDvxRgtRw8LDC3/spfdNlLqWIIhxwNVCJtrnUoKnIYJr4ljtrJdw4lrl2pbYfXGO4aPU3TJ+2w&#10;5nihwpY2FRXn/Y+LNbaf/JZlydrpJHmh96PsUi3GjIb96xyUUC//5j/6w0Zuls3g/k0cQS9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T5Tp/GAAAA3QAAAA8AAAAAAAAA&#10;AAAAAAAAoQIAAGRycy9kb3ducmV2LnhtbFBLBQYAAAAABAAEAPkAAACUAwAAAAA=&#10;">
                  <v:stroke endarrow="block"/>
                </v:line>
                <v:line id="Line 1513" o:spid="_x0000_s1236" style="position:absolute;visibility:visible;mso-wrap-style:square" from="6459,9442" to="10608,944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4VIWcQAAADdAAAADwAAAGRycy9kb3ducmV2LnhtbERPS2sCMRC+C/6HMIXeNGtLfWyNIl0K&#10;Pajgg56nm+lm6WaybNI1/feNIHibj+85y3W0jeip87VjBZNxBoK4dLrmSsH59D6ag/ABWWPjmBT8&#10;kYf1ajhYYq7dhQ/UH0MlUgj7HBWYENpcSl8asujHriVO3LfrLIYEu0rqDi8p3DbyKcum0mLNqcFg&#10;S2+Gyp/jr1UwM8VBzmSxPe2Lvp4s4i5+fi2UenyIm1cQgWK4i2/uD53mvzxP4fpNOkGu/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PhUhZxAAAAN0AAAAPAAAAAAAAAAAA&#10;AAAAAKECAABkcnMvZG93bnJldi54bWxQSwUGAAAAAAQABAD5AAAAkgMAAAAA&#10;">
                  <v:stroke endarrow="block"/>
                </v:line>
                <v:line id="Line 1514" o:spid="_x0000_s1237" style="position:absolute;rotation:-90;visibility:visible;mso-wrap-style:square" from="7941,8598" to="8565,859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3OI4ccAAADdAAAADwAAAGRycy9kb3ducmV2LnhtbERPS08CMRC+k/gfmiHxBl00KqwUYlxR&#10;48HwCnKcbIftxu103VZY/PXUhITbfPmeM562thJ7anzpWMGgn4Agzp0uuVCwXs16QxA+IGusHJOC&#10;I3mYTq46Y0y1O/CC9stQiBjCPkUFJoQ6ldLnhiz6vquJI7dzjcUQYVNI3eAhhttK3iTJvbRYcmww&#10;WNOzofx7+WsVfHwuji8/OhvN3/xwu8lMNnr9+lPquts+PYII1IaL+Ox+13H+3e0D/H8TT5CTE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Dc4jhxwAAAN0AAAAPAAAAAAAA&#10;AAAAAAAAAKECAABkcnMvZG93bnJldi54bWxQSwUGAAAAAAQABAD5AAAAlQMAAAAA&#10;" strokeweight=".5pt">
                  <v:stroke dashstyle="dash"/>
                </v:line>
                <v:shape id="Text Box 1515" o:spid="_x0000_s1238" type="#_x0000_t202" style="position:absolute;left:8559;top:9355;width:489;height:56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nnOAxQAA&#10;AN0AAAAPAAAAZHJzL2Rvd25yZXYueG1sRI9Bb8IwDIXvSPsPkZF2GylsTKwjoAk2iduA7QdYjdeU&#10;Nk7VBOj49fiAxM3We37v83zZ+0adqItVYAPjUQaKuAi24tLA78/X0wxUTMgWm8Bk4J8iLBcPgznm&#10;Npx5R6d9KpWEcMzRgEupzbWOhSOPcRRaYtH+QucxydqV2nZ4lnDf6EmWvWqPFUuDw5ZWjop6f/QG&#10;Zpn/ruu3yTb6l8t46lbr8NkejHkc9h/voBL16W6+XW+s4E+fBVe+kRH04go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uec4DFAAAA3QAAAA8AAAAAAAAAAAAAAAAAlwIAAGRycy9k&#10;b3ducmV2LnhtbFBLBQYAAAAABAAEAPUAAACJAwAAAAA=&#10;" filled="f" stroked="f">
                  <v:textbox style="mso-fit-shape-to-text:t">
                    <w:txbxContent>
                      <w:p w14:paraId="0A7E0C6A" w14:textId="77777777" w:rsidR="005A2386" w:rsidRDefault="005A2386" w:rsidP="000B566A">
                        <w:pPr>
                          <w:ind w:firstLine="0"/>
                        </w:pPr>
                        <w:r w:rsidRPr="00A91663">
                          <w:rPr>
                            <w:position w:val="-4"/>
                          </w:rPr>
                          <w:object w:dxaOrig="200" w:dyaOrig="260" w14:anchorId="16F139B8">
                            <v:shape id="_x0000_i2094" type="#_x0000_t75" style="width:9.8pt;height:12.65pt" o:ole="">
                              <v:imagedata r:id="rId711" o:title=""/>
                            </v:shape>
                            <o:OLEObject Type="Embed" ProgID="Equation.DSMT4" ShapeID="_x0000_i2094" DrawAspect="Content" ObjectID="_1588819640" r:id="rId751"/>
                          </w:object>
                        </w:r>
                      </w:p>
                    </w:txbxContent>
                  </v:textbox>
                </v:shape>
                <v:shape id="Text Box 1516" o:spid="_x0000_s1239" type="#_x0000_t202" style="position:absolute;left:10281;top:9396;width:402;height:54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EaePwwAA&#10;AN0AAAAPAAAAZHJzL2Rvd25yZXYueG1sRE9Na8JAEL0X/A/LCL3prm0VTd0EaSn0pBi10NuQHZPQ&#10;7GzIbk36711B6G0e73PW2WAbcaHO1441zKYKBHHhTM2lhuPhY7IE4QOywcYxafgjD1k6elhjYlzP&#10;e7rkoRQxhH2CGqoQ2kRKX1Rk0U9dSxy5s+sshgi7UpoO+xhuG/mk1EJarDk2VNjSW0XFT/5rNZy2&#10;5++vF7Ur3+287d2gJNuV1PpxPGxeQQQawr/47v40cf78eQW3b+IJMr0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CEaePwwAAAN0AAAAPAAAAAAAAAAAAAAAAAJcCAABkcnMvZG93&#10;bnJldi54bWxQSwUGAAAAAAQABAD1AAAAhwMAAAAA&#10;" filled="f" stroked="f">
                  <v:textbox>
                    <w:txbxContent>
                      <w:p w14:paraId="72F91D0B" w14:textId="77777777" w:rsidR="005A2386" w:rsidRDefault="005A2386" w:rsidP="000B566A">
                        <w:pPr>
                          <w:ind w:firstLine="0"/>
                        </w:pPr>
                        <w:r w:rsidRPr="00242DB9">
                          <w:rPr>
                            <w:position w:val="-6"/>
                          </w:rPr>
                          <w:object w:dxaOrig="200" w:dyaOrig="220" w14:anchorId="3F3FF793">
                            <v:shape id="_x0000_i2095" type="#_x0000_t75" style="width:9.8pt;height:10.35pt" o:ole="">
                              <v:imagedata r:id="rId203" o:title=""/>
                            </v:shape>
                            <o:OLEObject Type="Embed" ProgID="Equation.DSMT4" ShapeID="_x0000_i2095" DrawAspect="Content" ObjectID="_1588819641" r:id="rId752"/>
                          </w:object>
                        </w:r>
                      </w:p>
                    </w:txbxContent>
                  </v:textbox>
                </v:shape>
                <v:shape id="Text Box 1517" o:spid="_x0000_s1240" type="#_x0000_t202" style="position:absolute;left:6603;top:9342;width:402;height:55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LX1vxQAA&#10;AN0AAAAPAAAAZHJzL2Rvd25yZXYueG1sRI9Ba8JAEIXvQv/DMgVvultRqamrlIrgqUWrQm9DdkxC&#10;s7Mhu5r033cOgrcZ3pv3vlmue1+rG7WxCmzhZWxAEefBVVxYOH5vR6+gYkJ2WAcmC38UYb16Giwx&#10;c6HjPd0OqVASwjFDC2VKTaZ1zEvyGMehIRbtElqPSda20K7FTsJ9rSfGzLXHiqWhxIY+Ssp/D1dv&#10;4fR5+TlPzVex8bOmC73R7Bfa2uFz//4GKlGfHub79c4J/mwq/PKNjKB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stfW/FAAAA3QAAAA8AAAAAAAAAAAAAAAAAlwIAAGRycy9k&#10;b3ducmV2LnhtbFBLBQYAAAAABAAEAPUAAACJAwAAAAA=&#10;" filled="f" stroked="f">
                  <v:textbox>
                    <w:txbxContent>
                      <w:p w14:paraId="6D455DB5" w14:textId="77777777" w:rsidR="005A2386" w:rsidRDefault="005A2386" w:rsidP="000B566A">
                        <w:pPr>
                          <w:ind w:firstLine="0"/>
                        </w:pPr>
                        <w:r w:rsidRPr="00242DB9">
                          <w:rPr>
                            <w:position w:val="-6"/>
                          </w:rPr>
                          <w:object w:dxaOrig="200" w:dyaOrig="279" w14:anchorId="140990EE">
                            <v:shape id="_x0000_i2096" type="#_x0000_t75" style="width:9.8pt;height:13.8pt" o:ole="">
                              <v:imagedata r:id="rId205" o:title=""/>
                            </v:shape>
                            <o:OLEObject Type="Embed" ProgID="Equation.DSMT4" ShapeID="_x0000_i2096" DrawAspect="Content" ObjectID="_1588819642" r:id="rId753"/>
                          </w:object>
                        </w:r>
                      </w:p>
                    </w:txbxContent>
                  </v:textbox>
                </v:shape>
                <v:shape id="Text Box 1518" o:spid="_x0000_s1241" type="#_x0000_t202" style="position:absolute;left:5913;top:6516;width:969;height:66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oqlgwgAA&#10;AN0AAAAPAAAAZHJzL2Rvd25yZXYueG1sRE/bisIwEH1f8B/CLPi2phVdtGsU8QL75nr5gKGZbbpt&#10;JqWJWvfrjSD4Nodzndmis7W4UOtLxwrSQQKCOHe65ELB6bj9mIDwAVlj7ZgU3MjDYt57m2Gm3ZX3&#10;dDmEQsQQ9hkqMCE0mZQ+N2TRD1xDHLlf11oMEbaF1C1eY7it5TBJPqXFkmODwYZWhvLqcLYKJond&#10;VdV0+OPt6D8dm9XabZo/pfrv3fILRKAuvMRP97eO88ejFB7fxBPk/A4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KiqWDCAAAA3QAAAA8AAAAAAAAAAAAAAAAAlwIAAGRycy9kb3du&#10;cmV2LnhtbFBLBQYAAAAABAAEAPUAAACGAwAAAAA=&#10;" filled="f" stroked="f">
                  <v:textbox style="mso-fit-shape-to-text:t">
                    <w:txbxContent>
                      <w:p w14:paraId="4C8FE973" w14:textId="77777777" w:rsidR="005A2386" w:rsidRDefault="005A2386" w:rsidP="000B566A">
                        <w:pPr>
                          <w:ind w:firstLine="0"/>
                        </w:pPr>
                        <w:r w:rsidRPr="002C3C27">
                          <w:rPr>
                            <w:position w:val="-12"/>
                          </w:rPr>
                          <w:object w:dxaOrig="680" w:dyaOrig="360" w14:anchorId="4E09BBB9">
                            <v:shape id="_x0000_i2097" type="#_x0000_t75" style="width:34pt;height:17.85pt" o:ole="">
                              <v:imagedata r:id="rId728" o:title=""/>
                            </v:shape>
                            <o:OLEObject Type="Embed" ProgID="Equation.DSMT4" ShapeID="_x0000_i2097" DrawAspect="Content" ObjectID="_1588819643" r:id="rId754"/>
                          </w:object>
                        </w:r>
                      </w:p>
                    </w:txbxContent>
                  </v:textbox>
                </v:shape>
                <v:line id="Line 1519" o:spid="_x0000_s1242" style="position:absolute;rotation:-90;visibility:visible;mso-wrap-style:square" from="7499,9010" to="7499,948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cvmO8MAAADdAAAADwAAAGRycy9kb3ducmV2LnhtbERP22oCMRB9L/gPYQTfatZLVbZGkUJF&#10;iy/afsC4mb3UzWRNoq5+fVMo9G0O5zrzZWtqcSXnK8sKBv0EBHFmdcWFgq/P9+cZCB+QNdaWScGd&#10;PCwXnac5ptreeE/XQyhEDGGfooIyhCaV0mclGfR92xBHLrfOYIjQFVI7vMVwU8thkkykwYpjQ4kN&#10;vZWUnQ4Xo2B0fDTk1ueqHufT7Uduw3T3rZXqddvVK4hAbfgX/7k3Os5/GQ/h95t4glz8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nL5jvDAAAA3QAAAA8AAAAAAAAAAAAA&#10;AAAAoQIAAGRycy9kb3ducmV2LnhtbFBLBQYAAAAABAAEAPkAAACRAwAAAAA=&#10;" strokeweight="2.25pt"/>
                <v:line id="Line 1520" o:spid="_x0000_s1243" style="position:absolute;visibility:visible;mso-wrap-style:square" from="6828,9396" to="6828,939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HgNqMYAAADdAAAADwAAAGRycy9kb3ducmV2LnhtbERPTWvCQBC9F/oflil4q5vWNkh0FbEI&#10;2kOpVtDjmB2T1Oxs2N0m6b93hUJv83ifM533phYtOV9ZVvA0TEAQ51ZXXCjYf60exyB8QNZYWyYF&#10;v+RhPru/m2KmbcdbanehEDGEfYYKyhCaTEqfl2TQD21DHLmzdQZDhK6Q2mEXw00tn5MklQYrjg0l&#10;NrQsKb/sfoyCj9Fn2i427+v+sElP+dv2dPzunFKDh34xARGoD//iP/dax/mvLyO4fRNPkLMr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DB4DajGAAAA3QAAAA8AAAAAAAAA&#10;AAAAAAAAoQIAAGRycy9kb3ducmV2LnhtbFBLBQYAAAAABAAEAPkAAACUAwAAAAA=&#10;"/>
                <v:line id="Line 1521" o:spid="_x0000_s1244" style="position:absolute;rotation:-90;visibility:visible;mso-wrap-style:square" from="7068,9193" to="7068,959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W7b1MQAAADdAAAADwAAAGRycy9kb3ducmV2LnhtbERP22oCMRB9L/QfwhR802zremE1Sim0&#10;VPHFyweMm9lLu5lsk1S3fr0RhL7N4VxnvuxMI07kfG1ZwfMgAUGcW11zqeCwf+9PQfiArLGxTAr+&#10;yMNy8fgwx0zbM2/ptAuliCHsM1RQhdBmUvq8IoN+YFviyBXWGQwRulJqh+cYbhr5kiRjabDm2FBh&#10;S28V5d+7X6NgeLy05D5+6iYtJqt1YcNk86WV6j11rzMQgbrwL767P3WcP0pTuH0TT5CLK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pbtvUxAAAAN0AAAAPAAAAAAAAAAAA&#10;AAAAAKECAABkcnMvZG93bnJldi54bWxQSwUGAAAAAAQABAD5AAAAkgMAAAAA&#10;" strokeweight="2.25pt"/>
                <v:shape id="Text Box 1522" o:spid="_x0000_s1245" type="#_x0000_t202" style="position:absolute;left:8596;top:7082;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Wt73wgAA&#10;AN0AAAAPAAAAZHJzL2Rvd25yZXYueG1sRE9Li8IwEL4v+B/CCN7WxMUuWo0iLoInl/UF3oZmbIvN&#10;pDTR1n+/WVjwNh/fc+bLzlbiQY0vHWsYDRUI4syZknMNx8PmfQLCB2SDlWPS8CQPy0XvbY6pcS3/&#10;0GMfchFD2KeooQihTqX0WUEW/dDVxJG7usZiiLDJpWmwjeG2kh9KfUqLJceGAmtaF5Td9ner4bS7&#10;Xs5j9Z1/2aRuXack26nUetDvVjMQgbrwEv+7tybOT8YJ/H0TT5CLX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ta3vfCAAAA3QAAAA8AAAAAAAAAAAAAAAAAlwIAAGRycy9kb3du&#10;cmV2LnhtbFBLBQYAAAAABAAEAPUAAACGAwAAAAA=&#10;" filled="f" stroked="f">
                  <v:textbox>
                    <w:txbxContent>
                      <w:p w14:paraId="200AA760" w14:textId="77777777" w:rsidR="005A2386" w:rsidRPr="00AF1FF8" w:rsidRDefault="005A2386" w:rsidP="000B566A">
                        <w:pPr>
                          <w:ind w:firstLine="0"/>
                          <w:rPr>
                            <w:sz w:val="32"/>
                            <w:szCs w:val="32"/>
                          </w:rPr>
                        </w:pPr>
                        <w:r w:rsidRPr="00AF1FF8">
                          <w:rPr>
                            <w:sz w:val="32"/>
                            <w:szCs w:val="32"/>
                          </w:rPr>
                          <w:sym w:font="Symbol" w:char="F0B7"/>
                        </w:r>
                      </w:p>
                    </w:txbxContent>
                  </v:textbox>
                </v:shape>
                <v:shape id="Text Box 1523" o:spid="_x0000_s1246" type="#_x0000_t202" style="position:absolute;left:8043;top:7978;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iECAwwAA&#10;AN0AAAAPAAAAZHJzL2Rvd25yZXYueG1sRE9Na8JAEL0L/odlCr3pbsWENnUVsRQ8VUxbwduQHZPQ&#10;7GzIbpP477uC0Ns83uesNqNtRE+drx1reJorEMSFMzWXGr4+32fPIHxANtg4Jg1X8rBZTycrzIwb&#10;+Eh9HkoRQ9hnqKEKoc2k9EVFFv3ctcSRu7jOYoiwK6XpcIjhtpELpVJpsebYUGFLu4qKn/zXavj+&#10;uJxPS3Uo32zSDm5Uku2L1PrxYdy+ggg0hn/x3b03cX6yTOH2TTxBrv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riECAwwAAAN0AAAAPAAAAAAAAAAAAAAAAAJcCAABkcnMvZG93&#10;bnJldi54bWxQSwUGAAAAAAQABAD1AAAAhwMAAAAA&#10;" filled="f" stroked="f">
                  <v:textbox>
                    <w:txbxContent>
                      <w:p w14:paraId="1778CFE5" w14:textId="77777777" w:rsidR="005A2386" w:rsidRPr="00AF1FF8" w:rsidRDefault="005A2386" w:rsidP="000B566A">
                        <w:pPr>
                          <w:ind w:firstLine="0"/>
                          <w:rPr>
                            <w:sz w:val="32"/>
                            <w:szCs w:val="32"/>
                          </w:rPr>
                        </w:pPr>
                        <w:r w:rsidRPr="00AF1FF8">
                          <w:rPr>
                            <w:sz w:val="32"/>
                            <w:szCs w:val="32"/>
                          </w:rPr>
                          <w:sym w:font="Symbol" w:char="F0B7"/>
                        </w:r>
                      </w:p>
                    </w:txbxContent>
                  </v:textbox>
                </v:shape>
                <v:shape id="Text Box 1524" o:spid="_x0000_s1247" type="#_x0000_t202" style="position:absolute;left:9138;top:6885;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xOUbwwAA&#10;AN0AAAAPAAAAZHJzL2Rvd25yZXYueG1sRE9La8JAEL4X/A/LCN7qbkWrpq4iiuDJYnxAb0N2TEKz&#10;syG7mvTfd4VCb/PxPWex6mwlHtT40rGGt6ECQZw5U3Ku4Xzavc5A+IBssHJMGn7Iw2rZe1lgYlzL&#10;R3qkIRcxhH2CGooQ6kRKnxVk0Q9dTRy5m2sshgibXJoG2xhuKzlS6l1aLDk2FFjTpqDsO71bDZfD&#10;7es6Vp/51k7q1nVKsp1LrQf9bv0BIlAX/sV/7r2J8yfjKTy/iSfI5S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ExOUbwwAAAN0AAAAPAAAAAAAAAAAAAAAAAJcCAABkcnMvZG93&#10;bnJldi54bWxQSwUGAAAAAAQABAD1AAAAhwMAAAAA&#10;" filled="f" stroked="f">
                  <v:textbox>
                    <w:txbxContent>
                      <w:p w14:paraId="09CD5B44" w14:textId="77777777" w:rsidR="005A2386" w:rsidRPr="00AF1FF8" w:rsidRDefault="005A2386" w:rsidP="000B566A">
                        <w:pPr>
                          <w:ind w:firstLine="0"/>
                          <w:rPr>
                            <w:sz w:val="32"/>
                            <w:szCs w:val="32"/>
                          </w:rPr>
                        </w:pPr>
                        <w:r w:rsidRPr="00AF1FF8">
                          <w:rPr>
                            <w:sz w:val="32"/>
                            <w:szCs w:val="32"/>
                          </w:rPr>
                          <w:sym w:font="Symbol" w:char="F0B7"/>
                        </w:r>
                      </w:p>
                    </w:txbxContent>
                  </v:textbox>
                </v:shape>
                <v:shape id="Text Box 1525" o:spid="_x0000_s1248" type="#_x0000_t202" style="position:absolute;left:9675;top:6701;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1W3FpxQAA&#10;AN0AAAAPAAAAZHJzL2Rvd25yZXYueG1sRI9Ba8JAEIXvQv/DMgVvultRqamrlIrgqUWrQm9DdkxC&#10;s7Mhu5r033cOgrcZ3pv3vlmue1+rG7WxCmzhZWxAEefBVVxYOH5vR6+gYkJ2WAcmC38UYb16Giwx&#10;c6HjPd0OqVASwjFDC2VKTaZ1zEvyGMehIRbtElqPSda20K7FTsJ9rSfGzLXHiqWhxIY+Ssp/D1dv&#10;4fR5+TlPzVex8bOmC73R7Bfa2uFz//4GKlGfHub79c4J/mwquPKNjKB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VbcWnFAAAA3QAAAA8AAAAAAAAAAAAAAAAAlwIAAGRycy9k&#10;b3ducmV2LnhtbFBLBQYAAAAABAAEAPUAAACJAwAAAAA=&#10;" filled="f" stroked="f">
                  <v:textbox>
                    <w:txbxContent>
                      <w:p w14:paraId="0AC4E79A" w14:textId="77777777" w:rsidR="005A2386" w:rsidRPr="00AF1FF8" w:rsidRDefault="005A2386" w:rsidP="000B566A">
                        <w:pPr>
                          <w:ind w:firstLine="0"/>
                          <w:rPr>
                            <w:sz w:val="32"/>
                            <w:szCs w:val="32"/>
                          </w:rPr>
                        </w:pPr>
                        <w:r w:rsidRPr="00AF1FF8">
                          <w:rPr>
                            <w:sz w:val="32"/>
                            <w:szCs w:val="32"/>
                          </w:rPr>
                          <w:sym w:font="Symbol" w:char="F0B7"/>
                        </w:r>
                      </w:p>
                    </w:txbxContent>
                  </v:textbox>
                </v:shape>
                <v:shape id="Text Box 1526" o:spid="_x0000_s1249" type="#_x0000_t202" style="position:absolute;left:7533;top:8554;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F9TywQAA&#10;AN0AAAAPAAAAZHJzL2Rvd25yZXYueG1sRE9Ni8IwEL0v+B/CCN7WRNFFq1FEETy5rKuCt6EZ22Iz&#10;KU209d9vBGFv83ifM1+2thQPqn3hWMOgr0AQp84UnGk4/m4/JyB8QDZYOiYNT/KwXHQ+5pgY1/AP&#10;PQ4hEzGEfYIa8hCqREqf5mTR911FHLmrqy2GCOtMmhqbGG5LOVTqS1osODbkWNE6p/R2uFsNp/31&#10;ch6p72xjx1XjWiXZTqXWvW67moEI1IZ/8du9M3H+eDSF1zfxBLn4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2hfU8sEAAADdAAAADwAAAAAAAAAAAAAAAACXAgAAZHJzL2Rvd25y&#10;ZXYueG1sUEsFBgAAAAAEAAQA9QAAAIUDAAAAAA==&#10;" filled="f" stroked="f">
                  <v:textbox>
                    <w:txbxContent>
                      <w:p w14:paraId="75852B7A" w14:textId="77777777" w:rsidR="005A2386" w:rsidRPr="00AF1FF8" w:rsidRDefault="005A2386" w:rsidP="000B566A">
                        <w:pPr>
                          <w:ind w:firstLine="0"/>
                          <w:rPr>
                            <w:sz w:val="32"/>
                            <w:szCs w:val="32"/>
                          </w:rPr>
                        </w:pPr>
                        <w:r w:rsidRPr="00AF1FF8">
                          <w:rPr>
                            <w:sz w:val="32"/>
                            <w:szCs w:val="32"/>
                          </w:rPr>
                          <w:sym w:font="Symbol" w:char="F0B7"/>
                        </w:r>
                      </w:p>
                    </w:txbxContent>
                  </v:textbox>
                </v:shape>
                <v:shape id="Text Box 1527" o:spid="_x0000_s1250" type="#_x0000_t202" style="position:absolute;left:7068;top:8912;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9OuyxQAA&#10;AN0AAAAPAAAAZHJzL2Rvd25yZXYueG1sRI9Ba8JAEIXvBf/DMkJvddfSSJu6irQUelLUVvA2ZMck&#10;NDsbslsT/71zELzN8N689818OfhGnamLdWAL04kBRVwEV3Np4Wf/9fQKKiZkh01gsnChCMvF6GGO&#10;uQs9b+m8S6WSEI45WqhSanOtY1GRxzgJLbFop9B5TLJ2pXYd9hLuG/1szEx7rFkaKmzpo6Lib/fv&#10;LfyuT8fDi9mUnz5r+zAYzf5NW/s4HlbvoBIN6W6+XX87wc8y4ZdvZAS9uA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7067LFAAAA3QAAAA8AAAAAAAAAAAAAAAAAlwIAAGRycy9k&#10;b3ducmV2LnhtbFBLBQYAAAAABAAEAPUAAACJAwAAAAA=&#10;" filled="f" stroked="f">
                  <v:textbox>
                    <w:txbxContent>
                      <w:p w14:paraId="44D238FB" w14:textId="77777777" w:rsidR="005A2386" w:rsidRPr="00AF1FF8" w:rsidRDefault="005A2386" w:rsidP="000B566A">
                        <w:pPr>
                          <w:ind w:firstLine="0"/>
                          <w:rPr>
                            <w:sz w:val="32"/>
                            <w:szCs w:val="32"/>
                          </w:rPr>
                        </w:pPr>
                        <w:r w:rsidRPr="00AF1FF8">
                          <w:rPr>
                            <w:sz w:val="32"/>
                            <w:szCs w:val="32"/>
                          </w:rPr>
                          <w:sym w:font="Symbol" w:char="F0B7"/>
                        </w:r>
                      </w:p>
                    </w:txbxContent>
                  </v:textbox>
                </v:shape>
                <v:shape id="Text Box 1528" o:spid="_x0000_s1251" type="#_x0000_t202" style="position:absolute;left:7068;top:9344;width:352;height:5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uE4pwgAA&#10;AN0AAAAPAAAAZHJzL2Rvd25yZXYueG1sRE9Na8JAEL0L/odlCt7MrqUpGl1FWgqelGoreBuyYxKa&#10;nQ3ZrYn/3hUEb/N4n7NY9bYWF2p95VjDJFEgiHNnKi40/By+xlMQPiAbrB2Thit5WC2HgwVmxnX8&#10;TZd9KEQMYZ+hhjKEJpPS5yVZ9IlriCN3dq3FEGFbSNNiF8NtLV+VepcWK44NJTb0UVL+t/+3Gn63&#10;59PxTe2KT5s2neuVZDuTWo9e+vUcRKA+PMUP98bE+Wk6gfs38QS5vA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G4TinCAAAA3QAAAA8AAAAAAAAAAAAAAAAAlwIAAGRycy9kb3du&#10;cmV2LnhtbFBLBQYAAAAABAAEAPUAAACGAwAAAAA=&#10;" filled="f" stroked="f">
                  <v:textbox>
                    <w:txbxContent>
                      <w:p w14:paraId="0052F542" w14:textId="77777777" w:rsidR="005A2386" w:rsidRDefault="005A2386" w:rsidP="000B566A">
                        <w:pPr>
                          <w:ind w:firstLine="0"/>
                        </w:pPr>
                        <w:r w:rsidRPr="00A91663">
                          <w:rPr>
                            <w:position w:val="-4"/>
                          </w:rPr>
                          <w:object w:dxaOrig="139" w:dyaOrig="260" w14:anchorId="66738A10">
                            <v:shape id="_x0000_i2098" type="#_x0000_t75" style="width:7.5pt;height:12.65pt" o:ole="">
                              <v:imagedata r:id="rId201" o:title=""/>
                            </v:shape>
                            <o:OLEObject Type="Embed" ProgID="Equation.DSMT4" ShapeID="_x0000_i2098" DrawAspect="Content" ObjectID="_1588819644" r:id="rId755"/>
                          </w:object>
                        </w:r>
                      </w:p>
                    </w:txbxContent>
                  </v:textbox>
                </v:shape>
                <v:shape id="Text Box 1529" o:spid="_x0000_s1252" type="#_x0000_t202" style="position:absolute;left:7503;top:9336;width:489;height:56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qaHKwwAA&#10;AN0AAAAPAAAAZHJzL2Rvd25yZXYueG1sRE/NasJAEL4LfYdlCt50YzBi02ykWAu9aW0fYMhOs2my&#10;syG7atqndwWht/n4fqfYjLYTZxp841jBYp6AIK6cbrhW8PX5NluD8AFZY+eYFPySh035MCkw1+7C&#10;H3Q+hlrEEPY5KjAh9LmUvjJk0c9dTxy5bzdYDBEOtdQDXmK47WSaJCtpseHYYLCnraGqPZ6sgnVi&#10;9237lB68Xf4tMrN9dbv+R6np4/jyDCLQGP7Fd/e7jvOzLIXbN/EEWV4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XqaHKwwAAAN0AAAAPAAAAAAAAAAAAAAAAAJcCAABkcnMvZG93&#10;bnJldi54bWxQSwUGAAAAAAQABAD1AAAAhwMAAAAA&#10;" filled="f" stroked="f">
                  <v:textbox style="mso-fit-shape-to-text:t">
                    <w:txbxContent>
                      <w:p w14:paraId="18084895" w14:textId="77777777" w:rsidR="005A2386" w:rsidRDefault="005A2386" w:rsidP="000B566A">
                        <w:pPr>
                          <w:ind w:firstLine="0"/>
                        </w:pPr>
                        <w:r w:rsidRPr="00A91663">
                          <w:rPr>
                            <w:position w:val="-4"/>
                          </w:rPr>
                          <w:object w:dxaOrig="200" w:dyaOrig="260" w14:anchorId="79846A31">
                            <v:shape id="_x0000_i2099" type="#_x0000_t75" style="width:9.8pt;height:12.65pt" o:ole="">
                              <v:imagedata r:id="rId717" o:title=""/>
                            </v:shape>
                            <o:OLEObject Type="Embed" ProgID="Equation.DSMT4" ShapeID="_x0000_i2099" DrawAspect="Content" ObjectID="_1588819645" r:id="rId756"/>
                          </w:object>
                        </w:r>
                      </w:p>
                    </w:txbxContent>
                  </v:textbox>
                </v:shape>
                <v:shape id="Text Box 1530" o:spid="_x0000_s1253" type="#_x0000_t202" style="position:absolute;left:9678;top:9336;width:486;height:57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45QRRwgAA&#10;AN0AAAAPAAAAZHJzL2Rvd25yZXYueG1sRE9LbsIwEN1X4g7WILEDB9ogSDEIUSqxK78DjOIhThOP&#10;o9hA2tPjSkjdzdP7zmLV2VrcqPWlYwXjUQKCOHe65ELB+fQ5nIHwAVlj7ZgU/JCH1bL3ssBMuzsf&#10;6HYMhYgh7DNUYEJoMil9bsiiH7mGOHIX11oMEbaF1C3eY7it5SRJptJiybHBYEMbQ3l1vFoFs8R+&#10;VdV8svf27Xecms2H2zbfSg363fodRKAu/Iuf7p2O89P0Ff6+iSfI5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jlBFHCAAAA3QAAAA8AAAAAAAAAAAAAAAAAlwIAAGRycy9kb3du&#10;cmV2LnhtbFBLBQYAAAAABAAEAPUAAACGAwAAAAA=&#10;" filled="f" stroked="f">
                  <v:textbox style="mso-fit-shape-to-text:t">
                    <w:txbxContent>
                      <w:p w14:paraId="61753621" w14:textId="77777777" w:rsidR="005A2386" w:rsidRDefault="005A2386" w:rsidP="000B566A">
                        <w:pPr>
                          <w:ind w:firstLine="0"/>
                        </w:pPr>
                        <w:r w:rsidRPr="0096572E">
                          <w:rPr>
                            <w:position w:val="-6"/>
                          </w:rPr>
                          <w:object w:dxaOrig="200" w:dyaOrig="279" w14:anchorId="67EAC698">
                            <v:shape id="_x0000_i2100" type="#_x0000_t75" style="width:9.8pt;height:13.8pt" o:ole="">
                              <v:imagedata r:id="rId719" o:title=""/>
                            </v:shape>
                            <o:OLEObject Type="Embed" ProgID="Equation.DSMT4" ShapeID="_x0000_i2100" DrawAspect="Content" ObjectID="_1588819646" r:id="rId757"/>
                          </w:object>
                        </w:r>
                      </w:p>
                    </w:txbxContent>
                  </v:textbox>
                </v:shape>
                <v:shape id="Text Box 1531" o:spid="_x0000_s1254" type="#_x0000_t202" style="position:absolute;left:8028;top:9336;width:474;height:57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3DJwlwwAA&#10;AN0AAAAPAAAAZHJzL2Rvd25yZXYueG1sRE/NasJAEL4LfYdlCr3pJmLEpm6k2AretGkfYMhOs2my&#10;syG71ejTu4WCt/n4fme9GW0nTjT4xrGCdJaAIK6cbrhW8PW5m65A+ICssXNMCi7kYVM8TNaYa3fm&#10;DzqVoRYxhH2OCkwIfS6lrwxZ9DPXE0fu2w0WQ4RDLfWA5xhuOzlPkqW02HBsMNjT1lDVlr9WwSqx&#10;h7Z9nh+9XVzTzGzf3Hv/o9TT4/j6AiLQGO7if/dex/lZtoC/b+IJsrg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3DJwlwwAAAN0AAAAPAAAAAAAAAAAAAAAAAJcCAABkcnMvZG93&#10;bnJldi54bWxQSwUGAAAAAAQABAD1AAAAhwMAAAAA&#10;" filled="f" stroked="f">
                  <v:textbox style="mso-fit-shape-to-text:t">
                    <w:txbxContent>
                      <w:p w14:paraId="6E193B3C" w14:textId="77777777" w:rsidR="005A2386" w:rsidRDefault="005A2386" w:rsidP="000B566A">
                        <w:pPr>
                          <w:ind w:firstLine="0"/>
                        </w:pPr>
                        <w:r w:rsidRPr="0096572E">
                          <w:rPr>
                            <w:position w:val="-6"/>
                          </w:rPr>
                          <w:object w:dxaOrig="180" w:dyaOrig="279" w14:anchorId="34D1AB88">
                            <v:shape id="_x0000_i2101" type="#_x0000_t75" style="width:9.2pt;height:13.8pt" o:ole="">
                              <v:imagedata r:id="rId721" o:title=""/>
                            </v:shape>
                            <o:OLEObject Type="Embed" ProgID="Equation.DSMT4" ShapeID="_x0000_i2101" DrawAspect="Content" ObjectID="_1588819647" r:id="rId758"/>
                          </w:object>
                        </w:r>
                      </w:p>
                    </w:txbxContent>
                  </v:textbox>
                </v:shape>
                <v:shape id="Text Box 1532" o:spid="_x0000_s1255" type="#_x0000_t202" style="position:absolute;left:9086;top:9340;width:474;height:57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QDm+wwAA&#10;AN0AAAAPAAAAZHJzL2Rvd25yZXYueG1sRE/NasJAEL4LfYdlCr3pJtKIRjdSbAveqmkfYMhOs2my&#10;syG71dSn7wqCt/n4fmezHW0nTjT4xrGCdJaAIK6cbrhW8PX5Pl2C8AFZY+eYFPyRh23xMNlgrt2Z&#10;j3QqQy1iCPscFZgQ+lxKXxmy6GeuJ47ctxsshgiHWuoBzzHcdnKeJAtpseHYYLCnnaGqLX+tgmVi&#10;P9p2NT94+3xJM7N7dW/9j1JPj+PLGkSgMdzFN/dex/lZlsH1m3iCLP4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YQDm+wwAAAN0AAAAPAAAAAAAAAAAAAAAAAJcCAABkcnMvZG93&#10;bnJldi54bWxQSwUGAAAAAAQABAD1AAAAhwMAAAAA&#10;" filled="f" stroked="f">
                  <v:textbox style="mso-fit-shape-to-text:t">
                    <w:txbxContent>
                      <w:p w14:paraId="4990139D" w14:textId="77777777" w:rsidR="005A2386" w:rsidRDefault="005A2386" w:rsidP="000B566A">
                        <w:pPr>
                          <w:ind w:firstLine="0"/>
                        </w:pPr>
                        <w:r w:rsidRPr="0096572E">
                          <w:rPr>
                            <w:position w:val="-6"/>
                          </w:rPr>
                          <w:object w:dxaOrig="180" w:dyaOrig="279" w14:anchorId="6AAE52FA">
                            <v:shape id="_x0000_i2102" type="#_x0000_t75" style="width:9.2pt;height:13.8pt" o:ole="">
                              <v:imagedata r:id="rId723" o:title=""/>
                            </v:shape>
                            <o:OLEObject Type="Embed" ProgID="Equation.DSMT4" ShapeID="_x0000_i2102" DrawAspect="Content" ObjectID="_1588819648" r:id="rId759"/>
                          </w:object>
                        </w:r>
                      </w:p>
                    </w:txbxContent>
                  </v:textbox>
                </v:shape>
                <v:shape id="Text Box 1533" o:spid="_x0000_s1256" type="#_x0000_t202" style="position:absolute;left:5973;top:9066;width:1029;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kqfJwwAA&#10;AN0AAAAPAAAAZHJzL2Rvd25yZXYueG1sRE/NasJAEL4LfYdlCt50E2nEpm6kaIXeatM+wJCdZtNk&#10;Z0N21ejTdwuCt/n4fme9GW0nTjT4xrGCdJ6AIK6cbrhW8P21n61A+ICssXNMCi7kYVM8TNaYa3fm&#10;TzqVoRYxhH2OCkwIfS6lrwxZ9HPXE0fuxw0WQ4RDLfWA5xhuO7lIkqW02HBsMNjT1lDVlkerYJXY&#10;j7Z9Xhy8fbqmmdnu3Fv/q9T0cXx9ARFoDHfxzf2u4/wsW8L/N/EEWfw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okqfJwwAAAN0AAAAPAAAAAAAAAAAAAAAAAJcCAABkcnMvZG93&#10;bnJldi54bWxQSwUGAAAAAAQABAD1AAAAhwMAAAAA&#10;" filled="f" stroked="f">
                  <v:textbox style="mso-fit-shape-to-text:t">
                    <w:txbxContent>
                      <w:p w14:paraId="2B74C66B" w14:textId="77777777" w:rsidR="005A2386" w:rsidRDefault="005A2386" w:rsidP="000B566A">
                        <w:pPr>
                          <w:ind w:firstLine="0"/>
                        </w:pPr>
                        <w:r w:rsidRPr="0067593E">
                          <w:rPr>
                            <w:position w:val="-10"/>
                          </w:rPr>
                          <w:object w:dxaOrig="740" w:dyaOrig="320" w14:anchorId="3CB2211B">
                            <v:shape id="_x0000_i2103" type="#_x0000_t75" style="width:36.85pt;height:16.15pt" o:ole="">
                              <v:imagedata r:id="rId704" o:title=""/>
                            </v:shape>
                            <o:OLEObject Type="Embed" ProgID="Equation.DSMT4" ShapeID="_x0000_i2103" DrawAspect="Content" ObjectID="_1588819649" r:id="rId760"/>
                          </w:object>
                        </w:r>
                      </w:p>
                    </w:txbxContent>
                  </v:textbox>
                </v:shape>
                <v:shape id="Text Box 1534" o:spid="_x0000_s1257" type="#_x0000_t202" style="position:absolute;left:8823;top:6801;width:921;height:48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XRXnxwAA&#10;AN0AAAAPAAAAZHJzL2Rvd25yZXYueG1sRE9La8JAEL4X/A/LCL0U3ZhildRVSktLQbH4OHgcs9Mk&#10;mp0Nu9sY++u7hUJv8/E9Z7boTC1acr6yrGA0TEAQ51ZXXCjY714HUxA+IGusLZOCK3lYzHs3M8y0&#10;vfCG2m0oRAxhn6GCMoQmk9LnJRn0Q9sQR+7TOoMhQldI7fASw00t0yR5kAYrjg0lNvRcUn7efhkF&#10;3x9uZdN09TY6Hu6rNrzcndbLtVK3/e7pEUSgLvyL/9zvOs4fjyfw+008Qc5/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KF0V58cAAADdAAAADwAAAAAAAAAAAAAAAACXAgAAZHJz&#10;L2Rvd25yZXYueG1sUEsFBgAAAAAEAAQA9QAAAIsDAAAAAA==&#10;" filled="f" stroked="f">
                  <v:textbox>
                    <w:txbxContent>
                      <w:p w14:paraId="4B0D1EF0" w14:textId="77777777" w:rsidR="005A2386" w:rsidRDefault="005A2386" w:rsidP="000B566A">
                        <w:pPr>
                          <w:ind w:firstLine="0"/>
                        </w:pPr>
                        <w:r>
                          <w:t>0,9533</w:t>
                        </w:r>
                      </w:p>
                    </w:txbxContent>
                  </v:textbox>
                </v:shape>
                <v:shape id="Text Box 1535" o:spid="_x0000_s1258" type="#_x0000_t202" style="position:absolute;left:9783;top:6516;width:404;height:44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woGVyQAA&#10;AN0AAAAPAAAAZHJzL2Rvd25yZXYueG1sRI9BS8NAEIXvhf6HZQpexG4aqUjstoilIlgqVg8ex+yY&#10;pM3Oht01jf565yD0NsN78943i9XgWtVTiI1nA7NpBoq49LbhysD72+bqFlRMyBZbz2TghyKsluPR&#10;AgvrT/xK/T5VSkI4FmigTqkrtI5lTQ7j1HfEon354DDJGiptA54k3LU6z7Ib7bBhaaixo4eayuP+&#10;2xn4fQlbn+fbx9nnx3XTp/XlYfe8M+ZiMtzfgUo0pLP5//rJCv58LrjyjYygl38A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BZwoGVyQAAAN0AAAAPAAAAAAAAAAAAAAAAAJcCAABk&#10;cnMvZG93bnJldi54bWxQSwUGAAAAAAQABAD1AAAAjQMAAAAA&#10;" filled="f" stroked="f">
                  <v:textbox>
                    <w:txbxContent>
                      <w:p w14:paraId="3A816ADC" w14:textId="77777777" w:rsidR="005A2386" w:rsidRDefault="005A2386" w:rsidP="000B566A">
                        <w:pPr>
                          <w:ind w:firstLine="0"/>
                        </w:pPr>
                        <w:r>
                          <w:t>1</w:t>
                        </w:r>
                      </w:p>
                    </w:txbxContent>
                  </v:textbox>
                </v:shape>
                <v:shape id="Text Box 1536" o:spid="_x0000_s1259" type="#_x0000_t202" style="position:absolute;left:6723;top:8856;width:806;height:44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jiQOxwAA&#10;AN0AAAAPAAAAZHJzL2Rvd25yZXYueG1sRE9La8JAEL4X/A/LCL0U3Zhi0dRVSktLQbH4OHgcs9Mk&#10;mp0Nu9sY++u7hUJv8/E9Z7boTC1acr6yrGA0TEAQ51ZXXCjY714HExA+IGusLZOCK3lYzHs3M8y0&#10;vfCG2m0oRAxhn6GCMoQmk9LnJRn0Q9sQR+7TOoMhQldI7fASw00t0yR5kAYrjg0lNvRcUn7efhkF&#10;3x9uZdN09TY6Hu6rNrzcndbLtVK3/e7pEUSgLvyL/9zvOs4fj6fw+008Qc5/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No4kDscAAADdAAAADwAAAAAAAAAAAAAAAACXAgAAZHJz&#10;L2Rvd25yZXYueG1sUEsFBgAAAAAEAAQA9QAAAIsDAAAAAA==&#10;" filled="f" stroked="f">
                  <v:textbox>
                    <w:txbxContent>
                      <w:p w14:paraId="59120D3E" w14:textId="77777777" w:rsidR="005A2386" w:rsidRDefault="005A2386" w:rsidP="000B566A">
                        <w:pPr>
                          <w:ind w:firstLine="0"/>
                        </w:pPr>
                        <w:r>
                          <w:t>0,041</w:t>
                        </w:r>
                      </w:p>
                    </w:txbxContent>
                  </v:textbox>
                </v:shape>
                <v:shape id="Text Box 1537" o:spid="_x0000_s1260" type="#_x0000_t202" style="position:absolute;left:7062;top:8496;width:921;height:44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2EcuyQAA&#10;AN0AAAAPAAAAZHJzL2Rvd25yZXYueG1sRI9BS8NAEIXvhf6HZQpeit00YpHYbRFLRbBUrB48jtkx&#10;SZudDbtrGv31zkHwNsN78943y/XgWtVTiI1nA/NZBoq49LbhysDb6/byBlRMyBZbz2TgmyKsV+PR&#10;Egvrz/xC/SFVSkI4FmigTqkrtI5lTQ7jzHfEon364DDJGiptA54l3LU6z7KFdtiwNNTY0X1N5enw&#10;5Qz8PIedz/Pdw/zj/arp02Z63D/tjbmYDHe3oBIN6d/8d/1oBf96IfzyjYygV78A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Bp2EcuyQAAAN0AAAAPAAAAAAAAAAAAAAAAAJcCAABk&#10;cnMvZG93bnJldi54bWxQSwUGAAAAAAQABAD1AAAAjQMAAAAA&#10;" filled="f" stroked="f">
                  <v:textbox>
                    <w:txbxContent>
                      <w:p w14:paraId="33CF8D1A" w14:textId="77777777" w:rsidR="005A2386" w:rsidRDefault="005A2386" w:rsidP="000B566A">
                        <w:pPr>
                          <w:ind w:firstLine="0"/>
                        </w:pPr>
                        <w:r>
                          <w:t>0,1792</w:t>
                        </w:r>
                      </w:p>
                    </w:txbxContent>
                  </v:textbox>
                </v:shape>
                <v:shape id="Text Box 1538" o:spid="_x0000_s1261" type="#_x0000_t202" style="position:absolute;left:7758;top:7902;width:921;height:44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lOK1xgAA&#10;AN0AAAAPAAAAZHJzL2Rvd25yZXYueG1sRE9Na8JAEL0X/A/LFHopukmkUqKrlJaKULFUPXgcs9Mk&#10;NjsbdteY9te7hUJv83ifM1v0phEdOV9bVpCOEhDEhdU1lwr2u9fhIwgfkDU2lknBN3lYzAc3M8y1&#10;vfAHddtQihjCPkcFVQhtLqUvKjLoR7YljtyndQZDhK6U2uElhptGZkkykQZrjg0VtvRcUfG1PRsF&#10;P+9ubbNsvUyPh3HdhZf70+Zto9Tdbf80BRGoD//iP/dKx/kPkxR+v4knyPkV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GlOK1xgAAAN0AAAAPAAAAAAAAAAAAAAAAAJcCAABkcnMv&#10;ZG93bnJldi54bWxQSwUGAAAAAAQABAD1AAAAigMAAAAA&#10;" filled="f" stroked="f">
                  <v:textbox>
                    <w:txbxContent>
                      <w:p w14:paraId="064E5473" w14:textId="77777777" w:rsidR="005A2386" w:rsidRDefault="005A2386" w:rsidP="000B566A">
                        <w:pPr>
                          <w:ind w:firstLine="0"/>
                        </w:pPr>
                        <w:r>
                          <w:t>0,4557</w:t>
                        </w:r>
                      </w:p>
                    </w:txbxContent>
                  </v:textbox>
                </v:shape>
                <v:shape id="Text Box 1539" o:spid="_x0000_s1262" type="#_x0000_t202" style="position:absolute;left:7983;top:7122;width:921;height:44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2RnzCxgAA&#10;AN0AAAAPAAAAZHJzL2Rvd25yZXYueG1sRE9La8JAEL4X+h+WEXopujGlItFVSkuloFh8HDyO2TFJ&#10;m50Nu2uM/fVuodDbfHzPmc47U4uWnK8sKxgOEhDEudUVFwr2u/f+GIQPyBpry6TgSh7ms/u7KWba&#10;XnhD7TYUIoawz1BBGUKTSenzkgz6gW2II3eyzmCI0BVSO7zEcFPLNElG0mDFsaHEhl5Lyr+3Z6Pg&#10;59OtbJquFsPj4alqw9vj13q5Vuqh171MQATqwr/4z/2h4/znUQq/38QT5OwG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2RnzCxgAAAN0AAAAPAAAAAAAAAAAAAAAAAJcCAABkcnMv&#10;ZG93bnJldi54bWxQSwUGAAAAAAQABAD1AAAAigMAAAAA&#10;" filled="f" stroked="f">
                  <v:textbox>
                    <w:txbxContent>
                      <w:p w14:paraId="58C683DD" w14:textId="77777777" w:rsidR="005A2386" w:rsidRDefault="005A2386" w:rsidP="000B566A">
                        <w:pPr>
                          <w:ind w:firstLine="0"/>
                        </w:pPr>
                        <w:r>
                          <w:t>0,7667</w:t>
                        </w:r>
                      </w:p>
                    </w:txbxContent>
                  </v:textbox>
                </v:shape>
                <v:line id="Line 1540" o:spid="_x0000_s1263" style="position:absolute;rotation:-90;visibility:visible;mso-wrap-style:square" from="8002,8665" to="8002,913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TIfwMMAAADdAAAADwAAAGRycy9kb3ducmV2LnhtbERP22oCMRB9F/oPYQq+abbVqmyNUgRF&#10;xZdu+wHjZvbSbiZrEnXt1zdCoW9zONeZLzvTiAs5X1tW8DRMQBDnVtdcKvj8WA9mIHxA1thYJgU3&#10;8rBcPPTmmGp75Xe6ZKEUMYR9igqqENpUSp9XZNAPbUscucI6gyFCV0rt8BrDTSOfk2QiDdYcGyps&#10;aVVR/p2djYLR8acltznVzbiY7vaFDdPDl1aq/9i9vYII1IV/8Z97q+P8l8kI7t/EE+TiF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0yH8DDAAAA3QAAAA8AAAAAAAAAAAAA&#10;AAAAoQIAAGRycy9kb3ducmV2LnhtbFBLBQYAAAAABAAEAPkAAACRAwAAAAA=&#10;" strokeweight="2.25pt"/>
                <v:line id="Line 1541" o:spid="_x0000_s1264" style="position:absolute;rotation:-90;visibility:visible;mso-wrap-style:square" from="8549,8080" to="8549,855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tuHtMMAAADdAAAADwAAAGRycy9kb3ducmV2LnhtbERP22oCMRB9F/oPYQq+abbVqmyNUgTF&#10;ii/d9gPGzeyl3UzWJOrWrzdCoW9zONeZLzvTiDM5X1tW8DRMQBDnVtdcKvj6XA9mIHxA1thYJgW/&#10;5GG5eOjNMdX2wh90zkIpYgj7FBVUIbSplD6vyKAf2pY4coV1BkOErpTa4SWGm0Y+J8lEGqw5NlTY&#10;0qqi/Cc7GQWjw7UltznWzbiYvu8KG6b7b61U/7F7ewURqAv/4j/3Vsf5L5Mx3L+JJ8jFD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KLbh7TDAAAA3QAAAA8AAAAAAAAAAAAA&#10;AAAAoQIAAGRycy9kb3ducmV2LnhtbFBLBQYAAAAABAAEAPkAAACRAwAAAAA=&#10;" strokeweight="2.25pt"/>
                <v:line id="Line 1542" o:spid="_x0000_s1265" style="position:absolute;rotation:-90;visibility:visible;mso-wrap-style:square" from="9089,7180" to="9089,765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ZciL8MAAADdAAAADwAAAGRycy9kb3ducmV2LnhtbERP22oCMRB9F/yHMELfNGutF7ZGKYKl&#10;FV+qfsC4mb3UzWRNUt32640g9G0O5zrzZWtqcSHnK8sKhoMEBHFmdcWFgsN+3Z+B8AFZY22ZFPyS&#10;h+Wi25ljqu2Vv+iyC4WIIexTVFCG0KRS+qwkg35gG+LI5dYZDBG6QmqH1xhuavmcJBNpsOLYUGJD&#10;q5Ky0+7HKBgd/xpy7+eqfsmnn5vchun2Wyv11GvfXkEEasO/+OH+0HH+eDKG+zfxBLm4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2XIi/DAAAA3QAAAA8AAAAAAAAAAAAA&#10;AAAAoQIAAGRycy9kb3ducmV2LnhtbFBLBQYAAAAABAAEAPkAAACRAwAAAAA=&#10;" strokeweight="2.25pt"/>
                <v:line id="Line 1543" o:spid="_x0000_s1266" style="position:absolute;rotation:-90;visibility:visible;mso-wrap-style:square" from="9622,6983" to="9622,745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UW8WMMAAADdAAAADwAAAGRycy9kb3ducmV2LnhtbERP22oCMRB9L/QfwhR8q9lqXWU1SilU&#10;WumLlw8YN7OXdjNZk6hbv94IQt/mcK4zW3SmESdyvras4KWfgCDOra65VLDbfjxPQPiArLGxTAr+&#10;yMNi/vgww0zbM6/ptAmliCHsM1RQhdBmUvq8IoO+b1viyBXWGQwRulJqh+cYbho5SJJUGqw5NlTY&#10;0ntF+e/maBQM95eW3PJQN6/F+GtV2DD+/tFK9Z66tymIQF34F9/dnzrOH6Up3L6JJ8j5F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1FvFjDAAAA3QAAAA8AAAAAAAAAAAAA&#10;AAAAoQIAAGRycy9kb3ducmV2LnhtbFBLBQYAAAAABAAEAPkAAACRAwAAAAA=&#10;" strokeweight="2.25pt"/>
                <v:line id="Line 1544" o:spid="_x0000_s1267" style="position:absolute;rotation:-90;visibility:visible;mso-wrap-style:square" from="10117,6807" to="10117,727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gkZw8MAAADdAAAADwAAAGRycy9kb3ducmV2LnhtbERP22oCMRB9F/yHMELfNKu1blmNIoJF&#10;S19q+wHjZvaim8mapLr265tCoW9zONdZrDrTiCs5X1tWMB4lIIhzq2suFXx+bIfPIHxA1thYJgV3&#10;8rBa9nsLzLS98TtdD6EUMYR9hgqqENpMSp9XZNCPbEscucI6gyFCV0rt8BbDTSMnSTKTBmuODRW2&#10;tKkoPx++jILH43dL7uVSN9Mi3b8WNqRvJ63Uw6Bbz0EE6sK/+M+903H+0yyF32/iCXL5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IJGcPDAAAA3QAAAA8AAAAAAAAAAAAA&#10;AAAAoQIAAGRycy9kb3ducmV2LnhtbFBLBQYAAAAABAAEAPkAAACRAwAAAAA=&#10;" strokeweight="2.25pt"/>
                <v:line id="Line 1545" o:spid="_x0000_s1268" style="position:absolute;rotation:-90;visibility:visible;mso-wrap-style:square" from="8350,7859" to="9235,7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" strokeweight=".5pt">
                  <v:stroke dashstyle="dash"/>
                </v:line>
                <v:line id="Line 1546" o:spid="_x0000_s1269" style="position:absolute;rotation:-90;visibility:visible;mso-wrap-style:square" from="9243,7326" to="9423,73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hOWFcYAAADdAAAADwAAAGRycy9kb3ducmV2LnhtbERPTWvCQBC9C/6HZYTedGNBMamrlKat&#10;pQeptlSPQ3aaDWZn0+yqsb/eLRR6m8f7nPmys7U4UesrxwrGowQEceF0xaWCj/en4QyED8gaa8ek&#10;4EIelot+b46Zdmfe0GkbShFD2GeowITQZFL6wpBFP3INceS+XGsxRNiWUrd4juG2lrdJMpUWK44N&#10;Bht6MFQctker4HW9uTx+6zx9W/nZ/jM3efq8+1HqZtDd34EI1IV/8Z/7Rcf5k2kKv9/EE+TiCg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I4TlhXGAAAA3QAAAA8AAAAAAAAA&#10;AAAAAAAAoQIAAGRycy9kb3ducmV2LnhtbFBLBQYAAAAABAAEAPkAAACUAwAAAAA=&#10;" strokeweight=".5pt">
                  <v:stroke dashstyle="dash"/>
                </v:line>
                <v:line id="Line 1547" o:spid="_x0000_s1270" style="position:absolute;rotation:-90;visibility:visible;mso-wrap-style:square" from="9783,7146" to="9963,714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" strokeweight=".5pt">
                  <v:stroke dashstyle="dash"/>
                </v:line>
                <v:line id="Line 1548" o:spid="_x0000_s1271" style="position:absolute;rotation:-90;visibility:visible;mso-wrap-style:square" from="7548,9066" to="7938,906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bwMzsYAAADdAAAADwAAAGRycy9kb3ducmV2LnhtbERPS08CMRC+k/AfmjHxBl1MVFgohLgq&#10;xoPhFfQ42Y7bjdvpsq2w8OstiQm3+fI9ZzJrbSUO1PjSsYJBPwFBnDtdcqFgu3npDUH4gKyxckwK&#10;TuRhNu12Jphqd+QVHdahEDGEfYoKTAh1KqXPDVn0fVcTR+7bNRZDhE0hdYPHGG4reZckD9JiybHB&#10;YE1PhvKf9a9V8P6xOj3vdTZaLvzwa5eZbPT6eVbq9qadj0EEasNV/O9+03H+/eMALt/EE+T0D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W8DM7GAAAA3QAAAA8AAAAAAAAA&#10;AAAAAAAAoQIAAGRycy9kb3ducmV2LnhtbFBLBQYAAAAABAAEAPkAAACUAwAAAAA=&#10;" strokeweight=".5pt">
                  <v:stroke dashstyle="dash"/>
                </v:line>
                <v:line id="Line 1549" o:spid="_x0000_s1272" style="position:absolute;rotation:-90;visibility:visible;mso-wrap-style:square" from="7195,9314" to="7360,931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W6SuccAAADdAAAADwAAAGRycy9kb3ducmV2LnhtbERPS2sCMRC+C/6HMII3zSrY6tYo4toH&#10;PZT6oO1x2Iybxc1ku0l17a9vCoXe5uN7znzZ2kqcqfGlYwWjYQKCOHe65ELBYX8/mILwAVlj5ZgU&#10;XMnDctHtzDHV7sJbOu9CIWII+xQVmBDqVEqfG7Loh64mjtzRNRZDhE0hdYOXGG4rOU6SG2mx5Nhg&#10;sKa1ofy0+7IKnl+2182nzmavj3768ZaZbPbw/q1Uv9eu7kAEasO/+M/9pOP8ye0Yfr+JJ8jFD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FbpK5xwAAAN0AAAAPAAAAAAAA&#10;AAAAAAAAAKECAABkcnMvZG93bnJldi54bWxQSwUGAAAAAAQABAD5AAAAlQMAAAAA&#10;" strokeweight=".5pt">
                  <v:stroke dashstyle="dash"/>
                </v:line>
                <v:shape id="Text Box 1550" o:spid="_x0000_s1273" type="#_x0000_t202" style="position:absolute;left:7874;top:9756;width:649;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UFgxwwAA&#10;AN0AAAAPAAAAZHJzL2Rvd25yZXYueG1sRE9LbsIwEN1X4g7WIHVXnFCgkOIgRKnEroVygFE8jUPi&#10;cRS7EDh9jVSpu3l631muetuIM3W+cqwgHSUgiAunKy4VHL/en+YgfEDW2DgmBVfysMoHD0vMtLvw&#10;ns6HUIoYwj5DBSaENpPSF4Ys+pFriSP37TqLIcKulLrDSwy3jRwnyUxarDg2GGxpY6ioDz9WwTyx&#10;H3W9GH96O7mlU7N5c9v2pNTjsF+/ggjUh3/xn3un4/zpyzPcv4kny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zUFgxwwAAAN0AAAAPAAAAAAAAAAAAAAAAAJcCAABkcnMvZG93&#10;bnJldi54bWxQSwUGAAAAAAQABAD1AAAAhwMAAAAA&#10;" filled="f" stroked="f">
                  <v:textbox style="mso-fit-shape-to-text:t">
                    <w:txbxContent>
                      <w:p w14:paraId="4EB25E94" w14:textId="77777777" w:rsidR="005A2386" w:rsidRDefault="005A2386" w:rsidP="000B566A">
                        <w:pPr>
                          <w:ind w:firstLine="0"/>
                        </w:pPr>
                        <w:r w:rsidRPr="005A0C96">
                          <w:rPr>
                            <w:position w:val="-10"/>
                          </w:rPr>
                          <w:object w:dxaOrig="360" w:dyaOrig="320" w14:anchorId="18ACCBF2">
                            <v:shape id="_x0000_i2104" type="#_x0000_t75" style="width:17.85pt;height:16.15pt" o:ole="">
                              <v:imagedata r:id="rId736" o:title=""/>
                            </v:shape>
                            <o:OLEObject Type="Embed" ProgID="Equation.DSMT4" ShapeID="_x0000_i2104" DrawAspect="Content" ObjectID="_1588819650" r:id="rId761"/>
                          </w:object>
                        </w:r>
                      </w:p>
                    </w:txbxContent>
                  </v:textbox>
                </v:shape>
                <v:shape id="Text Box 1551" o:spid="_x0000_s1274" type="#_x0000_t202" style="position:absolute;left:6588;top:9070;width:36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erHRwwAA&#10;AN0AAAAPAAAAZHJzL2Rvd25yZXYueG1sRE9La8JAEL4X/A/LCN7qbkWrpq4iiuDJYnxAb0N2TEKz&#10;syG7mvTfd4VCb/PxPWex6mwlHtT40rGGt6ECQZw5U3Ku4Xzavc5A+IBssHJMGn7Iw2rZe1lgYlzL&#10;R3qkIRcxhH2CGooQ6kRKnxVk0Q9dTRy5m2sshgibXJoG2xhuKzlS6l1aLDk2FFjTpqDsO71bDZfD&#10;7es6Vp/51k7q1nVKsp1LrQf9bv0BIlAX/sV/7r2J8yfTMTy/iSfI5S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6erHRwwAAAN0AAAAPAAAAAAAAAAAAAAAAAJcCAABkcnMvZG93&#10;bnJldi54bWxQSwUGAAAAAAQABAD1AAAAhwMAAAAA&#10;" filled="f" stroked="f">
                  <v:textbox>
                    <w:txbxContent>
                      <w:p w14:paraId="46E8F301" w14:textId="77777777" w:rsidR="005A2386" w:rsidRPr="00A67E1F" w:rsidRDefault="005A2386" w:rsidP="000B566A">
                        <w:pPr>
                          <w:ind w:firstLine="0"/>
                          <w:rPr>
                            <w:sz w:val="40"/>
                            <w:szCs w:val="40"/>
                          </w:rPr>
                        </w:pPr>
                        <w:r w:rsidRPr="00A67E1F">
                          <w:rPr>
                            <w:rFonts w:ascii="Lucida Console" w:hAnsi="Lucida Console"/>
                            <w:sz w:val="40"/>
                            <w:szCs w:val="40"/>
                          </w:rPr>
                          <w:t>∙</w:t>
                        </w:r>
                      </w:p>
                    </w:txbxContent>
                  </v:textbox>
                </v:shape>
                <v:shape id="Text Box 1499" o:spid="_x0000_s1275" type="#_x0000_t202" style="position:absolute;left:1892;top:8978;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NhRKwgAA&#10;AN0AAAAPAAAAZHJzL2Rvd25yZXYueG1sRE9Na8JAEL0X+h+WKXjT3RajNXWVUhE8KWoVvA3ZMQnN&#10;zobsauK/dwWht3m8z5nOO1uJKzW+dKzhfaBAEGfOlJxr+N0v+58gfEA2WDkmDTfyMJ+9vkwxNa7l&#10;LV13IRcxhH2KGooQ6lRKnxVk0Q9cTRy5s2sshgibXJoG2xhuK/mh1EhaLDk2FFjTT0HZ3+5iNRzW&#10;59NxqDb5wiZ16zol2U6k1r237vsLRKAu/Iuf7pWJ85NxAo9v4glydg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U2FErCAAAA3QAAAA8AAAAAAAAAAAAAAAAAlwIAAGRycy9kb3du&#10;cmV2LnhtbFBLBQYAAAAABAAEAPUAAACGAwAAAAA=&#10;" filled="f" stroked="f">
                  <v:textbox>
                    <w:txbxContent>
                      <w:p w14:paraId="526EC3D0" w14:textId="77777777" w:rsidR="005A2386" w:rsidRPr="00AF1FF8" w:rsidRDefault="005A2386" w:rsidP="000B566A">
                        <w:pPr>
                          <w:ind w:firstLine="0"/>
                          <w:rPr>
                            <w:sz w:val="32"/>
                            <w:szCs w:val="32"/>
                          </w:rPr>
                        </w:pPr>
                        <w:r w:rsidRPr="00AF1FF8">
                          <w:rPr>
                            <w:sz w:val="32"/>
                            <w:szCs w:val="32"/>
                          </w:rPr>
                          <w:sym w:font="Symbol" w:char="F0B7"/>
                        </w:r>
                      </w:p>
                    </w:txbxContent>
                  </v:textbox>
                </v:shape>
                <v:line id="Line 1612" o:spid="_x0000_s1276" style="position:absolute;rotation:-90;visibility:visible;mso-wrap-style:square" from="6624,9223" to="6624,969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JwqhcMAAADdAAAADwAAAGRycy9kb3ducmV2LnhtbERP22oCMRB9F/yHMELfNKu1blmNIoJF&#10;S19q+wHjZvaim8mapLr265tCoW9zONdZrDrTiCs5X1tWMB4lIIhzq2suFXx+bIfPIHxA1thYJgV3&#10;8rBa9nsLzLS98TtdD6EUMYR9hgqqENpMSp9XZNCPbEscucI6gyFCV0rt8BbDTSMnSTKTBmuODRW2&#10;tKkoPx++jILH43dL7uVSN9Mi3b8WNqRvJ63Uw6Bbz0EE6sK/+M+903H+UzqD32/iCXL5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icKoXDAAAA3QAAAA8AAAAAAAAAAAAA&#10;AAAAoQIAAGRycy9kb3ducmV2LnhtbFBLBQYAAAAABAAEAPkAAACRAwAAAAA=&#10;" strokeweight="2.25pt"/>
              </v:group>
            </w:pict>
          </mc:Fallback>
        </mc:AlternateContent>
      </w:r>
    </w:p>
    <w:p w14:paraId="56ED41A8" w14:textId="77777777" w:rsidR="00AF1FF8" w:rsidRDefault="00AF1FF8" w:rsidP="00965852">
      <w:pPr>
        <w:autoSpaceDE w:val="0"/>
        <w:autoSpaceDN w:val="0"/>
        <w:adjustRightInd w:val="0"/>
        <w:spacing w:before="240"/>
        <w:ind w:right="62" w:firstLine="0"/>
        <w:rPr>
          <w:sz w:val="24"/>
          <w:szCs w:val="24"/>
        </w:rPr>
      </w:pPr>
    </w:p>
    <w:p w14:paraId="66FCA298" w14:textId="77777777" w:rsidR="00AF1FF8" w:rsidRDefault="00AF1FF8" w:rsidP="00965852">
      <w:pPr>
        <w:autoSpaceDE w:val="0"/>
        <w:autoSpaceDN w:val="0"/>
        <w:adjustRightInd w:val="0"/>
        <w:spacing w:before="240"/>
        <w:ind w:right="62" w:firstLine="0"/>
        <w:rPr>
          <w:sz w:val="24"/>
          <w:szCs w:val="24"/>
        </w:rPr>
      </w:pPr>
    </w:p>
    <w:p w14:paraId="04F695E3" w14:textId="77777777" w:rsidR="00AF1FF8" w:rsidRDefault="00AF1FF8" w:rsidP="00965852">
      <w:pPr>
        <w:autoSpaceDE w:val="0"/>
        <w:autoSpaceDN w:val="0"/>
        <w:adjustRightInd w:val="0"/>
        <w:spacing w:before="240"/>
        <w:ind w:right="62" w:firstLine="0"/>
        <w:rPr>
          <w:sz w:val="24"/>
          <w:szCs w:val="24"/>
        </w:rPr>
      </w:pPr>
    </w:p>
    <w:p w14:paraId="02E0D1D4" w14:textId="77777777" w:rsidR="00AF1FF8" w:rsidRDefault="00AF1FF8" w:rsidP="00965852">
      <w:pPr>
        <w:autoSpaceDE w:val="0"/>
        <w:autoSpaceDN w:val="0"/>
        <w:adjustRightInd w:val="0"/>
        <w:spacing w:before="240"/>
        <w:ind w:right="62" w:firstLine="0"/>
        <w:rPr>
          <w:sz w:val="24"/>
          <w:szCs w:val="24"/>
        </w:rPr>
      </w:pPr>
    </w:p>
    <w:p w14:paraId="05DE5383" w14:textId="77777777" w:rsidR="00AF1FF8" w:rsidRDefault="00AF1FF8" w:rsidP="00965852">
      <w:pPr>
        <w:autoSpaceDE w:val="0"/>
        <w:autoSpaceDN w:val="0"/>
        <w:adjustRightInd w:val="0"/>
        <w:spacing w:before="240"/>
        <w:ind w:right="62" w:firstLine="0"/>
        <w:rPr>
          <w:sz w:val="24"/>
          <w:szCs w:val="24"/>
        </w:rPr>
      </w:pPr>
    </w:p>
    <w:p w14:paraId="3D36837C" w14:textId="77777777" w:rsidR="000018D4" w:rsidRDefault="000018D4" w:rsidP="00965852">
      <w:pPr>
        <w:autoSpaceDE w:val="0"/>
        <w:autoSpaceDN w:val="0"/>
        <w:adjustRightInd w:val="0"/>
        <w:spacing w:before="240"/>
        <w:ind w:right="62" w:firstLine="0"/>
        <w:rPr>
          <w:sz w:val="24"/>
          <w:szCs w:val="24"/>
        </w:rPr>
      </w:pPr>
    </w:p>
    <w:p w14:paraId="6F5F1409" w14:textId="77777777" w:rsidR="008908CC" w:rsidRPr="004C1E28" w:rsidRDefault="008908CC" w:rsidP="005C0734">
      <w:pPr>
        <w:autoSpaceDE w:val="0"/>
        <w:autoSpaceDN w:val="0"/>
        <w:adjustRightInd w:val="0"/>
        <w:spacing w:before="360"/>
        <w:ind w:right="62" w:firstLine="0"/>
        <w:rPr>
          <w:sz w:val="24"/>
          <w:szCs w:val="24"/>
        </w:rPr>
      </w:pPr>
      <w:bookmarkStart w:id="73" w:name="_Toc129410228"/>
      <w:r w:rsidRPr="004C1E28">
        <w:rPr>
          <w:b/>
          <w:sz w:val="24"/>
          <w:szCs w:val="24"/>
        </w:rPr>
        <w:t>Nhận xét</w:t>
      </w:r>
      <w:r>
        <w:rPr>
          <w:b/>
          <w:sz w:val="24"/>
          <w:szCs w:val="24"/>
        </w:rPr>
        <w:t xml:space="preserve"> 2.</w:t>
      </w:r>
      <w:r w:rsidR="00E32BD7">
        <w:rPr>
          <w:b/>
          <w:sz w:val="24"/>
          <w:szCs w:val="24"/>
        </w:rPr>
        <w:t>2</w:t>
      </w:r>
      <w:r w:rsidRPr="004C1E28">
        <w:rPr>
          <w:sz w:val="24"/>
          <w:szCs w:val="24"/>
        </w:rPr>
        <w:t xml:space="preserve">: </w:t>
      </w:r>
    </w:p>
    <w:p w14:paraId="2D9092AF" w14:textId="77777777" w:rsidR="008908CC" w:rsidRPr="004C1E28" w:rsidRDefault="008908CC" w:rsidP="008908CC">
      <w:pPr>
        <w:numPr>
          <w:ilvl w:val="0"/>
          <w:numId w:val="20"/>
        </w:numPr>
        <w:tabs>
          <w:tab w:val="clear" w:pos="720"/>
          <w:tab w:val="num" w:pos="900"/>
        </w:tabs>
        <w:autoSpaceDE w:val="0"/>
        <w:autoSpaceDN w:val="0"/>
        <w:adjustRightInd w:val="0"/>
        <w:ind w:left="900" w:right="62"/>
        <w:rPr>
          <w:sz w:val="24"/>
          <w:szCs w:val="24"/>
        </w:rPr>
      </w:pPr>
      <w:r w:rsidRPr="004C1E28">
        <w:rPr>
          <w:sz w:val="24"/>
          <w:szCs w:val="24"/>
        </w:rPr>
        <w:t xml:space="preserve">Thực hiện </w:t>
      </w:r>
      <w:r w:rsidRPr="004C1E28">
        <w:rPr>
          <w:position w:val="-6"/>
          <w:sz w:val="24"/>
          <w:szCs w:val="24"/>
        </w:rPr>
        <w:object w:dxaOrig="200" w:dyaOrig="220" w14:anchorId="7193191C">
          <v:shape id="_x0000_i1254" type="#_x0000_t75" style="width:9.8pt;height:10.35pt" o:ole="" fillcolor="window">
            <v:imagedata r:id="rId762" o:title=""/>
          </v:shape>
          <o:OLEObject Type="Embed" ProgID="Equation.3" ShapeID="_x0000_i1254" DrawAspect="Content" ObjectID="_1588818800" r:id="rId763"/>
        </w:object>
      </w:r>
      <w:r w:rsidRPr="004C1E28">
        <w:rPr>
          <w:sz w:val="24"/>
          <w:szCs w:val="24"/>
        </w:rPr>
        <w:t xml:space="preserve"> phép thử Bernoulli với xác suất thành công của biến cố </w:t>
      </w:r>
      <w:r w:rsidRPr="004C1E28">
        <w:rPr>
          <w:position w:val="-4"/>
          <w:sz w:val="24"/>
          <w:szCs w:val="24"/>
        </w:rPr>
        <w:object w:dxaOrig="240" w:dyaOrig="260" w14:anchorId="33374BDF">
          <v:shape id="_x0000_i1255" type="#_x0000_t75" style="width:11.5pt;height:12.65pt" o:ole="" fillcolor="window">
            <v:imagedata r:id="rId601" o:title=""/>
          </v:shape>
          <o:OLEObject Type="Embed" ProgID="Equation.3" ShapeID="_x0000_i1255" DrawAspect="Content" ObjectID="_1588818801" r:id="rId764"/>
        </w:object>
      </w:r>
      <w:r w:rsidRPr="004C1E28">
        <w:rPr>
          <w:sz w:val="24"/>
          <w:szCs w:val="24"/>
        </w:rPr>
        <w:t xml:space="preserve"> trong mỗi lần thử là </w:t>
      </w:r>
      <w:r w:rsidRPr="004C1E28">
        <w:rPr>
          <w:position w:val="-10"/>
          <w:sz w:val="24"/>
          <w:szCs w:val="24"/>
        </w:rPr>
        <w:object w:dxaOrig="240" w:dyaOrig="260" w14:anchorId="6B6677DC">
          <v:shape id="_x0000_i1256" type="#_x0000_t75" style="width:11.5pt;height:12.65pt" o:ole="" fillcolor="window">
            <v:imagedata r:id="rId605" o:title=""/>
          </v:shape>
          <o:OLEObject Type="Embed" ProgID="Equation.3" ShapeID="_x0000_i1256" DrawAspect="Content" ObjectID="_1588818802" r:id="rId765"/>
        </w:object>
      </w:r>
      <w:r w:rsidRPr="004C1E28">
        <w:rPr>
          <w:sz w:val="24"/>
          <w:szCs w:val="24"/>
        </w:rPr>
        <w:t xml:space="preserve">. </w:t>
      </w:r>
    </w:p>
    <w:p w14:paraId="1E580F54" w14:textId="77777777" w:rsidR="008908CC" w:rsidRPr="004C1E28" w:rsidRDefault="008908CC" w:rsidP="008908CC">
      <w:pPr>
        <w:autoSpaceDE w:val="0"/>
        <w:autoSpaceDN w:val="0"/>
        <w:adjustRightInd w:val="0"/>
        <w:ind w:right="62" w:firstLine="720"/>
        <w:rPr>
          <w:sz w:val="24"/>
          <w:szCs w:val="24"/>
        </w:rPr>
      </w:pPr>
      <w:r w:rsidRPr="004C1E28">
        <w:rPr>
          <w:sz w:val="24"/>
          <w:szCs w:val="24"/>
        </w:rPr>
        <w:t xml:space="preserve">Với mỗi </w:t>
      </w:r>
      <w:r w:rsidRPr="004C1E28">
        <w:rPr>
          <w:position w:val="-10"/>
          <w:sz w:val="24"/>
          <w:szCs w:val="24"/>
        </w:rPr>
        <w:object w:dxaOrig="1140" w:dyaOrig="320" w14:anchorId="5511288F">
          <v:shape id="_x0000_i1257" type="#_x0000_t75" style="width:57pt;height:16.15pt" o:ole="" fillcolor="window">
            <v:imagedata r:id="rId766" o:title=""/>
          </v:shape>
          <o:OLEObject Type="Embed" ProgID="Equation.DSMT4" ShapeID="_x0000_i1257" DrawAspect="Content" ObjectID="_1588818803" r:id="rId767"/>
        </w:object>
      </w:r>
      <w:r w:rsidRPr="004C1E28">
        <w:rPr>
          <w:sz w:val="24"/>
          <w:szCs w:val="24"/>
        </w:rPr>
        <w:t xml:space="preserve">; nếu ở lần thử thứ </w:t>
      </w:r>
      <w:r w:rsidRPr="004C1E28">
        <w:rPr>
          <w:position w:val="-6"/>
          <w:sz w:val="24"/>
          <w:szCs w:val="24"/>
        </w:rPr>
        <w:object w:dxaOrig="139" w:dyaOrig="260" w14:anchorId="0E4DD6AF">
          <v:shape id="_x0000_i1258" type="#_x0000_t75" style="width:7.5pt;height:12.65pt" o:ole="" fillcolor="window">
            <v:imagedata r:id="rId768" o:title=""/>
          </v:shape>
          <o:OLEObject Type="Embed" ProgID="Equation.DSMT4" ShapeID="_x0000_i1258" DrawAspect="Content" ObjectID="_1588818804" r:id="rId769"/>
        </w:object>
      </w:r>
      <w:r w:rsidRPr="004C1E28">
        <w:rPr>
          <w:sz w:val="24"/>
          <w:szCs w:val="24"/>
        </w:rPr>
        <w:t xml:space="preserve"> biến cố </w:t>
      </w:r>
      <w:r w:rsidRPr="004C1E28">
        <w:rPr>
          <w:caps/>
          <w:color w:val="800080"/>
          <w:position w:val="-4"/>
          <w:sz w:val="24"/>
          <w:szCs w:val="24"/>
        </w:rPr>
        <w:object w:dxaOrig="240" w:dyaOrig="260" w14:anchorId="5B31BE28">
          <v:shape id="_x0000_i1259" type="#_x0000_t75" style="width:11.5pt;height:12.65pt" o:ole="" fillcolor="window">
            <v:imagedata r:id="rId770" o:title=""/>
          </v:shape>
          <o:OLEObject Type="Embed" ProgID="Equation.DSMT4" ShapeID="_x0000_i1259" DrawAspect="Content" ObjectID="_1588818805" r:id="rId771"/>
        </w:object>
      </w:r>
      <w:r w:rsidRPr="004C1E28">
        <w:rPr>
          <w:sz w:val="24"/>
          <w:szCs w:val="24"/>
        </w:rPr>
        <w:t xml:space="preserve"> xuất hiện ta cho </w:t>
      </w:r>
      <w:r w:rsidRPr="004C1E28">
        <w:rPr>
          <w:position w:val="-12"/>
          <w:sz w:val="24"/>
          <w:szCs w:val="24"/>
        </w:rPr>
        <w:object w:dxaOrig="320" w:dyaOrig="360" w14:anchorId="1E58E26B">
          <v:shape id="_x0000_i1260" type="#_x0000_t75" style="width:16.15pt;height:17.85pt" o:ole="" fillcolor="window">
            <v:imagedata r:id="rId772" o:title=""/>
          </v:shape>
          <o:OLEObject Type="Embed" ProgID="Equation.DSMT4" ShapeID="_x0000_i1260" DrawAspect="Content" ObjectID="_1588818806" r:id="rId773"/>
        </w:object>
      </w:r>
      <w:r w:rsidRPr="004C1E28">
        <w:rPr>
          <w:sz w:val="24"/>
          <w:szCs w:val="24"/>
        </w:rPr>
        <w:t xml:space="preserve"> nhận giá trị 1, nếu biến cố </w:t>
      </w:r>
      <w:r w:rsidRPr="004C1E28">
        <w:rPr>
          <w:caps/>
          <w:color w:val="800080"/>
          <w:position w:val="-4"/>
          <w:sz w:val="24"/>
          <w:szCs w:val="24"/>
        </w:rPr>
        <w:object w:dxaOrig="240" w:dyaOrig="260" w14:anchorId="52F2ED33">
          <v:shape id="_x0000_i1261" type="#_x0000_t75" style="width:11.5pt;height:12.65pt" o:ole="" fillcolor="window">
            <v:imagedata r:id="rId770" o:title=""/>
          </v:shape>
          <o:OLEObject Type="Embed" ProgID="Equation.DSMT4" ShapeID="_x0000_i1261" DrawAspect="Content" ObjectID="_1588818807" r:id="rId774"/>
        </w:object>
      </w:r>
      <w:r w:rsidRPr="004C1E28">
        <w:rPr>
          <w:sz w:val="24"/>
          <w:szCs w:val="24"/>
        </w:rPr>
        <w:t xml:space="preserve"> không xuất hiện ta cho </w:t>
      </w:r>
      <w:r w:rsidRPr="004C1E28">
        <w:rPr>
          <w:position w:val="-12"/>
          <w:sz w:val="24"/>
          <w:szCs w:val="24"/>
        </w:rPr>
        <w:object w:dxaOrig="320" w:dyaOrig="360" w14:anchorId="4C829E8F">
          <v:shape id="_x0000_i1262" type="#_x0000_t75" style="width:16.15pt;height:17.85pt" o:ole="" fillcolor="window">
            <v:imagedata r:id="rId772" o:title=""/>
          </v:shape>
          <o:OLEObject Type="Embed" ProgID="Equation.DSMT4" ShapeID="_x0000_i1262" DrawAspect="Content" ObjectID="_1588818808" r:id="rId775"/>
        </w:object>
      </w:r>
      <w:r w:rsidRPr="004C1E28">
        <w:rPr>
          <w:sz w:val="24"/>
          <w:szCs w:val="24"/>
        </w:rPr>
        <w:t xml:space="preserve"> nhận giá trị 0. Như vậy </w:t>
      </w:r>
      <w:r w:rsidRPr="004C1E28">
        <w:rPr>
          <w:position w:val="-12"/>
          <w:sz w:val="24"/>
          <w:szCs w:val="24"/>
        </w:rPr>
        <w:object w:dxaOrig="320" w:dyaOrig="360" w14:anchorId="4A09B668">
          <v:shape id="_x0000_i1263" type="#_x0000_t75" style="width:16.15pt;height:17.85pt" o:ole="" fillcolor="window">
            <v:imagedata r:id="rId772" o:title=""/>
          </v:shape>
          <o:OLEObject Type="Embed" ProgID="Equation.DSMT4" ShapeID="_x0000_i1263" DrawAspect="Content" ObjectID="_1588818809" r:id="rId776"/>
        </w:object>
      </w:r>
      <w:r w:rsidRPr="004C1E28">
        <w:rPr>
          <w:sz w:val="24"/>
          <w:szCs w:val="24"/>
        </w:rPr>
        <w:t xml:space="preserve"> là biến ngẫu nhiên rời rạc có phân bố </w:t>
      </w:r>
      <w:r>
        <w:rPr>
          <w:sz w:val="24"/>
          <w:szCs w:val="24"/>
        </w:rPr>
        <w:t xml:space="preserve">Bernoulli tham số </w:t>
      </w:r>
      <w:r w:rsidRPr="004C1E28">
        <w:rPr>
          <w:position w:val="-10"/>
          <w:sz w:val="24"/>
          <w:szCs w:val="24"/>
        </w:rPr>
        <w:object w:dxaOrig="240" w:dyaOrig="260" w14:anchorId="71A7812E">
          <v:shape id="_x0000_i1264" type="#_x0000_t75" style="width:11.5pt;height:12.65pt" o:ole="" fillcolor="window">
            <v:imagedata r:id="rId605" o:title=""/>
          </v:shape>
          <o:OLEObject Type="Embed" ProgID="Equation.3" ShapeID="_x0000_i1264" DrawAspect="Content" ObjectID="_1588818810" r:id="rId777"/>
        </w:object>
      </w:r>
      <w:r w:rsidRPr="004C1E28">
        <w:rPr>
          <w:sz w:val="24"/>
          <w:szCs w:val="24"/>
        </w:rPr>
        <w:t xml:space="preserve">: </w:t>
      </w:r>
    </w:p>
    <w:p w14:paraId="3350D57E" w14:textId="77777777" w:rsidR="008908CC" w:rsidRPr="004C1E28" w:rsidRDefault="008908CC" w:rsidP="008908CC">
      <w:pPr>
        <w:autoSpaceDE w:val="0"/>
        <w:autoSpaceDN w:val="0"/>
        <w:adjustRightInd w:val="0"/>
        <w:ind w:left="540" w:right="62" w:firstLine="180"/>
        <w:rPr>
          <w:sz w:val="24"/>
          <w:szCs w:val="24"/>
        </w:rPr>
      </w:pPr>
      <w:r w:rsidRPr="004C1E28">
        <w:rPr>
          <w:sz w:val="24"/>
          <w:szCs w:val="24"/>
        </w:rPr>
        <w:t xml:space="preserve">Gọi </w:t>
      </w:r>
      <w:r w:rsidRPr="004C1E28">
        <w:rPr>
          <w:position w:val="-4"/>
          <w:sz w:val="24"/>
          <w:szCs w:val="24"/>
        </w:rPr>
        <w:object w:dxaOrig="279" w:dyaOrig="260" w14:anchorId="4213B3E7">
          <v:shape id="_x0000_i1265" type="#_x0000_t75" style="width:13.8pt;height:12.65pt" o:ole="" fillcolor="window">
            <v:imagedata r:id="rId127" o:title=""/>
          </v:shape>
          <o:OLEObject Type="Embed" ProgID="Equation.3" ShapeID="_x0000_i1265" DrawAspect="Content" ObjectID="_1588818811" r:id="rId778"/>
        </w:object>
      </w:r>
      <w:r w:rsidRPr="004C1E28">
        <w:rPr>
          <w:sz w:val="24"/>
          <w:szCs w:val="24"/>
        </w:rPr>
        <w:t xml:space="preserve"> là số thành công trong </w:t>
      </w:r>
      <w:r w:rsidRPr="004C1E28">
        <w:rPr>
          <w:position w:val="-6"/>
          <w:sz w:val="24"/>
          <w:szCs w:val="24"/>
        </w:rPr>
        <w:object w:dxaOrig="200" w:dyaOrig="220" w14:anchorId="08E977DE">
          <v:shape id="_x0000_i1266" type="#_x0000_t75" style="width:9.8pt;height:10.35pt" o:ole="" fillcolor="window">
            <v:imagedata r:id="rId779" o:title=""/>
          </v:shape>
          <o:OLEObject Type="Embed" ProgID="Equation.3" ShapeID="_x0000_i1266" DrawAspect="Content" ObjectID="_1588818812" r:id="rId780"/>
        </w:object>
      </w:r>
      <w:r w:rsidRPr="004C1E28">
        <w:rPr>
          <w:sz w:val="24"/>
          <w:szCs w:val="24"/>
        </w:rPr>
        <w:t xml:space="preserve"> phép thử Bernoulli này thì </w:t>
      </w:r>
    </w:p>
    <w:p w14:paraId="3F1B23A8" w14:textId="77777777" w:rsidR="008908CC" w:rsidRPr="004C1E28" w:rsidRDefault="008908CC" w:rsidP="008908CC">
      <w:pPr>
        <w:autoSpaceDE w:val="0"/>
        <w:autoSpaceDN w:val="0"/>
        <w:adjustRightInd w:val="0"/>
        <w:ind w:left="2160" w:right="62"/>
        <w:jc w:val="right"/>
        <w:rPr>
          <w:sz w:val="24"/>
          <w:szCs w:val="24"/>
        </w:rPr>
      </w:pPr>
      <w:r w:rsidRPr="004C1E28">
        <w:rPr>
          <w:position w:val="-12"/>
          <w:sz w:val="24"/>
          <w:szCs w:val="24"/>
        </w:rPr>
        <w:object w:dxaOrig="3280" w:dyaOrig="360" w14:anchorId="7FA8360B">
          <v:shape id="_x0000_i1267" type="#_x0000_t75" style="width:164.15pt;height:17.85pt" o:ole="" fillcolor="window">
            <v:imagedata r:id="rId781" o:title=""/>
          </v:shape>
          <o:OLEObject Type="Embed" ProgID="Equation.DSMT4" ShapeID="_x0000_i1267" DrawAspect="Content" ObjectID="_1588818813" r:id="rId782"/>
        </w:object>
      </w:r>
      <w:r w:rsidRPr="004C1E28">
        <w:rPr>
          <w:sz w:val="24"/>
          <w:szCs w:val="24"/>
        </w:rPr>
        <w:tab/>
      </w:r>
      <w:r w:rsidRPr="004C1E28">
        <w:rPr>
          <w:sz w:val="24"/>
          <w:szCs w:val="24"/>
        </w:rPr>
        <w:tab/>
      </w:r>
      <w:r w:rsidRPr="004C1E28">
        <w:rPr>
          <w:sz w:val="24"/>
          <w:szCs w:val="24"/>
        </w:rPr>
        <w:tab/>
        <w:t xml:space="preserve">         </w:t>
      </w:r>
      <w:r>
        <w:rPr>
          <w:b/>
          <w:sz w:val="24"/>
          <w:szCs w:val="24"/>
        </w:rPr>
        <w:t>(2.20</w:t>
      </w:r>
      <w:r w:rsidRPr="004C1E28">
        <w:rPr>
          <w:b/>
          <w:sz w:val="24"/>
          <w:szCs w:val="24"/>
        </w:rPr>
        <w:t>)</w:t>
      </w:r>
    </w:p>
    <w:p w14:paraId="0F33B88E" w14:textId="77777777" w:rsidR="008908CC" w:rsidRPr="004C1E28" w:rsidRDefault="008908CC" w:rsidP="008908CC">
      <w:pPr>
        <w:numPr>
          <w:ilvl w:val="0"/>
          <w:numId w:val="20"/>
        </w:numPr>
        <w:tabs>
          <w:tab w:val="clear" w:pos="720"/>
          <w:tab w:val="num" w:pos="900"/>
        </w:tabs>
        <w:autoSpaceDE w:val="0"/>
        <w:autoSpaceDN w:val="0"/>
        <w:adjustRightInd w:val="0"/>
        <w:ind w:left="900" w:right="62"/>
        <w:rPr>
          <w:b/>
          <w:sz w:val="24"/>
          <w:szCs w:val="24"/>
        </w:rPr>
      </w:pPr>
      <w:r w:rsidRPr="004C1E28">
        <w:rPr>
          <w:sz w:val="24"/>
          <w:szCs w:val="24"/>
        </w:rPr>
        <w:lastRenderedPageBreak/>
        <w:t>Từ (2.</w:t>
      </w:r>
      <w:r>
        <w:rPr>
          <w:sz w:val="24"/>
          <w:szCs w:val="24"/>
        </w:rPr>
        <w:t>20</w:t>
      </w:r>
      <w:r w:rsidRPr="004C1E28">
        <w:rPr>
          <w:sz w:val="24"/>
          <w:szCs w:val="24"/>
        </w:rPr>
        <w:t xml:space="preserve">) suy ra rằng nếu </w:t>
      </w:r>
      <w:r w:rsidRPr="004C1E28">
        <w:rPr>
          <w:position w:val="-10"/>
          <w:sz w:val="24"/>
          <w:szCs w:val="24"/>
        </w:rPr>
        <w:object w:dxaOrig="1400" w:dyaOrig="340" w14:anchorId="732E3F40">
          <v:shape id="_x0000_i1268" type="#_x0000_t75" style="width:70.25pt;height:17.3pt" o:ole="" fillcolor="window">
            <v:imagedata r:id="rId783" o:title=""/>
          </v:shape>
          <o:OLEObject Type="Embed" ProgID="Equation.3" ShapeID="_x0000_i1268" DrawAspect="Content" ObjectID="_1588818814" r:id="rId784"/>
        </w:object>
      </w:r>
      <w:r>
        <w:rPr>
          <w:sz w:val="24"/>
          <w:szCs w:val="24"/>
        </w:rPr>
        <w:t xml:space="preserve">, </w:t>
      </w:r>
      <w:r w:rsidRPr="004C1E28">
        <w:rPr>
          <w:position w:val="-10"/>
          <w:sz w:val="24"/>
          <w:szCs w:val="24"/>
        </w:rPr>
        <w:object w:dxaOrig="1380" w:dyaOrig="340" w14:anchorId="503D72CF">
          <v:shape id="_x0000_i1269" type="#_x0000_t75" style="width:69.1pt;height:17.3pt" o:ole="" fillcolor="window">
            <v:imagedata r:id="rId785" o:title=""/>
          </v:shape>
          <o:OLEObject Type="Embed" ProgID="Equation.3" ShapeID="_x0000_i1269" DrawAspect="Content" ObjectID="_1588818815" r:id="rId786"/>
        </w:object>
      </w:r>
      <w:r w:rsidRPr="004C1E28">
        <w:rPr>
          <w:sz w:val="24"/>
          <w:szCs w:val="24"/>
        </w:rPr>
        <w:t xml:space="preserve"> </w:t>
      </w:r>
      <w:r>
        <w:rPr>
          <w:sz w:val="24"/>
          <w:szCs w:val="24"/>
        </w:rPr>
        <w:t xml:space="preserve">và </w:t>
      </w:r>
      <w:r w:rsidRPr="00DC0B4D">
        <w:rPr>
          <w:position w:val="-10"/>
          <w:sz w:val="24"/>
          <w:szCs w:val="24"/>
        </w:rPr>
        <w:object w:dxaOrig="520" w:dyaOrig="320" w14:anchorId="606A5314">
          <v:shape id="_x0000_i1270" type="#_x0000_t75" style="width:26.5pt;height:16.15pt" o:ole="">
            <v:imagedata r:id="rId787" o:title=""/>
          </v:shape>
          <o:OLEObject Type="Embed" ProgID="Equation.DSMT4" ShapeID="_x0000_i1270" DrawAspect="Content" ObjectID="_1588818816" r:id="rId788"/>
        </w:object>
      </w:r>
      <w:r>
        <w:rPr>
          <w:sz w:val="24"/>
          <w:szCs w:val="24"/>
        </w:rPr>
        <w:t xml:space="preserve"> độc lập </w:t>
      </w:r>
      <w:r w:rsidRPr="004C1E28">
        <w:rPr>
          <w:sz w:val="24"/>
          <w:szCs w:val="24"/>
        </w:rPr>
        <w:t xml:space="preserve">thì </w:t>
      </w:r>
      <w:r w:rsidRPr="004C1E28">
        <w:rPr>
          <w:sz w:val="24"/>
          <w:szCs w:val="24"/>
        </w:rPr>
        <w:tab/>
      </w:r>
      <w:r w:rsidRPr="004C1E28">
        <w:rPr>
          <w:sz w:val="24"/>
          <w:szCs w:val="24"/>
        </w:rPr>
        <w:tab/>
      </w:r>
    </w:p>
    <w:p w14:paraId="4E3BCEDD" w14:textId="77777777" w:rsidR="008908CC" w:rsidRPr="004C1E28" w:rsidRDefault="008908CC" w:rsidP="008908CC">
      <w:pPr>
        <w:autoSpaceDE w:val="0"/>
        <w:autoSpaceDN w:val="0"/>
        <w:adjustRightInd w:val="0"/>
        <w:ind w:left="873" w:right="62"/>
        <w:jc w:val="right"/>
        <w:rPr>
          <w:b/>
          <w:sz w:val="24"/>
          <w:szCs w:val="24"/>
        </w:rPr>
      </w:pPr>
      <w:r w:rsidRPr="004C1E28">
        <w:rPr>
          <w:position w:val="-10"/>
          <w:sz w:val="24"/>
          <w:szCs w:val="24"/>
        </w:rPr>
        <w:object w:dxaOrig="2240" w:dyaOrig="340" w14:anchorId="6A0204F9">
          <v:shape id="_x0000_i1271" type="#_x0000_t75" style="width:111.75pt;height:17.3pt" o:ole="" fillcolor="window">
            <v:imagedata r:id="rId789" o:title=""/>
          </v:shape>
          <o:OLEObject Type="Embed" ProgID="Equation.3" ShapeID="_x0000_i1271" DrawAspect="Content" ObjectID="_1588818817" r:id="rId790"/>
        </w:object>
      </w:r>
      <w:r w:rsidRPr="004C1E28">
        <w:rPr>
          <w:sz w:val="24"/>
          <w:szCs w:val="24"/>
        </w:rPr>
        <w:tab/>
        <w:t xml:space="preserve">    </w:t>
      </w:r>
      <w:r w:rsidRPr="004C1E28">
        <w:rPr>
          <w:sz w:val="24"/>
          <w:szCs w:val="24"/>
        </w:rPr>
        <w:tab/>
      </w:r>
      <w:r w:rsidRPr="004C1E28">
        <w:rPr>
          <w:sz w:val="24"/>
          <w:szCs w:val="24"/>
        </w:rPr>
        <w:tab/>
        <w:t xml:space="preserve">             </w:t>
      </w:r>
      <w:r w:rsidRPr="004C1E28">
        <w:rPr>
          <w:b/>
          <w:sz w:val="24"/>
          <w:szCs w:val="24"/>
        </w:rPr>
        <w:t>(2.</w:t>
      </w:r>
      <w:r>
        <w:rPr>
          <w:b/>
          <w:sz w:val="24"/>
          <w:szCs w:val="24"/>
        </w:rPr>
        <w:t>21</w:t>
      </w:r>
      <w:r w:rsidRPr="004C1E28">
        <w:rPr>
          <w:b/>
          <w:sz w:val="24"/>
          <w:szCs w:val="24"/>
        </w:rPr>
        <w:t>)</w:t>
      </w:r>
    </w:p>
    <w:p w14:paraId="677BE5B9" w14:textId="77777777" w:rsidR="000A785B" w:rsidRPr="004C1E28" w:rsidRDefault="000A785B" w:rsidP="000A785B">
      <w:pPr>
        <w:autoSpaceDE w:val="0"/>
        <w:autoSpaceDN w:val="0"/>
        <w:adjustRightInd w:val="0"/>
        <w:spacing w:before="240"/>
        <w:ind w:right="62" w:firstLine="0"/>
        <w:rPr>
          <w:b/>
          <w:sz w:val="24"/>
          <w:szCs w:val="24"/>
        </w:rPr>
      </w:pPr>
      <w:r w:rsidRPr="00E52678">
        <w:rPr>
          <w:b/>
          <w:sz w:val="24"/>
          <w:szCs w:val="24"/>
        </w:rPr>
        <w:t>Ví dụ 2.</w:t>
      </w:r>
      <w:r w:rsidR="00BB4B19">
        <w:rPr>
          <w:b/>
          <w:sz w:val="24"/>
          <w:szCs w:val="24"/>
        </w:rPr>
        <w:t>10</w:t>
      </w:r>
      <w:r w:rsidRPr="004C1E28">
        <w:rPr>
          <w:sz w:val="24"/>
          <w:szCs w:val="24"/>
        </w:rPr>
        <w:t>:</w:t>
      </w:r>
      <w:r w:rsidRPr="004C1E28">
        <w:rPr>
          <w:b/>
          <w:sz w:val="24"/>
          <w:szCs w:val="24"/>
        </w:rPr>
        <w:t xml:space="preserve"> </w:t>
      </w:r>
      <w:r w:rsidRPr="00E52678">
        <w:rPr>
          <w:sz w:val="24"/>
          <w:szCs w:val="24"/>
        </w:rPr>
        <w:t xml:space="preserve">Tỉ lệ phế phẩm của lô hàng là 4%. Chọn ngẫu nhiên 20 sản phẩm để kiểm tra. Gọi </w:t>
      </w:r>
      <w:r w:rsidRPr="00E52678">
        <w:rPr>
          <w:caps/>
          <w:position w:val="-4"/>
          <w:sz w:val="24"/>
          <w:szCs w:val="24"/>
        </w:rPr>
        <w:object w:dxaOrig="279" w:dyaOrig="260" w14:anchorId="6A85B512">
          <v:shape id="_x0000_i1272" type="#_x0000_t75" style="width:13.8pt;height:12.65pt" o:ole="">
            <v:imagedata r:id="rId301" o:title=""/>
          </v:shape>
          <o:OLEObject Type="Embed" ProgID="Equation.DSMT4" ShapeID="_x0000_i1272" DrawAspect="Content" ObjectID="_1588818818" r:id="rId791"/>
        </w:object>
      </w:r>
      <w:r w:rsidRPr="00E52678">
        <w:rPr>
          <w:sz w:val="24"/>
          <w:szCs w:val="24"/>
        </w:rPr>
        <w:t xml:space="preserve"> là số phế phẩm </w:t>
      </w:r>
      <w:r w:rsidR="007358E6">
        <w:rPr>
          <w:sz w:val="24"/>
          <w:szCs w:val="24"/>
        </w:rPr>
        <w:t>phát hiện</w:t>
      </w:r>
      <w:r w:rsidRPr="00E52678">
        <w:rPr>
          <w:sz w:val="24"/>
          <w:szCs w:val="24"/>
        </w:rPr>
        <w:t xml:space="preserve"> được.</w:t>
      </w:r>
    </w:p>
    <w:p w14:paraId="1728EA90" w14:textId="77777777" w:rsidR="000A785B" w:rsidRPr="004C1E28" w:rsidRDefault="000A785B" w:rsidP="000A785B">
      <w:pPr>
        <w:numPr>
          <w:ilvl w:val="0"/>
          <w:numId w:val="42"/>
        </w:numPr>
        <w:tabs>
          <w:tab w:val="left" w:pos="720"/>
          <w:tab w:val="left" w:pos="900"/>
        </w:tabs>
        <w:ind w:right="62" w:hanging="747"/>
        <w:rPr>
          <w:sz w:val="24"/>
          <w:szCs w:val="24"/>
        </w:rPr>
      </w:pPr>
      <w:r w:rsidRPr="004C1E28">
        <w:rPr>
          <w:sz w:val="24"/>
          <w:szCs w:val="24"/>
        </w:rPr>
        <w:t xml:space="preserve">Gọi tên luật phân bố xác suất của </w:t>
      </w:r>
      <w:r w:rsidRPr="004C1E28">
        <w:rPr>
          <w:caps/>
          <w:position w:val="-4"/>
          <w:sz w:val="24"/>
          <w:szCs w:val="24"/>
        </w:rPr>
        <w:object w:dxaOrig="279" w:dyaOrig="260" w14:anchorId="268073F8">
          <v:shape id="_x0000_i1273" type="#_x0000_t75" style="width:13.8pt;height:12.65pt" o:ole="">
            <v:imagedata r:id="rId301" o:title=""/>
          </v:shape>
          <o:OLEObject Type="Embed" ProgID="Equation.DSMT4" ShapeID="_x0000_i1273" DrawAspect="Content" ObjectID="_1588818819" r:id="rId792"/>
        </w:object>
      </w:r>
      <w:r w:rsidRPr="004C1E28">
        <w:rPr>
          <w:caps/>
          <w:sz w:val="24"/>
          <w:szCs w:val="24"/>
        </w:rPr>
        <w:t>.</w:t>
      </w:r>
    </w:p>
    <w:p w14:paraId="17BB4F8F" w14:textId="77777777" w:rsidR="000A785B" w:rsidRPr="004C1E28" w:rsidRDefault="000A785B" w:rsidP="000A785B">
      <w:pPr>
        <w:numPr>
          <w:ilvl w:val="0"/>
          <w:numId w:val="42"/>
        </w:numPr>
        <w:tabs>
          <w:tab w:val="left" w:pos="720"/>
          <w:tab w:val="left" w:pos="900"/>
        </w:tabs>
        <w:ind w:left="720" w:right="62" w:hanging="153"/>
        <w:rPr>
          <w:sz w:val="24"/>
          <w:szCs w:val="24"/>
        </w:rPr>
      </w:pPr>
      <w:r w:rsidRPr="004C1E28">
        <w:rPr>
          <w:sz w:val="24"/>
          <w:szCs w:val="24"/>
        </w:rPr>
        <w:t xml:space="preserve">Tính xác suất có đúng 5 phế phẩm </w:t>
      </w:r>
      <w:r w:rsidR="007358E6">
        <w:rPr>
          <w:sz w:val="24"/>
          <w:szCs w:val="24"/>
        </w:rPr>
        <w:t>phát hiện</w:t>
      </w:r>
      <w:r w:rsidRPr="004C1E28">
        <w:rPr>
          <w:sz w:val="24"/>
          <w:szCs w:val="24"/>
        </w:rPr>
        <w:t xml:space="preserve"> được.</w:t>
      </w:r>
    </w:p>
    <w:p w14:paraId="07E7F21A" w14:textId="77777777" w:rsidR="000A785B" w:rsidRPr="004C1E28" w:rsidRDefault="000A785B" w:rsidP="000A785B">
      <w:pPr>
        <w:numPr>
          <w:ilvl w:val="0"/>
          <w:numId w:val="42"/>
        </w:numPr>
        <w:tabs>
          <w:tab w:val="left" w:pos="0"/>
          <w:tab w:val="left" w:pos="900"/>
        </w:tabs>
        <w:ind w:left="0" w:right="62" w:firstLine="567"/>
        <w:rPr>
          <w:sz w:val="24"/>
          <w:szCs w:val="24"/>
        </w:rPr>
      </w:pPr>
      <w:r w:rsidRPr="004C1E28">
        <w:rPr>
          <w:sz w:val="24"/>
          <w:szCs w:val="24"/>
        </w:rPr>
        <w:t xml:space="preserve">Lô hàng được xem là đạt tiêu chuẩn nếu số phế phẩm </w:t>
      </w:r>
      <w:r w:rsidR="007358E6">
        <w:rPr>
          <w:sz w:val="24"/>
          <w:szCs w:val="24"/>
        </w:rPr>
        <w:t>phát hiện</w:t>
      </w:r>
      <w:r w:rsidRPr="004C1E28">
        <w:rPr>
          <w:sz w:val="24"/>
          <w:szCs w:val="24"/>
        </w:rPr>
        <w:t xml:space="preserve"> được không nhiều hơn 2. Tính xác suất để lô hàng đạt tiêu chuẩn. </w:t>
      </w:r>
    </w:p>
    <w:p w14:paraId="683F780E" w14:textId="77777777" w:rsidR="000A785B" w:rsidRPr="004C1E28" w:rsidRDefault="000A785B" w:rsidP="000A785B">
      <w:pPr>
        <w:tabs>
          <w:tab w:val="left" w:pos="0"/>
        </w:tabs>
        <w:ind w:right="62" w:firstLine="0"/>
        <w:rPr>
          <w:sz w:val="24"/>
          <w:szCs w:val="24"/>
        </w:rPr>
      </w:pPr>
      <w:r w:rsidRPr="004C1E28">
        <w:rPr>
          <w:b/>
          <w:i/>
          <w:sz w:val="24"/>
          <w:szCs w:val="24"/>
        </w:rPr>
        <w:t>Giải</w:t>
      </w:r>
      <w:r w:rsidRPr="004C1E28">
        <w:rPr>
          <w:sz w:val="24"/>
          <w:szCs w:val="24"/>
        </w:rPr>
        <w:t>: Có thể xem kiểm tra chất lượng mỗi sản phẩm là thực hiện một phép thử Bernoulli</w:t>
      </w:r>
      <w:r w:rsidR="007358E6">
        <w:rPr>
          <w:sz w:val="24"/>
          <w:szCs w:val="24"/>
        </w:rPr>
        <w:t xml:space="preserve"> với sự thành công của phép thử</w:t>
      </w:r>
      <w:r w:rsidRPr="004C1E28">
        <w:rPr>
          <w:sz w:val="24"/>
          <w:szCs w:val="24"/>
        </w:rPr>
        <w:t xml:space="preserve"> </w:t>
      </w:r>
      <w:r w:rsidR="007358E6">
        <w:rPr>
          <w:sz w:val="24"/>
          <w:szCs w:val="24"/>
        </w:rPr>
        <w:t>l</w:t>
      </w:r>
      <w:r w:rsidR="007358E6" w:rsidRPr="004C1E28">
        <w:rPr>
          <w:sz w:val="24"/>
          <w:szCs w:val="24"/>
        </w:rPr>
        <w:t>à phát hiện ra phế phẩm</w:t>
      </w:r>
      <w:r w:rsidR="007358E6">
        <w:rPr>
          <w:sz w:val="24"/>
          <w:szCs w:val="24"/>
        </w:rPr>
        <w:t>.</w:t>
      </w:r>
      <w:r w:rsidR="007358E6" w:rsidRPr="004C1E28">
        <w:rPr>
          <w:sz w:val="24"/>
          <w:szCs w:val="24"/>
        </w:rPr>
        <w:t xml:space="preserve"> </w:t>
      </w:r>
      <w:r w:rsidR="007358E6">
        <w:rPr>
          <w:sz w:val="24"/>
          <w:szCs w:val="24"/>
        </w:rPr>
        <w:t>Theo giả thiết</w:t>
      </w:r>
      <w:r w:rsidRPr="004C1E28">
        <w:rPr>
          <w:sz w:val="24"/>
          <w:szCs w:val="24"/>
        </w:rPr>
        <w:t xml:space="preserve"> xác suất thành công của mỗi lần thử là 0,04. Kiểm tra 20 sản phẩm là thực hiện 20 phép thử. </w:t>
      </w:r>
    </w:p>
    <w:p w14:paraId="65ED9C28" w14:textId="77777777" w:rsidR="000A785B" w:rsidRPr="004C1E28" w:rsidRDefault="000A785B" w:rsidP="000A785B">
      <w:pPr>
        <w:numPr>
          <w:ilvl w:val="0"/>
          <w:numId w:val="43"/>
        </w:numPr>
        <w:tabs>
          <w:tab w:val="clear" w:pos="1287"/>
          <w:tab w:val="num" w:pos="0"/>
          <w:tab w:val="left" w:pos="720"/>
          <w:tab w:val="left" w:pos="900"/>
        </w:tabs>
        <w:ind w:left="0" w:right="62" w:firstLine="540"/>
        <w:rPr>
          <w:sz w:val="24"/>
          <w:szCs w:val="24"/>
        </w:rPr>
      </w:pPr>
      <w:r w:rsidRPr="004C1E28">
        <w:rPr>
          <w:sz w:val="24"/>
          <w:szCs w:val="24"/>
        </w:rPr>
        <w:t xml:space="preserve">Số phế phẩm </w:t>
      </w:r>
      <w:r w:rsidR="007358E6">
        <w:rPr>
          <w:sz w:val="24"/>
          <w:szCs w:val="24"/>
        </w:rPr>
        <w:t>phát hiện</w:t>
      </w:r>
      <w:r w:rsidRPr="004C1E28">
        <w:rPr>
          <w:sz w:val="24"/>
          <w:szCs w:val="24"/>
        </w:rPr>
        <w:t xml:space="preserve"> được là số lần thành công trong 20 phép thử này. Vậy </w:t>
      </w:r>
      <w:r w:rsidRPr="004C1E28">
        <w:rPr>
          <w:caps/>
          <w:position w:val="-4"/>
          <w:sz w:val="24"/>
          <w:szCs w:val="24"/>
        </w:rPr>
        <w:object w:dxaOrig="279" w:dyaOrig="260" w14:anchorId="28EDB14F">
          <v:shape id="_x0000_i1274" type="#_x0000_t75" style="width:13.8pt;height:12.65pt" o:ole="">
            <v:imagedata r:id="rId301" o:title=""/>
          </v:shape>
          <o:OLEObject Type="Embed" ProgID="Equation.DSMT4" ShapeID="_x0000_i1274" DrawAspect="Content" ObjectID="_1588818820" r:id="rId793"/>
        </w:object>
      </w:r>
      <w:r w:rsidRPr="004C1E28">
        <w:rPr>
          <w:sz w:val="24"/>
          <w:szCs w:val="24"/>
        </w:rPr>
        <w:t xml:space="preserve"> có phân bố nhị thức </w:t>
      </w:r>
      <w:r w:rsidRPr="004C1E28">
        <w:rPr>
          <w:position w:val="-10"/>
          <w:sz w:val="24"/>
          <w:szCs w:val="24"/>
        </w:rPr>
        <w:object w:dxaOrig="1280" w:dyaOrig="320" w14:anchorId="41B7F0BA">
          <v:shape id="_x0000_i1275" type="#_x0000_t75" style="width:63.95pt;height:16.15pt" o:ole="" fillcolor="window">
            <v:imagedata r:id="rId794" o:title=""/>
          </v:shape>
          <o:OLEObject Type="Embed" ProgID="Equation.DSMT4" ShapeID="_x0000_i1275" DrawAspect="Content" ObjectID="_1588818821" r:id="rId795"/>
        </w:object>
      </w:r>
      <w:r w:rsidRPr="004C1E28">
        <w:rPr>
          <w:sz w:val="24"/>
          <w:szCs w:val="24"/>
        </w:rPr>
        <w:t xml:space="preserve">, với </w:t>
      </w:r>
      <w:r w:rsidRPr="004C1E28">
        <w:rPr>
          <w:caps/>
          <w:position w:val="-10"/>
          <w:sz w:val="24"/>
          <w:szCs w:val="24"/>
        </w:rPr>
        <w:object w:dxaOrig="1640" w:dyaOrig="320" w14:anchorId="489ADEEB">
          <v:shape id="_x0000_i1276" type="#_x0000_t75" style="width:81.8pt;height:16.15pt" o:ole="">
            <v:imagedata r:id="rId796" o:title=""/>
          </v:shape>
          <o:OLEObject Type="Embed" ProgID="Equation.DSMT4" ShapeID="_x0000_i1276" DrawAspect="Content" ObjectID="_1588818822" r:id="rId797"/>
        </w:object>
      </w:r>
      <w:r w:rsidRPr="004C1E28">
        <w:rPr>
          <w:caps/>
          <w:sz w:val="24"/>
          <w:szCs w:val="24"/>
        </w:rPr>
        <w:t>.</w:t>
      </w:r>
    </w:p>
    <w:p w14:paraId="678C9A06" w14:textId="77777777" w:rsidR="000A785B" w:rsidRPr="004C1E28" w:rsidRDefault="000A785B" w:rsidP="000A785B">
      <w:pPr>
        <w:numPr>
          <w:ilvl w:val="0"/>
          <w:numId w:val="43"/>
        </w:numPr>
        <w:tabs>
          <w:tab w:val="clear" w:pos="1287"/>
          <w:tab w:val="num" w:pos="0"/>
          <w:tab w:val="left" w:pos="720"/>
          <w:tab w:val="left" w:pos="900"/>
        </w:tabs>
        <w:ind w:left="0" w:right="62" w:firstLine="540"/>
        <w:rPr>
          <w:sz w:val="24"/>
          <w:szCs w:val="24"/>
        </w:rPr>
      </w:pPr>
      <w:r w:rsidRPr="004C1E28">
        <w:rPr>
          <w:sz w:val="24"/>
          <w:szCs w:val="24"/>
        </w:rPr>
        <w:t xml:space="preserve">Xác suất </w:t>
      </w:r>
      <w:r w:rsidR="007358E6">
        <w:rPr>
          <w:sz w:val="24"/>
          <w:szCs w:val="24"/>
        </w:rPr>
        <w:t>phát hiện</w:t>
      </w:r>
      <w:r w:rsidRPr="004C1E28">
        <w:rPr>
          <w:sz w:val="24"/>
          <w:szCs w:val="24"/>
        </w:rPr>
        <w:t xml:space="preserve"> đúng 5 phế phẩm là </w:t>
      </w:r>
      <w:r w:rsidRPr="004C1E28">
        <w:rPr>
          <w:position w:val="-14"/>
          <w:sz w:val="24"/>
          <w:szCs w:val="24"/>
        </w:rPr>
        <w:object w:dxaOrig="4099" w:dyaOrig="460" w14:anchorId="7866C4EB">
          <v:shape id="_x0000_i1277" type="#_x0000_t75" style="width:205.05pt;height:23.6pt" o:ole="">
            <v:imagedata r:id="rId798" o:title=""/>
          </v:shape>
          <o:OLEObject Type="Embed" ProgID="Equation.DSMT4" ShapeID="_x0000_i1277" DrawAspect="Content" ObjectID="_1588818823" r:id="rId799"/>
        </w:object>
      </w:r>
      <w:r w:rsidRPr="004C1E28">
        <w:rPr>
          <w:sz w:val="24"/>
          <w:szCs w:val="24"/>
        </w:rPr>
        <w:t>.</w:t>
      </w:r>
    </w:p>
    <w:p w14:paraId="17FDBCD0" w14:textId="77777777" w:rsidR="000A785B" w:rsidRPr="004C1E28" w:rsidRDefault="000A785B" w:rsidP="000A785B">
      <w:pPr>
        <w:numPr>
          <w:ilvl w:val="0"/>
          <w:numId w:val="43"/>
        </w:numPr>
        <w:tabs>
          <w:tab w:val="clear" w:pos="1287"/>
          <w:tab w:val="num" w:pos="0"/>
          <w:tab w:val="left" w:pos="720"/>
          <w:tab w:val="left" w:pos="900"/>
        </w:tabs>
        <w:ind w:left="0" w:right="62" w:firstLine="540"/>
        <w:rPr>
          <w:sz w:val="24"/>
          <w:szCs w:val="24"/>
        </w:rPr>
      </w:pPr>
      <w:r w:rsidRPr="004C1E28">
        <w:rPr>
          <w:sz w:val="24"/>
          <w:szCs w:val="24"/>
        </w:rPr>
        <w:t xml:space="preserve">Xác suất để lô hàng đạt tiêu chuẩn là </w:t>
      </w:r>
      <w:r w:rsidRPr="004C1E28">
        <w:rPr>
          <w:position w:val="-14"/>
          <w:sz w:val="24"/>
          <w:szCs w:val="24"/>
        </w:rPr>
        <w:object w:dxaOrig="1820" w:dyaOrig="400" w14:anchorId="199D6CA0">
          <v:shape id="_x0000_i1278" type="#_x0000_t75" style="width:91pt;height:20.15pt" o:ole="">
            <v:imagedata r:id="rId800" o:title=""/>
          </v:shape>
          <o:OLEObject Type="Embed" ProgID="Equation.DSMT4" ShapeID="_x0000_i1278" DrawAspect="Content" ObjectID="_1588818824" r:id="rId801"/>
        </w:object>
      </w:r>
      <w:r w:rsidRPr="004C1E28">
        <w:rPr>
          <w:sz w:val="24"/>
          <w:szCs w:val="24"/>
        </w:rPr>
        <w:t>.</w:t>
      </w:r>
    </w:p>
    <w:p w14:paraId="7C4128DD" w14:textId="77777777" w:rsidR="0079388E" w:rsidRPr="004C1E28" w:rsidRDefault="0079388E" w:rsidP="00965852">
      <w:pPr>
        <w:autoSpaceDE w:val="0"/>
        <w:autoSpaceDN w:val="0"/>
        <w:adjustRightInd w:val="0"/>
        <w:spacing w:before="240"/>
        <w:ind w:right="62" w:firstLine="0"/>
        <w:rPr>
          <w:b/>
          <w:sz w:val="24"/>
          <w:szCs w:val="24"/>
        </w:rPr>
      </w:pPr>
      <w:r w:rsidRPr="00E52678">
        <w:rPr>
          <w:b/>
          <w:sz w:val="24"/>
          <w:szCs w:val="24"/>
        </w:rPr>
        <w:t>Ví dụ 2.</w:t>
      </w:r>
      <w:r w:rsidR="00BB4B19">
        <w:rPr>
          <w:b/>
          <w:sz w:val="24"/>
          <w:szCs w:val="24"/>
        </w:rPr>
        <w:t>11</w:t>
      </w:r>
      <w:r w:rsidRPr="004C1E28">
        <w:rPr>
          <w:sz w:val="24"/>
          <w:szCs w:val="24"/>
        </w:rPr>
        <w:t>:</w:t>
      </w:r>
      <w:r w:rsidR="00A800AC">
        <w:rPr>
          <w:sz w:val="24"/>
          <w:szCs w:val="24"/>
        </w:rPr>
        <w:t xml:space="preserve"> Một nguồn nhị phân </w:t>
      </w:r>
      <w:r w:rsidR="00543B56">
        <w:rPr>
          <w:sz w:val="24"/>
          <w:szCs w:val="24"/>
        </w:rPr>
        <w:t>phát ra</w:t>
      </w:r>
      <w:r w:rsidR="00A800AC">
        <w:rPr>
          <w:sz w:val="24"/>
          <w:szCs w:val="24"/>
        </w:rPr>
        <w:t xml:space="preserve"> </w:t>
      </w:r>
      <w:r w:rsidR="00543B56">
        <w:rPr>
          <w:sz w:val="24"/>
          <w:szCs w:val="24"/>
        </w:rPr>
        <w:t>hai</w:t>
      </w:r>
      <w:r w:rsidR="000A785B">
        <w:rPr>
          <w:sz w:val="24"/>
          <w:szCs w:val="24"/>
        </w:rPr>
        <w:t xml:space="preserve"> ký số</w:t>
      </w:r>
      <w:r w:rsidR="00FB1391">
        <w:rPr>
          <w:sz w:val="24"/>
          <w:szCs w:val="24"/>
        </w:rPr>
        <w:t xml:space="preserve"> (digit)</w:t>
      </w:r>
      <w:r w:rsidR="000A785B">
        <w:rPr>
          <w:sz w:val="24"/>
          <w:szCs w:val="24"/>
        </w:rPr>
        <w:t xml:space="preserve"> 1 và 0 một cách ngẫu nhiên với xác suất tương ứng 0,6 và 0,4.</w:t>
      </w:r>
      <w:r w:rsidRPr="004C1E28">
        <w:rPr>
          <w:b/>
          <w:sz w:val="24"/>
          <w:szCs w:val="24"/>
        </w:rPr>
        <w:t xml:space="preserve"> </w:t>
      </w:r>
    </w:p>
    <w:p w14:paraId="6AC9940E" w14:textId="77777777" w:rsidR="002433A5" w:rsidRPr="004C1E28" w:rsidRDefault="002433A5" w:rsidP="000A785B">
      <w:pPr>
        <w:numPr>
          <w:ilvl w:val="0"/>
          <w:numId w:val="48"/>
        </w:numPr>
        <w:tabs>
          <w:tab w:val="left" w:pos="720"/>
          <w:tab w:val="left" w:pos="900"/>
        </w:tabs>
        <w:ind w:right="62" w:hanging="747"/>
        <w:rPr>
          <w:sz w:val="24"/>
          <w:szCs w:val="24"/>
        </w:rPr>
      </w:pPr>
      <w:r w:rsidRPr="004C1E28">
        <w:rPr>
          <w:sz w:val="24"/>
          <w:szCs w:val="24"/>
        </w:rPr>
        <w:t xml:space="preserve">Tính xác suất có đúng </w:t>
      </w:r>
      <w:r w:rsidR="000A785B">
        <w:rPr>
          <w:sz w:val="24"/>
          <w:szCs w:val="24"/>
        </w:rPr>
        <w:t xml:space="preserve">hai ký số 1 và ba ký số 0 trong </w:t>
      </w:r>
      <w:r w:rsidR="00543B56">
        <w:rPr>
          <w:sz w:val="24"/>
          <w:szCs w:val="24"/>
        </w:rPr>
        <w:t>dãy</w:t>
      </w:r>
      <w:r w:rsidR="000A785B">
        <w:rPr>
          <w:sz w:val="24"/>
          <w:szCs w:val="24"/>
        </w:rPr>
        <w:t xml:space="preserve"> có năm ký số.</w:t>
      </w:r>
    </w:p>
    <w:p w14:paraId="5241BAF8" w14:textId="77777777" w:rsidR="00FB1391" w:rsidRPr="004C1E28" w:rsidRDefault="00FB1391" w:rsidP="00FB1391">
      <w:pPr>
        <w:numPr>
          <w:ilvl w:val="0"/>
          <w:numId w:val="48"/>
        </w:numPr>
        <w:tabs>
          <w:tab w:val="left" w:pos="720"/>
          <w:tab w:val="left" w:pos="900"/>
        </w:tabs>
        <w:ind w:right="62" w:hanging="747"/>
        <w:rPr>
          <w:sz w:val="24"/>
          <w:szCs w:val="24"/>
        </w:rPr>
      </w:pPr>
      <w:r w:rsidRPr="004C1E28">
        <w:rPr>
          <w:sz w:val="24"/>
          <w:szCs w:val="24"/>
        </w:rPr>
        <w:t xml:space="preserve">Tính xác suất có </w:t>
      </w:r>
      <w:r>
        <w:rPr>
          <w:sz w:val="24"/>
          <w:szCs w:val="24"/>
        </w:rPr>
        <w:t>ít nhất</w:t>
      </w:r>
      <w:r w:rsidRPr="004C1E28">
        <w:rPr>
          <w:sz w:val="24"/>
          <w:szCs w:val="24"/>
        </w:rPr>
        <w:t xml:space="preserve"> </w:t>
      </w:r>
      <w:r>
        <w:rPr>
          <w:sz w:val="24"/>
          <w:szCs w:val="24"/>
        </w:rPr>
        <w:t xml:space="preserve">ba ký số 1 trong </w:t>
      </w:r>
      <w:r w:rsidR="00543B56">
        <w:rPr>
          <w:sz w:val="24"/>
          <w:szCs w:val="24"/>
        </w:rPr>
        <w:t>dãy</w:t>
      </w:r>
      <w:r>
        <w:rPr>
          <w:sz w:val="24"/>
          <w:szCs w:val="24"/>
        </w:rPr>
        <w:t xml:space="preserve"> có năm ký số.</w:t>
      </w:r>
    </w:p>
    <w:p w14:paraId="3EAEACDC" w14:textId="77777777" w:rsidR="00395C5B" w:rsidRPr="004C1E28" w:rsidRDefault="00D74BCF" w:rsidP="00C7184C">
      <w:pPr>
        <w:tabs>
          <w:tab w:val="left" w:pos="0"/>
        </w:tabs>
        <w:ind w:right="62" w:firstLine="0"/>
        <w:rPr>
          <w:sz w:val="24"/>
          <w:szCs w:val="24"/>
        </w:rPr>
      </w:pPr>
      <w:r w:rsidRPr="004C1E28">
        <w:rPr>
          <w:b/>
          <w:i/>
          <w:sz w:val="24"/>
          <w:szCs w:val="24"/>
        </w:rPr>
        <w:t>Giải</w:t>
      </w:r>
      <w:r w:rsidRPr="004C1E28">
        <w:rPr>
          <w:sz w:val="24"/>
          <w:szCs w:val="24"/>
        </w:rPr>
        <w:t xml:space="preserve">: </w:t>
      </w:r>
      <w:r w:rsidR="00FB1391">
        <w:rPr>
          <w:sz w:val="24"/>
          <w:szCs w:val="24"/>
        </w:rPr>
        <w:t xml:space="preserve">Gọi </w:t>
      </w:r>
      <w:r w:rsidR="00FB1391" w:rsidRPr="00FB1391">
        <w:rPr>
          <w:position w:val="-4"/>
          <w:sz w:val="24"/>
          <w:szCs w:val="24"/>
        </w:rPr>
        <w:object w:dxaOrig="279" w:dyaOrig="260" w14:anchorId="475CF657">
          <v:shape id="_x0000_i1279" type="#_x0000_t75" style="width:13.8pt;height:12.65pt" o:ole="">
            <v:imagedata r:id="rId802" o:title=""/>
          </v:shape>
          <o:OLEObject Type="Embed" ProgID="Equation.DSMT4" ShapeID="_x0000_i1279" DrawAspect="Content" ObjectID="_1588818825" r:id="rId803"/>
        </w:object>
      </w:r>
      <w:r w:rsidR="00FB1391">
        <w:rPr>
          <w:sz w:val="24"/>
          <w:szCs w:val="24"/>
        </w:rPr>
        <w:t xml:space="preserve"> là số các ký số 1 trong </w:t>
      </w:r>
      <w:r w:rsidR="00543B56">
        <w:rPr>
          <w:sz w:val="24"/>
          <w:szCs w:val="24"/>
        </w:rPr>
        <w:t>dãy</w:t>
      </w:r>
      <w:r w:rsidR="00A800AC">
        <w:rPr>
          <w:sz w:val="24"/>
          <w:szCs w:val="24"/>
        </w:rPr>
        <w:t xml:space="preserve"> </w:t>
      </w:r>
      <w:r w:rsidR="00FB1391">
        <w:rPr>
          <w:sz w:val="24"/>
          <w:szCs w:val="24"/>
        </w:rPr>
        <w:t xml:space="preserve">có năm ký số. </w:t>
      </w:r>
      <w:r w:rsidR="00C7184C">
        <w:rPr>
          <w:sz w:val="24"/>
          <w:szCs w:val="24"/>
        </w:rPr>
        <w:t>Theo giả thiết chỉ có hai khả năng đầu vào có thể là 1 và 0, xác suất xuất hiện của 1 không đổi và bằng 0,6. Vậy c</w:t>
      </w:r>
      <w:r w:rsidRPr="004C1E28">
        <w:rPr>
          <w:sz w:val="24"/>
          <w:szCs w:val="24"/>
        </w:rPr>
        <w:t xml:space="preserve">ó thể xem </w:t>
      </w:r>
      <w:r w:rsidR="00C7184C">
        <w:rPr>
          <w:sz w:val="24"/>
          <w:szCs w:val="24"/>
        </w:rPr>
        <w:t xml:space="preserve">mỗi ký số xuất hiện trong </w:t>
      </w:r>
      <w:r w:rsidR="00543B56">
        <w:rPr>
          <w:sz w:val="24"/>
          <w:szCs w:val="24"/>
        </w:rPr>
        <w:t>dãy</w:t>
      </w:r>
      <w:r w:rsidR="00C7184C">
        <w:rPr>
          <w:sz w:val="24"/>
          <w:szCs w:val="24"/>
        </w:rPr>
        <w:t xml:space="preserve"> tương ứng </w:t>
      </w:r>
      <w:r w:rsidR="00881956">
        <w:rPr>
          <w:sz w:val="24"/>
          <w:szCs w:val="24"/>
        </w:rPr>
        <w:t>với</w:t>
      </w:r>
      <w:r w:rsidR="00C7184C">
        <w:rPr>
          <w:sz w:val="24"/>
          <w:szCs w:val="24"/>
        </w:rPr>
        <w:t xml:space="preserve"> </w:t>
      </w:r>
      <w:r w:rsidRPr="004C1E28">
        <w:rPr>
          <w:sz w:val="24"/>
          <w:szCs w:val="24"/>
        </w:rPr>
        <w:t xml:space="preserve">một phép thử Bernoulli </w:t>
      </w:r>
      <w:r w:rsidR="00881956">
        <w:rPr>
          <w:sz w:val="24"/>
          <w:szCs w:val="24"/>
        </w:rPr>
        <w:t>mà</w:t>
      </w:r>
      <w:r w:rsidRPr="004C1E28">
        <w:rPr>
          <w:sz w:val="24"/>
          <w:szCs w:val="24"/>
        </w:rPr>
        <w:t xml:space="preserve"> </w:t>
      </w:r>
      <w:r w:rsidR="00C7184C">
        <w:rPr>
          <w:sz w:val="24"/>
          <w:szCs w:val="24"/>
        </w:rPr>
        <w:t xml:space="preserve">sự </w:t>
      </w:r>
      <w:r w:rsidRPr="004C1E28">
        <w:rPr>
          <w:sz w:val="24"/>
          <w:szCs w:val="24"/>
        </w:rPr>
        <w:t xml:space="preserve">thành công của mỗi lần thử là </w:t>
      </w:r>
      <w:r w:rsidR="00C7184C">
        <w:rPr>
          <w:sz w:val="24"/>
          <w:szCs w:val="24"/>
        </w:rPr>
        <w:t>xuất hiện ký số 1</w:t>
      </w:r>
      <w:r w:rsidRPr="004C1E28">
        <w:rPr>
          <w:sz w:val="24"/>
          <w:szCs w:val="24"/>
        </w:rPr>
        <w:t xml:space="preserve">. </w:t>
      </w:r>
      <w:r w:rsidR="00C7184C">
        <w:rPr>
          <w:sz w:val="24"/>
          <w:szCs w:val="24"/>
        </w:rPr>
        <w:t xml:space="preserve">Mỗi </w:t>
      </w:r>
      <w:r w:rsidR="00543B56">
        <w:rPr>
          <w:sz w:val="24"/>
          <w:szCs w:val="24"/>
        </w:rPr>
        <w:t>dãy</w:t>
      </w:r>
      <w:r w:rsidR="00C7184C">
        <w:rPr>
          <w:sz w:val="24"/>
          <w:szCs w:val="24"/>
        </w:rPr>
        <w:t xml:space="preserve"> có năm ký số</w:t>
      </w:r>
      <w:r w:rsidR="00C7184C" w:rsidRPr="004C1E28">
        <w:rPr>
          <w:sz w:val="24"/>
          <w:szCs w:val="24"/>
        </w:rPr>
        <w:t xml:space="preserve"> </w:t>
      </w:r>
      <w:r w:rsidR="00C7184C">
        <w:rPr>
          <w:sz w:val="24"/>
          <w:szCs w:val="24"/>
        </w:rPr>
        <w:t>tương ứng với 5</w:t>
      </w:r>
      <w:r w:rsidR="00395C5B" w:rsidRPr="004C1E28">
        <w:rPr>
          <w:sz w:val="24"/>
          <w:szCs w:val="24"/>
        </w:rPr>
        <w:t xml:space="preserve"> phép thử</w:t>
      </w:r>
      <w:r w:rsidR="00C7184C">
        <w:rPr>
          <w:sz w:val="24"/>
          <w:szCs w:val="24"/>
        </w:rPr>
        <w:t xml:space="preserve"> Bernoulli, v</w:t>
      </w:r>
      <w:r w:rsidR="00395C5B" w:rsidRPr="004C1E28">
        <w:rPr>
          <w:sz w:val="24"/>
          <w:szCs w:val="24"/>
        </w:rPr>
        <w:t xml:space="preserve">ậy </w:t>
      </w:r>
      <w:r w:rsidR="00395C5B" w:rsidRPr="004C1E28">
        <w:rPr>
          <w:caps/>
          <w:position w:val="-4"/>
          <w:sz w:val="24"/>
          <w:szCs w:val="24"/>
        </w:rPr>
        <w:object w:dxaOrig="279" w:dyaOrig="260" w14:anchorId="546334A1">
          <v:shape id="_x0000_i1280" type="#_x0000_t75" style="width:13.8pt;height:12.65pt" o:ole="">
            <v:imagedata r:id="rId301" o:title=""/>
          </v:shape>
          <o:OLEObject Type="Embed" ProgID="Equation.DSMT4" ShapeID="_x0000_i1280" DrawAspect="Content" ObjectID="_1588818826" r:id="rId804"/>
        </w:object>
      </w:r>
      <w:r w:rsidR="00395C5B" w:rsidRPr="004C1E28">
        <w:rPr>
          <w:sz w:val="24"/>
          <w:szCs w:val="24"/>
        </w:rPr>
        <w:t xml:space="preserve"> có phân bố nhị thức </w:t>
      </w:r>
      <w:r w:rsidR="00395C5B" w:rsidRPr="004C1E28">
        <w:rPr>
          <w:position w:val="-10"/>
          <w:sz w:val="24"/>
          <w:szCs w:val="24"/>
        </w:rPr>
        <w:object w:dxaOrig="1280" w:dyaOrig="320" w14:anchorId="7CE6FA32">
          <v:shape id="_x0000_i1281" type="#_x0000_t75" style="width:63.95pt;height:16.15pt" o:ole="" fillcolor="window">
            <v:imagedata r:id="rId794" o:title=""/>
          </v:shape>
          <o:OLEObject Type="Embed" ProgID="Equation.DSMT4" ShapeID="_x0000_i1281" DrawAspect="Content" ObjectID="_1588818827" r:id="rId805"/>
        </w:object>
      </w:r>
      <w:r w:rsidR="00395C5B" w:rsidRPr="004C1E28">
        <w:rPr>
          <w:sz w:val="24"/>
          <w:szCs w:val="24"/>
        </w:rPr>
        <w:t xml:space="preserve">, với </w:t>
      </w:r>
      <w:r w:rsidR="00C7184C" w:rsidRPr="004C1E28">
        <w:rPr>
          <w:caps/>
          <w:position w:val="-10"/>
          <w:sz w:val="24"/>
          <w:szCs w:val="24"/>
        </w:rPr>
        <w:object w:dxaOrig="1400" w:dyaOrig="320" w14:anchorId="44195E14">
          <v:shape id="_x0000_i1282" type="#_x0000_t75" style="width:70.25pt;height:16.15pt" o:ole="">
            <v:imagedata r:id="rId806" o:title=""/>
          </v:shape>
          <o:OLEObject Type="Embed" ProgID="Equation.DSMT4" ShapeID="_x0000_i1282" DrawAspect="Content" ObjectID="_1588818828" r:id="rId807"/>
        </w:object>
      </w:r>
      <w:r w:rsidR="00395C5B" w:rsidRPr="004C1E28">
        <w:rPr>
          <w:caps/>
          <w:sz w:val="24"/>
          <w:szCs w:val="24"/>
        </w:rPr>
        <w:t>.</w:t>
      </w:r>
    </w:p>
    <w:p w14:paraId="4E2A5BEC" w14:textId="77777777" w:rsidR="009060BD" w:rsidRDefault="00395C5B" w:rsidP="00C7184C">
      <w:pPr>
        <w:numPr>
          <w:ilvl w:val="0"/>
          <w:numId w:val="49"/>
        </w:numPr>
        <w:tabs>
          <w:tab w:val="left" w:pos="720"/>
          <w:tab w:val="left" w:pos="900"/>
        </w:tabs>
        <w:ind w:right="62" w:hanging="747"/>
        <w:rPr>
          <w:sz w:val="24"/>
          <w:szCs w:val="24"/>
        </w:rPr>
      </w:pPr>
      <w:r w:rsidRPr="004C1E28">
        <w:rPr>
          <w:sz w:val="24"/>
          <w:szCs w:val="24"/>
        </w:rPr>
        <w:t xml:space="preserve">Xác suất để </w:t>
      </w:r>
      <w:r w:rsidR="00543B56">
        <w:rPr>
          <w:sz w:val="24"/>
          <w:szCs w:val="24"/>
        </w:rPr>
        <w:t>dãy</w:t>
      </w:r>
      <w:r w:rsidR="009060BD">
        <w:rPr>
          <w:sz w:val="24"/>
          <w:szCs w:val="24"/>
        </w:rPr>
        <w:t xml:space="preserve"> </w:t>
      </w:r>
      <w:r w:rsidRPr="004C1E28">
        <w:rPr>
          <w:sz w:val="24"/>
          <w:szCs w:val="24"/>
        </w:rPr>
        <w:t xml:space="preserve">có đúng </w:t>
      </w:r>
      <w:r w:rsidR="009060BD">
        <w:rPr>
          <w:sz w:val="24"/>
          <w:szCs w:val="24"/>
        </w:rPr>
        <w:t>hai</w:t>
      </w:r>
      <w:r w:rsidR="00C7184C">
        <w:rPr>
          <w:sz w:val="24"/>
          <w:szCs w:val="24"/>
        </w:rPr>
        <w:t xml:space="preserve"> ký số 1</w:t>
      </w:r>
      <w:r w:rsidRPr="004C1E28">
        <w:rPr>
          <w:sz w:val="24"/>
          <w:szCs w:val="24"/>
        </w:rPr>
        <w:t xml:space="preserve"> </w:t>
      </w:r>
      <w:r w:rsidR="009060BD">
        <w:rPr>
          <w:sz w:val="24"/>
          <w:szCs w:val="24"/>
        </w:rPr>
        <w:t xml:space="preserve">và ba ký số 0 trong </w:t>
      </w:r>
      <w:r w:rsidR="00543B56">
        <w:rPr>
          <w:sz w:val="24"/>
          <w:szCs w:val="24"/>
        </w:rPr>
        <w:t>dãy</w:t>
      </w:r>
      <w:r w:rsidR="009060BD">
        <w:rPr>
          <w:sz w:val="24"/>
          <w:szCs w:val="24"/>
        </w:rPr>
        <w:t xml:space="preserve"> có năm ký số</w:t>
      </w:r>
      <w:r w:rsidR="009060BD" w:rsidRPr="004C1E28">
        <w:rPr>
          <w:sz w:val="24"/>
          <w:szCs w:val="24"/>
        </w:rPr>
        <w:t xml:space="preserve"> </w:t>
      </w:r>
      <w:r w:rsidRPr="004C1E28">
        <w:rPr>
          <w:sz w:val="24"/>
          <w:szCs w:val="24"/>
        </w:rPr>
        <w:t xml:space="preserve">là </w:t>
      </w:r>
    </w:p>
    <w:p w14:paraId="4A154B12" w14:textId="77777777" w:rsidR="00395C5B" w:rsidRPr="004C1E28" w:rsidRDefault="009060BD" w:rsidP="009060BD">
      <w:pPr>
        <w:tabs>
          <w:tab w:val="left" w:pos="720"/>
          <w:tab w:val="left" w:pos="900"/>
        </w:tabs>
        <w:ind w:right="62" w:firstLine="0"/>
        <w:jc w:val="center"/>
        <w:rPr>
          <w:sz w:val="24"/>
          <w:szCs w:val="24"/>
        </w:rPr>
      </w:pPr>
      <w:r w:rsidRPr="004C1E28">
        <w:rPr>
          <w:position w:val="-14"/>
          <w:sz w:val="24"/>
          <w:szCs w:val="24"/>
        </w:rPr>
        <w:object w:dxaOrig="3500" w:dyaOrig="460" w14:anchorId="1C3B004E">
          <v:shape id="_x0000_i1283" type="#_x0000_t75" style="width:175.1pt;height:23.6pt" o:ole="">
            <v:imagedata r:id="rId808" o:title=""/>
          </v:shape>
          <o:OLEObject Type="Embed" ProgID="Equation.DSMT4" ShapeID="_x0000_i1283" DrawAspect="Content" ObjectID="_1588818829" r:id="rId809"/>
        </w:object>
      </w:r>
      <w:r w:rsidR="00395C5B" w:rsidRPr="004C1E28">
        <w:rPr>
          <w:sz w:val="24"/>
          <w:szCs w:val="24"/>
        </w:rPr>
        <w:t>.</w:t>
      </w:r>
    </w:p>
    <w:p w14:paraId="2DEDBF51" w14:textId="77777777" w:rsidR="009060BD" w:rsidRDefault="00395C5B" w:rsidP="00C7184C">
      <w:pPr>
        <w:numPr>
          <w:ilvl w:val="0"/>
          <w:numId w:val="49"/>
        </w:numPr>
        <w:tabs>
          <w:tab w:val="left" w:pos="720"/>
          <w:tab w:val="left" w:pos="900"/>
        </w:tabs>
        <w:ind w:right="62" w:hanging="747"/>
        <w:rPr>
          <w:sz w:val="24"/>
          <w:szCs w:val="24"/>
        </w:rPr>
      </w:pPr>
      <w:r w:rsidRPr="004C1E28">
        <w:rPr>
          <w:sz w:val="24"/>
          <w:szCs w:val="24"/>
        </w:rPr>
        <w:t xml:space="preserve">Xác suất </w:t>
      </w:r>
      <w:r w:rsidR="009060BD" w:rsidRPr="004C1E28">
        <w:rPr>
          <w:sz w:val="24"/>
          <w:szCs w:val="24"/>
        </w:rPr>
        <w:t xml:space="preserve">có </w:t>
      </w:r>
      <w:r w:rsidR="009060BD">
        <w:rPr>
          <w:sz w:val="24"/>
          <w:szCs w:val="24"/>
        </w:rPr>
        <w:t>ít nhất</w:t>
      </w:r>
      <w:r w:rsidR="009060BD" w:rsidRPr="004C1E28">
        <w:rPr>
          <w:sz w:val="24"/>
          <w:szCs w:val="24"/>
        </w:rPr>
        <w:t xml:space="preserve"> </w:t>
      </w:r>
      <w:r w:rsidR="009060BD">
        <w:rPr>
          <w:sz w:val="24"/>
          <w:szCs w:val="24"/>
        </w:rPr>
        <w:t xml:space="preserve">ba ký số 1 trong </w:t>
      </w:r>
      <w:r w:rsidR="00543B56">
        <w:rPr>
          <w:sz w:val="24"/>
          <w:szCs w:val="24"/>
        </w:rPr>
        <w:t>dãy</w:t>
      </w:r>
      <w:r w:rsidR="009060BD">
        <w:rPr>
          <w:sz w:val="24"/>
          <w:szCs w:val="24"/>
        </w:rPr>
        <w:t xml:space="preserve"> có năm ký số</w:t>
      </w:r>
      <w:r w:rsidR="009060BD" w:rsidRPr="004C1E28">
        <w:rPr>
          <w:sz w:val="24"/>
          <w:szCs w:val="24"/>
        </w:rPr>
        <w:t xml:space="preserve"> </w:t>
      </w:r>
      <w:r w:rsidRPr="004C1E28">
        <w:rPr>
          <w:sz w:val="24"/>
          <w:szCs w:val="24"/>
        </w:rPr>
        <w:t xml:space="preserve">là </w:t>
      </w:r>
    </w:p>
    <w:p w14:paraId="14D14EBC" w14:textId="77777777" w:rsidR="009060BD" w:rsidRDefault="009060BD" w:rsidP="009060BD">
      <w:pPr>
        <w:tabs>
          <w:tab w:val="left" w:pos="720"/>
          <w:tab w:val="left" w:pos="900"/>
        </w:tabs>
        <w:ind w:right="58" w:firstLine="0"/>
        <w:jc w:val="center"/>
        <w:rPr>
          <w:sz w:val="24"/>
          <w:szCs w:val="24"/>
        </w:rPr>
      </w:pPr>
      <w:r w:rsidRPr="004C1E28">
        <w:rPr>
          <w:position w:val="-14"/>
          <w:sz w:val="24"/>
          <w:szCs w:val="24"/>
        </w:rPr>
        <w:object w:dxaOrig="2480" w:dyaOrig="400" w14:anchorId="1E877E6A">
          <v:shape id="_x0000_i1284" type="#_x0000_t75" style="width:123.85pt;height:20.15pt" o:ole="">
            <v:imagedata r:id="rId810" o:title=""/>
          </v:shape>
          <o:OLEObject Type="Embed" ProgID="Equation.DSMT4" ShapeID="_x0000_i1284" DrawAspect="Content" ObjectID="_1588818830" r:id="rId811"/>
        </w:object>
      </w:r>
    </w:p>
    <w:p w14:paraId="3CC640A3" w14:textId="77777777" w:rsidR="009060BD" w:rsidRPr="00E45F5E" w:rsidRDefault="009060BD" w:rsidP="009060BD">
      <w:pPr>
        <w:tabs>
          <w:tab w:val="left" w:pos="720"/>
          <w:tab w:val="left" w:pos="900"/>
        </w:tabs>
        <w:ind w:right="58" w:firstLine="0"/>
        <w:rPr>
          <w:sz w:val="24"/>
          <w:szCs w:val="24"/>
        </w:rPr>
      </w:pPr>
      <w:r w:rsidRPr="00E45F5E">
        <w:rPr>
          <w:sz w:val="24"/>
          <w:szCs w:val="24"/>
        </w:rPr>
        <w:t>Trong đó</w:t>
      </w:r>
      <w:r w:rsidRPr="00E45F5E">
        <w:rPr>
          <w:sz w:val="24"/>
          <w:szCs w:val="24"/>
        </w:rPr>
        <w:tab/>
      </w:r>
      <w:r w:rsidRPr="00E45F5E">
        <w:rPr>
          <w:sz w:val="24"/>
          <w:szCs w:val="24"/>
        </w:rPr>
        <w:tab/>
      </w:r>
      <w:r w:rsidRPr="00E45F5E">
        <w:rPr>
          <w:sz w:val="24"/>
          <w:szCs w:val="24"/>
        </w:rPr>
        <w:tab/>
      </w:r>
      <w:r w:rsidRPr="00E45F5E">
        <w:rPr>
          <w:sz w:val="24"/>
          <w:szCs w:val="24"/>
        </w:rPr>
        <w:tab/>
      </w:r>
      <w:r w:rsidRPr="009060BD">
        <w:rPr>
          <w:position w:val="-30"/>
          <w:sz w:val="24"/>
          <w:szCs w:val="24"/>
        </w:rPr>
        <w:object w:dxaOrig="4140" w:dyaOrig="720" w14:anchorId="4F096653">
          <v:shape id="_x0000_i1285" type="#_x0000_t75" style="width:206.8pt;height:36.3pt" o:ole="">
            <v:imagedata r:id="rId812" o:title=""/>
          </v:shape>
          <o:OLEObject Type="Embed" ProgID="Equation.DSMT4" ShapeID="_x0000_i1285" DrawAspect="Content" ObjectID="_1588818831" r:id="rId813"/>
        </w:object>
      </w:r>
    </w:p>
    <w:p w14:paraId="1CAA8BDA" w14:textId="77777777" w:rsidR="00D74BCF" w:rsidRPr="00E45F5E" w:rsidRDefault="009060BD" w:rsidP="009060BD">
      <w:pPr>
        <w:tabs>
          <w:tab w:val="left" w:pos="720"/>
          <w:tab w:val="left" w:pos="900"/>
        </w:tabs>
        <w:ind w:right="58" w:firstLine="0"/>
        <w:rPr>
          <w:sz w:val="24"/>
          <w:szCs w:val="24"/>
        </w:rPr>
      </w:pPr>
      <w:r w:rsidRPr="00E45F5E">
        <w:rPr>
          <w:sz w:val="24"/>
          <w:szCs w:val="24"/>
        </w:rPr>
        <w:t>Vậy</w:t>
      </w:r>
      <w:r w:rsidRPr="00E45F5E">
        <w:rPr>
          <w:sz w:val="24"/>
          <w:szCs w:val="24"/>
        </w:rPr>
        <w:tab/>
      </w:r>
      <w:r w:rsidRPr="00E45F5E">
        <w:rPr>
          <w:sz w:val="24"/>
          <w:szCs w:val="24"/>
        </w:rPr>
        <w:tab/>
      </w:r>
      <w:r w:rsidRPr="00E45F5E">
        <w:rPr>
          <w:sz w:val="24"/>
          <w:szCs w:val="24"/>
        </w:rPr>
        <w:tab/>
      </w:r>
      <w:r w:rsidRPr="00E45F5E">
        <w:rPr>
          <w:sz w:val="24"/>
          <w:szCs w:val="24"/>
        </w:rPr>
        <w:tab/>
      </w:r>
      <w:r w:rsidRPr="00E45F5E">
        <w:rPr>
          <w:sz w:val="24"/>
          <w:szCs w:val="24"/>
        </w:rPr>
        <w:tab/>
      </w:r>
      <w:r w:rsidRPr="004C1E28">
        <w:rPr>
          <w:position w:val="-14"/>
          <w:sz w:val="24"/>
          <w:szCs w:val="24"/>
        </w:rPr>
        <w:object w:dxaOrig="2880" w:dyaOrig="400" w14:anchorId="36A7525F">
          <v:shape id="_x0000_i1286" type="#_x0000_t75" style="width:2in;height:20.15pt" o:ole="">
            <v:imagedata r:id="rId814" o:title=""/>
          </v:shape>
          <o:OLEObject Type="Embed" ProgID="Equation.DSMT4" ShapeID="_x0000_i1286" DrawAspect="Content" ObjectID="_1588818832" r:id="rId815"/>
        </w:object>
      </w:r>
      <w:r w:rsidR="00B1521B" w:rsidRPr="00E45F5E">
        <w:rPr>
          <w:sz w:val="24"/>
          <w:szCs w:val="24"/>
        </w:rPr>
        <w:t>.</w:t>
      </w:r>
    </w:p>
    <w:p w14:paraId="55C3ED7B" w14:textId="77777777" w:rsidR="001A704A" w:rsidRPr="00E45F5E" w:rsidRDefault="001A704A" w:rsidP="00965852">
      <w:pPr>
        <w:pStyle w:val="Heading4"/>
        <w:ind w:right="62"/>
      </w:pPr>
      <w:bookmarkStart w:id="74" w:name="_Toc263155188"/>
      <w:bookmarkStart w:id="75" w:name="_Toc263155400"/>
      <w:bookmarkStart w:id="76" w:name="_Toc263155583"/>
      <w:bookmarkStart w:id="77" w:name="_Toc263155700"/>
      <w:bookmarkStart w:id="78" w:name="_Toc263155926"/>
      <w:bookmarkStart w:id="79" w:name="_Toc263156037"/>
      <w:r w:rsidRPr="00E45F5E">
        <w:t>2.2.</w:t>
      </w:r>
      <w:r w:rsidR="00780993" w:rsidRPr="00E45F5E">
        <w:t>2.</w:t>
      </w:r>
      <w:r w:rsidRPr="00E45F5E">
        <w:t xml:space="preserve">3 </w:t>
      </w:r>
      <w:bookmarkEnd w:id="73"/>
      <w:r w:rsidRPr="00E45F5E">
        <w:t>Phân bố Poisson</w:t>
      </w:r>
      <w:bookmarkEnd w:id="74"/>
      <w:bookmarkEnd w:id="75"/>
      <w:bookmarkEnd w:id="76"/>
      <w:bookmarkEnd w:id="77"/>
      <w:bookmarkEnd w:id="78"/>
      <w:bookmarkEnd w:id="79"/>
    </w:p>
    <w:p w14:paraId="587A65DE" w14:textId="77777777" w:rsidR="001A704A" w:rsidRPr="00E45F5E" w:rsidRDefault="001A704A" w:rsidP="00965852">
      <w:pPr>
        <w:ind w:right="62" w:firstLine="0"/>
        <w:rPr>
          <w:sz w:val="24"/>
          <w:szCs w:val="24"/>
        </w:rPr>
      </w:pPr>
      <w:bookmarkStart w:id="80" w:name="_Toc129410229"/>
      <w:r w:rsidRPr="00E45F5E">
        <w:rPr>
          <w:b/>
          <w:sz w:val="24"/>
          <w:szCs w:val="24"/>
        </w:rPr>
        <w:t>Định nghĩa</w:t>
      </w:r>
      <w:bookmarkEnd w:id="80"/>
      <w:r w:rsidRPr="00E45F5E">
        <w:rPr>
          <w:b/>
          <w:sz w:val="24"/>
          <w:szCs w:val="24"/>
        </w:rPr>
        <w:t xml:space="preserve"> 2.</w:t>
      </w:r>
      <w:r w:rsidR="00355160" w:rsidRPr="00E45F5E">
        <w:rPr>
          <w:b/>
          <w:sz w:val="24"/>
          <w:szCs w:val="24"/>
        </w:rPr>
        <w:t>6</w:t>
      </w:r>
      <w:r w:rsidRPr="00E45F5E">
        <w:rPr>
          <w:sz w:val="24"/>
          <w:szCs w:val="24"/>
        </w:rPr>
        <w:t>:</w:t>
      </w:r>
      <w:r w:rsidRPr="00E45F5E">
        <w:rPr>
          <w:b/>
          <w:sz w:val="24"/>
          <w:szCs w:val="24"/>
        </w:rPr>
        <w:t xml:space="preserve"> </w:t>
      </w:r>
      <w:r w:rsidRPr="00E45F5E">
        <w:rPr>
          <w:i/>
          <w:sz w:val="24"/>
          <w:szCs w:val="24"/>
        </w:rPr>
        <w:t xml:space="preserve">Biến ngẫu nhiên </w:t>
      </w:r>
      <w:r w:rsidRPr="004C1E28">
        <w:rPr>
          <w:i/>
          <w:position w:val="-4"/>
          <w:sz w:val="24"/>
          <w:szCs w:val="24"/>
        </w:rPr>
        <w:object w:dxaOrig="279" w:dyaOrig="260" w14:anchorId="4C0FE6A5">
          <v:shape id="_x0000_i1287" type="#_x0000_t75" style="width:13.8pt;height:12.65pt" o:ole="" fillcolor="window">
            <v:imagedata r:id="rId816" o:title=""/>
          </v:shape>
          <o:OLEObject Type="Embed" ProgID="Equation.3" ShapeID="_x0000_i1287" DrawAspect="Content" ObjectID="_1588818833" r:id="rId817"/>
        </w:object>
      </w:r>
      <w:r w:rsidRPr="00E45F5E">
        <w:rPr>
          <w:i/>
          <w:sz w:val="24"/>
          <w:szCs w:val="24"/>
        </w:rPr>
        <w:t xml:space="preserve"> nhận các giá trị </w:t>
      </w:r>
      <w:r w:rsidRPr="004C1E28">
        <w:rPr>
          <w:i/>
          <w:position w:val="-10"/>
          <w:sz w:val="24"/>
          <w:szCs w:val="24"/>
        </w:rPr>
        <w:object w:dxaOrig="1320" w:dyaOrig="320" w14:anchorId="19102382">
          <v:shape id="_x0000_i1288" type="#_x0000_t75" style="width:65.65pt;height:16.15pt" o:ole="" fillcolor="window">
            <v:imagedata r:id="rId818" o:title=""/>
          </v:shape>
          <o:OLEObject Type="Embed" ProgID="Equation.3" ShapeID="_x0000_i1288" DrawAspect="Content" ObjectID="_1588818834" r:id="rId819"/>
        </w:object>
      </w:r>
      <w:r w:rsidRPr="00E45F5E">
        <w:rPr>
          <w:i/>
          <w:sz w:val="24"/>
          <w:szCs w:val="24"/>
        </w:rPr>
        <w:t xml:space="preserve">với </w:t>
      </w:r>
      <w:r w:rsidR="00881956" w:rsidRPr="00E45F5E">
        <w:rPr>
          <w:i/>
          <w:sz w:val="24"/>
          <w:szCs w:val="24"/>
        </w:rPr>
        <w:t xml:space="preserve">hàm khối lượng </w:t>
      </w:r>
      <w:r w:rsidRPr="00E45F5E">
        <w:rPr>
          <w:i/>
          <w:sz w:val="24"/>
          <w:szCs w:val="24"/>
        </w:rPr>
        <w:t xml:space="preserve">xác suất </w:t>
      </w:r>
    </w:p>
    <w:p w14:paraId="6AA2DBD9" w14:textId="77777777" w:rsidR="001A704A" w:rsidRPr="004C1E28" w:rsidRDefault="00687167" w:rsidP="009553B9">
      <w:pPr>
        <w:autoSpaceDE w:val="0"/>
        <w:autoSpaceDN w:val="0"/>
        <w:adjustRightInd w:val="0"/>
        <w:ind w:right="62"/>
        <w:jc w:val="right"/>
        <w:rPr>
          <w:b/>
          <w:sz w:val="24"/>
          <w:szCs w:val="24"/>
        </w:rPr>
      </w:pPr>
      <w:r w:rsidRPr="004C1E28">
        <w:rPr>
          <w:position w:val="-24"/>
          <w:sz w:val="24"/>
          <w:szCs w:val="24"/>
        </w:rPr>
        <w:object w:dxaOrig="4700" w:dyaOrig="700" w14:anchorId="1B2EE45B">
          <v:shape id="_x0000_i1289" type="#_x0000_t75" style="width:235pt;height:35.15pt" o:ole="" fillcolor="window">
            <v:imagedata r:id="rId820" o:title=""/>
          </v:shape>
          <o:OLEObject Type="Embed" ProgID="Equation.DSMT4" ShapeID="_x0000_i1289" DrawAspect="Content" ObjectID="_1588818835" r:id="rId821"/>
        </w:object>
      </w:r>
      <w:r w:rsidR="001A704A" w:rsidRPr="004C1E28">
        <w:rPr>
          <w:sz w:val="24"/>
          <w:szCs w:val="24"/>
        </w:rPr>
        <w:t xml:space="preserve">  </w:t>
      </w:r>
      <w:r w:rsidR="001A704A" w:rsidRPr="004C1E28">
        <w:rPr>
          <w:sz w:val="24"/>
          <w:szCs w:val="24"/>
        </w:rPr>
        <w:tab/>
      </w:r>
      <w:r w:rsidR="001A704A" w:rsidRPr="004C1E28">
        <w:rPr>
          <w:sz w:val="24"/>
          <w:szCs w:val="24"/>
        </w:rPr>
        <w:tab/>
        <w:t xml:space="preserve">      </w:t>
      </w:r>
      <w:r w:rsidR="00B1521B">
        <w:rPr>
          <w:sz w:val="24"/>
          <w:szCs w:val="24"/>
        </w:rPr>
        <w:t xml:space="preserve"> </w:t>
      </w:r>
      <w:r w:rsidR="00015710">
        <w:rPr>
          <w:b/>
          <w:sz w:val="24"/>
          <w:szCs w:val="24"/>
        </w:rPr>
        <w:t>(2.</w:t>
      </w:r>
      <w:r w:rsidR="006B5844">
        <w:rPr>
          <w:b/>
          <w:sz w:val="24"/>
          <w:szCs w:val="24"/>
        </w:rPr>
        <w:t>22</w:t>
      </w:r>
      <w:r w:rsidR="001A704A" w:rsidRPr="004C1E28">
        <w:rPr>
          <w:b/>
          <w:sz w:val="24"/>
          <w:szCs w:val="24"/>
        </w:rPr>
        <w:t>)</w:t>
      </w:r>
    </w:p>
    <w:p w14:paraId="04D90ABF" w14:textId="77777777" w:rsidR="001A704A" w:rsidRPr="004C1E28" w:rsidRDefault="001A704A" w:rsidP="00965852">
      <w:pPr>
        <w:autoSpaceDE w:val="0"/>
        <w:autoSpaceDN w:val="0"/>
        <w:adjustRightInd w:val="0"/>
        <w:ind w:right="62" w:firstLine="0"/>
        <w:rPr>
          <w:b/>
          <w:i/>
          <w:sz w:val="24"/>
          <w:szCs w:val="24"/>
        </w:rPr>
      </w:pPr>
      <w:r w:rsidRPr="004C1E28">
        <w:rPr>
          <w:i/>
          <w:sz w:val="24"/>
          <w:szCs w:val="24"/>
        </w:rPr>
        <w:t xml:space="preserve">gọi là có phân bố Poisson tham số </w:t>
      </w:r>
      <w:r w:rsidRPr="004C1E28">
        <w:rPr>
          <w:i/>
          <w:position w:val="-6"/>
          <w:sz w:val="24"/>
          <w:szCs w:val="24"/>
        </w:rPr>
        <w:object w:dxaOrig="560" w:dyaOrig="279" w14:anchorId="70FB3E63">
          <v:shape id="_x0000_i1290" type="#_x0000_t75" style="width:27.65pt;height:13.8pt" o:ole="" fillcolor="window">
            <v:imagedata r:id="rId822" o:title=""/>
          </v:shape>
          <o:OLEObject Type="Embed" ProgID="Equation.DSMT4" ShapeID="_x0000_i1290" DrawAspect="Content" ObjectID="_1588818836" r:id="rId823"/>
        </w:object>
      </w:r>
      <w:r w:rsidRPr="004C1E28">
        <w:rPr>
          <w:i/>
          <w:sz w:val="24"/>
          <w:szCs w:val="24"/>
        </w:rPr>
        <w:t xml:space="preserve">, ký hiệu </w:t>
      </w:r>
      <w:r w:rsidRPr="004C1E28">
        <w:rPr>
          <w:i/>
          <w:position w:val="-10"/>
          <w:sz w:val="24"/>
          <w:szCs w:val="24"/>
        </w:rPr>
        <w:object w:dxaOrig="1040" w:dyaOrig="320" w14:anchorId="7195592B">
          <v:shape id="_x0000_i1291" type="#_x0000_t75" style="width:51.85pt;height:16.15pt" o:ole="" fillcolor="window">
            <v:imagedata r:id="rId824" o:title=""/>
          </v:shape>
          <o:OLEObject Type="Embed" ProgID="Equation.DSMT4" ShapeID="_x0000_i1291" DrawAspect="Content" ObjectID="_1588818837" r:id="rId825"/>
        </w:object>
      </w:r>
      <w:r w:rsidRPr="004C1E28">
        <w:rPr>
          <w:i/>
          <w:sz w:val="24"/>
          <w:szCs w:val="24"/>
        </w:rPr>
        <w:t xml:space="preserve">.   </w:t>
      </w:r>
    </w:p>
    <w:p w14:paraId="157DFEFB" w14:textId="77777777" w:rsidR="00047623" w:rsidRDefault="00047623" w:rsidP="00965852">
      <w:pPr>
        <w:autoSpaceDE w:val="0"/>
        <w:autoSpaceDN w:val="0"/>
        <w:adjustRightInd w:val="0"/>
        <w:spacing w:before="120"/>
        <w:ind w:right="62" w:firstLine="0"/>
        <w:rPr>
          <w:sz w:val="24"/>
          <w:szCs w:val="24"/>
        </w:rPr>
      </w:pPr>
      <w:r>
        <w:rPr>
          <w:sz w:val="24"/>
          <w:szCs w:val="24"/>
        </w:rPr>
        <w:t xml:space="preserve">Hàm phân bố </w:t>
      </w:r>
    </w:p>
    <w:p w14:paraId="1DABA280" w14:textId="77777777" w:rsidR="00047623" w:rsidRPr="0005341C" w:rsidRDefault="00047623" w:rsidP="009553B9">
      <w:pPr>
        <w:autoSpaceDE w:val="0"/>
        <w:autoSpaceDN w:val="0"/>
        <w:adjustRightInd w:val="0"/>
        <w:spacing w:before="120"/>
        <w:ind w:right="62" w:firstLine="0"/>
        <w:jc w:val="right"/>
        <w:rPr>
          <w:sz w:val="24"/>
          <w:szCs w:val="24"/>
        </w:rPr>
      </w:pPr>
      <w:r>
        <w:rPr>
          <w:sz w:val="24"/>
          <w:szCs w:val="24"/>
        </w:rPr>
        <w:tab/>
      </w:r>
      <w:r>
        <w:rPr>
          <w:sz w:val="24"/>
          <w:szCs w:val="24"/>
        </w:rPr>
        <w:tab/>
      </w:r>
      <w:r w:rsidRPr="0005341C">
        <w:rPr>
          <w:position w:val="-32"/>
          <w:sz w:val="24"/>
          <w:szCs w:val="24"/>
        </w:rPr>
        <w:object w:dxaOrig="1900" w:dyaOrig="760" w14:anchorId="098AB48B">
          <v:shape id="_x0000_i1292" type="#_x0000_t75" style="width:95.6pt;height:38pt" o:ole="">
            <v:imagedata r:id="rId826" o:title=""/>
          </v:shape>
          <o:OLEObject Type="Embed" ProgID="Equation.DSMT4" ShapeID="_x0000_i1292" DrawAspect="Content" ObjectID="_1588818838" r:id="rId827"/>
        </w:object>
      </w:r>
      <w:r>
        <w:rPr>
          <w:sz w:val="24"/>
          <w:szCs w:val="24"/>
        </w:rPr>
        <w:t xml:space="preserve">,  </w:t>
      </w:r>
      <w:r w:rsidRPr="0005341C">
        <w:rPr>
          <w:position w:val="-6"/>
          <w:sz w:val="24"/>
          <w:szCs w:val="24"/>
        </w:rPr>
        <w:object w:dxaOrig="1200" w:dyaOrig="279" w14:anchorId="293CFDF5">
          <v:shape id="_x0000_i1293" type="#_x0000_t75" style="width:60.5pt;height:13.8pt" o:ole="">
            <v:imagedata r:id="rId828" o:title=""/>
          </v:shape>
          <o:OLEObject Type="Embed" ProgID="Equation.DSMT4" ShapeID="_x0000_i1293" DrawAspect="Content" ObjectID="_1588818839" r:id="rId829"/>
        </w:object>
      </w:r>
      <w:r>
        <w:rPr>
          <w:sz w:val="24"/>
          <w:szCs w:val="24"/>
        </w:rPr>
        <w:tab/>
      </w:r>
      <w:r>
        <w:rPr>
          <w:sz w:val="24"/>
          <w:szCs w:val="24"/>
        </w:rPr>
        <w:tab/>
        <w:t xml:space="preserve">                </w:t>
      </w:r>
      <w:r w:rsidR="009553B9">
        <w:rPr>
          <w:sz w:val="24"/>
          <w:szCs w:val="24"/>
        </w:rPr>
        <w:t xml:space="preserve">  </w:t>
      </w:r>
      <w:proofErr w:type="gramStart"/>
      <w:r w:rsidR="009553B9">
        <w:rPr>
          <w:sz w:val="24"/>
          <w:szCs w:val="24"/>
        </w:rPr>
        <w:t xml:space="preserve">  </w:t>
      </w:r>
      <w:r>
        <w:rPr>
          <w:sz w:val="24"/>
          <w:szCs w:val="24"/>
        </w:rPr>
        <w:t xml:space="preserve"> </w:t>
      </w:r>
      <w:r>
        <w:rPr>
          <w:b/>
          <w:sz w:val="24"/>
          <w:szCs w:val="24"/>
        </w:rPr>
        <w:t>(</w:t>
      </w:r>
      <w:proofErr w:type="gramEnd"/>
      <w:r>
        <w:rPr>
          <w:b/>
          <w:sz w:val="24"/>
          <w:szCs w:val="24"/>
        </w:rPr>
        <w:t>2.</w:t>
      </w:r>
      <w:r w:rsidR="006B5844">
        <w:rPr>
          <w:b/>
          <w:sz w:val="24"/>
          <w:szCs w:val="24"/>
        </w:rPr>
        <w:t>23</w:t>
      </w:r>
      <w:r>
        <w:rPr>
          <w:b/>
          <w:sz w:val="24"/>
          <w:szCs w:val="24"/>
        </w:rPr>
        <w:t>)</w:t>
      </w:r>
    </w:p>
    <w:p w14:paraId="5C85CEA2" w14:textId="77777777" w:rsidR="000018D4" w:rsidRPr="004C1E28" w:rsidRDefault="000018D4" w:rsidP="009530E2">
      <w:pPr>
        <w:autoSpaceDE w:val="0"/>
        <w:autoSpaceDN w:val="0"/>
        <w:adjustRightInd w:val="0"/>
        <w:ind w:right="62"/>
        <w:rPr>
          <w:sz w:val="24"/>
          <w:szCs w:val="24"/>
        </w:rPr>
      </w:pPr>
      <w:r w:rsidRPr="004C1E28">
        <w:rPr>
          <w:sz w:val="24"/>
          <w:szCs w:val="24"/>
        </w:rPr>
        <w:t>Trong thực tế với một số giả thiết thích hợp thì các biến ngẫu nhiên là các quá trình đếm sau:</w:t>
      </w:r>
    </w:p>
    <w:p w14:paraId="1454F74B" w14:textId="77777777" w:rsidR="000018D4" w:rsidRPr="004C1E28" w:rsidRDefault="000018D4" w:rsidP="000018D4">
      <w:pPr>
        <w:autoSpaceDE w:val="0"/>
        <w:autoSpaceDN w:val="0"/>
        <w:adjustRightInd w:val="0"/>
        <w:ind w:right="62"/>
        <w:rPr>
          <w:sz w:val="24"/>
          <w:szCs w:val="24"/>
        </w:rPr>
      </w:pPr>
      <w:r>
        <w:rPr>
          <w:sz w:val="24"/>
          <w:szCs w:val="24"/>
        </w:rPr>
        <w:t>1) Số cuộc gọi đến một tổng đài,</w:t>
      </w:r>
    </w:p>
    <w:p w14:paraId="1A9FB4F1" w14:textId="77777777" w:rsidR="000018D4" w:rsidRPr="004C1E28" w:rsidRDefault="000018D4" w:rsidP="000018D4">
      <w:pPr>
        <w:autoSpaceDE w:val="0"/>
        <w:autoSpaceDN w:val="0"/>
        <w:adjustRightInd w:val="0"/>
        <w:ind w:right="62"/>
        <w:rPr>
          <w:sz w:val="24"/>
          <w:szCs w:val="24"/>
        </w:rPr>
      </w:pPr>
      <w:r w:rsidRPr="004C1E28">
        <w:rPr>
          <w:sz w:val="24"/>
          <w:szCs w:val="24"/>
        </w:rPr>
        <w:t>2) Số khách hàng đến 1 điểm phục vụ</w:t>
      </w:r>
      <w:r>
        <w:rPr>
          <w:sz w:val="24"/>
          <w:szCs w:val="24"/>
        </w:rPr>
        <w:t>,</w:t>
      </w:r>
    </w:p>
    <w:p w14:paraId="7BED39F8" w14:textId="77777777" w:rsidR="000018D4" w:rsidRPr="004C1E28" w:rsidRDefault="000018D4" w:rsidP="000018D4">
      <w:pPr>
        <w:autoSpaceDE w:val="0"/>
        <w:autoSpaceDN w:val="0"/>
        <w:adjustRightInd w:val="0"/>
        <w:ind w:right="62"/>
        <w:rPr>
          <w:sz w:val="24"/>
          <w:szCs w:val="24"/>
          <w:lang w:val="fr-FR"/>
        </w:rPr>
      </w:pPr>
      <w:r w:rsidRPr="004C1E28">
        <w:rPr>
          <w:sz w:val="24"/>
          <w:szCs w:val="24"/>
          <w:lang w:val="fr-FR"/>
        </w:rPr>
        <w:t>3) Số xe cộ qua 1 ngã t</w:t>
      </w:r>
      <w:r w:rsidRPr="004C1E28">
        <w:rPr>
          <w:sz w:val="24"/>
          <w:szCs w:val="24"/>
          <w:lang w:val="fr-FR"/>
        </w:rPr>
        <w:softHyphen/>
        <w:t>ư</w:t>
      </w:r>
      <w:r>
        <w:rPr>
          <w:sz w:val="24"/>
          <w:szCs w:val="24"/>
          <w:lang w:val="fr-FR"/>
        </w:rPr>
        <w:t>,</w:t>
      </w:r>
    </w:p>
    <w:p w14:paraId="56D5D6AE" w14:textId="77777777" w:rsidR="000018D4" w:rsidRPr="004C1E28" w:rsidRDefault="000018D4" w:rsidP="000018D4">
      <w:pPr>
        <w:autoSpaceDE w:val="0"/>
        <w:autoSpaceDN w:val="0"/>
        <w:adjustRightInd w:val="0"/>
        <w:ind w:right="62"/>
        <w:rPr>
          <w:sz w:val="24"/>
          <w:szCs w:val="24"/>
          <w:lang w:val="fr-FR"/>
        </w:rPr>
      </w:pPr>
      <w:r w:rsidRPr="004C1E28">
        <w:rPr>
          <w:sz w:val="24"/>
          <w:szCs w:val="24"/>
          <w:lang w:val="fr-FR"/>
        </w:rPr>
        <w:t>4) Số tai nạn (xe cộ</w:t>
      </w:r>
      <w:proofErr w:type="gramStart"/>
      <w:r w:rsidRPr="004C1E28">
        <w:rPr>
          <w:sz w:val="24"/>
          <w:szCs w:val="24"/>
          <w:lang w:val="fr-FR"/>
        </w:rPr>
        <w:t>);</w:t>
      </w:r>
      <w:proofErr w:type="gramEnd"/>
      <w:r w:rsidRPr="004C1E28">
        <w:rPr>
          <w:sz w:val="24"/>
          <w:szCs w:val="24"/>
          <w:lang w:val="fr-FR"/>
        </w:rPr>
        <w:t xml:space="preserve"> số các sự cố xảy ra ở một địa điểm …</w:t>
      </w:r>
    </w:p>
    <w:p w14:paraId="6499A727" w14:textId="77777777" w:rsidR="000018D4" w:rsidRPr="004C1E28" w:rsidRDefault="000018D4" w:rsidP="000018D4">
      <w:pPr>
        <w:autoSpaceDE w:val="0"/>
        <w:autoSpaceDN w:val="0"/>
        <w:adjustRightInd w:val="0"/>
        <w:ind w:right="62" w:firstLine="0"/>
        <w:rPr>
          <w:sz w:val="24"/>
          <w:szCs w:val="24"/>
          <w:lang w:val="fr-FR"/>
        </w:rPr>
      </w:pPr>
      <w:proofErr w:type="gramStart"/>
      <w:r w:rsidRPr="004C1E28">
        <w:rPr>
          <w:sz w:val="24"/>
          <w:szCs w:val="24"/>
          <w:lang w:val="fr-FR"/>
        </w:rPr>
        <w:t>trong</w:t>
      </w:r>
      <w:proofErr w:type="gramEnd"/>
      <w:r w:rsidRPr="004C1E28">
        <w:rPr>
          <w:sz w:val="24"/>
          <w:szCs w:val="24"/>
          <w:lang w:val="fr-FR"/>
        </w:rPr>
        <w:t xml:space="preserve"> một khoảng thời gian xác định nào đó sẽ có phân bố Poisson với tham số </w:t>
      </w:r>
      <w:r w:rsidRPr="004C1E28">
        <w:rPr>
          <w:position w:val="-6"/>
          <w:sz w:val="24"/>
          <w:szCs w:val="24"/>
          <w:lang w:val="fr-FR"/>
        </w:rPr>
        <w:object w:dxaOrig="200" w:dyaOrig="279" w14:anchorId="23E76218">
          <v:shape id="_x0000_i1294" type="#_x0000_t75" style="width:9.8pt;height:13.8pt" o:ole="" fillcolor="window">
            <v:imagedata r:id="rId830" o:title=""/>
          </v:shape>
          <o:OLEObject Type="Embed" ProgID="Equation.3" ShapeID="_x0000_i1294" DrawAspect="Content" ObjectID="_1588818840" r:id="rId831"/>
        </w:object>
      </w:r>
      <w:r>
        <w:rPr>
          <w:sz w:val="24"/>
          <w:szCs w:val="24"/>
          <w:lang w:val="fr-FR"/>
        </w:rPr>
        <w:t xml:space="preserve">, trong đó </w:t>
      </w:r>
      <w:r w:rsidRPr="004C1E28">
        <w:rPr>
          <w:position w:val="-6"/>
          <w:sz w:val="24"/>
          <w:szCs w:val="24"/>
          <w:lang w:val="fr-FR"/>
        </w:rPr>
        <w:object w:dxaOrig="200" w:dyaOrig="279" w14:anchorId="7EAAEE22">
          <v:shape id="_x0000_i1295" type="#_x0000_t75" style="width:9.8pt;height:13.8pt" o:ole="" fillcolor="window">
            <v:imagedata r:id="rId830" o:title=""/>
          </v:shape>
          <o:OLEObject Type="Embed" ProgID="Equation.3" ShapeID="_x0000_i1295" DrawAspect="Content" ObjectID="_1588818841" r:id="rId832"/>
        </w:object>
      </w:r>
      <w:r w:rsidRPr="004C1E28">
        <w:rPr>
          <w:sz w:val="24"/>
          <w:szCs w:val="24"/>
          <w:lang w:val="fr-FR"/>
        </w:rPr>
        <w:t xml:space="preserve"> là tốc độ trung bình diễn ra trong khoảng thời gian này.</w:t>
      </w:r>
    </w:p>
    <w:p w14:paraId="75AE6A1E" w14:textId="77777777" w:rsidR="00047623" w:rsidRPr="00E45F5E" w:rsidRDefault="00753227" w:rsidP="00965852">
      <w:pPr>
        <w:autoSpaceDE w:val="0"/>
        <w:autoSpaceDN w:val="0"/>
        <w:adjustRightInd w:val="0"/>
        <w:ind w:right="62" w:firstLine="0"/>
        <w:rPr>
          <w:sz w:val="24"/>
          <w:szCs w:val="24"/>
          <w:lang w:val="fr-FR"/>
        </w:rPr>
      </w:pPr>
      <w:r>
        <w:rPr>
          <w:noProof/>
          <w:sz w:val="24"/>
          <w:szCs w:val="24"/>
        </w:rPr>
        <mc:AlternateContent>
          <mc:Choice Requires="wpg">
            <w:drawing>
              <wp:anchor distT="0" distB="0" distL="114300" distR="114300" simplePos="0" relativeHeight="251640832" behindDoc="0" locked="0" layoutInCell="1" allowOverlap="1" wp14:anchorId="7E7E9020" wp14:editId="586C0C8A">
                <wp:simplePos x="0" y="0"/>
                <wp:positionH relativeFrom="column">
                  <wp:posOffset>-100965</wp:posOffset>
                </wp:positionH>
                <wp:positionV relativeFrom="paragraph">
                  <wp:posOffset>219710</wp:posOffset>
                </wp:positionV>
                <wp:extent cx="6146800" cy="2857500"/>
                <wp:effectExtent l="0" t="0" r="50800" b="12700"/>
                <wp:wrapNone/>
                <wp:docPr id="1409" name="Group 16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46800" cy="2857500"/>
                          <a:chOff x="1137" y="7904"/>
                          <a:chExt cx="9680" cy="4500"/>
                        </a:xfrm>
                      </wpg:grpSpPr>
                      <wps:wsp>
                        <wps:cNvPr id="1410" name="Text Box 1220"/>
                        <wps:cNvSpPr txBox="1">
                          <a:spLocks noChangeArrowheads="1"/>
                        </wps:cNvSpPr>
                        <wps:spPr bwMode="auto">
                          <a:xfrm>
                            <a:off x="9736" y="8153"/>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0E355D" w14:textId="77777777" w:rsidR="005A2386" w:rsidRPr="00AF1FF8" w:rsidRDefault="005A2386" w:rsidP="0021174C">
                              <w:pPr>
                                <w:ind w:firstLine="0"/>
                                <w:rPr>
                                  <w:sz w:val="32"/>
                                  <w:szCs w:val="32"/>
                                </w:rPr>
                              </w:pPr>
                              <w:r w:rsidRPr="00AF1FF8">
                                <w:rPr>
                                  <w:sz w:val="32"/>
                                  <w:szCs w:val="32"/>
                                </w:rPr>
                                <w:sym w:font="Symbol" w:char="F0B7"/>
                              </w:r>
                            </w:p>
                          </w:txbxContent>
                        </wps:txbx>
                        <wps:bodyPr rot="0" vert="horz" wrap="square" lIns="91440" tIns="45720" rIns="91440" bIns="45720" anchor="t" anchorCtr="0" upright="1">
                          <a:noAutofit/>
                        </wps:bodyPr>
                      </wps:wsp>
                      <wps:wsp>
                        <wps:cNvPr id="1411" name="Text Box 1225"/>
                        <wps:cNvSpPr txBox="1">
                          <a:spLocks noChangeArrowheads="1"/>
                        </wps:cNvSpPr>
                        <wps:spPr bwMode="auto">
                          <a:xfrm>
                            <a:off x="9062" y="8085"/>
                            <a:ext cx="80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FAB473" w14:textId="77777777" w:rsidR="005A2386" w:rsidRDefault="005A2386" w:rsidP="00B008FB">
                              <w:pPr>
                                <w:ind w:firstLine="0"/>
                              </w:pPr>
                              <w:r>
                                <w:t>0,988</w:t>
                              </w:r>
                            </w:p>
                          </w:txbxContent>
                        </wps:txbx>
                        <wps:bodyPr rot="0" vert="horz" wrap="none" lIns="91440" tIns="45720" rIns="91440" bIns="45720" anchor="t" anchorCtr="0" upright="1">
                          <a:noAutofit/>
                        </wps:bodyPr>
                      </wps:wsp>
                      <wps:wsp>
                        <wps:cNvPr id="1412" name="Text Box 1219"/>
                        <wps:cNvSpPr txBox="1">
                          <a:spLocks noChangeArrowheads="1"/>
                        </wps:cNvSpPr>
                        <wps:spPr bwMode="auto">
                          <a:xfrm>
                            <a:off x="9391" y="8213"/>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A60BB8" w14:textId="77777777" w:rsidR="005A2386" w:rsidRPr="00AF1FF8" w:rsidRDefault="005A2386" w:rsidP="0021174C">
                              <w:pPr>
                                <w:ind w:firstLine="0"/>
                                <w:rPr>
                                  <w:sz w:val="32"/>
                                  <w:szCs w:val="32"/>
                                </w:rPr>
                              </w:pPr>
                              <w:r w:rsidRPr="00AF1FF8">
                                <w:rPr>
                                  <w:sz w:val="32"/>
                                  <w:szCs w:val="32"/>
                                </w:rPr>
                                <w:sym w:font="Symbol" w:char="F0B7"/>
                              </w:r>
                            </w:p>
                          </w:txbxContent>
                        </wps:txbx>
                        <wps:bodyPr rot="0" vert="horz" wrap="square" lIns="91440" tIns="45720" rIns="91440" bIns="45720" anchor="t" anchorCtr="0" upright="1">
                          <a:noAutofit/>
                        </wps:bodyPr>
                      </wps:wsp>
                      <wps:wsp>
                        <wps:cNvPr id="1413" name="Text Box 1218"/>
                        <wps:cNvSpPr txBox="1">
                          <a:spLocks noChangeArrowheads="1"/>
                        </wps:cNvSpPr>
                        <wps:spPr bwMode="auto">
                          <a:xfrm>
                            <a:off x="9076" y="8311"/>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247326" w14:textId="77777777" w:rsidR="005A2386" w:rsidRPr="00AF1FF8" w:rsidRDefault="005A2386" w:rsidP="00CB4803">
                              <w:pPr>
                                <w:ind w:firstLine="0"/>
                                <w:rPr>
                                  <w:sz w:val="32"/>
                                  <w:szCs w:val="32"/>
                                </w:rPr>
                              </w:pPr>
                              <w:r w:rsidRPr="00AF1FF8">
                                <w:rPr>
                                  <w:sz w:val="32"/>
                                  <w:szCs w:val="32"/>
                                </w:rPr>
                                <w:sym w:font="Symbol" w:char="F0B7"/>
                              </w:r>
                            </w:p>
                          </w:txbxContent>
                        </wps:txbx>
                        <wps:bodyPr rot="0" vert="horz" wrap="square" lIns="91440" tIns="45720" rIns="91440" bIns="45720" anchor="t" anchorCtr="0" upright="1">
                          <a:noAutofit/>
                        </wps:bodyPr>
                      </wps:wsp>
                      <wps:wsp>
                        <wps:cNvPr id="1414" name="Text Box 1161"/>
                        <wps:cNvSpPr txBox="1">
                          <a:spLocks noChangeArrowheads="1"/>
                        </wps:cNvSpPr>
                        <wps:spPr bwMode="auto">
                          <a:xfrm>
                            <a:off x="6977" y="10418"/>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168479" w14:textId="77777777" w:rsidR="005A2386" w:rsidRPr="00AF1FF8" w:rsidRDefault="005A2386" w:rsidP="00047623">
                              <w:pPr>
                                <w:ind w:firstLine="0"/>
                                <w:rPr>
                                  <w:sz w:val="32"/>
                                  <w:szCs w:val="32"/>
                                </w:rPr>
                              </w:pPr>
                              <w:r w:rsidRPr="00AF1FF8">
                                <w:rPr>
                                  <w:sz w:val="32"/>
                                  <w:szCs w:val="32"/>
                                </w:rPr>
                                <w:sym w:font="Symbol" w:char="F0B7"/>
                              </w:r>
                            </w:p>
                          </w:txbxContent>
                        </wps:txbx>
                        <wps:bodyPr rot="0" vert="horz" wrap="square" lIns="91440" tIns="45720" rIns="91440" bIns="45720" anchor="t" anchorCtr="0" upright="1">
                          <a:noAutofit/>
                        </wps:bodyPr>
                      </wps:wsp>
                      <wps:wsp>
                        <wps:cNvPr id="1415" name="Text Box 1205"/>
                        <wps:cNvSpPr txBox="1">
                          <a:spLocks noChangeArrowheads="1"/>
                        </wps:cNvSpPr>
                        <wps:spPr bwMode="auto">
                          <a:xfrm>
                            <a:off x="4733" y="10514"/>
                            <a:ext cx="921"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23EA0E" w14:textId="77777777" w:rsidR="005A2386" w:rsidRDefault="005A2386" w:rsidP="000D645A">
                              <w:pPr>
                                <w:ind w:firstLine="0"/>
                              </w:pPr>
                              <w:r>
                                <w:t>0,0216</w:t>
                              </w:r>
                            </w:p>
                          </w:txbxContent>
                        </wps:txbx>
                        <wps:bodyPr rot="0" vert="horz" wrap="none" lIns="91440" tIns="45720" rIns="91440" bIns="45720" anchor="t" anchorCtr="0" upright="1">
                          <a:noAutofit/>
                        </wps:bodyPr>
                      </wps:wsp>
                      <wps:wsp>
                        <wps:cNvPr id="1416" name="Text Box 1136"/>
                        <wps:cNvSpPr txBox="1">
                          <a:spLocks noChangeArrowheads="1"/>
                        </wps:cNvSpPr>
                        <wps:spPr bwMode="auto">
                          <a:xfrm>
                            <a:off x="4502" y="10928"/>
                            <a:ext cx="486"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B69C60" w14:textId="77777777" w:rsidR="005A2386" w:rsidRDefault="005A2386" w:rsidP="00047623">
                              <w:pPr>
                                <w:ind w:firstLine="0"/>
                              </w:pPr>
                              <w:r w:rsidRPr="0096572E">
                                <w:rPr>
                                  <w:position w:val="-6"/>
                                </w:rPr>
                                <w:object w:dxaOrig="200" w:dyaOrig="279" w14:anchorId="3818D32A">
                                  <v:shape id="_x0000_i2105" type="#_x0000_t75" style="width:9.8pt;height:13.8pt" o:ole="">
                                    <v:imagedata r:id="rId719" o:title=""/>
                                  </v:shape>
                                  <o:OLEObject Type="Embed" ProgID="Equation.DSMT4" ShapeID="_x0000_i2105" DrawAspect="Content" ObjectID="_1588819651" r:id="rId833"/>
                                </w:object>
                              </w:r>
                            </w:p>
                          </w:txbxContent>
                        </wps:txbx>
                        <wps:bodyPr rot="0" vert="horz" wrap="none" lIns="91440" tIns="45720" rIns="91440" bIns="45720" anchor="t" anchorCtr="0" upright="1">
                          <a:spAutoFit/>
                        </wps:bodyPr>
                      </wps:wsp>
                      <wps:wsp>
                        <wps:cNvPr id="1417" name="Line 1112"/>
                        <wps:cNvCnPr/>
                        <wps:spPr bwMode="auto">
                          <a:xfrm flipV="1">
                            <a:off x="2057" y="8305"/>
                            <a:ext cx="1" cy="27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18" name="Line 1185"/>
                        <wps:cNvCnPr/>
                        <wps:spPr bwMode="auto">
                          <a:xfrm rot="-5400000">
                            <a:off x="2578" y="10251"/>
                            <a:ext cx="1628"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419" name="Line 1186"/>
                        <wps:cNvCnPr/>
                        <wps:spPr bwMode="auto">
                          <a:xfrm rot="10800000" flipV="1">
                            <a:off x="4742" y="10705"/>
                            <a:ext cx="0" cy="36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420" name="Text Box 1192"/>
                        <wps:cNvSpPr txBox="1">
                          <a:spLocks noChangeArrowheads="1"/>
                        </wps:cNvSpPr>
                        <wps:spPr bwMode="auto">
                          <a:xfrm>
                            <a:off x="4996" y="10538"/>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8AD3CD" w14:textId="77777777" w:rsidR="005A2386" w:rsidRPr="00AF1FF8" w:rsidRDefault="005A2386" w:rsidP="00A774A4">
                              <w:pPr>
                                <w:ind w:firstLine="0"/>
                                <w:rPr>
                                  <w:sz w:val="32"/>
                                  <w:szCs w:val="32"/>
                                </w:rPr>
                              </w:pPr>
                              <w:r w:rsidRPr="00AF1FF8">
                                <w:rPr>
                                  <w:sz w:val="32"/>
                                  <w:szCs w:val="32"/>
                                </w:rPr>
                                <w:sym w:font="Symbol" w:char="F0B7"/>
                              </w:r>
                            </w:p>
                          </w:txbxContent>
                        </wps:txbx>
                        <wps:bodyPr rot="0" vert="horz" wrap="square" lIns="91440" tIns="45720" rIns="91440" bIns="45720" anchor="t" anchorCtr="0" upright="1">
                          <a:noAutofit/>
                        </wps:bodyPr>
                      </wps:wsp>
                      <wps:wsp>
                        <wps:cNvPr id="1421" name="Text Box 1193"/>
                        <wps:cNvSpPr txBox="1">
                          <a:spLocks noChangeArrowheads="1"/>
                        </wps:cNvSpPr>
                        <wps:spPr bwMode="auto">
                          <a:xfrm>
                            <a:off x="5491" y="10643"/>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982798" w14:textId="77777777" w:rsidR="005A2386" w:rsidRPr="00AF1FF8" w:rsidRDefault="005A2386" w:rsidP="00A774A4">
                              <w:pPr>
                                <w:ind w:firstLine="0"/>
                                <w:rPr>
                                  <w:sz w:val="32"/>
                                  <w:szCs w:val="32"/>
                                </w:rPr>
                              </w:pPr>
                              <w:r w:rsidRPr="00AF1FF8">
                                <w:rPr>
                                  <w:sz w:val="32"/>
                                  <w:szCs w:val="32"/>
                                </w:rPr>
                                <w:sym w:font="Symbol" w:char="F0B7"/>
                              </w:r>
                            </w:p>
                          </w:txbxContent>
                        </wps:txbx>
                        <wps:bodyPr rot="0" vert="horz" wrap="square" lIns="91440" tIns="45720" rIns="91440" bIns="45720" anchor="t" anchorCtr="0" upright="1">
                          <a:noAutofit/>
                        </wps:bodyPr>
                      </wps:wsp>
                      <wps:wsp>
                        <wps:cNvPr id="1422" name="Text Box 1110"/>
                        <wps:cNvSpPr txBox="1">
                          <a:spLocks noChangeArrowheads="1"/>
                        </wps:cNvSpPr>
                        <wps:spPr bwMode="auto">
                          <a:xfrm>
                            <a:off x="4037" y="11887"/>
                            <a:ext cx="4219"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1E889A" w14:textId="77777777" w:rsidR="005A2386" w:rsidRDefault="005A2386" w:rsidP="00047623">
                              <w:pPr>
                                <w:ind w:firstLine="0"/>
                              </w:pPr>
                              <w:r w:rsidRPr="00CB4F0E">
                                <w:rPr>
                                  <w:i/>
                                </w:rPr>
                                <w:t>Hình</w:t>
                              </w:r>
                              <w:r>
                                <w:t xml:space="preserve"> </w:t>
                              </w:r>
                              <w:proofErr w:type="gramStart"/>
                              <w:r>
                                <w:t xml:space="preserve">2.8  </w:t>
                              </w:r>
                              <w:r w:rsidRPr="000018D4">
                                <w:rPr>
                                  <w:i/>
                                </w:rPr>
                                <w:t>Phân</w:t>
                              </w:r>
                              <w:proofErr w:type="gramEnd"/>
                              <w:r w:rsidRPr="000018D4">
                                <w:rPr>
                                  <w:i/>
                                </w:rPr>
                                <w:t xml:space="preserve"> bố Poisson tham số</w:t>
                              </w:r>
                              <w:r>
                                <w:t xml:space="preserve"> </w:t>
                              </w:r>
                              <w:r w:rsidRPr="00AF1FF8">
                                <w:rPr>
                                  <w:position w:val="-6"/>
                                  <w:sz w:val="24"/>
                                  <w:szCs w:val="24"/>
                                </w:rPr>
                                <w:object w:dxaOrig="560" w:dyaOrig="279" w14:anchorId="2B69BA57">
                                  <v:shape id="_x0000_i2106" type="#_x0000_t75" style="width:27.65pt;height:13.8pt" o:ole="">
                                    <v:imagedata r:id="rId834" o:title=""/>
                                  </v:shape>
                                  <o:OLEObject Type="Embed" ProgID="Equation.DSMT4" ShapeID="_x0000_i2106" DrawAspect="Content" ObjectID="_1588819652" r:id="rId835"/>
                                </w:object>
                              </w:r>
                              <w:r>
                                <w:t xml:space="preserve"> </w:t>
                              </w:r>
                            </w:p>
                          </w:txbxContent>
                        </wps:txbx>
                        <wps:bodyPr rot="0" vert="horz" wrap="square" lIns="91440" tIns="45720" rIns="91440" bIns="45720" anchor="t" anchorCtr="0" upright="1">
                          <a:noAutofit/>
                        </wps:bodyPr>
                      </wps:wsp>
                      <wps:wsp>
                        <wps:cNvPr id="1423" name="Line 1146"/>
                        <wps:cNvCnPr/>
                        <wps:spPr bwMode="auto">
                          <a:xfrm flipV="1">
                            <a:off x="7171" y="8290"/>
                            <a:ext cx="1" cy="27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24" name="Line 1147"/>
                        <wps:cNvCnPr/>
                        <wps:spPr bwMode="auto">
                          <a:xfrm>
                            <a:off x="6803" y="11049"/>
                            <a:ext cx="3933"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25" name="Line 1148"/>
                        <wps:cNvCnPr/>
                        <wps:spPr bwMode="auto">
                          <a:xfrm rot="-5400000">
                            <a:off x="7998" y="9603"/>
                            <a:ext cx="439"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26" name="Text Box 1149"/>
                        <wps:cNvSpPr txBox="1">
                          <a:spLocks noChangeArrowheads="1"/>
                        </wps:cNvSpPr>
                        <wps:spPr bwMode="auto">
                          <a:xfrm>
                            <a:off x="8318" y="10932"/>
                            <a:ext cx="489"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D01F57" w14:textId="77777777" w:rsidR="005A2386" w:rsidRDefault="005A2386" w:rsidP="00047623">
                              <w:pPr>
                                <w:ind w:firstLine="0"/>
                              </w:pPr>
                              <w:r w:rsidRPr="00A91663">
                                <w:rPr>
                                  <w:position w:val="-4"/>
                                </w:rPr>
                                <w:object w:dxaOrig="200" w:dyaOrig="260" w14:anchorId="121E6B68">
                                  <v:shape id="_x0000_i2107" type="#_x0000_t75" style="width:9.8pt;height:12.65pt" o:ole="">
                                    <v:imagedata r:id="rId711" o:title=""/>
                                  </v:shape>
                                  <o:OLEObject Type="Embed" ProgID="Equation.DSMT4" ShapeID="_x0000_i2107" DrawAspect="Content" ObjectID="_1588819653" r:id="rId836"/>
                                </w:object>
                              </w:r>
                            </w:p>
                          </w:txbxContent>
                        </wps:txbx>
                        <wps:bodyPr rot="0" vert="horz" wrap="none" lIns="91440" tIns="45720" rIns="91440" bIns="45720" anchor="t" anchorCtr="0" upright="1">
                          <a:spAutoFit/>
                        </wps:bodyPr>
                      </wps:wsp>
                      <wps:wsp>
                        <wps:cNvPr id="1427" name="Text Box 1150"/>
                        <wps:cNvSpPr txBox="1">
                          <a:spLocks noChangeArrowheads="1"/>
                        </wps:cNvSpPr>
                        <wps:spPr bwMode="auto">
                          <a:xfrm>
                            <a:off x="10415" y="10973"/>
                            <a:ext cx="402"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BE38E6" w14:textId="77777777" w:rsidR="005A2386" w:rsidRDefault="005A2386" w:rsidP="00047623">
                              <w:pPr>
                                <w:ind w:firstLine="0"/>
                              </w:pPr>
                              <w:r w:rsidRPr="00242DB9">
                                <w:rPr>
                                  <w:position w:val="-6"/>
                                </w:rPr>
                                <w:object w:dxaOrig="200" w:dyaOrig="220" w14:anchorId="340B396B">
                                  <v:shape id="_x0000_i2108" type="#_x0000_t75" style="width:9.8pt;height:10.35pt" o:ole="">
                                    <v:imagedata r:id="rId203" o:title=""/>
                                  </v:shape>
                                  <o:OLEObject Type="Embed" ProgID="Equation.DSMT4" ShapeID="_x0000_i2108" DrawAspect="Content" ObjectID="_1588819654" r:id="rId837"/>
                                </w:object>
                              </w:r>
                            </w:p>
                          </w:txbxContent>
                        </wps:txbx>
                        <wps:bodyPr rot="0" vert="horz" wrap="square" lIns="91440" tIns="45720" rIns="91440" bIns="45720" anchor="t" anchorCtr="0" upright="1">
                          <a:noAutofit/>
                        </wps:bodyPr>
                      </wps:wsp>
                      <wps:wsp>
                        <wps:cNvPr id="1428" name="Text Box 1151"/>
                        <wps:cNvSpPr txBox="1">
                          <a:spLocks noChangeArrowheads="1"/>
                        </wps:cNvSpPr>
                        <wps:spPr bwMode="auto">
                          <a:xfrm>
                            <a:off x="6932" y="10919"/>
                            <a:ext cx="402"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E87434" w14:textId="77777777" w:rsidR="005A2386" w:rsidRDefault="005A2386" w:rsidP="00047623">
                              <w:pPr>
                                <w:ind w:firstLine="0"/>
                              </w:pPr>
                              <w:r w:rsidRPr="00242DB9">
                                <w:rPr>
                                  <w:position w:val="-6"/>
                                </w:rPr>
                                <w:object w:dxaOrig="200" w:dyaOrig="279" w14:anchorId="2DA68009">
                                  <v:shape id="_x0000_i2109" type="#_x0000_t75" style="width:9.8pt;height:13.8pt" o:ole="">
                                    <v:imagedata r:id="rId205" o:title=""/>
                                  </v:shape>
                                  <o:OLEObject Type="Embed" ProgID="Equation.DSMT4" ShapeID="_x0000_i2109" DrawAspect="Content" ObjectID="_1588819655" r:id="rId838"/>
                                </w:object>
                              </w:r>
                            </w:p>
                          </w:txbxContent>
                        </wps:txbx>
                        <wps:bodyPr rot="0" vert="horz" wrap="square" lIns="91440" tIns="45720" rIns="91440" bIns="45720" anchor="t" anchorCtr="0" upright="1">
                          <a:noAutofit/>
                        </wps:bodyPr>
                      </wps:wsp>
                      <wps:wsp>
                        <wps:cNvPr id="1429" name="Text Box 1152"/>
                        <wps:cNvSpPr txBox="1">
                          <a:spLocks noChangeArrowheads="1"/>
                        </wps:cNvSpPr>
                        <wps:spPr bwMode="auto">
                          <a:xfrm>
                            <a:off x="6257" y="8123"/>
                            <a:ext cx="969"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20E677" w14:textId="77777777" w:rsidR="005A2386" w:rsidRDefault="005A2386" w:rsidP="00047623">
                              <w:pPr>
                                <w:ind w:firstLine="0"/>
                              </w:pPr>
                              <w:r w:rsidRPr="002C3C27">
                                <w:rPr>
                                  <w:position w:val="-12"/>
                                </w:rPr>
                                <w:object w:dxaOrig="680" w:dyaOrig="360" w14:anchorId="678A9BA7">
                                  <v:shape id="_x0000_i2110" type="#_x0000_t75" style="width:34pt;height:17.85pt" o:ole="">
                                    <v:imagedata r:id="rId728" o:title=""/>
                                  </v:shape>
                                  <o:OLEObject Type="Embed" ProgID="Equation.DSMT4" ShapeID="_x0000_i2110" DrawAspect="Content" ObjectID="_1588819656" r:id="rId839"/>
                                </w:object>
                              </w:r>
                            </w:p>
                          </w:txbxContent>
                        </wps:txbx>
                        <wps:bodyPr rot="0" vert="horz" wrap="none" lIns="91440" tIns="45720" rIns="91440" bIns="45720" anchor="t" anchorCtr="0" upright="1">
                          <a:spAutoFit/>
                        </wps:bodyPr>
                      </wps:wsp>
                      <wps:wsp>
                        <wps:cNvPr id="1430" name="Line 1154"/>
                        <wps:cNvCnPr/>
                        <wps:spPr bwMode="auto">
                          <a:xfrm>
                            <a:off x="7172" y="11003"/>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1" name="Line 1155"/>
                        <wps:cNvCnPr/>
                        <wps:spPr bwMode="auto">
                          <a:xfrm rot="-5400000">
                            <a:off x="7353" y="10591"/>
                            <a:ext cx="0" cy="32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32" name="Text Box 1156"/>
                        <wps:cNvSpPr txBox="1">
                          <a:spLocks noChangeArrowheads="1"/>
                        </wps:cNvSpPr>
                        <wps:spPr bwMode="auto">
                          <a:xfrm>
                            <a:off x="8012" y="8993"/>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75DCDC" w14:textId="77777777" w:rsidR="005A2386" w:rsidRPr="00AF1FF8" w:rsidRDefault="005A2386" w:rsidP="00047623">
                              <w:pPr>
                                <w:ind w:firstLine="0"/>
                                <w:rPr>
                                  <w:sz w:val="32"/>
                                  <w:szCs w:val="32"/>
                                </w:rPr>
                              </w:pPr>
                              <w:r w:rsidRPr="00AF1FF8">
                                <w:rPr>
                                  <w:sz w:val="32"/>
                                  <w:szCs w:val="32"/>
                                </w:rPr>
                                <w:sym w:font="Symbol" w:char="F0B7"/>
                              </w:r>
                            </w:p>
                          </w:txbxContent>
                        </wps:txbx>
                        <wps:bodyPr rot="0" vert="horz" wrap="square" lIns="91440" tIns="45720" rIns="91440" bIns="45720" anchor="t" anchorCtr="0" upright="1">
                          <a:noAutofit/>
                        </wps:bodyPr>
                      </wps:wsp>
                      <wps:wsp>
                        <wps:cNvPr id="1433" name="Text Box 1157"/>
                        <wps:cNvSpPr txBox="1">
                          <a:spLocks noChangeArrowheads="1"/>
                        </wps:cNvSpPr>
                        <wps:spPr bwMode="auto">
                          <a:xfrm>
                            <a:off x="7647" y="9488"/>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B6946A" w14:textId="77777777" w:rsidR="005A2386" w:rsidRPr="00AF1FF8" w:rsidRDefault="005A2386" w:rsidP="00047623">
                              <w:pPr>
                                <w:ind w:firstLine="0"/>
                                <w:rPr>
                                  <w:sz w:val="32"/>
                                  <w:szCs w:val="32"/>
                                </w:rPr>
                              </w:pPr>
                              <w:r w:rsidRPr="00AF1FF8">
                                <w:rPr>
                                  <w:sz w:val="32"/>
                                  <w:szCs w:val="32"/>
                                </w:rPr>
                                <w:sym w:font="Symbol" w:char="F0B7"/>
                              </w:r>
                            </w:p>
                          </w:txbxContent>
                        </wps:txbx>
                        <wps:bodyPr rot="0" vert="horz" wrap="square" lIns="91440" tIns="45720" rIns="91440" bIns="45720" anchor="t" anchorCtr="0" upright="1">
                          <a:noAutofit/>
                        </wps:bodyPr>
                      </wps:wsp>
                      <wps:wsp>
                        <wps:cNvPr id="1434" name="Text Box 1158"/>
                        <wps:cNvSpPr txBox="1">
                          <a:spLocks noChangeArrowheads="1"/>
                        </wps:cNvSpPr>
                        <wps:spPr bwMode="auto">
                          <a:xfrm>
                            <a:off x="8372" y="8678"/>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5216FD" w14:textId="77777777" w:rsidR="005A2386" w:rsidRPr="00AF1FF8" w:rsidRDefault="005A2386" w:rsidP="00047623">
                              <w:pPr>
                                <w:ind w:firstLine="0"/>
                                <w:rPr>
                                  <w:sz w:val="32"/>
                                  <w:szCs w:val="32"/>
                                </w:rPr>
                              </w:pPr>
                              <w:r w:rsidRPr="00AF1FF8">
                                <w:rPr>
                                  <w:sz w:val="32"/>
                                  <w:szCs w:val="32"/>
                                </w:rPr>
                                <w:sym w:font="Symbol" w:char="F0B7"/>
                              </w:r>
                            </w:p>
                          </w:txbxContent>
                        </wps:txbx>
                        <wps:bodyPr rot="0" vert="horz" wrap="square" lIns="91440" tIns="45720" rIns="91440" bIns="45720" anchor="t" anchorCtr="0" upright="1">
                          <a:noAutofit/>
                        </wps:bodyPr>
                      </wps:wsp>
                      <wps:wsp>
                        <wps:cNvPr id="1435" name="Text Box 1159"/>
                        <wps:cNvSpPr txBox="1">
                          <a:spLocks noChangeArrowheads="1"/>
                        </wps:cNvSpPr>
                        <wps:spPr bwMode="auto">
                          <a:xfrm>
                            <a:off x="8716" y="8423"/>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D30230" w14:textId="77777777" w:rsidR="005A2386" w:rsidRPr="00AF1FF8" w:rsidRDefault="005A2386" w:rsidP="00047623">
                              <w:pPr>
                                <w:ind w:firstLine="0"/>
                                <w:rPr>
                                  <w:sz w:val="32"/>
                                  <w:szCs w:val="32"/>
                                </w:rPr>
                              </w:pPr>
                              <w:r w:rsidRPr="00AF1FF8">
                                <w:rPr>
                                  <w:sz w:val="32"/>
                                  <w:szCs w:val="32"/>
                                </w:rPr>
                                <w:sym w:font="Symbol" w:char="F0B7"/>
                              </w:r>
                            </w:p>
                          </w:txbxContent>
                        </wps:txbx>
                        <wps:bodyPr rot="0" vert="horz" wrap="square" lIns="91440" tIns="45720" rIns="91440" bIns="45720" anchor="t" anchorCtr="0" upright="1">
                          <a:noAutofit/>
                        </wps:bodyPr>
                      </wps:wsp>
                      <wps:wsp>
                        <wps:cNvPr id="1436" name="Text Box 1160"/>
                        <wps:cNvSpPr txBox="1">
                          <a:spLocks noChangeArrowheads="1"/>
                        </wps:cNvSpPr>
                        <wps:spPr bwMode="auto">
                          <a:xfrm>
                            <a:off x="7322" y="10103"/>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3F47F2" w14:textId="77777777" w:rsidR="005A2386" w:rsidRPr="00AF1FF8" w:rsidRDefault="005A2386" w:rsidP="00047623">
                              <w:pPr>
                                <w:ind w:firstLine="0"/>
                                <w:rPr>
                                  <w:sz w:val="32"/>
                                  <w:szCs w:val="32"/>
                                </w:rPr>
                              </w:pPr>
                              <w:r w:rsidRPr="00AF1FF8">
                                <w:rPr>
                                  <w:sz w:val="32"/>
                                  <w:szCs w:val="32"/>
                                </w:rPr>
                                <w:sym w:font="Symbol" w:char="F0B7"/>
                              </w:r>
                            </w:p>
                          </w:txbxContent>
                        </wps:txbx>
                        <wps:bodyPr rot="0" vert="horz" wrap="square" lIns="91440" tIns="45720" rIns="91440" bIns="45720" anchor="t" anchorCtr="0" upright="1">
                          <a:noAutofit/>
                        </wps:bodyPr>
                      </wps:wsp>
                      <wps:wsp>
                        <wps:cNvPr id="1437" name="Text Box 1162"/>
                        <wps:cNvSpPr txBox="1">
                          <a:spLocks noChangeArrowheads="1"/>
                        </wps:cNvSpPr>
                        <wps:spPr bwMode="auto">
                          <a:xfrm>
                            <a:off x="7292" y="10923"/>
                            <a:ext cx="352"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4429FE" w14:textId="77777777" w:rsidR="005A2386" w:rsidRDefault="005A2386" w:rsidP="00047623">
                              <w:pPr>
                                <w:ind w:firstLine="0"/>
                              </w:pPr>
                              <w:r w:rsidRPr="00A91663">
                                <w:rPr>
                                  <w:position w:val="-4"/>
                                </w:rPr>
                                <w:object w:dxaOrig="139" w:dyaOrig="260" w14:anchorId="4B825353">
                                  <v:shape id="_x0000_i2111" type="#_x0000_t75" style="width:7.5pt;height:12.65pt" o:ole="">
                                    <v:imagedata r:id="rId201" o:title=""/>
                                  </v:shape>
                                  <o:OLEObject Type="Embed" ProgID="Equation.DSMT4" ShapeID="_x0000_i2111" DrawAspect="Content" ObjectID="_1588819657" r:id="rId840"/>
                                </w:object>
                              </w:r>
                            </w:p>
                          </w:txbxContent>
                        </wps:txbx>
                        <wps:bodyPr rot="0" vert="horz" wrap="square" lIns="91440" tIns="45720" rIns="91440" bIns="45720" anchor="t" anchorCtr="0" upright="1">
                          <a:noAutofit/>
                        </wps:bodyPr>
                      </wps:wsp>
                      <wps:wsp>
                        <wps:cNvPr id="1438" name="Text Box 1163"/>
                        <wps:cNvSpPr txBox="1">
                          <a:spLocks noChangeArrowheads="1"/>
                        </wps:cNvSpPr>
                        <wps:spPr bwMode="auto">
                          <a:xfrm>
                            <a:off x="7622" y="10913"/>
                            <a:ext cx="489"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36D6AB" w14:textId="77777777" w:rsidR="005A2386" w:rsidRDefault="005A2386" w:rsidP="00047623">
                              <w:pPr>
                                <w:ind w:firstLine="0"/>
                              </w:pPr>
                              <w:r w:rsidRPr="00A91663">
                                <w:rPr>
                                  <w:position w:val="-4"/>
                                </w:rPr>
                                <w:object w:dxaOrig="200" w:dyaOrig="260" w14:anchorId="61C36214">
                                  <v:shape id="_x0000_i2112" type="#_x0000_t75" style="width:9.8pt;height:12.65pt" o:ole="">
                                    <v:imagedata r:id="rId717" o:title=""/>
                                  </v:shape>
                                  <o:OLEObject Type="Embed" ProgID="Equation.DSMT4" ShapeID="_x0000_i2112" DrawAspect="Content" ObjectID="_1588819658" r:id="rId841"/>
                                </w:object>
                              </w:r>
                            </w:p>
                          </w:txbxContent>
                        </wps:txbx>
                        <wps:bodyPr rot="0" vert="horz" wrap="none" lIns="91440" tIns="45720" rIns="91440" bIns="45720" anchor="t" anchorCtr="0" upright="1">
                          <a:spAutoFit/>
                        </wps:bodyPr>
                      </wps:wsp>
                      <wps:wsp>
                        <wps:cNvPr id="1439" name="Text Box 1164"/>
                        <wps:cNvSpPr txBox="1">
                          <a:spLocks noChangeArrowheads="1"/>
                        </wps:cNvSpPr>
                        <wps:spPr bwMode="auto">
                          <a:xfrm>
                            <a:off x="9017" y="10913"/>
                            <a:ext cx="486"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2767C5" w14:textId="77777777" w:rsidR="005A2386" w:rsidRDefault="005A2386" w:rsidP="00047623">
                              <w:pPr>
                                <w:ind w:firstLine="0"/>
                              </w:pPr>
                              <w:r w:rsidRPr="0096572E">
                                <w:rPr>
                                  <w:position w:val="-6"/>
                                </w:rPr>
                                <w:object w:dxaOrig="200" w:dyaOrig="279" w14:anchorId="1F968BAF">
                                  <v:shape id="_x0000_i2113" type="#_x0000_t75" style="width:9.8pt;height:13.8pt" o:ole="">
                                    <v:imagedata r:id="rId719" o:title=""/>
                                  </v:shape>
                                  <o:OLEObject Type="Embed" ProgID="Equation.DSMT4" ShapeID="_x0000_i2113" DrawAspect="Content" ObjectID="_1588819659" r:id="rId842"/>
                                </w:object>
                              </w:r>
                            </w:p>
                          </w:txbxContent>
                        </wps:txbx>
                        <wps:bodyPr rot="0" vert="horz" wrap="none" lIns="91440" tIns="45720" rIns="91440" bIns="45720" anchor="t" anchorCtr="0" upright="1">
                          <a:spAutoFit/>
                        </wps:bodyPr>
                      </wps:wsp>
                      <wps:wsp>
                        <wps:cNvPr id="1440" name="Text Box 1165"/>
                        <wps:cNvSpPr txBox="1">
                          <a:spLocks noChangeArrowheads="1"/>
                        </wps:cNvSpPr>
                        <wps:spPr bwMode="auto">
                          <a:xfrm>
                            <a:off x="7982" y="10928"/>
                            <a:ext cx="474"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D58923" w14:textId="77777777" w:rsidR="005A2386" w:rsidRDefault="005A2386" w:rsidP="00047623">
                              <w:pPr>
                                <w:ind w:firstLine="0"/>
                              </w:pPr>
                              <w:r w:rsidRPr="0096572E">
                                <w:rPr>
                                  <w:position w:val="-6"/>
                                </w:rPr>
                                <w:object w:dxaOrig="180" w:dyaOrig="279" w14:anchorId="6D797A0F">
                                  <v:shape id="_x0000_i2114" type="#_x0000_t75" style="width:9.2pt;height:13.8pt" o:ole="">
                                    <v:imagedata r:id="rId721" o:title=""/>
                                  </v:shape>
                                  <o:OLEObject Type="Embed" ProgID="Equation.DSMT4" ShapeID="_x0000_i2114" DrawAspect="Content" ObjectID="_1588819660" r:id="rId843"/>
                                </w:object>
                              </w:r>
                            </w:p>
                          </w:txbxContent>
                        </wps:txbx>
                        <wps:bodyPr rot="0" vert="horz" wrap="none" lIns="91440" tIns="45720" rIns="91440" bIns="45720" anchor="t" anchorCtr="0" upright="1">
                          <a:spAutoFit/>
                        </wps:bodyPr>
                      </wps:wsp>
                      <wps:wsp>
                        <wps:cNvPr id="1441" name="Text Box 1166"/>
                        <wps:cNvSpPr txBox="1">
                          <a:spLocks noChangeArrowheads="1"/>
                        </wps:cNvSpPr>
                        <wps:spPr bwMode="auto">
                          <a:xfrm>
                            <a:off x="8665" y="10932"/>
                            <a:ext cx="474"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D5ADF3" w14:textId="77777777" w:rsidR="005A2386" w:rsidRDefault="005A2386" w:rsidP="00047623">
                              <w:pPr>
                                <w:ind w:firstLine="0"/>
                              </w:pPr>
                              <w:r w:rsidRPr="0096572E">
                                <w:rPr>
                                  <w:position w:val="-6"/>
                                </w:rPr>
                                <w:object w:dxaOrig="180" w:dyaOrig="279" w14:anchorId="684C8835">
                                  <v:shape id="_x0000_i2115" type="#_x0000_t75" style="width:9.2pt;height:13.8pt" o:ole="">
                                    <v:imagedata r:id="rId723" o:title=""/>
                                  </v:shape>
                                  <o:OLEObject Type="Embed" ProgID="Equation.DSMT4" ShapeID="_x0000_i2115" DrawAspect="Content" ObjectID="_1588819661" r:id="rId844"/>
                                </w:object>
                              </w:r>
                            </w:p>
                          </w:txbxContent>
                        </wps:txbx>
                        <wps:bodyPr rot="0" vert="horz" wrap="none" lIns="91440" tIns="45720" rIns="91440" bIns="45720" anchor="t" anchorCtr="0" upright="1">
                          <a:spAutoFit/>
                        </wps:bodyPr>
                      </wps:wsp>
                      <wps:wsp>
                        <wps:cNvPr id="1442" name="Text Box 1168"/>
                        <wps:cNvSpPr txBox="1">
                          <a:spLocks noChangeArrowheads="1"/>
                        </wps:cNvSpPr>
                        <wps:spPr bwMode="auto">
                          <a:xfrm>
                            <a:off x="7727" y="8760"/>
                            <a:ext cx="921"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01AF5C" w14:textId="77777777" w:rsidR="005A2386" w:rsidRDefault="005A2386" w:rsidP="00047623">
                              <w:pPr>
                                <w:ind w:firstLine="0"/>
                              </w:pPr>
                              <w:r>
                                <w:t>0,8152</w:t>
                              </w:r>
                            </w:p>
                          </w:txbxContent>
                        </wps:txbx>
                        <wps:bodyPr rot="0" vert="horz" wrap="none" lIns="91440" tIns="45720" rIns="91440" bIns="45720" anchor="t" anchorCtr="0" upright="1">
                          <a:noAutofit/>
                        </wps:bodyPr>
                      </wps:wsp>
                      <wps:wsp>
                        <wps:cNvPr id="1443" name="Text Box 1169"/>
                        <wps:cNvSpPr txBox="1">
                          <a:spLocks noChangeArrowheads="1"/>
                        </wps:cNvSpPr>
                        <wps:spPr bwMode="auto">
                          <a:xfrm>
                            <a:off x="10036" y="8097"/>
                            <a:ext cx="404"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173590" w14:textId="77777777" w:rsidR="005A2386" w:rsidRDefault="005A2386" w:rsidP="00047623">
                              <w:pPr>
                                <w:ind w:firstLine="0"/>
                              </w:pPr>
                              <w:r>
                                <w:t>1</w:t>
                              </w:r>
                            </w:p>
                          </w:txbxContent>
                        </wps:txbx>
                        <wps:bodyPr rot="0" vert="horz" wrap="none" lIns="91440" tIns="45720" rIns="91440" bIns="45720" anchor="t" anchorCtr="0" upright="1">
                          <a:noAutofit/>
                        </wps:bodyPr>
                      </wps:wsp>
                      <wps:wsp>
                        <wps:cNvPr id="1444" name="Text Box 1170"/>
                        <wps:cNvSpPr txBox="1">
                          <a:spLocks noChangeArrowheads="1"/>
                        </wps:cNvSpPr>
                        <wps:spPr bwMode="auto">
                          <a:xfrm>
                            <a:off x="6350" y="10544"/>
                            <a:ext cx="921"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C1E7B7" w14:textId="77777777" w:rsidR="005A2386" w:rsidRDefault="005A2386" w:rsidP="00047623">
                              <w:pPr>
                                <w:ind w:firstLine="0"/>
                              </w:pPr>
                              <w:r>
                                <w:t>0,0498</w:t>
                              </w:r>
                            </w:p>
                          </w:txbxContent>
                        </wps:txbx>
                        <wps:bodyPr rot="0" vert="horz" wrap="none" lIns="91440" tIns="45720" rIns="91440" bIns="45720" anchor="t" anchorCtr="0" upright="1">
                          <a:noAutofit/>
                        </wps:bodyPr>
                      </wps:wsp>
                      <wps:wsp>
                        <wps:cNvPr id="1445" name="Text Box 1171"/>
                        <wps:cNvSpPr txBox="1">
                          <a:spLocks noChangeArrowheads="1"/>
                        </wps:cNvSpPr>
                        <wps:spPr bwMode="auto">
                          <a:xfrm>
                            <a:off x="6693" y="10130"/>
                            <a:ext cx="921"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B8BA1D" w14:textId="77777777" w:rsidR="005A2386" w:rsidRDefault="005A2386" w:rsidP="00047623">
                              <w:pPr>
                                <w:ind w:firstLine="0"/>
                              </w:pPr>
                              <w:r>
                                <w:t>0,1992</w:t>
                              </w:r>
                            </w:p>
                          </w:txbxContent>
                        </wps:txbx>
                        <wps:bodyPr rot="0" vert="horz" wrap="none" lIns="91440" tIns="45720" rIns="91440" bIns="45720" anchor="t" anchorCtr="0" upright="1">
                          <a:noAutofit/>
                        </wps:bodyPr>
                      </wps:wsp>
                      <wps:wsp>
                        <wps:cNvPr id="1446" name="Text Box 1172"/>
                        <wps:cNvSpPr txBox="1">
                          <a:spLocks noChangeArrowheads="1"/>
                        </wps:cNvSpPr>
                        <wps:spPr bwMode="auto">
                          <a:xfrm>
                            <a:off x="6986" y="9586"/>
                            <a:ext cx="921"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3D20EF" w14:textId="77777777" w:rsidR="005A2386" w:rsidRDefault="005A2386" w:rsidP="00047623">
                              <w:pPr>
                                <w:ind w:firstLine="0"/>
                              </w:pPr>
                              <w:r>
                                <w:t>0,4232</w:t>
                              </w:r>
                            </w:p>
                          </w:txbxContent>
                        </wps:txbx>
                        <wps:bodyPr rot="0" vert="horz" wrap="none" lIns="91440" tIns="45720" rIns="91440" bIns="45720" anchor="t" anchorCtr="0" upright="1">
                          <a:noAutofit/>
                        </wps:bodyPr>
                      </wps:wsp>
                      <wps:wsp>
                        <wps:cNvPr id="1447" name="Text Box 1173"/>
                        <wps:cNvSpPr txBox="1">
                          <a:spLocks noChangeArrowheads="1"/>
                        </wps:cNvSpPr>
                        <wps:spPr bwMode="auto">
                          <a:xfrm>
                            <a:off x="7376" y="9096"/>
                            <a:ext cx="921"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634548" w14:textId="77777777" w:rsidR="005A2386" w:rsidRDefault="005A2386" w:rsidP="00047623">
                              <w:pPr>
                                <w:ind w:firstLine="0"/>
                              </w:pPr>
                              <w:r>
                                <w:t>0,6472</w:t>
                              </w:r>
                            </w:p>
                          </w:txbxContent>
                        </wps:txbx>
                        <wps:bodyPr rot="0" vert="horz" wrap="none" lIns="91440" tIns="45720" rIns="91440" bIns="45720" anchor="t" anchorCtr="0" upright="1">
                          <a:noAutofit/>
                        </wps:bodyPr>
                      </wps:wsp>
                      <wps:wsp>
                        <wps:cNvPr id="1448" name="Line 1179"/>
                        <wps:cNvCnPr/>
                        <wps:spPr bwMode="auto">
                          <a:xfrm rot="5400000" flipH="1">
                            <a:off x="8421" y="9184"/>
                            <a:ext cx="330" cy="7"/>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49" name="Line 1180"/>
                        <wps:cNvCnPr/>
                        <wps:spPr bwMode="auto">
                          <a:xfrm rot="-5400000">
                            <a:off x="8782" y="8895"/>
                            <a:ext cx="255" cy="2"/>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50" name="Line 1181"/>
                        <wps:cNvCnPr/>
                        <wps:spPr bwMode="auto">
                          <a:xfrm rot="-5400000">
                            <a:off x="9200" y="8711"/>
                            <a:ext cx="174"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51" name="Line 1182"/>
                        <wps:cNvCnPr/>
                        <wps:spPr bwMode="auto">
                          <a:xfrm rot="-5400000">
                            <a:off x="7570" y="10156"/>
                            <a:ext cx="585"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52" name="Line 1183"/>
                        <wps:cNvCnPr/>
                        <wps:spPr bwMode="auto">
                          <a:xfrm rot="-5400000">
                            <a:off x="7337" y="10598"/>
                            <a:ext cx="360"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53" name="Text Box 1184"/>
                        <wps:cNvSpPr txBox="1">
                          <a:spLocks noChangeArrowheads="1"/>
                        </wps:cNvSpPr>
                        <wps:spPr bwMode="auto">
                          <a:xfrm>
                            <a:off x="8218" y="11363"/>
                            <a:ext cx="649"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223DB2" w14:textId="77777777" w:rsidR="005A2386" w:rsidRDefault="005A2386" w:rsidP="00047623">
                              <w:pPr>
                                <w:ind w:firstLine="0"/>
                              </w:pPr>
                              <w:r w:rsidRPr="005A0C96">
                                <w:rPr>
                                  <w:position w:val="-10"/>
                                </w:rPr>
                                <w:object w:dxaOrig="360" w:dyaOrig="320" w14:anchorId="5B1255B5">
                                  <v:shape id="_x0000_i2116" type="#_x0000_t75" style="width:17.85pt;height:16.15pt" o:ole="">
                                    <v:imagedata r:id="rId736" o:title=""/>
                                  </v:shape>
                                  <o:OLEObject Type="Embed" ProgID="Equation.DSMT4" ShapeID="_x0000_i2116" DrawAspect="Content" ObjectID="_1588819662" r:id="rId845"/>
                                </w:object>
                              </w:r>
                            </w:p>
                          </w:txbxContent>
                        </wps:txbx>
                        <wps:bodyPr rot="0" vert="horz" wrap="none" lIns="91440" tIns="45720" rIns="91440" bIns="45720" anchor="t" anchorCtr="0" upright="1">
                          <a:spAutoFit/>
                        </wps:bodyPr>
                      </wps:wsp>
                      <wps:wsp>
                        <wps:cNvPr id="1454" name="Line 1113"/>
                        <wps:cNvCnPr/>
                        <wps:spPr bwMode="auto">
                          <a:xfrm>
                            <a:off x="2078" y="11049"/>
                            <a:ext cx="414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55" name="Line 1114"/>
                        <wps:cNvCnPr/>
                        <wps:spPr bwMode="auto">
                          <a:xfrm rot="10800000" flipV="1">
                            <a:off x="4307" y="10439"/>
                            <a:ext cx="0" cy="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456" name="Line 1115"/>
                        <wps:cNvCnPr/>
                        <wps:spPr bwMode="auto">
                          <a:xfrm rot="-5400000">
                            <a:off x="1944" y="10492"/>
                            <a:ext cx="112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457" name="Text Box 1116"/>
                        <wps:cNvSpPr txBox="1">
                          <a:spLocks noChangeArrowheads="1"/>
                        </wps:cNvSpPr>
                        <wps:spPr bwMode="auto">
                          <a:xfrm>
                            <a:off x="3593" y="10932"/>
                            <a:ext cx="489"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70435D" w14:textId="77777777" w:rsidR="005A2386" w:rsidRDefault="005A2386" w:rsidP="00047623">
                              <w:pPr>
                                <w:ind w:firstLine="0"/>
                              </w:pPr>
                              <w:r w:rsidRPr="00A91663">
                                <w:rPr>
                                  <w:position w:val="-4"/>
                                </w:rPr>
                                <w:object w:dxaOrig="200" w:dyaOrig="260" w14:anchorId="696EF5A4">
                                  <v:shape id="_x0000_i2117" type="#_x0000_t75" style="width:9.8pt;height:12.65pt" o:ole="">
                                    <v:imagedata r:id="rId711" o:title=""/>
                                  </v:shape>
                                  <o:OLEObject Type="Embed" ProgID="Equation.DSMT4" ShapeID="_x0000_i2117" DrawAspect="Content" ObjectID="_1588819663" r:id="rId846"/>
                                </w:object>
                              </w:r>
                            </w:p>
                          </w:txbxContent>
                        </wps:txbx>
                        <wps:bodyPr rot="0" vert="horz" wrap="none" lIns="91440" tIns="45720" rIns="91440" bIns="45720" anchor="t" anchorCtr="0" upright="1">
                          <a:spAutoFit/>
                        </wps:bodyPr>
                      </wps:wsp>
                      <wps:wsp>
                        <wps:cNvPr id="1458" name="Text Box 1117"/>
                        <wps:cNvSpPr txBox="1">
                          <a:spLocks noChangeArrowheads="1"/>
                        </wps:cNvSpPr>
                        <wps:spPr bwMode="auto">
                          <a:xfrm>
                            <a:off x="5900" y="11003"/>
                            <a:ext cx="402"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31A1B5" w14:textId="77777777" w:rsidR="005A2386" w:rsidRDefault="005A2386" w:rsidP="00047623">
                              <w:pPr>
                                <w:ind w:firstLine="0"/>
                              </w:pPr>
                              <w:r w:rsidRPr="00242DB9">
                                <w:rPr>
                                  <w:position w:val="-6"/>
                                </w:rPr>
                                <w:object w:dxaOrig="200" w:dyaOrig="220" w14:anchorId="60D27C34">
                                  <v:shape id="_x0000_i2118" type="#_x0000_t75" style="width:9.8pt;height:10.35pt" o:ole="">
                                    <v:imagedata r:id="rId203" o:title=""/>
                                  </v:shape>
                                  <o:OLEObject Type="Embed" ProgID="Equation.DSMT4" ShapeID="_x0000_i2118" DrawAspect="Content" ObjectID="_1588819664" r:id="rId847"/>
                                </w:object>
                              </w:r>
                            </w:p>
                          </w:txbxContent>
                        </wps:txbx>
                        <wps:bodyPr rot="0" vert="horz" wrap="square" lIns="91440" tIns="45720" rIns="91440" bIns="45720" anchor="t" anchorCtr="0" upright="1">
                          <a:noAutofit/>
                        </wps:bodyPr>
                      </wps:wsp>
                      <wps:wsp>
                        <wps:cNvPr id="1459" name="Text Box 1118"/>
                        <wps:cNvSpPr txBox="1">
                          <a:spLocks noChangeArrowheads="1"/>
                        </wps:cNvSpPr>
                        <wps:spPr bwMode="auto">
                          <a:xfrm>
                            <a:off x="1817" y="10919"/>
                            <a:ext cx="402"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F44E8A" w14:textId="77777777" w:rsidR="005A2386" w:rsidRDefault="005A2386" w:rsidP="00047623">
                              <w:pPr>
                                <w:ind w:firstLine="0"/>
                              </w:pPr>
                              <w:r w:rsidRPr="00242DB9">
                                <w:rPr>
                                  <w:position w:val="-6"/>
                                </w:rPr>
                                <w:object w:dxaOrig="200" w:dyaOrig="279" w14:anchorId="05F3B8C0">
                                  <v:shape id="_x0000_i2119" type="#_x0000_t75" style="width:9.8pt;height:13.8pt" o:ole="">
                                    <v:imagedata r:id="rId205" o:title=""/>
                                  </v:shape>
                                  <o:OLEObject Type="Embed" ProgID="Equation.DSMT4" ShapeID="_x0000_i2119" DrawAspect="Content" ObjectID="_1588819665" r:id="rId848"/>
                                </w:object>
                              </w:r>
                            </w:p>
                          </w:txbxContent>
                        </wps:txbx>
                        <wps:bodyPr rot="0" vert="horz" wrap="square" lIns="91440" tIns="45720" rIns="91440" bIns="45720" anchor="t" anchorCtr="0" upright="1">
                          <a:noAutofit/>
                        </wps:bodyPr>
                      </wps:wsp>
                      <wps:wsp>
                        <wps:cNvPr id="1460" name="Text Box 1119"/>
                        <wps:cNvSpPr txBox="1">
                          <a:spLocks noChangeArrowheads="1"/>
                        </wps:cNvSpPr>
                        <wps:spPr bwMode="auto">
                          <a:xfrm>
                            <a:off x="1247" y="7904"/>
                            <a:ext cx="989"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890BD5" w14:textId="77777777" w:rsidR="005A2386" w:rsidRDefault="005A2386" w:rsidP="00047623">
                              <w:pPr>
                                <w:ind w:firstLine="0"/>
                              </w:pPr>
                              <w:r w:rsidRPr="002C3C27">
                                <w:rPr>
                                  <w:position w:val="-12"/>
                                </w:rPr>
                                <w:object w:dxaOrig="700" w:dyaOrig="360" w14:anchorId="720359C4">
                                  <v:shape id="_x0000_i2120" type="#_x0000_t75" style="width:35.15pt;height:17.85pt" o:ole="">
                                    <v:imagedata r:id="rId414" o:title=""/>
                                  </v:shape>
                                  <o:OLEObject Type="Embed" ProgID="Equation.DSMT4" ShapeID="_x0000_i2120" DrawAspect="Content" ObjectID="_1588819666" r:id="rId849"/>
                                </w:object>
                              </w:r>
                            </w:p>
                          </w:txbxContent>
                        </wps:txbx>
                        <wps:bodyPr rot="0" vert="horz" wrap="none" lIns="91440" tIns="45720" rIns="91440" bIns="45720" anchor="t" anchorCtr="0" upright="1">
                          <a:spAutoFit/>
                        </wps:bodyPr>
                      </wps:wsp>
                      <wps:wsp>
                        <wps:cNvPr id="1461" name="Text Box 1120"/>
                        <wps:cNvSpPr txBox="1">
                          <a:spLocks noChangeArrowheads="1"/>
                        </wps:cNvSpPr>
                        <wps:spPr bwMode="auto">
                          <a:xfrm>
                            <a:off x="3158" y="11427"/>
                            <a:ext cx="649"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43EA89" w14:textId="77777777" w:rsidR="005A2386" w:rsidRDefault="005A2386" w:rsidP="00047623">
                              <w:pPr>
                                <w:ind w:firstLine="0"/>
                              </w:pPr>
                              <w:r w:rsidRPr="002C3C27">
                                <w:rPr>
                                  <w:position w:val="-10"/>
                                </w:rPr>
                                <w:object w:dxaOrig="360" w:dyaOrig="320" w14:anchorId="0597A101">
                                  <v:shape id="_x0000_i2121" type="#_x0000_t75" style="width:17.85pt;height:16.15pt" o:ole="">
                                    <v:imagedata r:id="rId416" o:title=""/>
                                  </v:shape>
                                  <o:OLEObject Type="Embed" ProgID="Equation.DSMT4" ShapeID="_x0000_i2121" DrawAspect="Content" ObjectID="_1588819667" r:id="rId850"/>
                                </w:object>
                              </w:r>
                            </w:p>
                          </w:txbxContent>
                        </wps:txbx>
                        <wps:bodyPr rot="0" vert="horz" wrap="none" lIns="91440" tIns="45720" rIns="91440" bIns="45720" anchor="t" anchorCtr="0" upright="1">
                          <a:spAutoFit/>
                        </wps:bodyPr>
                      </wps:wsp>
                      <wps:wsp>
                        <wps:cNvPr id="1462" name="Line 1122"/>
                        <wps:cNvCnPr/>
                        <wps:spPr bwMode="auto">
                          <a:xfrm>
                            <a:off x="2447" y="11003"/>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3" name="Line 1123"/>
                        <wps:cNvCnPr/>
                        <wps:spPr bwMode="auto">
                          <a:xfrm>
                            <a:off x="5207" y="10874"/>
                            <a:ext cx="0" cy="18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464" name="Line 1124"/>
                        <wps:cNvCnPr/>
                        <wps:spPr bwMode="auto">
                          <a:xfrm rot="-5400000">
                            <a:off x="2134" y="10230"/>
                            <a:ext cx="1646"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465" name="Line 1125"/>
                        <wps:cNvCnPr/>
                        <wps:spPr bwMode="auto">
                          <a:xfrm rot="-5400000">
                            <a:off x="3280" y="10491"/>
                            <a:ext cx="112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466" name="Line 1126"/>
                        <wps:cNvCnPr/>
                        <wps:spPr bwMode="auto">
                          <a:xfrm rot="-5400000">
                            <a:off x="1854" y="10852"/>
                            <a:ext cx="40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467" name="Text Box 1127"/>
                        <wps:cNvSpPr txBox="1">
                          <a:spLocks noChangeArrowheads="1"/>
                        </wps:cNvSpPr>
                        <wps:spPr bwMode="auto">
                          <a:xfrm>
                            <a:off x="3182" y="9059"/>
                            <a:ext cx="541"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668FE2" w14:textId="77777777" w:rsidR="005A2386" w:rsidRPr="00AF1FF8" w:rsidRDefault="005A2386" w:rsidP="00047623">
                              <w:pPr>
                                <w:ind w:firstLine="0"/>
                                <w:rPr>
                                  <w:sz w:val="32"/>
                                  <w:szCs w:val="32"/>
                                </w:rPr>
                              </w:pPr>
                              <w:r w:rsidRPr="00AF1FF8">
                                <w:rPr>
                                  <w:sz w:val="32"/>
                                  <w:szCs w:val="32"/>
                                </w:rPr>
                                <w:sym w:font="Symbol" w:char="F0B7"/>
                              </w:r>
                            </w:p>
                          </w:txbxContent>
                        </wps:txbx>
                        <wps:bodyPr rot="0" vert="horz" wrap="square" lIns="91440" tIns="45720" rIns="91440" bIns="45720" anchor="t" anchorCtr="0" upright="1">
                          <a:noAutofit/>
                        </wps:bodyPr>
                      </wps:wsp>
                      <wps:wsp>
                        <wps:cNvPr id="1468" name="Text Box 1128"/>
                        <wps:cNvSpPr txBox="1">
                          <a:spLocks noChangeArrowheads="1"/>
                        </wps:cNvSpPr>
                        <wps:spPr bwMode="auto">
                          <a:xfrm>
                            <a:off x="2747" y="9059"/>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6CB139" w14:textId="77777777" w:rsidR="005A2386" w:rsidRPr="00AF1FF8" w:rsidRDefault="005A2386" w:rsidP="00047623">
                              <w:pPr>
                                <w:ind w:firstLine="0"/>
                                <w:rPr>
                                  <w:sz w:val="32"/>
                                  <w:szCs w:val="32"/>
                                </w:rPr>
                              </w:pPr>
                              <w:r w:rsidRPr="00AF1FF8">
                                <w:rPr>
                                  <w:sz w:val="32"/>
                                  <w:szCs w:val="32"/>
                                </w:rPr>
                                <w:sym w:font="Symbol" w:char="F0B7"/>
                              </w:r>
                            </w:p>
                          </w:txbxContent>
                        </wps:txbx>
                        <wps:bodyPr rot="0" vert="horz" wrap="square" lIns="91440" tIns="45720" rIns="91440" bIns="45720" anchor="t" anchorCtr="0" upright="1">
                          <a:noAutofit/>
                        </wps:bodyPr>
                      </wps:wsp>
                      <wps:wsp>
                        <wps:cNvPr id="1469" name="Text Box 1129"/>
                        <wps:cNvSpPr txBox="1">
                          <a:spLocks noChangeArrowheads="1"/>
                        </wps:cNvSpPr>
                        <wps:spPr bwMode="auto">
                          <a:xfrm>
                            <a:off x="3632" y="9608"/>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B1DA4E" w14:textId="77777777" w:rsidR="005A2386" w:rsidRPr="00AF1FF8" w:rsidRDefault="005A2386" w:rsidP="00047623">
                              <w:pPr>
                                <w:ind w:firstLine="0"/>
                                <w:rPr>
                                  <w:sz w:val="32"/>
                                  <w:szCs w:val="32"/>
                                </w:rPr>
                              </w:pPr>
                              <w:r w:rsidRPr="00AF1FF8">
                                <w:rPr>
                                  <w:sz w:val="32"/>
                                  <w:szCs w:val="32"/>
                                </w:rPr>
                                <w:sym w:font="Symbol" w:char="F0B7"/>
                              </w:r>
                            </w:p>
                          </w:txbxContent>
                        </wps:txbx>
                        <wps:bodyPr rot="0" vert="horz" wrap="square" lIns="91440" tIns="45720" rIns="91440" bIns="45720" anchor="t" anchorCtr="0" upright="1">
                          <a:noAutofit/>
                        </wps:bodyPr>
                      </wps:wsp>
                      <wps:wsp>
                        <wps:cNvPr id="1470" name="Text Box 1130"/>
                        <wps:cNvSpPr txBox="1">
                          <a:spLocks noChangeArrowheads="1"/>
                        </wps:cNvSpPr>
                        <wps:spPr bwMode="auto">
                          <a:xfrm>
                            <a:off x="4531" y="10328"/>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B33231" w14:textId="77777777" w:rsidR="005A2386" w:rsidRPr="00AF1FF8" w:rsidRDefault="005A2386" w:rsidP="00047623">
                              <w:pPr>
                                <w:ind w:firstLine="0"/>
                                <w:rPr>
                                  <w:sz w:val="32"/>
                                  <w:szCs w:val="32"/>
                                </w:rPr>
                              </w:pPr>
                              <w:r w:rsidRPr="00AF1FF8">
                                <w:rPr>
                                  <w:sz w:val="32"/>
                                  <w:szCs w:val="32"/>
                                </w:rPr>
                                <w:sym w:font="Symbol" w:char="F0B7"/>
                              </w:r>
                            </w:p>
                          </w:txbxContent>
                        </wps:txbx>
                        <wps:bodyPr rot="0" vert="horz" wrap="square" lIns="91440" tIns="45720" rIns="91440" bIns="45720" anchor="t" anchorCtr="0" upright="1">
                          <a:noAutofit/>
                        </wps:bodyPr>
                      </wps:wsp>
                      <wps:wsp>
                        <wps:cNvPr id="1471" name="Text Box 1131"/>
                        <wps:cNvSpPr txBox="1">
                          <a:spLocks noChangeArrowheads="1"/>
                        </wps:cNvSpPr>
                        <wps:spPr bwMode="auto">
                          <a:xfrm>
                            <a:off x="2282" y="9599"/>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79DBF0" w14:textId="77777777" w:rsidR="005A2386" w:rsidRPr="00AF1FF8" w:rsidRDefault="005A2386" w:rsidP="00047623">
                              <w:pPr>
                                <w:ind w:firstLine="0"/>
                                <w:rPr>
                                  <w:sz w:val="32"/>
                                  <w:szCs w:val="32"/>
                                </w:rPr>
                              </w:pPr>
                              <w:r w:rsidRPr="00AF1FF8">
                                <w:rPr>
                                  <w:sz w:val="32"/>
                                  <w:szCs w:val="32"/>
                                </w:rPr>
                                <w:sym w:font="Symbol" w:char="F0B7"/>
                              </w:r>
                            </w:p>
                          </w:txbxContent>
                        </wps:txbx>
                        <wps:bodyPr rot="0" vert="horz" wrap="square" lIns="91440" tIns="45720" rIns="91440" bIns="45720" anchor="t" anchorCtr="0" upright="1">
                          <a:noAutofit/>
                        </wps:bodyPr>
                      </wps:wsp>
                      <wps:wsp>
                        <wps:cNvPr id="1472" name="Text Box 1132"/>
                        <wps:cNvSpPr txBox="1">
                          <a:spLocks noChangeArrowheads="1"/>
                        </wps:cNvSpPr>
                        <wps:spPr bwMode="auto">
                          <a:xfrm>
                            <a:off x="4097" y="10094"/>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FB0BEC" w14:textId="77777777" w:rsidR="005A2386" w:rsidRPr="00AF1FF8" w:rsidRDefault="005A2386" w:rsidP="00047623">
                              <w:pPr>
                                <w:ind w:firstLine="0"/>
                                <w:rPr>
                                  <w:sz w:val="32"/>
                                  <w:szCs w:val="32"/>
                                </w:rPr>
                              </w:pPr>
                              <w:r w:rsidRPr="00AF1FF8">
                                <w:rPr>
                                  <w:sz w:val="32"/>
                                  <w:szCs w:val="32"/>
                                </w:rPr>
                                <w:sym w:font="Symbol" w:char="F0B7"/>
                              </w:r>
                            </w:p>
                          </w:txbxContent>
                        </wps:txbx>
                        <wps:bodyPr rot="0" vert="horz" wrap="square" lIns="91440" tIns="45720" rIns="91440" bIns="45720" anchor="t" anchorCtr="0" upright="1">
                          <a:noAutofit/>
                        </wps:bodyPr>
                      </wps:wsp>
                      <wps:wsp>
                        <wps:cNvPr id="1473" name="Text Box 1133"/>
                        <wps:cNvSpPr txBox="1">
                          <a:spLocks noChangeArrowheads="1"/>
                        </wps:cNvSpPr>
                        <wps:spPr bwMode="auto">
                          <a:xfrm>
                            <a:off x="1847" y="10289"/>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335E3E" w14:textId="77777777" w:rsidR="005A2386" w:rsidRPr="00AF1FF8" w:rsidRDefault="005A2386" w:rsidP="00047623">
                              <w:pPr>
                                <w:ind w:firstLine="0"/>
                                <w:rPr>
                                  <w:sz w:val="32"/>
                                  <w:szCs w:val="32"/>
                                </w:rPr>
                              </w:pPr>
                              <w:r w:rsidRPr="00AF1FF8">
                                <w:rPr>
                                  <w:sz w:val="32"/>
                                  <w:szCs w:val="32"/>
                                </w:rPr>
                                <w:sym w:font="Symbol" w:char="F0B7"/>
                              </w:r>
                            </w:p>
                          </w:txbxContent>
                        </wps:txbx>
                        <wps:bodyPr rot="0" vert="horz" wrap="square" lIns="91440" tIns="45720" rIns="91440" bIns="45720" anchor="t" anchorCtr="0" upright="1">
                          <a:noAutofit/>
                        </wps:bodyPr>
                      </wps:wsp>
                      <wps:wsp>
                        <wps:cNvPr id="1474" name="Text Box 1134"/>
                        <wps:cNvSpPr txBox="1">
                          <a:spLocks noChangeArrowheads="1"/>
                        </wps:cNvSpPr>
                        <wps:spPr bwMode="auto">
                          <a:xfrm>
                            <a:off x="2267" y="10934"/>
                            <a:ext cx="352"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4F4B67" w14:textId="77777777" w:rsidR="005A2386" w:rsidRDefault="005A2386" w:rsidP="00047623">
                              <w:pPr>
                                <w:ind w:firstLine="0"/>
                              </w:pPr>
                              <w:r w:rsidRPr="00A91663">
                                <w:rPr>
                                  <w:position w:val="-4"/>
                                </w:rPr>
                                <w:object w:dxaOrig="139" w:dyaOrig="260" w14:anchorId="25084CF3">
                                  <v:shape id="_x0000_i2122" type="#_x0000_t75" style="width:7.5pt;height:12.65pt" o:ole="">
                                    <v:imagedata r:id="rId201" o:title=""/>
                                  </v:shape>
                                  <o:OLEObject Type="Embed" ProgID="Equation.DSMT4" ShapeID="_x0000_i2122" DrawAspect="Content" ObjectID="_1588819668" r:id="rId851"/>
                                </w:object>
                              </w:r>
                            </w:p>
                          </w:txbxContent>
                        </wps:txbx>
                        <wps:bodyPr rot="0" vert="horz" wrap="square" lIns="91440" tIns="45720" rIns="91440" bIns="45720" anchor="t" anchorCtr="0" upright="1">
                          <a:noAutofit/>
                        </wps:bodyPr>
                      </wps:wsp>
                      <wps:wsp>
                        <wps:cNvPr id="1475" name="Text Box 1135"/>
                        <wps:cNvSpPr txBox="1">
                          <a:spLocks noChangeArrowheads="1"/>
                        </wps:cNvSpPr>
                        <wps:spPr bwMode="auto">
                          <a:xfrm>
                            <a:off x="2717" y="10943"/>
                            <a:ext cx="489"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DF9D23" w14:textId="77777777" w:rsidR="005A2386" w:rsidRDefault="005A2386" w:rsidP="00047623">
                              <w:pPr>
                                <w:ind w:firstLine="0"/>
                              </w:pPr>
                              <w:r w:rsidRPr="00A91663">
                                <w:rPr>
                                  <w:position w:val="-4"/>
                                </w:rPr>
                                <w:object w:dxaOrig="200" w:dyaOrig="260" w14:anchorId="4A7CD8D9">
                                  <v:shape id="_x0000_i2123" type="#_x0000_t75" style="width:9.8pt;height:12.65pt" o:ole="">
                                    <v:imagedata r:id="rId717" o:title=""/>
                                  </v:shape>
                                  <o:OLEObject Type="Embed" ProgID="Equation.DSMT4" ShapeID="_x0000_i2123" DrawAspect="Content" ObjectID="_1588819669" r:id="rId852"/>
                                </w:object>
                              </w:r>
                            </w:p>
                          </w:txbxContent>
                        </wps:txbx>
                        <wps:bodyPr rot="0" vert="horz" wrap="none" lIns="91440" tIns="45720" rIns="91440" bIns="45720" anchor="t" anchorCtr="0" upright="1">
                          <a:spAutoFit/>
                        </wps:bodyPr>
                      </wps:wsp>
                      <wps:wsp>
                        <wps:cNvPr id="1476" name="Text Box 1137"/>
                        <wps:cNvSpPr txBox="1">
                          <a:spLocks noChangeArrowheads="1"/>
                        </wps:cNvSpPr>
                        <wps:spPr bwMode="auto">
                          <a:xfrm>
                            <a:off x="3152" y="10943"/>
                            <a:ext cx="474"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76B5B5" w14:textId="77777777" w:rsidR="005A2386" w:rsidRDefault="005A2386" w:rsidP="00047623">
                              <w:pPr>
                                <w:ind w:firstLine="0"/>
                              </w:pPr>
                              <w:r w:rsidRPr="0096572E">
                                <w:rPr>
                                  <w:position w:val="-6"/>
                                </w:rPr>
                                <w:object w:dxaOrig="180" w:dyaOrig="279" w14:anchorId="3297DD1E">
                                  <v:shape id="_x0000_i2124" type="#_x0000_t75" style="width:9.2pt;height:13.8pt" o:ole="">
                                    <v:imagedata r:id="rId721" o:title=""/>
                                  </v:shape>
                                  <o:OLEObject Type="Embed" ProgID="Equation.DSMT4" ShapeID="_x0000_i2124" DrawAspect="Content" ObjectID="_1588819670" r:id="rId853"/>
                                </w:object>
                              </w:r>
                            </w:p>
                          </w:txbxContent>
                        </wps:txbx>
                        <wps:bodyPr rot="0" vert="horz" wrap="none" lIns="91440" tIns="45720" rIns="91440" bIns="45720" anchor="t" anchorCtr="0" upright="1">
                          <a:spAutoFit/>
                        </wps:bodyPr>
                      </wps:wsp>
                      <wps:wsp>
                        <wps:cNvPr id="1477" name="Text Box 1138"/>
                        <wps:cNvSpPr txBox="1">
                          <a:spLocks noChangeArrowheads="1"/>
                        </wps:cNvSpPr>
                        <wps:spPr bwMode="auto">
                          <a:xfrm>
                            <a:off x="4060" y="10932"/>
                            <a:ext cx="474"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EE1607" w14:textId="77777777" w:rsidR="005A2386" w:rsidRDefault="005A2386" w:rsidP="00047623">
                              <w:pPr>
                                <w:ind w:firstLine="0"/>
                              </w:pPr>
                              <w:r w:rsidRPr="0096572E">
                                <w:rPr>
                                  <w:position w:val="-6"/>
                                </w:rPr>
                                <w:object w:dxaOrig="180" w:dyaOrig="279" w14:anchorId="070A8B0A">
                                  <v:shape id="_x0000_i2125" type="#_x0000_t75" style="width:9.2pt;height:13.8pt" o:ole="">
                                    <v:imagedata r:id="rId723" o:title=""/>
                                  </v:shape>
                                  <o:OLEObject Type="Embed" ProgID="Equation.DSMT4" ShapeID="_x0000_i2125" DrawAspect="Content" ObjectID="_1588819671" r:id="rId854"/>
                                </w:object>
                              </w:r>
                            </w:p>
                          </w:txbxContent>
                        </wps:txbx>
                        <wps:bodyPr rot="0" vert="horz" wrap="none" lIns="91440" tIns="45720" rIns="91440" bIns="45720" anchor="t" anchorCtr="0" upright="1">
                          <a:spAutoFit/>
                        </wps:bodyPr>
                      </wps:wsp>
                      <wps:wsp>
                        <wps:cNvPr id="1478" name="Text Box 1140"/>
                        <wps:cNvSpPr txBox="1">
                          <a:spLocks noChangeArrowheads="1"/>
                        </wps:cNvSpPr>
                        <wps:spPr bwMode="auto">
                          <a:xfrm>
                            <a:off x="3803" y="10028"/>
                            <a:ext cx="921"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C69AC3" w14:textId="77777777" w:rsidR="005A2386" w:rsidRDefault="005A2386" w:rsidP="00047623">
                              <w:pPr>
                                <w:ind w:firstLine="0"/>
                              </w:pPr>
                              <w:r>
                                <w:t>0,1008</w:t>
                              </w:r>
                            </w:p>
                          </w:txbxContent>
                        </wps:txbx>
                        <wps:bodyPr rot="0" vert="horz" wrap="none" lIns="91440" tIns="45720" rIns="91440" bIns="45720" anchor="t" anchorCtr="0" upright="1">
                          <a:noAutofit/>
                        </wps:bodyPr>
                      </wps:wsp>
                      <wps:wsp>
                        <wps:cNvPr id="1479" name="Text Box 1141"/>
                        <wps:cNvSpPr txBox="1">
                          <a:spLocks noChangeArrowheads="1"/>
                        </wps:cNvSpPr>
                        <wps:spPr bwMode="auto">
                          <a:xfrm>
                            <a:off x="4268" y="10274"/>
                            <a:ext cx="921"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8B7B15" w14:textId="77777777" w:rsidR="005A2386" w:rsidRDefault="005A2386" w:rsidP="00047623">
                              <w:pPr>
                                <w:ind w:firstLine="0"/>
                              </w:pPr>
                              <w:r>
                                <w:t>0,0504</w:t>
                              </w:r>
                            </w:p>
                          </w:txbxContent>
                        </wps:txbx>
                        <wps:bodyPr rot="0" vert="horz" wrap="none" lIns="91440" tIns="45720" rIns="91440" bIns="45720" anchor="t" anchorCtr="0" upright="1">
                          <a:noAutofit/>
                        </wps:bodyPr>
                      </wps:wsp>
                      <wps:wsp>
                        <wps:cNvPr id="1480" name="Text Box 1142"/>
                        <wps:cNvSpPr txBox="1">
                          <a:spLocks noChangeArrowheads="1"/>
                        </wps:cNvSpPr>
                        <wps:spPr bwMode="auto">
                          <a:xfrm>
                            <a:off x="1137" y="10289"/>
                            <a:ext cx="921"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09EF8E" w14:textId="77777777" w:rsidR="005A2386" w:rsidRDefault="005A2386" w:rsidP="00047623">
                              <w:pPr>
                                <w:ind w:firstLine="0"/>
                              </w:pPr>
                              <w:r>
                                <w:t>0,0498</w:t>
                              </w:r>
                            </w:p>
                          </w:txbxContent>
                        </wps:txbx>
                        <wps:bodyPr rot="0" vert="horz" wrap="none" lIns="91440" tIns="45720" rIns="91440" bIns="45720" anchor="t" anchorCtr="0" upright="1">
                          <a:noAutofit/>
                        </wps:bodyPr>
                      </wps:wsp>
                      <wps:wsp>
                        <wps:cNvPr id="1481" name="Text Box 1143"/>
                        <wps:cNvSpPr txBox="1">
                          <a:spLocks noChangeArrowheads="1"/>
                        </wps:cNvSpPr>
                        <wps:spPr bwMode="auto">
                          <a:xfrm>
                            <a:off x="3107" y="8954"/>
                            <a:ext cx="806"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08808E" w14:textId="77777777" w:rsidR="005A2386" w:rsidRDefault="005A2386" w:rsidP="00047623">
                              <w:pPr>
                                <w:ind w:firstLine="0"/>
                              </w:pPr>
                              <w:r>
                                <w:t>0,224</w:t>
                              </w:r>
                            </w:p>
                          </w:txbxContent>
                        </wps:txbx>
                        <wps:bodyPr rot="0" vert="horz" wrap="none" lIns="91440" tIns="45720" rIns="91440" bIns="45720" anchor="t" anchorCtr="0" upright="1">
                          <a:noAutofit/>
                        </wps:bodyPr>
                      </wps:wsp>
                      <wps:wsp>
                        <wps:cNvPr id="1482" name="Text Box 1144"/>
                        <wps:cNvSpPr txBox="1">
                          <a:spLocks noChangeArrowheads="1"/>
                        </wps:cNvSpPr>
                        <wps:spPr bwMode="auto">
                          <a:xfrm>
                            <a:off x="3392" y="9548"/>
                            <a:ext cx="806"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401632" w14:textId="77777777" w:rsidR="005A2386" w:rsidRDefault="005A2386" w:rsidP="00047623">
                              <w:pPr>
                                <w:ind w:firstLine="0"/>
                              </w:pPr>
                              <w:r>
                                <w:t>0,168</w:t>
                              </w:r>
                            </w:p>
                          </w:txbxContent>
                        </wps:txbx>
                        <wps:bodyPr rot="0" vert="horz" wrap="none" lIns="91440" tIns="45720" rIns="91440" bIns="45720" anchor="t" anchorCtr="0" upright="1">
                          <a:noAutofit/>
                        </wps:bodyPr>
                      </wps:wsp>
                      <wps:wsp>
                        <wps:cNvPr id="1483" name="Text Box 1145"/>
                        <wps:cNvSpPr txBox="1">
                          <a:spLocks noChangeArrowheads="1"/>
                        </wps:cNvSpPr>
                        <wps:spPr bwMode="auto">
                          <a:xfrm>
                            <a:off x="1962" y="9518"/>
                            <a:ext cx="921"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2B9C76" w14:textId="77777777" w:rsidR="005A2386" w:rsidRDefault="005A2386" w:rsidP="00047623">
                              <w:pPr>
                                <w:ind w:firstLine="0"/>
                              </w:pPr>
                              <w:r>
                                <w:t>0,1494</w:t>
                              </w:r>
                            </w:p>
                          </w:txbxContent>
                        </wps:txbx>
                        <wps:bodyPr rot="0" vert="horz" wrap="none" lIns="91440" tIns="45720" rIns="91440" bIns="45720" anchor="t" anchorCtr="0" upright="1">
                          <a:noAutofit/>
                        </wps:bodyPr>
                      </wps:wsp>
                      <wps:wsp>
                        <wps:cNvPr id="1484" name="Text Box 1204"/>
                        <wps:cNvSpPr txBox="1">
                          <a:spLocks noChangeArrowheads="1"/>
                        </wps:cNvSpPr>
                        <wps:spPr bwMode="auto">
                          <a:xfrm>
                            <a:off x="2432" y="8999"/>
                            <a:ext cx="806"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627832" w14:textId="77777777" w:rsidR="005A2386" w:rsidRDefault="005A2386" w:rsidP="00EF2B35">
                              <w:pPr>
                                <w:ind w:firstLine="0"/>
                              </w:pPr>
                              <w:r>
                                <w:t>0,224</w:t>
                              </w:r>
                            </w:p>
                          </w:txbxContent>
                        </wps:txbx>
                        <wps:bodyPr rot="0" vert="horz" wrap="none" lIns="91440" tIns="45720" rIns="91440" bIns="45720" anchor="t" anchorCtr="0" upright="1">
                          <a:noAutofit/>
                        </wps:bodyPr>
                      </wps:wsp>
                      <wps:wsp>
                        <wps:cNvPr id="1485" name="Text Box 1206"/>
                        <wps:cNvSpPr txBox="1">
                          <a:spLocks noChangeArrowheads="1"/>
                        </wps:cNvSpPr>
                        <wps:spPr bwMode="auto">
                          <a:xfrm>
                            <a:off x="5393" y="10604"/>
                            <a:ext cx="921"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7F78F5" w14:textId="77777777" w:rsidR="005A2386" w:rsidRDefault="005A2386" w:rsidP="000D645A">
                              <w:pPr>
                                <w:ind w:firstLine="0"/>
                              </w:pPr>
                              <w:r>
                                <w:t>0,0081</w:t>
                              </w:r>
                            </w:p>
                          </w:txbxContent>
                        </wps:txbx>
                        <wps:bodyPr rot="0" vert="horz" wrap="none" lIns="91440" tIns="45720" rIns="91440" bIns="45720" anchor="t" anchorCtr="0" upright="1">
                          <a:noAutofit/>
                        </wps:bodyPr>
                      </wps:wsp>
                      <wps:wsp>
                        <wps:cNvPr id="1486" name="Text Box 1207"/>
                        <wps:cNvSpPr txBox="1">
                          <a:spLocks noChangeArrowheads="1"/>
                        </wps:cNvSpPr>
                        <wps:spPr bwMode="auto">
                          <a:xfrm>
                            <a:off x="4952" y="10973"/>
                            <a:ext cx="486"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5A7D3D" w14:textId="77777777" w:rsidR="005A2386" w:rsidRPr="000D645A" w:rsidRDefault="005A2386" w:rsidP="000D645A">
                              <w:pPr>
                                <w:ind w:firstLine="0"/>
                                <w:rPr>
                                  <w:b/>
                                </w:rPr>
                              </w:pPr>
                              <w:r w:rsidRPr="000D645A">
                                <w:rPr>
                                  <w:b/>
                                  <w:position w:val="-6"/>
                                </w:rPr>
                                <w:object w:dxaOrig="200" w:dyaOrig="279" w14:anchorId="3A84A885">
                                  <v:shape id="_x0000_i2126" type="#_x0000_t75" style="width:9.8pt;height:13.8pt" o:ole="">
                                    <v:imagedata r:id="rId855" o:title=""/>
                                  </v:shape>
                                  <o:OLEObject Type="Embed" ProgID="Equation.DSMT4" ShapeID="_x0000_i2126" DrawAspect="Content" ObjectID="_1588819672" r:id="rId856"/>
                                </w:object>
                              </w:r>
                            </w:p>
                          </w:txbxContent>
                        </wps:txbx>
                        <wps:bodyPr rot="0" vert="horz" wrap="none" lIns="91440" tIns="45720" rIns="91440" bIns="45720" anchor="t" anchorCtr="0" upright="1">
                          <a:spAutoFit/>
                        </wps:bodyPr>
                      </wps:wsp>
                      <wps:wsp>
                        <wps:cNvPr id="1487" name="Text Box 1208"/>
                        <wps:cNvSpPr txBox="1">
                          <a:spLocks noChangeArrowheads="1"/>
                        </wps:cNvSpPr>
                        <wps:spPr bwMode="auto">
                          <a:xfrm>
                            <a:off x="5447" y="10958"/>
                            <a:ext cx="474"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E40E52" w14:textId="77777777" w:rsidR="005A2386" w:rsidRDefault="005A2386" w:rsidP="000D645A">
                              <w:pPr>
                                <w:ind w:firstLine="0"/>
                              </w:pPr>
                              <w:r w:rsidRPr="0096572E">
                                <w:rPr>
                                  <w:position w:val="-6"/>
                                </w:rPr>
                                <w:object w:dxaOrig="180" w:dyaOrig="279" w14:anchorId="0E41BE67">
                                  <v:shape id="_x0000_i2127" type="#_x0000_t75" style="width:9.2pt;height:13.8pt" o:ole="">
                                    <v:imagedata r:id="rId857" o:title=""/>
                                  </v:shape>
                                  <o:OLEObject Type="Embed" ProgID="Equation.DSMT4" ShapeID="_x0000_i2127" DrawAspect="Content" ObjectID="_1588819673" r:id="rId858"/>
                                </w:object>
                              </w:r>
                            </w:p>
                          </w:txbxContent>
                        </wps:txbx>
                        <wps:bodyPr rot="0" vert="horz" wrap="none" lIns="91440" tIns="45720" rIns="91440" bIns="45720" anchor="t" anchorCtr="0" upright="1">
                          <a:spAutoFit/>
                        </wps:bodyPr>
                      </wps:wsp>
                      <wps:wsp>
                        <wps:cNvPr id="1488" name="Line 1210"/>
                        <wps:cNvCnPr/>
                        <wps:spPr bwMode="auto">
                          <a:xfrm rot="-5400000">
                            <a:off x="7713" y="10276"/>
                            <a:ext cx="0" cy="32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89" name="Line 1211"/>
                        <wps:cNvCnPr/>
                        <wps:spPr bwMode="auto">
                          <a:xfrm rot="-5400000">
                            <a:off x="10159" y="8337"/>
                            <a:ext cx="0" cy="32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90" name="Line 1212"/>
                        <wps:cNvCnPr/>
                        <wps:spPr bwMode="auto">
                          <a:xfrm rot="-5400000">
                            <a:off x="9777" y="8399"/>
                            <a:ext cx="0" cy="32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91" name="Line 1213"/>
                        <wps:cNvCnPr/>
                        <wps:spPr bwMode="auto">
                          <a:xfrm rot="-5400000">
                            <a:off x="8765" y="8866"/>
                            <a:ext cx="0" cy="32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92" name="Line 1214"/>
                        <wps:cNvCnPr/>
                        <wps:spPr bwMode="auto">
                          <a:xfrm rot="-5400000">
                            <a:off x="8415" y="9168"/>
                            <a:ext cx="0" cy="32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93" name="Line 1215"/>
                        <wps:cNvCnPr/>
                        <wps:spPr bwMode="auto">
                          <a:xfrm rot="-5400000">
                            <a:off x="9125" y="8611"/>
                            <a:ext cx="0" cy="32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94" name="Line 1216"/>
                        <wps:cNvCnPr/>
                        <wps:spPr bwMode="auto">
                          <a:xfrm rot="-5400000">
                            <a:off x="9426" y="8484"/>
                            <a:ext cx="0" cy="32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95" name="Line 1217"/>
                        <wps:cNvCnPr/>
                        <wps:spPr bwMode="auto">
                          <a:xfrm rot="-5400000">
                            <a:off x="8060" y="9674"/>
                            <a:ext cx="0" cy="32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96" name="Text Box 1221"/>
                        <wps:cNvSpPr txBox="1">
                          <a:spLocks noChangeArrowheads="1"/>
                        </wps:cNvSpPr>
                        <wps:spPr bwMode="auto">
                          <a:xfrm>
                            <a:off x="9362" y="10958"/>
                            <a:ext cx="486"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B53D76" w14:textId="77777777" w:rsidR="005A2386" w:rsidRDefault="005A2386" w:rsidP="0021174C">
                              <w:pPr>
                                <w:ind w:firstLine="0"/>
                              </w:pPr>
                              <w:r w:rsidRPr="0096572E">
                                <w:rPr>
                                  <w:position w:val="-6"/>
                                </w:rPr>
                                <w:object w:dxaOrig="200" w:dyaOrig="279" w14:anchorId="0B321EDB">
                                  <v:shape id="_x0000_i2128" type="#_x0000_t75" style="width:9.8pt;height:13.8pt" o:ole="">
                                    <v:imagedata r:id="rId859" o:title=""/>
                                  </v:shape>
                                  <o:OLEObject Type="Embed" ProgID="Equation.DSMT4" ShapeID="_x0000_i2128" DrawAspect="Content" ObjectID="_1588819674" r:id="rId860"/>
                                </w:object>
                              </w:r>
                            </w:p>
                          </w:txbxContent>
                        </wps:txbx>
                        <wps:bodyPr rot="0" vert="horz" wrap="none" lIns="91440" tIns="45720" rIns="91440" bIns="45720" anchor="t" anchorCtr="0" upright="1">
                          <a:spAutoFit/>
                        </wps:bodyPr>
                      </wps:wsp>
                      <wps:wsp>
                        <wps:cNvPr id="1497" name="Text Box 1222"/>
                        <wps:cNvSpPr txBox="1">
                          <a:spLocks noChangeArrowheads="1"/>
                        </wps:cNvSpPr>
                        <wps:spPr bwMode="auto">
                          <a:xfrm>
                            <a:off x="9737" y="10958"/>
                            <a:ext cx="474"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60A2F4" w14:textId="77777777" w:rsidR="005A2386" w:rsidRDefault="005A2386" w:rsidP="0021174C">
                              <w:pPr>
                                <w:ind w:firstLine="0"/>
                              </w:pPr>
                              <w:r w:rsidRPr="0096572E">
                                <w:rPr>
                                  <w:position w:val="-6"/>
                                </w:rPr>
                                <w:object w:dxaOrig="180" w:dyaOrig="279" w14:anchorId="1CD67C32">
                                  <v:shape id="_x0000_i2129" type="#_x0000_t75" style="width:9.2pt;height:13.8pt" o:ole="">
                                    <v:imagedata r:id="rId861" o:title=""/>
                                  </v:shape>
                                  <o:OLEObject Type="Embed" ProgID="Equation.DSMT4" ShapeID="_x0000_i2129" DrawAspect="Content" ObjectID="_1588819675" r:id="rId862"/>
                                </w:object>
                              </w:r>
                            </w:p>
                          </w:txbxContent>
                        </wps:txbx>
                        <wps:bodyPr rot="0" vert="horz" wrap="none" lIns="91440" tIns="45720" rIns="91440" bIns="45720" anchor="t" anchorCtr="0" upright="1">
                          <a:spAutoFit/>
                        </wps:bodyPr>
                      </wps:wsp>
                      <wps:wsp>
                        <wps:cNvPr id="1498" name="Text Box 1223"/>
                        <wps:cNvSpPr txBox="1">
                          <a:spLocks noChangeArrowheads="1"/>
                        </wps:cNvSpPr>
                        <wps:spPr bwMode="auto">
                          <a:xfrm>
                            <a:off x="8522" y="8265"/>
                            <a:ext cx="921"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D5250A" w14:textId="77777777" w:rsidR="005A2386" w:rsidRDefault="005A2386" w:rsidP="00B008FB">
                              <w:pPr>
                                <w:ind w:firstLine="0"/>
                              </w:pPr>
                              <w:r>
                                <w:t>0,9664</w:t>
                              </w:r>
                            </w:p>
                          </w:txbxContent>
                        </wps:txbx>
                        <wps:bodyPr rot="0" vert="horz" wrap="none" lIns="91440" tIns="45720" rIns="91440" bIns="45720" anchor="t" anchorCtr="0" upright="1">
                          <a:noAutofit/>
                        </wps:bodyPr>
                      </wps:wsp>
                      <wps:wsp>
                        <wps:cNvPr id="1499" name="Text Box 1224"/>
                        <wps:cNvSpPr txBox="1">
                          <a:spLocks noChangeArrowheads="1"/>
                        </wps:cNvSpPr>
                        <wps:spPr bwMode="auto">
                          <a:xfrm>
                            <a:off x="8162" y="8550"/>
                            <a:ext cx="80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533FD9" w14:textId="77777777" w:rsidR="005A2386" w:rsidRDefault="005A2386" w:rsidP="00B008FB">
                              <w:pPr>
                                <w:ind w:firstLine="0"/>
                              </w:pPr>
                              <w:r>
                                <w:t>0,916</w:t>
                              </w:r>
                            </w:p>
                          </w:txbxContent>
                        </wps:txbx>
                        <wps:bodyPr rot="0" vert="horz" wrap="non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7E9020" id="Group 1614" o:spid="_x0000_s1277" style="position:absolute;left:0;text-align:left;margin-left:-7.95pt;margin-top:17.3pt;width:484pt;height:225pt;z-index:251640832" coordorigin="1137,7904" coordsize="9680,45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">
                <v:shape id="Text Box 1220" o:spid="_x0000_s1278" type="#_x0000_t202" style="position:absolute;left:9736;top:8153;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f13vxQAA&#10;AN0AAAAPAAAAZHJzL2Rvd25yZXYueG1sRI9Ba8JAEIXvBf/DMoK3umuxpUZXkYrgqaVWBW9DdkyC&#10;2dmQXU38951DobcZ3pv3vlmsel+rO7WxCmxhMjagiPPgKi4sHH62z++gYkJ2WAcmCw+KsFoOnhaY&#10;udDxN933qVASwjFDC2VKTaZ1zEvyGMehIRbtElqPSda20K7FTsJ9rV+MedMeK5aGEhv6KCm/7m/e&#10;wvHzcj5NzVex8a9NF3qj2c+0taNhv56DStSnf/Pf9c4J/nQi/PKNjKCX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5/Xe/FAAAA3QAAAA8AAAAAAAAAAAAAAAAAlwIAAGRycy9k&#10;b3ducmV2LnhtbFBLBQYAAAAABAAEAPUAAACJAwAAAAA=&#10;" filled="f" stroked="f">
                  <v:textbox>
                    <w:txbxContent>
                      <w:p w14:paraId="7E0E355D" w14:textId="77777777" w:rsidR="005A2386" w:rsidRPr="00AF1FF8" w:rsidRDefault="005A2386" w:rsidP="0021174C">
                        <w:pPr>
                          <w:ind w:firstLine="0"/>
                          <w:rPr>
                            <w:sz w:val="32"/>
                            <w:szCs w:val="32"/>
                          </w:rPr>
                        </w:pPr>
                        <w:r w:rsidRPr="00AF1FF8">
                          <w:rPr>
                            <w:sz w:val="32"/>
                            <w:szCs w:val="32"/>
                          </w:rPr>
                          <w:sym w:font="Symbol" w:char="F0B7"/>
                        </w:r>
                      </w:p>
                    </w:txbxContent>
                  </v:textbox>
                </v:shape>
                <v:shape id="Text Box 1225" o:spid="_x0000_s1279" type="#_x0000_t202" style="position:absolute;left:9062;top:8085;width:806;height:48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c55VxgAA&#10;AN0AAAAPAAAAZHJzL2Rvd25yZXYueG1sRE9LS8NAEL4L/Q/LFLxIu0kqpaTdllJRhJZKH4cex+yY&#10;RLOzYXdNo7/eFQRv8/E9Z7HqTSM6cr62rCAdJyCIC6trLhWcT4+jGQgfkDU2lknBF3lYLQc3C8y1&#10;vfKBumMoRQxhn6OCKoQ2l9IXFRn0Y9sSR+7NOoMhQldK7fAaw00jsySZSoM1x4YKW9pUVHwcP42C&#10;7xe3s1m2e0pfL5O6Cw937/vtXqnbYb+egwjUh3/xn/tZx/n3aQq/38QT5PIH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oc55VxgAAAN0AAAAPAAAAAAAAAAAAAAAAAJcCAABkcnMv&#10;ZG93bnJldi54bWxQSwUGAAAAAAQABAD1AAAAigMAAAAA&#10;" filled="f" stroked="f">
                  <v:textbox>
                    <w:txbxContent>
                      <w:p w14:paraId="73FAB473" w14:textId="77777777" w:rsidR="005A2386" w:rsidRDefault="005A2386" w:rsidP="00B008FB">
                        <w:pPr>
                          <w:ind w:firstLine="0"/>
                        </w:pPr>
                        <w:r>
                          <w:t>0,988</w:t>
                        </w:r>
                      </w:p>
                    </w:txbxContent>
                  </v:textbox>
                </v:shape>
                <v:shape id="Text Box 1219" o:spid="_x0000_s1280" type="#_x0000_t202" style="position:absolute;left:9391;top:8213;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4WYDwQAA&#10;AN0AAAAPAAAAZHJzL2Rvd25yZXYueG1sRE9Ni8IwEL0L+x/CLHjTRFHZ7RpFFMGTou4K3oZmbMs2&#10;k9JEW/+9EQRv83ifM523thQ3qn3hWMOgr0AQp84UnGn4Pa57XyB8QDZYOiYNd/Iwn310ppgY1/Ce&#10;boeQiRjCPkENeQhVIqVPc7Lo+64ijtzF1RZDhHUmTY1NDLelHCo1kRYLjg05VrTMKf0/XK2Gv+3l&#10;fBqpXbay46pxrZJsv6XW3c928QMiUBve4pd7Y+L80WAIz2/iCXL2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seFmA8EAAADdAAAADwAAAAAAAAAAAAAAAACXAgAAZHJzL2Rvd25y&#10;ZXYueG1sUEsFBgAAAAAEAAQA9QAAAIUDAAAAAA==&#10;" filled="f" stroked="f">
                  <v:textbox>
                    <w:txbxContent>
                      <w:p w14:paraId="61A60BB8" w14:textId="77777777" w:rsidR="005A2386" w:rsidRPr="00AF1FF8" w:rsidRDefault="005A2386" w:rsidP="0021174C">
                        <w:pPr>
                          <w:ind w:firstLine="0"/>
                          <w:rPr>
                            <w:sz w:val="32"/>
                            <w:szCs w:val="32"/>
                          </w:rPr>
                        </w:pPr>
                        <w:r w:rsidRPr="00AF1FF8">
                          <w:rPr>
                            <w:sz w:val="32"/>
                            <w:szCs w:val="32"/>
                          </w:rPr>
                          <w:sym w:font="Symbol" w:char="F0B7"/>
                        </w:r>
                      </w:p>
                    </w:txbxContent>
                  </v:textbox>
                </v:shape>
                <v:shape id="Text Box 1218" o:spid="_x0000_s1281" type="#_x0000_t202" style="position:absolute;left:9076;top:8311;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rcOYwgAA&#10;AN0AAAAPAAAAZHJzL2Rvd25yZXYueG1sRE9Li8IwEL4v+B/CLHjTxMcu2jWKKIInl/UFexuasS3b&#10;TEoTbf33RhD2Nh/fc2aL1pbiRrUvHGsY9BUI4tSZgjMNx8OmNwHhA7LB0jFpuJOHxbzzNsPEuIZ/&#10;6LYPmYgh7BPUkIdQJVL6NCeLvu8q4shdXG0xRFhn0tTYxHBbyqFSn9JiwbEhx4pWOaV/+6vVcNpd&#10;fs9j9Z2t7UfVuFZJtlOpdfe9XX6BCNSGf/HLvTVx/ngwguc38QQ5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6tw5jCAAAA3QAAAA8AAAAAAAAAAAAAAAAAlwIAAGRycy9kb3du&#10;cmV2LnhtbFBLBQYAAAAABAAEAPUAAACGAwAAAAA=&#10;" filled="f" stroked="f">
                  <v:textbox>
                    <w:txbxContent>
                      <w:p w14:paraId="74247326" w14:textId="77777777" w:rsidR="005A2386" w:rsidRPr="00AF1FF8" w:rsidRDefault="005A2386" w:rsidP="00CB4803">
                        <w:pPr>
                          <w:ind w:firstLine="0"/>
                          <w:rPr>
                            <w:sz w:val="32"/>
                            <w:szCs w:val="32"/>
                          </w:rPr>
                        </w:pPr>
                        <w:r w:rsidRPr="00AF1FF8">
                          <w:rPr>
                            <w:sz w:val="32"/>
                            <w:szCs w:val="32"/>
                          </w:rPr>
                          <w:sym w:font="Symbol" w:char="F0B7"/>
                        </w:r>
                      </w:p>
                    </w:txbxContent>
                  </v:textbox>
                </v:shape>
                <v:shape id="Text Box 1161" o:spid="_x0000_s1282" type="#_x0000_t202" style="position:absolute;left:6977;top:10418;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RFvswwAA&#10;AN0AAAAPAAAAZHJzL2Rvd25yZXYueG1sRE9Na8JAEL0X/A/LFHprdiOx2NRVxFLwpFTbQm9DdkxC&#10;s7Mhu03iv3cFwds83ucsVqNtRE+drx1rSBMFgrhwpuZSw9fx43kOwgdkg41j0nAmD6vl5GGBuXED&#10;f1J/CKWIIexz1FCF0OZS+qIiiz5xLXHkTq6zGCLsSmk6HGK4beRUqRdpsebYUGFLm4qKv8O/1fC9&#10;O/3+ZGpfvttZO7hRSbavUuunx3H9BiLQGO7im3tr4vwszeD6TTxBLi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RRFvswwAAAN0AAAAPAAAAAAAAAAAAAAAAAJcCAABkcnMvZG93&#10;bnJldi54bWxQSwUGAAAAAAQABAD1AAAAhwMAAAAA&#10;" filled="f" stroked="f">
                  <v:textbox>
                    <w:txbxContent>
                      <w:p w14:paraId="1F168479" w14:textId="77777777" w:rsidR="005A2386" w:rsidRPr="00AF1FF8" w:rsidRDefault="005A2386" w:rsidP="00047623">
                        <w:pPr>
                          <w:ind w:firstLine="0"/>
                          <w:rPr>
                            <w:sz w:val="32"/>
                            <w:szCs w:val="32"/>
                          </w:rPr>
                        </w:pPr>
                        <w:r w:rsidRPr="00AF1FF8">
                          <w:rPr>
                            <w:sz w:val="32"/>
                            <w:szCs w:val="32"/>
                          </w:rPr>
                          <w:sym w:font="Symbol" w:char="F0B7"/>
                        </w:r>
                      </w:p>
                    </w:txbxContent>
                  </v:textbox>
                </v:shape>
                <v:shape id="Text Box 1205" o:spid="_x0000_s1283" type="#_x0000_t202" style="position:absolute;left:4733;top:10514;width:921;height:44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SJhWxwAA&#10;AN0AAAAPAAAAZHJzL2Rvd25yZXYueG1sRE9NS8NAEL0L/Q/LCL2I3SRWkbTbIi2VQkvF6sHjNDsm&#10;qdnZsLumqb++Kwje5vE+ZzrvTSM6cr62rCAdJSCIC6trLhW8v61uH0H4gKyxsUwKzuRhPhtcTTHX&#10;9sSv1O1DKWII+xwVVCG0uZS+qMigH9mWOHKf1hkMEbpSaoenGG4amSXJgzRYc2yosKVFRcXX/tso&#10;+HlxW5tl2+f08HFXd2F5c9xtdkoNr/unCYhAffgX/7nXOs4fp/fw+008Qc4u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V0iYVscAAADdAAAADwAAAAAAAAAAAAAAAACXAgAAZHJz&#10;L2Rvd25yZXYueG1sUEsFBgAAAAAEAAQA9QAAAIsDAAAAAA==&#10;" filled="f" stroked="f">
                  <v:textbox>
                    <w:txbxContent>
                      <w:p w14:paraId="1123EA0E" w14:textId="77777777" w:rsidR="005A2386" w:rsidRDefault="005A2386" w:rsidP="000D645A">
                        <w:pPr>
                          <w:ind w:firstLine="0"/>
                        </w:pPr>
                        <w:r>
                          <w:t>0,0216</w:t>
                        </w:r>
                      </w:p>
                    </w:txbxContent>
                  </v:textbox>
                </v:shape>
                <v:shape id="Text Box 1136" o:spid="_x0000_s1284" type="#_x0000_t202" style="position:absolute;left:4502;top:10928;width:486;height:57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GRGUwwAA&#10;AN0AAAAPAAAAZHJzL2Rvd25yZXYueG1sRE/basJAEH0v+A/LFPpWNxEVTd0EsS34Vm8fMGSn2TTZ&#10;2ZDdaurXuwXBtzmc66yKwbbiTL2vHStIxwkI4tLpmisFp+Pn6wKED8gaW8ek4I88FPnoaYWZdhfe&#10;0/kQKhFD2GeowITQZVL60pBFP3YdceS+XW8xRNhXUvd4ieG2lZMkmUuLNccGgx1tDJXN4dcqWCT2&#10;q2mWk52302s6M5t399H9KPXyPKzfQAQawkN8d291nD9N5/D/TTxB5j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IGRGUwwAAAN0AAAAPAAAAAAAAAAAAAAAAAJcCAABkcnMvZG93&#10;bnJldi54bWxQSwUGAAAAAAQABAD1AAAAhwMAAAAA&#10;" filled="f" stroked="f">
                  <v:textbox style="mso-fit-shape-to-text:t">
                    <w:txbxContent>
                      <w:p w14:paraId="30B69C60" w14:textId="77777777" w:rsidR="005A2386" w:rsidRDefault="005A2386" w:rsidP="00047623">
                        <w:pPr>
                          <w:ind w:firstLine="0"/>
                        </w:pPr>
                        <w:r w:rsidRPr="0096572E">
                          <w:rPr>
                            <w:position w:val="-6"/>
                          </w:rPr>
                          <w:object w:dxaOrig="200" w:dyaOrig="279" w14:anchorId="3818D32A">
                            <v:shape id="_x0000_i2105" type="#_x0000_t75" style="width:9.8pt;height:13.8pt" o:ole="">
                              <v:imagedata r:id="rId719" o:title=""/>
                            </v:shape>
                            <o:OLEObject Type="Embed" ProgID="Equation.DSMT4" ShapeID="_x0000_i2105" DrawAspect="Content" ObjectID="_1588819651" r:id="rId863"/>
                          </w:object>
                        </w:r>
                      </w:p>
                    </w:txbxContent>
                  </v:textbox>
                </v:shape>
                <v:line id="Line 1112" o:spid="_x0000_s1285" style="position:absolute;flip:y;visibility:visible;mso-wrap-style:square" from="2057,8305" to="2058,1104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jMmjsYAAADdAAAADwAAAGRycy9kb3ducmV2LnhtbESPQWvCQBCF7wX/wzJCL0E3aqlt6ira&#10;KgjSg9pDj0N2mgSzsyE71fjvXaHQ2wzvfW/ezBadq9WZ2lB5NjAapqCIc28rLgx8HTeDF1BBkC3W&#10;nsnAlQIs5r2HGWbWX3hP54MUKoZwyNBAKdJkWoe8JIdh6BviqP341qHEtS20bfESw12tx2n6rB1W&#10;HC+U2NB7Sfnp8Otijc0nf0wmycrpJHml9bfsUi3GPPa75RsooU7+zX/01kbuaTSF+zdxBD2/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AYzJo7GAAAA3QAAAA8AAAAAAAAA&#10;AAAAAAAAoQIAAGRycy9kb3ducmV2LnhtbFBLBQYAAAAABAAEAPkAAACUAwAAAAA=&#10;">
                  <v:stroke endarrow="block"/>
                </v:line>
                <v:line id="Line 1185" o:spid="_x0000_s1286" style="position:absolute;rotation:-90;visibility:visible;mso-wrap-style:square" from="2578,10251" to="4206,1025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ZOY6scAAADdAAAADwAAAGRycy9kb3ducmV2LnhtbESPQWvCQBCF74X+h2WE3upGG0Siq0ix&#10;0EsLjR7a27A7JsHsbMyumvbXdw6Ctxnem/e+Wa4H36oL9bEJbGAyzkAR2+Aargzsd2/Pc1AxITts&#10;A5OBX4qwXj0+LLFw4cpfdClTpSSEY4EG6pS6Qutoa/IYx6EjFu0Qeo9J1r7SrserhPtWT7Nspj02&#10;LA01dvRakz2WZ2/AfjbHF/td5h/T/Gc7S/vd2Z/+jHkaDZsFqERDuptv1+9O8POJ4Mo3MoJe/QM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pk5jqxwAAAN0AAAAPAAAAAAAA&#10;AAAAAAAAAKECAABkcnMvZG93bnJldi54bWxQSwUGAAAAAAQABAD5AAAAlQMAAAAA&#10;" strokeweight="3pt"/>
                <v:line id="Line 1186" o:spid="_x0000_s1287" style="position:absolute;rotation:180;flip:y;visibility:visible;mso-wrap-style:square" from="4742,10705" to="4742,110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hCYkcQAAADdAAAADwAAAGRycy9kb3ducmV2LnhtbERPS2vCQBC+C/0PyxR6Ed2kiLTRVaRQ&#10;WvHiC7yO2TEbzM6G7Dam/npXELzNx/ec6byzlWip8aVjBekwAUGcO11yoWC/+x58gPABWWPlmBT8&#10;k4f57KU3xUy7C2+o3YZCxBD2GSowIdSZlD43ZNEPXU0cuZNrLIYIm0LqBi8x3FbyPUnG0mLJscFg&#10;TV+G8vP2zyo47n+ulV+sD8t23PdpaVbL/m6l1Ntrt5iACNSFp/jh/tVx/ij9hPs38QQ5uw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KEJiRxAAAAN0AAAAPAAAAAAAAAAAA&#10;AAAAAKECAABkcnMvZG93bnJldi54bWxQSwUGAAAAAAQABAD5AAAAkgMAAAAA&#10;" strokeweight="3pt"/>
                <v:shape id="Text Box 1192" o:spid="_x0000_s1288" type="#_x0000_t202" style="position:absolute;left:4996;top:10538;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E5dSxQAA&#10;AN0AAAAPAAAAZHJzL2Rvd25yZXYueG1sRI9Pa8JAEMXvgt9hGaE33VVsaaOriFLw1NL0D3gbsmMS&#10;zM6G7Grit+8cCr3N8N6895v1dvCNulEX68AW5jMDirgIrubSwtfn6/QZVEzIDpvAZOFOEbab8WiN&#10;mQs9f9AtT6WSEI4ZWqhSajOtY1GRxzgLLbFo59B5TLJ2pXYd9hLuG70w5kl7rFkaKmxpX1Fxya/e&#10;wvfb+fSzNO/lwT+2fRiMZv+irX2YDLsVqERD+jf/XR+d4C8Xwi/fyAh68w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ATl1LFAAAA3QAAAA8AAAAAAAAAAAAAAAAAlwIAAGRycy9k&#10;b3ducmV2LnhtbFBLBQYAAAAABAAEAPUAAACJAwAAAAA=&#10;" filled="f" stroked="f">
                  <v:textbox>
                    <w:txbxContent>
                      <w:p w14:paraId="6F8AD3CD" w14:textId="77777777" w:rsidR="005A2386" w:rsidRPr="00AF1FF8" w:rsidRDefault="005A2386" w:rsidP="00A774A4">
                        <w:pPr>
                          <w:ind w:firstLine="0"/>
                          <w:rPr>
                            <w:sz w:val="32"/>
                            <w:szCs w:val="32"/>
                          </w:rPr>
                        </w:pPr>
                        <w:r w:rsidRPr="00AF1FF8">
                          <w:rPr>
                            <w:sz w:val="32"/>
                            <w:szCs w:val="32"/>
                          </w:rPr>
                          <w:sym w:font="Symbol" w:char="F0B7"/>
                        </w:r>
                      </w:p>
                    </w:txbxContent>
                  </v:textbox>
                </v:shape>
                <v:shape id="Text Box 1193" o:spid="_x0000_s1289" type="#_x0000_t202" style="position:absolute;left:5491;top:10643;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XzLJwQAA&#10;AN0AAAAPAAAAZHJzL2Rvd25yZXYueG1sRE9Ni8IwEL0L+x/CLHjTRFHZ7RpFFMGTou4K3oZmbMs2&#10;k9JEW/+9EQRv83ifM523thQ3qn3hWMOgr0AQp84UnGn4Pa57XyB8QDZYOiYNd/Iwn310ppgY1/Ce&#10;boeQiRjCPkENeQhVIqVPc7Lo+64ijtzF1RZDhHUmTY1NDLelHCo1kRYLjg05VrTMKf0/XK2Gv+3l&#10;fBqpXbay46pxrZJsv6XW3c928QMiUBve4pd7Y+L80XAAz2/iCXL2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j18yycEAAADdAAAADwAAAAAAAAAAAAAAAACXAgAAZHJzL2Rvd25y&#10;ZXYueG1sUEsFBgAAAAAEAAQA9QAAAIUDAAAAAA==&#10;" filled="f" stroked="f">
                  <v:textbox>
                    <w:txbxContent>
                      <w:p w14:paraId="75982798" w14:textId="77777777" w:rsidR="005A2386" w:rsidRPr="00AF1FF8" w:rsidRDefault="005A2386" w:rsidP="00A774A4">
                        <w:pPr>
                          <w:ind w:firstLine="0"/>
                          <w:rPr>
                            <w:sz w:val="32"/>
                            <w:szCs w:val="32"/>
                          </w:rPr>
                        </w:pPr>
                        <w:r w:rsidRPr="00AF1FF8">
                          <w:rPr>
                            <w:sz w:val="32"/>
                            <w:szCs w:val="32"/>
                          </w:rPr>
                          <w:sym w:font="Symbol" w:char="F0B7"/>
                        </w:r>
                      </w:p>
                    </w:txbxContent>
                  </v:textbox>
                </v:shape>
                <v:shape id="Text Box 1110" o:spid="_x0000_s1290" type="#_x0000_t202" style="position:absolute;left:4037;top:11887;width:4219;height:51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ay+wgAA&#10;AN0AAAAPAAAAZHJzL2Rvd25yZXYueG1sRE9Li8IwEL4v+B/CCN7WxOIubtcoogieVtbHwt6GZmyL&#10;zaQ00dZ/bwTB23x8z5nOO1uJKzW+dKxhNFQgiDNnSs41HPbr9wkIH5ANVo5Jw408zGe9tymmxrX8&#10;S9ddyEUMYZ+ihiKEOpXSZwVZ9ENXE0fu5BqLIcIml6bBNobbSiZKfUqLJceGAmtaFpSddxer4fhz&#10;+v8bq22+sh916zol2X5JrQf9bvENIlAXXuKne2Pi/HGSwOObeIKc3Q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NrL7CAAAA3QAAAA8AAAAAAAAAAAAAAAAAlwIAAGRycy9kb3du&#10;cmV2LnhtbFBLBQYAAAAABAAEAPUAAACGAwAAAAA=&#10;" filled="f" stroked="f">
                  <v:textbox>
                    <w:txbxContent>
                      <w:p w14:paraId="091E889A" w14:textId="77777777" w:rsidR="005A2386" w:rsidRDefault="005A2386" w:rsidP="00047623">
                        <w:pPr>
                          <w:ind w:firstLine="0"/>
                        </w:pPr>
                        <w:r w:rsidRPr="00CB4F0E">
                          <w:rPr>
                            <w:i/>
                          </w:rPr>
                          <w:t>Hình</w:t>
                        </w:r>
                        <w:r>
                          <w:t xml:space="preserve"> </w:t>
                        </w:r>
                        <w:proofErr w:type="gramStart"/>
                        <w:r>
                          <w:t xml:space="preserve">2.8  </w:t>
                        </w:r>
                        <w:r w:rsidRPr="000018D4">
                          <w:rPr>
                            <w:i/>
                          </w:rPr>
                          <w:t>Phân</w:t>
                        </w:r>
                        <w:proofErr w:type="gramEnd"/>
                        <w:r w:rsidRPr="000018D4">
                          <w:rPr>
                            <w:i/>
                          </w:rPr>
                          <w:t xml:space="preserve"> bố Poisson tham số</w:t>
                        </w:r>
                        <w:r>
                          <w:t xml:space="preserve"> </w:t>
                        </w:r>
                        <w:r w:rsidRPr="00AF1FF8">
                          <w:rPr>
                            <w:position w:val="-6"/>
                            <w:sz w:val="24"/>
                            <w:szCs w:val="24"/>
                          </w:rPr>
                          <w:object w:dxaOrig="560" w:dyaOrig="279" w14:anchorId="2B69BA57">
                            <v:shape id="_x0000_i2106" type="#_x0000_t75" style="width:27.65pt;height:13.8pt" o:ole="">
                              <v:imagedata r:id="rId834" o:title=""/>
                            </v:shape>
                            <o:OLEObject Type="Embed" ProgID="Equation.DSMT4" ShapeID="_x0000_i2106" DrawAspect="Content" ObjectID="_1588819652" r:id="rId864"/>
                          </w:object>
                        </w:r>
                        <w:r>
                          <w:t xml:space="preserve"> </w:t>
                        </w:r>
                      </w:p>
                    </w:txbxContent>
                  </v:textbox>
                </v:shape>
                <v:line id="Line 1146" o:spid="_x0000_s1291" style="position:absolute;flip:y;visibility:visible;mso-wrap-style:square" from="7171,8290" to="7172,1103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2TqMMYAAADdAAAADwAAAGRycy9kb3ducmV2LnhtbESPT2vCQBDF74V+h2UKXoJuNKW00VXs&#10;H0GQHqo9eByyYxLMzobsqPHbu0Khtxne+715M1v0rlFn6kLt2cB4lIIiLrytuTTwu1sNX0EFQbbY&#10;eCYDVwqwmD8+zDC3/sI/dN5KqWIIhxwNVCJtrnUoKnIYRr4ljtrBdw4lrl2pbYeXGO4aPUnTF+2w&#10;5nihwpY+KiqO25OLNVbf/JllybvTSfJGX3vZpFqMGTz1yykooV7+zX/02kbueZLB/Zs4gp7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Ldk6jDGAAAA3QAAAA8AAAAAAAAA&#10;AAAAAAAAoQIAAGRycy9kb3ducmV2LnhtbFBLBQYAAAAABAAEAPkAAACUAwAAAAA=&#10;">
                  <v:stroke endarrow="block"/>
                </v:line>
                <v:line id="Line 1147" o:spid="_x0000_s1292" style="position:absolute;visibility:visible;mso-wrap-style:square" from="6803,11049" to="10736,110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yPq9cMAAADdAAAADwAAAGRycy9kb3ducmV2LnhtbERPTWsCMRC9F/wPYQRvNatIrVujiIvg&#10;wRbU0vN0M24WN5NlE9f475tCobd5vM9ZrqNtRE+drx0rmIwzEMSl0zVXCj7Pu+dXED4ga2wck4IH&#10;eVivBk9LzLW785H6U6hECmGfowITQptL6UtDFv3YtcSJu7jOYkiwq6Tu8J7CbSOnWfYiLdacGgy2&#10;tDVUXk83q2BuiqOcy+Jw/ij6erKI7/Hre6HUaBg3byACxfAv/nPvdZo/m87g95t0glz9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GMj6vXDAAAA3QAAAA8AAAAAAAAAAAAA&#10;AAAAoQIAAGRycy9kb3ducmV2LnhtbFBLBQYAAAAABAAEAPkAAACRAwAAAAA=&#10;">
                  <v:stroke endarrow="block"/>
                </v:line>
                <v:line id="Line 1148" o:spid="_x0000_s1293" style="position:absolute;rotation:-90;visibility:visible;mso-wrap-style:square" from="7998,9603" to="8437,960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9UqTccAAADdAAAADwAAAGRycy9kb3ducmV2LnhtbERPS2sCMRC+C/6HMII3zSq26NYo4toH&#10;PZT6oO1x2Iybxc1ku0l17a9vCoXe5uN7znzZ2kqcqfGlYwWjYQKCOHe65ELBYX8/mILwAVlj5ZgU&#10;XMnDctHtzDHV7sJbOu9CIWII+xQVmBDqVEqfG7Loh64mjtzRNRZDhE0hdYOXGG4rOU6SW2mx5Nhg&#10;sKa1ofy0+7IKnl+2182nzmavj3768ZaZbPbw/q1Uv9eu7kAEasO/+M/9pOP8yfgGfr+JJ8jFD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v1SpNxwAAAN0AAAAPAAAAAAAA&#10;AAAAAAAAAKECAABkcnMvZG93bnJldi54bWxQSwUGAAAAAAQABAD5AAAAlQMAAAAA&#10;" strokeweight=".5pt">
                  <v:stroke dashstyle="dash"/>
                </v:line>
                <v:shape id="Text Box 1149" o:spid="_x0000_s1294" type="#_x0000_t202" style="position:absolute;left:8318;top:10932;width:489;height:56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ddspwgAA&#10;AN0AAAAPAAAAZHJzL2Rvd25yZXYueG1sRE/bisIwEH0X/IcwC75palHRrlHEVdg318sHDM1s020z&#10;KU1W6369ERZ8m8O5znLd2VpcqfWlYwXjUQKCOHe65ELB5bwfzkH4gKyxdkwK7uRhver3lphpd+Mj&#10;XU+hEDGEfYYKTAhNJqXPDVn0I9cQR+7btRZDhG0hdYu3GG5rmSbJTFosOTYYbGhrKK9Ov1bBPLGH&#10;qlqkX95O/sZTs/1wu+ZHqcFbt3kHEagLL/G/+1PH+ZN0Bs9v4gly9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Z12ynCAAAA3QAAAA8AAAAAAAAAAAAAAAAAlwIAAGRycy9kb3du&#10;cmV2LnhtbFBLBQYAAAAABAAEAPUAAACGAwAAAAA=&#10;" filled="f" stroked="f">
                  <v:textbox style="mso-fit-shape-to-text:t">
                    <w:txbxContent>
                      <w:p w14:paraId="73D01F57" w14:textId="77777777" w:rsidR="005A2386" w:rsidRDefault="005A2386" w:rsidP="00047623">
                        <w:pPr>
                          <w:ind w:firstLine="0"/>
                        </w:pPr>
                        <w:r w:rsidRPr="00A91663">
                          <w:rPr>
                            <w:position w:val="-4"/>
                          </w:rPr>
                          <w:object w:dxaOrig="200" w:dyaOrig="260" w14:anchorId="121E6B68">
                            <v:shape id="_x0000_i2107" type="#_x0000_t75" style="width:9.8pt;height:12.65pt" o:ole="">
                              <v:imagedata r:id="rId711" o:title=""/>
                            </v:shape>
                            <o:OLEObject Type="Embed" ProgID="Equation.DSMT4" ShapeID="_x0000_i2107" DrawAspect="Content" ObjectID="_1588819653" r:id="rId865"/>
                          </w:object>
                        </w:r>
                      </w:p>
                    </w:txbxContent>
                  </v:textbox>
                </v:shape>
                <v:shape id="Text Box 1150" o:spid="_x0000_s1295" type="#_x0000_t202" style="position:absolute;left:10415;top:10973;width:402;height:54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g8mwwAA&#10;AN0AAAAPAAAAZHJzL2Rvd25yZXYueG1sRE9La8JAEL4L/odlhN50V7FVo6uIpdBTi/EB3obsmASz&#10;syG7Nem/7xYEb/PxPWe16Wwl7tT40rGG8UiBIM6cKTnXcDx8DOcgfEA2WDkmDb/kYbPu91aYGNfy&#10;nu5pyEUMYZ+ghiKEOpHSZwVZ9CNXE0fu6hqLIcIml6bBNobbSk6UepMWS44NBda0Kyi7pT9Ww+nr&#10;ejlP1Xf+bl/r1nVKsl1IrV8G3XYJIlAXnuKH+9PE+dPJDP6/iSfI9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v+g8mwwAAAN0AAAAPAAAAAAAAAAAAAAAAAJcCAABkcnMvZG93&#10;bnJldi54bWxQSwUGAAAAAAQABAD1AAAAhwMAAAAA&#10;" filled="f" stroked="f">
                  <v:textbox>
                    <w:txbxContent>
                      <w:p w14:paraId="06BE38E6" w14:textId="77777777" w:rsidR="005A2386" w:rsidRDefault="005A2386" w:rsidP="00047623">
                        <w:pPr>
                          <w:ind w:firstLine="0"/>
                        </w:pPr>
                        <w:r w:rsidRPr="00242DB9">
                          <w:rPr>
                            <w:position w:val="-6"/>
                          </w:rPr>
                          <w:object w:dxaOrig="200" w:dyaOrig="220" w14:anchorId="340B396B">
                            <v:shape id="_x0000_i2108" type="#_x0000_t75" style="width:9.8pt;height:10.35pt" o:ole="">
                              <v:imagedata r:id="rId203" o:title=""/>
                            </v:shape>
                            <o:OLEObject Type="Embed" ProgID="Equation.DSMT4" ShapeID="_x0000_i2108" DrawAspect="Content" ObjectID="_1588819654" r:id="rId866"/>
                          </w:object>
                        </w:r>
                      </w:p>
                    </w:txbxContent>
                  </v:textbox>
                </v:shape>
                <v:shape id="Text Box 1151" o:spid="_x0000_s1296" type="#_x0000_t202" style="position:absolute;left:6932;top:10919;width:402;height:55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ZZtUxQAA&#10;AN0AAAAPAAAAZHJzL2Rvd25yZXYueG1sRI9Pa8JAEMXvgt9hGaE33VVsaaOriFLw1NL0D3gbsmMS&#10;zM6G7Grit+8cCr3N8N6895v1dvCNulEX68AW5jMDirgIrubSwtfn6/QZVEzIDpvAZOFOEbab8WiN&#10;mQs9f9AtT6WSEI4ZWqhSajOtY1GRxzgLLbFo59B5TLJ2pXYd9hLuG70w5kl7rFkaKmxpX1Fxya/e&#10;wvfb+fSzNO/lwT+2fRiMZv+irX2YDLsVqERD+jf/XR+d4C8XgivfyAh68w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5lm1TFAAAA3QAAAA8AAAAAAAAAAAAAAAAAlwIAAGRycy9k&#10;b3ducmV2LnhtbFBLBQYAAAAABAAEAPUAAACJAwAAAAA=&#10;" filled="f" stroked="f">
                  <v:textbox>
                    <w:txbxContent>
                      <w:p w14:paraId="7EE87434" w14:textId="77777777" w:rsidR="005A2386" w:rsidRDefault="005A2386" w:rsidP="00047623">
                        <w:pPr>
                          <w:ind w:firstLine="0"/>
                        </w:pPr>
                        <w:r w:rsidRPr="00242DB9">
                          <w:rPr>
                            <w:position w:val="-6"/>
                          </w:rPr>
                          <w:object w:dxaOrig="200" w:dyaOrig="279" w14:anchorId="2DA68009">
                            <v:shape id="_x0000_i2109" type="#_x0000_t75" style="width:9.8pt;height:13.8pt" o:ole="">
                              <v:imagedata r:id="rId205" o:title=""/>
                            </v:shape>
                            <o:OLEObject Type="Embed" ProgID="Equation.DSMT4" ShapeID="_x0000_i2109" DrawAspect="Content" ObjectID="_1588819655" r:id="rId867"/>
                          </w:object>
                        </w:r>
                      </w:p>
                    </w:txbxContent>
                  </v:textbox>
                </v:shape>
                <v:shape id="Text Box 1152" o:spid="_x0000_s1297" type="#_x0000_t202" style="position:absolute;left:6257;top:8123;width:969;height:66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6k9bwgAA&#10;AN0AAAAPAAAAZHJzL2Rvd25yZXYueG1sRE/bisIwEH1f8B/CCL6tqUUX7RpFvIBvrrofMDSzTbfN&#10;pDRRq19vFhZ8m8O5znzZ2VpcqfWlYwWjYQKCOHe65ELB93n3PgXhA7LG2jEpuJOH5aL3NsdMuxsf&#10;6XoKhYgh7DNUYEJoMil9bsiiH7qGOHI/rrUYImwLqVu8xXBbyzRJPqTFkmODwYbWhvLqdLEKpok9&#10;VNUs/fJ2/BhNzHrjts2vUoN+t/oEEagLL/G/e6/j/HE6g79v4gly8QQ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fqT1vCAAAA3QAAAA8AAAAAAAAAAAAAAAAAlwIAAGRycy9kb3du&#10;cmV2LnhtbFBLBQYAAAAABAAEAPUAAACGAwAAAAA=&#10;" filled="f" stroked="f">
                  <v:textbox style="mso-fit-shape-to-text:t">
                    <w:txbxContent>
                      <w:p w14:paraId="5520E677" w14:textId="77777777" w:rsidR="005A2386" w:rsidRDefault="005A2386" w:rsidP="00047623">
                        <w:pPr>
                          <w:ind w:firstLine="0"/>
                        </w:pPr>
                        <w:r w:rsidRPr="002C3C27">
                          <w:rPr>
                            <w:position w:val="-12"/>
                          </w:rPr>
                          <w:object w:dxaOrig="680" w:dyaOrig="360" w14:anchorId="678A9BA7">
                            <v:shape id="_x0000_i2110" type="#_x0000_t75" style="width:34pt;height:17.85pt" o:ole="">
                              <v:imagedata r:id="rId728" o:title=""/>
                            </v:shape>
                            <o:OLEObject Type="Embed" ProgID="Equation.DSMT4" ShapeID="_x0000_i2110" DrawAspect="Content" ObjectID="_1588819656" r:id="rId868"/>
                          </w:object>
                        </w:r>
                      </w:p>
                    </w:txbxContent>
                  </v:textbox>
                </v:shape>
                <v:line id="Line 1154" o:spid="_x0000_s1298" style="position:absolute;visibility:visible;mso-wrap-style:square" from="7172,11003" to="7172,1100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k3vP8gAAADdAAAADwAAAGRycy9kb3ducmV2LnhtbESPT0vDQBDF70K/wzIFb3ajlSCx21IU&#10;ofUg9g+0x2l2TKLZ2bC7JvHbOwfB2wzvzXu/WaxG16qeQmw8G7idZaCIS28brgwcDy83D6BiQrbY&#10;eiYDPxRhtZxcLbCwfuAd9ftUKQnhWKCBOqWu0DqWNTmMM98Ri/bhg8Mka6i0DThIuGv1XZbl2mHD&#10;0lBjR081lV/7b2fgbf6e9+vt62Y8bfNL+by7nD+HYMz1dFw/gko0pn/z3/XGCv79XPjlGxlBL38B&#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7k3vP8gAAADdAAAADwAAAAAA&#10;AAAAAAAAAAChAgAAZHJzL2Rvd25yZXYueG1sUEsFBgAAAAAEAAQA+QAAAJYDAAAAAA==&#10;"/>
                <v:line id="Line 1155" o:spid="_x0000_s1299" style="position:absolute;rotation:-90;visibility:visible;mso-wrap-style:square" from="7353,10591" to="7353,1091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4ErMQAAADdAAAADwAAAGRycy9kb3ducmV2LnhtbERP22oCMRB9F/oPYQp90+xWqbIaFxFa&#10;WvHFyweMm9lLu5lsk1S3/XojFHybw7nOIu9NK87kfGNZQTpKQBAXVjdcKTgeXoczED4ga2wtk4Jf&#10;8pAvHwYLzLS98I7O+1CJGMI+QwV1CF0mpS9qMuhHtiOOXGmdwRChq6R2eInhppXPSfIiDTYcG2rs&#10;aF1T8bX/MQrGp7+O3Nt3007K6cemtGG6/dRKPT32qzmIQH24i//d7zrOn4xTuH0TT5DLK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X/gSsxAAAAN0AAAAPAAAAAAAAAAAA&#10;AAAAAKECAABkcnMvZG93bnJldi54bWxQSwUGAAAAAAQABAD5AAAAkgMAAAAA&#10;" strokeweight="2.25pt"/>
                <v:shape id="Text Box 1156" o:spid="_x0000_s1300" type="#_x0000_t202" style="position:absolute;left:8012;top:8993;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VDpjwgAA&#10;AN0AAAAPAAAAZHJzL2Rvd25yZXYueG1sRE9Li8IwEL4v+B/CCN40WXUX7RpFFMGTy/qCvQ3N2JZt&#10;JqWJtv57Iwh7m4/vObNFa0txo9oXjjW8DxQI4tSZgjMNx8OmPwHhA7LB0jFpuJOHxbzzNsPEuIZ/&#10;6LYPmYgh7BPUkIdQJVL6NCeLfuAq4shdXG0xRFhn0tTYxHBbyqFSn9JiwbEhx4pWOaV/+6vVcNpd&#10;fs9j9Z2t7UfVuFZJtlOpda/bLr9ABGrDv/jl3po4fzwawvObeIKcP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pUOmPCAAAA3QAAAA8AAAAAAAAAAAAAAAAAlwIAAGRycy9kb3du&#10;cmV2LnhtbFBLBQYAAAAABAAEAPUAAACGAwAAAAA=&#10;" filled="f" stroked="f">
                  <v:textbox>
                    <w:txbxContent>
                      <w:p w14:paraId="3C75DCDC" w14:textId="77777777" w:rsidR="005A2386" w:rsidRPr="00AF1FF8" w:rsidRDefault="005A2386" w:rsidP="00047623">
                        <w:pPr>
                          <w:ind w:firstLine="0"/>
                          <w:rPr>
                            <w:sz w:val="32"/>
                            <w:szCs w:val="32"/>
                          </w:rPr>
                        </w:pPr>
                        <w:r w:rsidRPr="00AF1FF8">
                          <w:rPr>
                            <w:sz w:val="32"/>
                            <w:szCs w:val="32"/>
                          </w:rPr>
                          <w:sym w:font="Symbol" w:char="F0B7"/>
                        </w:r>
                      </w:p>
                    </w:txbxContent>
                  </v:textbox>
                </v:shape>
                <v:shape id="Text Box 1157" o:spid="_x0000_s1301" type="#_x0000_t202" style="position:absolute;left:7647;top:9488;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GJ/4wwAA&#10;AN0AAAAPAAAAZHJzL2Rvd25yZXYueG1sRE9La8JAEL4X/A/LCN7qbtWKpq4iiuDJYnxAb0N2TEKz&#10;syG7mvTfd4VCb/PxPWex6mwlHtT40rGGt6ECQZw5U3Ku4Xzavc5A+IBssHJMGn7Iw2rZe1lgYlzL&#10;R3qkIRcxhH2CGooQ6kRKnxVk0Q9dTRy5m2sshgibXJoG2xhuKzlSaiotlhwbCqxpU1D2nd6thsvh&#10;9nWdqM98a9/r1nVKsp1LrQf9bv0BIlAX/sV/7r2J8yfjMTy/iSfI5S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VGJ/4wwAAAN0AAAAPAAAAAAAAAAAAAAAAAJcCAABkcnMvZG93&#10;bnJldi54bWxQSwUGAAAAAAQABAD1AAAAhwMAAAAA&#10;" filled="f" stroked="f">
                  <v:textbox>
                    <w:txbxContent>
                      <w:p w14:paraId="67B6946A" w14:textId="77777777" w:rsidR="005A2386" w:rsidRPr="00AF1FF8" w:rsidRDefault="005A2386" w:rsidP="00047623">
                        <w:pPr>
                          <w:ind w:firstLine="0"/>
                          <w:rPr>
                            <w:sz w:val="32"/>
                            <w:szCs w:val="32"/>
                          </w:rPr>
                        </w:pPr>
                        <w:r w:rsidRPr="00AF1FF8">
                          <w:rPr>
                            <w:sz w:val="32"/>
                            <w:szCs w:val="32"/>
                          </w:rPr>
                          <w:sym w:font="Symbol" w:char="F0B7"/>
                        </w:r>
                      </w:p>
                    </w:txbxContent>
                  </v:textbox>
                </v:shape>
                <v:shape id="Text Box 1158" o:spid="_x0000_s1302" type="#_x0000_t202" style="position:absolute;left:8372;top:8678;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8QeMwgAA&#10;AN0AAAAPAAAAZHJzL2Rvd25yZXYueG1sRE9Na8JAEL0X+h+WKXjT3dYoNXWVUhE8KWoVvA3ZMQnN&#10;zobsauK/dwWht3m8z5nOO1uJKzW+dKzhfaBAEGfOlJxr+N0v+58gfEA2WDkmDTfyMJ+9vkwxNa7l&#10;LV13IRcxhH2KGooQ6lRKnxVk0Q9cTRy5s2sshgibXJoG2xhuK/mh1FhaLDk2FFjTT0HZ3+5iNRzW&#10;59MxUZt8YUd16zol2U6k1r237vsLRKAu/Iuf7pWJ85NhAo9v4glydg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rxB4zCAAAA3QAAAA8AAAAAAAAAAAAAAAAAlwIAAGRycy9kb3du&#10;cmV2LnhtbFBLBQYAAAAABAAEAPUAAACGAwAAAAA=&#10;" filled="f" stroked="f">
                  <v:textbox>
                    <w:txbxContent>
                      <w:p w14:paraId="625216FD" w14:textId="77777777" w:rsidR="005A2386" w:rsidRPr="00AF1FF8" w:rsidRDefault="005A2386" w:rsidP="00047623">
                        <w:pPr>
                          <w:ind w:firstLine="0"/>
                          <w:rPr>
                            <w:sz w:val="32"/>
                            <w:szCs w:val="32"/>
                          </w:rPr>
                        </w:pPr>
                        <w:r w:rsidRPr="00AF1FF8">
                          <w:rPr>
                            <w:sz w:val="32"/>
                            <w:szCs w:val="32"/>
                          </w:rPr>
                          <w:sym w:font="Symbol" w:char="F0B7"/>
                        </w:r>
                      </w:p>
                    </w:txbxContent>
                  </v:textbox>
                </v:shape>
                <v:shape id="Text Box 1159" o:spid="_x0000_s1303" type="#_x0000_t202" style="position:absolute;left:8716;top:8423;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vaIXwgAA&#10;AN0AAAAPAAAAZHJzL2Rvd25yZXYueG1sRE9Li8IwEL4v+B/CCN40WV9o1yiiCHty8Ql7G5qxLdtM&#10;ShNt99+bBWFv8/E9Z7FqbSkeVPvCsYb3gQJBnDpTcKbhfNr1ZyB8QDZYOiYNv+Rhtey8LTAxruED&#10;PY4hEzGEfYIa8hCqREqf5mTRD1xFHLmbqy2GCOtMmhqbGG5LOVRqKi0WHBtyrGiTU/pzvFsNl/3t&#10;+zpWX9nWTqrGtUqynUute912/QEiUBv+xS/3p4nzx6MJ/H0TT5DLJ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W9ohfCAAAA3QAAAA8AAAAAAAAAAAAAAAAAlwIAAGRycy9kb3du&#10;cmV2LnhtbFBLBQYAAAAABAAEAPUAAACGAwAAAAA=&#10;" filled="f" stroked="f">
                  <v:textbox>
                    <w:txbxContent>
                      <w:p w14:paraId="3DD30230" w14:textId="77777777" w:rsidR="005A2386" w:rsidRPr="00AF1FF8" w:rsidRDefault="005A2386" w:rsidP="00047623">
                        <w:pPr>
                          <w:ind w:firstLine="0"/>
                          <w:rPr>
                            <w:sz w:val="32"/>
                            <w:szCs w:val="32"/>
                          </w:rPr>
                        </w:pPr>
                        <w:r w:rsidRPr="00AF1FF8">
                          <w:rPr>
                            <w:sz w:val="32"/>
                            <w:szCs w:val="32"/>
                          </w:rPr>
                          <w:sym w:font="Symbol" w:char="F0B7"/>
                        </w:r>
                      </w:p>
                    </w:txbxContent>
                  </v:textbox>
                </v:shape>
                <v:shape id="Text Box 1160" o:spid="_x0000_s1304" type="#_x0000_t202" style="position:absolute;left:7322;top:10103;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bzxgwgAA&#10;AN0AAAAPAAAAZHJzL2Rvd25yZXYueG1sRE9Li8IwEL4v+B/CCN7WZH2hXaOIIuzJxSfsbWjGtmwz&#10;KU203X9vFgRv8/E9Z75sbSnuVPvCsYaPvgJBnDpTcKbhdNy+T0H4gGywdEwa/sjDctF5m2NiXMN7&#10;uh9CJmII+wQ15CFUiZQ+zcmi77uKOHJXV1sMEdaZNDU2MdyWcqDURFosODbkWNE6p/T3cLMazrvr&#10;z2WkvrONHVeNa5VkO5Na97rt6hNEoDa8xE/3l4nzR8MJ/H8TT5CLB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VvPGDCAAAA3QAAAA8AAAAAAAAAAAAAAAAAlwIAAGRycy9kb3du&#10;cmV2LnhtbFBLBQYAAAAABAAEAPUAAACGAwAAAAA=&#10;" filled="f" stroked="f">
                  <v:textbox>
                    <w:txbxContent>
                      <w:p w14:paraId="3B3F47F2" w14:textId="77777777" w:rsidR="005A2386" w:rsidRPr="00AF1FF8" w:rsidRDefault="005A2386" w:rsidP="00047623">
                        <w:pPr>
                          <w:ind w:firstLine="0"/>
                          <w:rPr>
                            <w:sz w:val="32"/>
                            <w:szCs w:val="32"/>
                          </w:rPr>
                        </w:pPr>
                        <w:r w:rsidRPr="00AF1FF8">
                          <w:rPr>
                            <w:sz w:val="32"/>
                            <w:szCs w:val="32"/>
                          </w:rPr>
                          <w:sym w:font="Symbol" w:char="F0B7"/>
                        </w:r>
                      </w:p>
                    </w:txbxContent>
                  </v:textbox>
                </v:shape>
                <v:shape id="Text Box 1162" o:spid="_x0000_s1305" type="#_x0000_t202" style="position:absolute;left:7292;top:10923;width:352;height:5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I5n7wwAA&#10;AN0AAAAPAAAAZHJzL2Rvd25yZXYueG1sRE/JasMwEL0X8g9iCr0lUtNsda2E0FLoKaXZILfBGi/E&#10;GhlLjd2/jwKB3ubx1klXva3FhVpfOdbwPFIgiDNnKi407HefwwUIH5AN1o5Jwx95WC0HDykmxnX8&#10;Q5dtKEQMYZ+ghjKEJpHSZyVZ9CPXEEcud63FEGFbSNNiF8NtLcdKzaTFimNDiQ29l5Sdt79Ww2GT&#10;n44T9V182GnTuV5Jtq9S66fHfv0GIlAf/sV395eJ8ycvc7h9E0+Qyys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qI5n7wwAAAN0AAAAPAAAAAAAAAAAAAAAAAJcCAABkcnMvZG93&#10;bnJldi54bWxQSwUGAAAAAAQABAD1AAAAhwMAAAAA&#10;" filled="f" stroked="f">
                  <v:textbox>
                    <w:txbxContent>
                      <w:p w14:paraId="784429FE" w14:textId="77777777" w:rsidR="005A2386" w:rsidRDefault="005A2386" w:rsidP="00047623">
                        <w:pPr>
                          <w:ind w:firstLine="0"/>
                        </w:pPr>
                        <w:r w:rsidRPr="00A91663">
                          <w:rPr>
                            <w:position w:val="-4"/>
                          </w:rPr>
                          <w:object w:dxaOrig="139" w:dyaOrig="260" w14:anchorId="4B825353">
                            <v:shape id="_x0000_i2111" type="#_x0000_t75" style="width:7.5pt;height:12.65pt" o:ole="">
                              <v:imagedata r:id="rId201" o:title=""/>
                            </v:shape>
                            <o:OLEObject Type="Embed" ProgID="Equation.DSMT4" ShapeID="_x0000_i2111" DrawAspect="Content" ObjectID="_1588819657" r:id="rId869"/>
                          </w:object>
                        </w:r>
                      </w:p>
                    </w:txbxContent>
                  </v:textbox>
                </v:shape>
                <v:shape id="Text Box 1163" o:spid="_x0000_s1306" type="#_x0000_t202" style="position:absolute;left:7622;top:10913;width:489;height:56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f3wdxQAA&#10;AN0AAAAPAAAAZHJzL2Rvd25yZXYueG1sRI9Bb8IwDIXvk/YfIiPtBikMJtYR0ARD4jZg+wFW4zWl&#10;jVM1ATp+PT5M2s3We37v82LV+0ZdqItVYAPjUQaKuAi24tLA99d2OAcVE7LFJjAZ+KUIq+XjwwJz&#10;G658oMsxlUpCOOZowKXU5lrHwpHHOAotsWg/ofOYZO1KbTu8Srhv9CTLXrTHiqXBYUtrR0V9PHsD&#10;88x/1vXrZB/99DaeufUmfLQnY54G/fsbqER9+jf/Xe+s4E+fBVe+kRH08g4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1/fB3FAAAA3QAAAA8AAAAAAAAAAAAAAAAAlwIAAGRycy9k&#10;b3ducmV2LnhtbFBLBQYAAAAABAAEAPUAAACJAwAAAAA=&#10;" filled="f" stroked="f">
                  <v:textbox style="mso-fit-shape-to-text:t">
                    <w:txbxContent>
                      <w:p w14:paraId="6836D6AB" w14:textId="77777777" w:rsidR="005A2386" w:rsidRDefault="005A2386" w:rsidP="00047623">
                        <w:pPr>
                          <w:ind w:firstLine="0"/>
                        </w:pPr>
                        <w:r w:rsidRPr="00A91663">
                          <w:rPr>
                            <w:position w:val="-4"/>
                          </w:rPr>
                          <w:object w:dxaOrig="200" w:dyaOrig="260" w14:anchorId="61C36214">
                            <v:shape id="_x0000_i2112" type="#_x0000_t75" style="width:9.8pt;height:12.65pt" o:ole="">
                              <v:imagedata r:id="rId717" o:title=""/>
                            </v:shape>
                            <o:OLEObject Type="Embed" ProgID="Equation.DSMT4" ShapeID="_x0000_i2112" DrawAspect="Content" ObjectID="_1588819658" r:id="rId870"/>
                          </w:object>
                        </w:r>
                      </w:p>
                    </w:txbxContent>
                  </v:textbox>
                </v:shape>
                <v:shape id="Text Box 1164" o:spid="_x0000_s1307" type="#_x0000_t202" style="position:absolute;left:9017;top:10913;width:486;height:57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M9mGwwAA&#10;AN0AAAAPAAAAZHJzL2Rvd25yZXYueG1sRE9LbsIwEN0j9Q7WVOquOPwqEmJQBa3EDkh7gFE8jUPi&#10;cRS7kPb0NVIldvP0vpNvBtuKC/W+dqxgMk5AEJdO11wp+Px4f16C8AFZY+uYFPyQh836YZRjpt2V&#10;T3QpQiViCPsMFZgQukxKXxqy6MeuI47cl+sthgj7SuoerzHctnKaJC/SYs2xwWBHW0NlU3xbBcvE&#10;HpomnR69nf9OFma7c2/dWamnx+F1BSLQEO7if/dex/nzWQq3b+IJcv0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yM9mGwwAAAN0AAAAPAAAAAAAAAAAAAAAAAJcCAABkcnMvZG93&#10;bnJldi54bWxQSwUGAAAAAAQABAD1AAAAhwMAAAAA&#10;" filled="f" stroked="f">
                  <v:textbox style="mso-fit-shape-to-text:t">
                    <w:txbxContent>
                      <w:p w14:paraId="2A2767C5" w14:textId="77777777" w:rsidR="005A2386" w:rsidRDefault="005A2386" w:rsidP="00047623">
                        <w:pPr>
                          <w:ind w:firstLine="0"/>
                        </w:pPr>
                        <w:r w:rsidRPr="0096572E">
                          <w:rPr>
                            <w:position w:val="-6"/>
                          </w:rPr>
                          <w:object w:dxaOrig="200" w:dyaOrig="279" w14:anchorId="1F968BAF">
                            <v:shape id="_x0000_i2113" type="#_x0000_t75" style="width:9.8pt;height:13.8pt" o:ole="">
                              <v:imagedata r:id="rId719" o:title=""/>
                            </v:shape>
                            <o:OLEObject Type="Embed" ProgID="Equation.DSMT4" ShapeID="_x0000_i2113" DrawAspect="Content" ObjectID="_1588819659" r:id="rId871"/>
                          </w:object>
                        </w:r>
                      </w:p>
                    </w:txbxContent>
                  </v:textbox>
                </v:shape>
                <v:shape id="Text Box 1165" o:spid="_x0000_s1308" type="#_x0000_t202" style="position:absolute;left:7982;top:10928;width:474;height:57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DwNmxgAA&#10;AN0AAAAPAAAAZHJzL2Rvd25yZXYueG1sRI/NbsJADITvlfoOK1fiVjagFNGUBVW0SL3x0z6AlTXZ&#10;kKw3ym4h7dPjAxI3WzOe+bxYDb5VZ+pjHdjAZJyBIi6Drbky8PO9eZ6DignZYhuYDPxRhNXy8WGB&#10;hQ0X3tP5kColIRwLNOBS6gqtY+nIYxyHjli0Y+g9Jln7StseLxLuWz3Nspn2WLM0OOxo7ahsDr/e&#10;wDzz26Z5ne6iz/8nL279ET67kzGjp+H9DVSiId3Nt+svK/h5LvzyjYygl1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7DwNmxgAAAN0AAAAPAAAAAAAAAAAAAAAAAJcCAABkcnMv&#10;ZG93bnJldi54bWxQSwUGAAAAAAQABAD1AAAAigMAAAAA&#10;" filled="f" stroked="f">
                  <v:textbox style="mso-fit-shape-to-text:t">
                    <w:txbxContent>
                      <w:p w14:paraId="49D58923" w14:textId="77777777" w:rsidR="005A2386" w:rsidRDefault="005A2386" w:rsidP="00047623">
                        <w:pPr>
                          <w:ind w:firstLine="0"/>
                        </w:pPr>
                        <w:r w:rsidRPr="0096572E">
                          <w:rPr>
                            <w:position w:val="-6"/>
                          </w:rPr>
                          <w:object w:dxaOrig="180" w:dyaOrig="279" w14:anchorId="6D797A0F">
                            <v:shape id="_x0000_i2114" type="#_x0000_t75" style="width:9.2pt;height:13.8pt" o:ole="">
                              <v:imagedata r:id="rId721" o:title=""/>
                            </v:shape>
                            <o:OLEObject Type="Embed" ProgID="Equation.DSMT4" ShapeID="_x0000_i2114" DrawAspect="Content" ObjectID="_1588819660" r:id="rId872"/>
                          </w:object>
                        </w:r>
                      </w:p>
                    </w:txbxContent>
                  </v:textbox>
                </v:shape>
                <v:shape id="Text Box 1166" o:spid="_x0000_s1309" type="#_x0000_t202" style="position:absolute;left:8665;top:10932;width:474;height:57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Q6b9wgAA&#10;AN0AAAAPAAAAZHJzL2Rvd25yZXYueG1sRE/basJAEH0v9B+WKfhWN5FYNLpKsQq+WS8fMGSn2TTZ&#10;2ZBdNe3Xu4Lg2xzOdebL3jbiQp2vHCtIhwkI4sLpiksFp+PmfQLCB2SNjWNS8EcelovXlznm2l15&#10;T5dDKEUMYZ+jAhNCm0vpC0MW/dC1xJH7cZ3FEGFXSt3hNYbbRo6S5ENarDg2GGxpZaioD2erYJLY&#10;XV1PR9/eZv/p2Ky+3Lr9VWrw1n/OQATqw1P8cG91nJ9lKdy/iSfIxQ0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RDpv3CAAAA3QAAAA8AAAAAAAAAAAAAAAAAlwIAAGRycy9kb3du&#10;cmV2LnhtbFBLBQYAAAAABAAEAPUAAACGAwAAAAA=&#10;" filled="f" stroked="f">
                  <v:textbox style="mso-fit-shape-to-text:t">
                    <w:txbxContent>
                      <w:p w14:paraId="77D5ADF3" w14:textId="77777777" w:rsidR="005A2386" w:rsidRDefault="005A2386" w:rsidP="00047623">
                        <w:pPr>
                          <w:ind w:firstLine="0"/>
                        </w:pPr>
                        <w:r w:rsidRPr="0096572E">
                          <w:rPr>
                            <w:position w:val="-6"/>
                          </w:rPr>
                          <w:object w:dxaOrig="180" w:dyaOrig="279" w14:anchorId="684C8835">
                            <v:shape id="_x0000_i2115" type="#_x0000_t75" style="width:9.2pt;height:13.8pt" o:ole="">
                              <v:imagedata r:id="rId723" o:title=""/>
                            </v:shape>
                            <o:OLEObject Type="Embed" ProgID="Equation.DSMT4" ShapeID="_x0000_i2115" DrawAspect="Content" ObjectID="_1588819661" r:id="rId873"/>
                          </w:object>
                        </w:r>
                      </w:p>
                    </w:txbxContent>
                  </v:textbox>
                </v:shape>
                <v:shape id="Text Box 1168" o:spid="_x0000_s1310" type="#_x0000_t202" style="position:absolute;left:7727;top:8760;width:921;height:48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Ei8/xgAA&#10;AN0AAAAPAAAAZHJzL2Rvd25yZXYueG1sRE9La8JAEL4X+h+WEXopujGVItFVpKWlULH4OHgcs2OS&#10;mp0Nu9uY+utdodDbfHzPmc47U4uWnK8sKxgOEhDEudUVFwp227f+GIQPyBpry6TglzzMZ/d3U8y0&#10;PfOa2k0oRAxhn6GCMoQmk9LnJRn0A9sQR+5oncEQoSukdniO4aaWaZI8S4MVx4YSG3opKT9tfoyC&#10;y5db2jRdvg8P+6eqDa+P36vPlVIPvW4xARGoC//iP/eHjvNHoxRu38QT5OwK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LEi8/xgAAAN0AAAAPAAAAAAAAAAAAAAAAAJcCAABkcnMv&#10;ZG93bnJldi54bWxQSwUGAAAAAAQABAD1AAAAigMAAAAA&#10;" filled="f" stroked="f">
                  <v:textbox>
                    <w:txbxContent>
                      <w:p w14:paraId="3D01AF5C" w14:textId="77777777" w:rsidR="005A2386" w:rsidRDefault="005A2386" w:rsidP="00047623">
                        <w:pPr>
                          <w:ind w:firstLine="0"/>
                        </w:pPr>
                        <w:r>
                          <w:t>0,8152</w:t>
                        </w:r>
                      </w:p>
                    </w:txbxContent>
                  </v:textbox>
                </v:shape>
                <v:shape id="Text Box 1169" o:spid="_x0000_s1311" type="#_x0000_t202" style="position:absolute;left:10036;top:8097;width:404;height:44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XoqkxgAA&#10;AN0AAAAPAAAAZHJzL2Rvd25yZXYueG1sRE9La8JAEL4X+h+WKXgR3RhFJLpKqSiFisXHweM0O03S&#10;ZmfD7jam/fXdgtDbfHzPWaw6U4uWnK8sKxgNExDEudUVFwrOp81gBsIHZI21ZVLwTR5Wy/u7BWba&#10;XvlA7TEUIoawz1BBGUKTSenzkgz6oW2II/duncEQoSukdniN4aaWaZJMpcGKY0OJDT2VlH8ev4yC&#10;n1e3s2m6247eLuOqDev+x/5lr1TvoXucgwjUhX/xzf2s4/zJZAx/38QT5PIX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kXoqkxgAAAN0AAAAPAAAAAAAAAAAAAAAAAJcCAABkcnMv&#10;ZG93bnJldi54bWxQSwUGAAAAAAQABAD1AAAAigMAAAAA&#10;" filled="f" stroked="f">
                  <v:textbox>
                    <w:txbxContent>
                      <w:p w14:paraId="1B173590" w14:textId="77777777" w:rsidR="005A2386" w:rsidRDefault="005A2386" w:rsidP="00047623">
                        <w:pPr>
                          <w:ind w:firstLine="0"/>
                        </w:pPr>
                        <w:r>
                          <w:t>1</w:t>
                        </w:r>
                      </w:p>
                    </w:txbxContent>
                  </v:textbox>
                </v:shape>
                <v:shape id="Text Box 1170" o:spid="_x0000_s1312" type="#_x0000_t202" style="position:absolute;left:6350;top:10544;width:921;height:44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txLQxgAA&#10;AN0AAAAPAAAAZHJzL2Rvd25yZXYueG1sRE9Na8JAEL0X/A/LFHopdWMMpURXKS0VQbHU9tDjmJ0m&#10;sdnZsLvG6K93hUJv83ifM533phEdOV9bVjAaJiCIC6trLhV8fb49PIHwAVljY5kUnMjDfDa4mWKu&#10;7ZE/qNuGUsQQ9jkqqEJocyl9UZFBP7QtceR+rDMYInSl1A6PMdw0Mk2SR2mw5thQYUsvFRW/24NR&#10;cH53a5um68Vo9z2uu/B6v9+sNkrd3fbPExCB+vAv/nMvdZyfZRlcv4knyNkF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rtxLQxgAAAN0AAAAPAAAAAAAAAAAAAAAAAJcCAABkcnMv&#10;ZG93bnJldi54bWxQSwUGAAAAAAQABAD1AAAAigMAAAAA&#10;" filled="f" stroked="f">
                  <v:textbox>
                    <w:txbxContent>
                      <w:p w14:paraId="7EC1E7B7" w14:textId="77777777" w:rsidR="005A2386" w:rsidRDefault="005A2386" w:rsidP="00047623">
                        <w:pPr>
                          <w:ind w:firstLine="0"/>
                        </w:pPr>
                        <w:r>
                          <w:t>0,0498</w:t>
                        </w:r>
                      </w:p>
                    </w:txbxContent>
                  </v:textbox>
                </v:shape>
                <v:shape id="Text Box 1171" o:spid="_x0000_s1313" type="#_x0000_t202" style="position:absolute;left:6693;top:10130;width:921;height:44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7dLxwAA&#10;AN0AAAAPAAAAZHJzL2Rvd25yZXYueG1sRE9La8JAEL4X/A/LCL0U3ZhakdRVSktLQbH4OHgcs9Mk&#10;mp0Nu9sY++u7hUJv8/E9Z7boTC1acr6yrGA0TEAQ51ZXXCjY714HUxA+IGusLZOCK3lYzHs3M8y0&#10;vfCG2m0oRAxhn6GCMoQmk9LnJRn0Q9sQR+7TOoMhQldI7fASw00t0ySZSIMVx4YSG3ouKT9vv4yC&#10;7w+3smm6ehsdD/dVG17uTuvlWqnbfvf0CCJQF/7Ff+53HeePxw/w+008Qc5/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RPu3S8cAAADdAAAADwAAAAAAAAAAAAAAAACXAgAAZHJz&#10;L2Rvd25yZXYueG1sUEsFBgAAAAAEAAQA9QAAAIsDAAAAAA==&#10;" filled="f" stroked="f">
                  <v:textbox>
                    <w:txbxContent>
                      <w:p w14:paraId="00B8BA1D" w14:textId="77777777" w:rsidR="005A2386" w:rsidRDefault="005A2386" w:rsidP="00047623">
                        <w:pPr>
                          <w:ind w:firstLine="0"/>
                        </w:pPr>
                        <w:r>
                          <w:t>0,1992</w:t>
                        </w:r>
                      </w:p>
                    </w:txbxContent>
                  </v:textbox>
                </v:shape>
                <v:shape id="Text Box 1172" o:spid="_x0000_s1314" type="#_x0000_t202" style="position:absolute;left:6986;top:9586;width:921;height:44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KSk8xgAA&#10;AN0AAAAPAAAAZHJzL2Rvd25yZXYueG1sRE9La8JAEL4X+h+WKXgpujEVkegqoiiFiuLj4HGanSZp&#10;s7NhdxvT/vpuodDbfHzPmS06U4uWnK8sKxgOEhDEudUVFwou501/AsIHZI21ZVLwRR4W8/u7GWba&#10;3vhI7SkUIoawz1BBGUKTSenzkgz6gW2II/dmncEQoSukdniL4aaWaZKMpcGKY0OJDa1Kyj9On0bB&#10;98HtbJrutsPX61PVhvXj+/5lr1TvoVtOQQTqwr/4z/2s4/zRaAy/38QT5PwH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0KSk8xgAAAN0AAAAPAAAAAAAAAAAAAAAAAJcCAABkcnMv&#10;ZG93bnJldi54bWxQSwUGAAAAAAQABAD1AAAAigMAAAAA&#10;" filled="f" stroked="f">
                  <v:textbox>
                    <w:txbxContent>
                      <w:p w14:paraId="313D20EF" w14:textId="77777777" w:rsidR="005A2386" w:rsidRDefault="005A2386" w:rsidP="00047623">
                        <w:pPr>
                          <w:ind w:firstLine="0"/>
                        </w:pPr>
                        <w:r>
                          <w:t>0,4232</w:t>
                        </w:r>
                      </w:p>
                    </w:txbxContent>
                  </v:textbox>
                </v:shape>
                <v:shape id="Text Box 1173" o:spid="_x0000_s1315" type="#_x0000_t202" style="position:absolute;left:7376;top:9096;width:921;height:44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ZYynxwAA&#10;AN0AAAAPAAAAZHJzL2Rvd25yZXYueG1sRE9La8JAEL4X/A/LCL0U3ZhKldRVSktLQbH4OHgcs9Mk&#10;mp0Nu9sY++u7hUJv8/E9Z7boTC1acr6yrGA0TEAQ51ZXXCjY714HUxA+IGusLZOCK3lYzHs3M8y0&#10;vfCG2m0oRAxhn6GCMoQmk9LnJRn0Q9sQR+7TOoMhQldI7fASw00t0yR5kAYrjg0lNvRcUn7efhkF&#10;3x9uZdN09TY6Hu6rNrzcndbLtVK3/e7pEUSgLvyL/9zvOs4fjyfw+008Qc5/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22WMp8cAAADdAAAADwAAAAAAAAAAAAAAAACXAgAAZHJz&#10;L2Rvd25yZXYueG1sUEsFBgAAAAAEAAQA9QAAAIsDAAAAAA==&#10;" filled="f" stroked="f">
                  <v:textbox>
                    <w:txbxContent>
                      <w:p w14:paraId="5F634548" w14:textId="77777777" w:rsidR="005A2386" w:rsidRDefault="005A2386" w:rsidP="00047623">
                        <w:pPr>
                          <w:ind w:firstLine="0"/>
                        </w:pPr>
                        <w:r>
                          <w:t>0,6472</w:t>
                        </w:r>
                      </w:p>
                    </w:txbxContent>
                  </v:textbox>
                </v:shape>
                <v:line id="Line 1179" o:spid="_x0000_s1316" style="position:absolute;rotation:-90;flip:x;visibility:visible;mso-wrap-style:square" from="8421,9184" to="8751,919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UQIcQAAADdAAAADwAAAGRycy9kb3ducmV2LnhtbESPQW/CMAyF75P2HyJP4jbSoQ5NHQFN&#10;k4Y4ocH2A7zGtBmNUyUB2n+PD0jcbL3n9z4vVoPv1JlicoENvEwLUMR1sI4bA78/X89voFJGttgF&#10;JgMjJVgtHx8WWNlw4R2d97lREsKpQgNtzn2ldapb8pimoScW7RCixyxrbLSNeJFw3+lZUcy1R8fS&#10;0GJPny3Vx/3JG3B/sV87LsdD3r5u0/eR1v/jyZjJ0/DxDirTkO/m2/XGCn5ZCq58IyPo5RU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6hRAhxAAAAN0AAAAPAAAAAAAAAAAA&#10;AAAAAKECAABkcnMvZG93bnJldi54bWxQSwUGAAAAAAQABAD5AAAAkgMAAAAA&#10;" strokeweight=".5pt">
                  <v:stroke dashstyle="dash"/>
                </v:line>
                <v:line id="Line 1180" o:spid="_x0000_s1317" style="position:absolute;rotation:-90;visibility:visible;mso-wrap-style:square" from="8782,8895" to="9037,889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0fF6MYAAADdAAAADwAAAGRycy9kb3ducmV2LnhtbERPTWvCQBC9F/oflil4q5sWEZO6ijRt&#10;FQ+itlSPQ3bMhmZn0+xWY3+9KxR6m8f7nPG0s7U4Uusrxwoe+gkI4sLpiksFH++v9yMQPiBrrB2T&#10;gjN5mE5ub8aYaXfiDR23oRQxhH2GCkwITSalLwxZ9H3XEEfu4FqLIcK2lLrFUwy3tXxMkqG0WHFs&#10;MNjQs6Hia/tjFSxXm/PLt87T9dyP9p+5ydO33a9Svbtu9gQiUBf+xX/uhY7zB4MUrt/EE+TkAg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LNHxejGAAAA3QAAAA8AAAAAAAAA&#10;AAAAAAAAoQIAAGRycy9kb3ducmV2LnhtbFBLBQYAAAAABAAEAPkAAACUAwAAAAA=&#10;" strokeweight=".5pt">
                  <v:stroke dashstyle="dash"/>
                </v:line>
                <v:line id="Line 1181" o:spid="_x0000_s1318" style="position:absolute;rotation:-90;visibility:visible;mso-wrap-style:square" from="9200,8711" to="9374,871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" strokeweight=".5pt">
                  <v:stroke dashstyle="dash"/>
                </v:line>
                <v:line id="Line 1182" o:spid="_x0000_s1319" style="position:absolute;rotation:-90;visibility:visible;mso-wrap-style:square" from="7570,10156" to="8155,101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OhfM8YAAADdAAAADwAAAGRycy9kb3ducmV2LnhtbERPS08CMRC+k/AfmjHxBl2MGlgohLgq&#10;xoPhFfQ42Y7bjdvpsq2w8OstiQm3+fI9ZzJrbSUO1PjSsYJBPwFBnDtdcqFgu3npDUH4gKyxckwK&#10;TuRhNu12Jphqd+QVHdahEDGEfYoKTAh1KqXPDVn0fVcTR+7bNRZDhE0hdYPHGG4reZckj9JiybHB&#10;YE1PhvKf9a9V8P6xOj3vdTZaLvzwa5eZbPT6eVbq9qadj0EEasNV/O9+03H+/cMALt/EE+T0D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MjoXzPGAAAA3QAAAA8AAAAAAAAA&#10;AAAAAAAAoQIAAGRycy9kb3ducmV2LnhtbFBLBQYAAAAABAAEAPkAAACUAwAAAAA=&#10;" strokeweight=".5pt">
                  <v:stroke dashstyle="dash"/>
                </v:line>
                <v:line id="Line 1183" o:spid="_x0000_s1320" style="position:absolute;rotation:-90;visibility:visible;mso-wrap-style:square" from="7337,10598" to="7697,1059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DrBRMcAAADdAAAADwAAAGRycy9kb3ducmV2LnhtbERPS2sCMRC+C/6HMII3zSq26NYo4toH&#10;PZT6oO1x2Iybxc1ku0l17a9vCoXe5uN7znzZ2kqcqfGlYwWjYQKCOHe65ELBYX8/mILwAVlj5ZgU&#10;XMnDctHtzDHV7sJbOu9CIWII+xQVmBDqVEqfG7Loh64mjtzRNRZDhE0hdYOXGG4rOU6SW2mx5Nhg&#10;sKa1ofy0+7IKnl+2182nzmavj3768ZaZbPbw/q1Uv9eu7kAEasO/+M/9pOP8yc0Yfr+JJ8jFD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4OsFExwAAAN0AAAAPAAAAAAAA&#10;AAAAAAAAAKECAABkcnMvZG93bnJldi54bWxQSwUGAAAAAAQABAD5AAAAlQMAAAAA&#10;" strokeweight=".5pt">
                  <v:stroke dashstyle="dash"/>
                </v:line>
                <v:shape id="Text Box 1184" o:spid="_x0000_s1321" type="#_x0000_t202" style="position:absolute;left:8218;top:11363;width:649;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BAvMwwAA&#10;AN0AAAAPAAAAZHJzL2Rvd25yZXYueG1sRE/NasJAEL4X+g7LCL3VTayKxqxSbAVvbaMPMGTHbEx2&#10;NmS3mvr0bqHQ23x8v5NvBtuKC/W+dqwgHScgiEuna64UHA+75wUIH5A1to5JwQ952KwfH3LMtLvy&#10;F12KUIkYwj5DBSaELpPSl4Ys+rHriCN3cr3FEGFfSd3jNYbbVk6SZC4t1hwbDHa0NVQ2xbdVsEjs&#10;R9MsJ5/eTm/pzGzf3Ht3VuppNLyuQAQawr/4z73Xcf509gK/38QT5Po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OBAvMwwAAAN0AAAAPAAAAAAAAAAAAAAAAAJcCAABkcnMvZG93&#10;bnJldi54bWxQSwUGAAAAAAQABAD1AAAAhwMAAAAA&#10;" filled="f" stroked="f">
                  <v:textbox style="mso-fit-shape-to-text:t">
                    <w:txbxContent>
                      <w:p w14:paraId="20223DB2" w14:textId="77777777" w:rsidR="005A2386" w:rsidRDefault="005A2386" w:rsidP="00047623">
                        <w:pPr>
                          <w:ind w:firstLine="0"/>
                        </w:pPr>
                        <w:r w:rsidRPr="005A0C96">
                          <w:rPr>
                            <w:position w:val="-10"/>
                          </w:rPr>
                          <w:object w:dxaOrig="360" w:dyaOrig="320" w14:anchorId="5B1255B5">
                            <v:shape id="_x0000_i2116" type="#_x0000_t75" style="width:17.85pt;height:16.15pt" o:ole="">
                              <v:imagedata r:id="rId736" o:title=""/>
                            </v:shape>
                            <o:OLEObject Type="Embed" ProgID="Equation.DSMT4" ShapeID="_x0000_i2116" DrawAspect="Content" ObjectID="_1588819662" r:id="rId874"/>
                          </w:object>
                        </w:r>
                      </w:p>
                    </w:txbxContent>
                  </v:textbox>
                </v:shape>
                <v:line id="Line 1113" o:spid="_x0000_s1322" style="position:absolute;visibility:visible;mso-wrap-style:square" from="2078,11049" to="6227,110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yWZiMQAAADdAAAADwAAAGRycy9kb3ducmV2LnhtbERPS2sCMRC+F/wPYQRvNato1a1RxKXQ&#10;Q1vwQc/TzXSzuJksm7jGf98UCr3Nx/ec9TbaRvTU+dqxgsk4A0FcOl1zpeB8enlcgvABWWPjmBTc&#10;ycN2M3hYY67djQ/UH0MlUgj7HBWYENpcSl8asujHriVO3LfrLIYEu0rqDm8p3DZymmVP0mLNqcFg&#10;S3tD5eV4tQoWpjjIhSzeTh9FX09W8T1+fq2UGg3j7hlEoBj+xX/uV53mz+Yz+P0mnSA3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7JZmIxAAAAN0AAAAPAAAAAAAAAAAA&#10;AAAAAKECAABkcnMvZG93bnJldi54bWxQSwUGAAAAAAQABAD5AAAAkgMAAAAA&#10;">
                  <v:stroke endarrow="block"/>
                </v:line>
                <v:line id="Line 1114" o:spid="_x0000_s1323" style="position:absolute;rotation:180;flip:y;visibility:visible;mso-wrap-style:square" from="4307,10439" to="4307,1103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TcrVMQAAADdAAAADwAAAGRycy9kb3ducmV2LnhtbERPTYvCMBC9C/6HMMJeRFMXFalGEWHZ&#10;FS+uCl7HZmyKzaQ02Vr3128EYW/zeJ+zWLW2FA3VvnCsYDRMQBBnThecKzgdPwYzED4gaywdk4IH&#10;eVgtu50Fptrd+ZuaQ8hFDGGfogITQpVK6TNDFv3QVcSRu7raYoiwzqWu8R7DbSnfk2QqLRYcGwxW&#10;tDGU3Q4/VsHl9Plb+vX+vG2mfT8qzG7bP+6Ueuu16zmIQG34F7/cXzrOH08m8PwmniCX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dNytUxAAAAN0AAAAPAAAAAAAAAAAA&#10;AAAAAKECAABkcnMvZG93bnJldi54bWxQSwUGAAAAAAQABAD5AAAAkgMAAAAA&#10;" strokeweight="3pt"/>
                <v:line id="Line 1115" o:spid="_x0000_s1324" style="position:absolute;rotation:-90;visibility:visible;mso-wrap-style:square" from="1944,10492" to="3069,1049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SoQw8UAAADdAAAADwAAAGRycy9kb3ducmV2LnhtbERPTWvCQBC9F/oflin0VjfVNJToKlIq&#10;9FKhiYd6G3anSTA7G7Orpv56VxC8zeN9zmwx2FYcqfeNYwWvowQEsXam4UrBply9vIPwAdlg65gU&#10;/JOHxfzxYYa5cSf+oWMRKhFD2OeooA6hy6X0uiaLfuQ64sj9ud5iiLCvpOnxFMNtK8dJkkmLDceG&#10;Gjv6qEnvioNVoNfNbqJ/i/R7nG4/s7ApD3Z/Vur5aVhOQQQawl18c3+ZOD99y+D6TTxBzi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ISoQw8UAAADdAAAADwAAAAAAAAAA&#10;AAAAAAChAgAAZHJzL2Rvd25yZXYueG1sUEsFBgAAAAAEAAQA+QAAAJMDAAAAAA==&#10;" strokeweight="3pt"/>
                <v:shape id="Text Box 1116" o:spid="_x0000_s1325" type="#_x0000_t202" style="position:absolute;left:3593;top:10932;width:489;height:56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Pw3PwwAA&#10;AN0AAAAPAAAAZHJzL2Rvd25yZXYueG1sRE9LbsIwEN1X4g7WIHUHThBQGmIQokXqjk97gFE8xCHx&#10;OIpdCD19XQmpu3l638nXvW3ElTpfOVaQjhMQxIXTFZcKvj53owUIH5A1No5JwZ08rFeDpxwz7W58&#10;pOsplCKGsM9QgQmhzaT0hSGLfuxa4sidXWcxRNiVUnd4i+G2kZMkmUuLFccGgy1tDRX16dsqWCR2&#10;X9evk4O30590ZrZv7r29KPU87DdLEIH68C9+uD90nD+dvcDfN/EEufo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xPw3PwwAAAN0AAAAPAAAAAAAAAAAAAAAAAJcCAABkcnMvZG93&#10;bnJldi54bWxQSwUGAAAAAAQABAD1AAAAhwMAAAAA&#10;" filled="f" stroked="f">
                  <v:textbox style="mso-fit-shape-to-text:t">
                    <w:txbxContent>
                      <w:p w14:paraId="5A70435D" w14:textId="77777777" w:rsidR="005A2386" w:rsidRDefault="005A2386" w:rsidP="00047623">
                        <w:pPr>
                          <w:ind w:firstLine="0"/>
                        </w:pPr>
                        <w:r w:rsidRPr="00A91663">
                          <w:rPr>
                            <w:position w:val="-4"/>
                          </w:rPr>
                          <w:object w:dxaOrig="200" w:dyaOrig="260" w14:anchorId="696EF5A4">
                            <v:shape id="_x0000_i2117" type="#_x0000_t75" style="width:9.8pt;height:12.65pt" o:ole="">
                              <v:imagedata r:id="rId711" o:title=""/>
                            </v:shape>
                            <o:OLEObject Type="Embed" ProgID="Equation.DSMT4" ShapeID="_x0000_i2117" DrawAspect="Content" ObjectID="_1588819663" r:id="rId875"/>
                          </w:object>
                        </w:r>
                      </w:p>
                    </w:txbxContent>
                  </v:textbox>
                </v:shape>
                <v:shape id="Text Box 1117" o:spid="_x0000_s1326" type="#_x0000_t202" style="position:absolute;left:5900;top:11003;width:402;height:54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Y+gpxQAA&#10;AN0AAAAPAAAAZHJzL2Rvd25yZXYueG1sRI9Ba8JAEIXvQv/DMgVvultRqamrlIrgqUWrQm9DdkxC&#10;s7Mhu5r033cOgrcZ3pv3vlmue1+rG7WxCmzhZWxAEefBVVxYOH5vR6+gYkJ2WAcmC38UYb16Giwx&#10;c6HjPd0OqVASwjFDC2VKTaZ1zEvyGMehIRbtElqPSda20K7FTsJ9rSfGzLXHiqWhxIY+Ssp/D1dv&#10;4fR5+TlPzVex8bOmC73R7Bfa2uFz//4GKlGfHub79c4J/nQmuPKNjKB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Zj6CnFAAAA3QAAAA8AAAAAAAAAAAAAAAAAlwIAAGRycy9k&#10;b3ducmV2LnhtbFBLBQYAAAAABAAEAPUAAACJAwAAAAA=&#10;" filled="f" stroked="f">
                  <v:textbox>
                    <w:txbxContent>
                      <w:p w14:paraId="4F31A1B5" w14:textId="77777777" w:rsidR="005A2386" w:rsidRDefault="005A2386" w:rsidP="00047623">
                        <w:pPr>
                          <w:ind w:firstLine="0"/>
                        </w:pPr>
                        <w:r w:rsidRPr="00242DB9">
                          <w:rPr>
                            <w:position w:val="-6"/>
                          </w:rPr>
                          <w:object w:dxaOrig="200" w:dyaOrig="220" w14:anchorId="60D27C34">
                            <v:shape id="_x0000_i2118" type="#_x0000_t75" style="width:9.8pt;height:10.35pt" o:ole="">
                              <v:imagedata r:id="rId203" o:title=""/>
                            </v:shape>
                            <o:OLEObject Type="Embed" ProgID="Equation.DSMT4" ShapeID="_x0000_i2118" DrawAspect="Content" ObjectID="_1588819664" r:id="rId876"/>
                          </w:object>
                        </w:r>
                      </w:p>
                    </w:txbxContent>
                  </v:textbox>
                </v:shape>
                <v:shape id="Text Box 1118" o:spid="_x0000_s1327" type="#_x0000_t202" style="position:absolute;left:1817;top:10919;width:402;height:55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L02ywQAA&#10;AN0AAAAPAAAAZHJzL2Rvd25yZXYueG1sRE9Ni8IwEL0v+B/CCN7WRNFFq1FEETy5rKuCt6EZ22Iz&#10;KU209d9vBGFv83ifM1+2thQPqn3hWMOgr0AQp84UnGk4/m4/JyB8QDZYOiYNT/KwXHQ+5pgY1/AP&#10;PQ4hEzGEfYIa8hCqREqf5mTR911FHLmrqy2GCOtMmhqbGG5LOVTqS1osODbkWNE6p/R2uFsNp/31&#10;ch6p72xjx1XjWiXZTqXWvW67moEI1IZ/8du9M3H+aDyF1zfxBLn4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KS9NssEAAADdAAAADwAAAAAAAAAAAAAAAACXAgAAZHJzL2Rvd25y&#10;ZXYueG1sUEsFBgAAAAAEAAQA9QAAAIUDAAAAAA==&#10;" filled="f" stroked="f">
                  <v:textbox>
                    <w:txbxContent>
                      <w:p w14:paraId="5BF44E8A" w14:textId="77777777" w:rsidR="005A2386" w:rsidRDefault="005A2386" w:rsidP="00047623">
                        <w:pPr>
                          <w:ind w:firstLine="0"/>
                        </w:pPr>
                        <w:r w:rsidRPr="00242DB9">
                          <w:rPr>
                            <w:position w:val="-6"/>
                          </w:rPr>
                          <w:object w:dxaOrig="200" w:dyaOrig="279" w14:anchorId="05F3B8C0">
                            <v:shape id="_x0000_i2119" type="#_x0000_t75" style="width:9.8pt;height:13.8pt" o:ole="">
                              <v:imagedata r:id="rId205" o:title=""/>
                            </v:shape>
                            <o:OLEObject Type="Embed" ProgID="Equation.DSMT4" ShapeID="_x0000_i2119" DrawAspect="Content" ObjectID="_1588819665" r:id="rId877"/>
                          </w:object>
                        </w:r>
                      </w:p>
                    </w:txbxContent>
                  </v:textbox>
                </v:shape>
                <v:shape id="Text Box 1119" o:spid="_x0000_s1328" type="#_x0000_t202" style="position:absolute;left:1247;top:7904;width:989;height:66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ul8GxQAA&#10;AN0AAAAPAAAAZHJzL2Rvd25yZXYueG1sRI9Bb8IwDIXvk/gPkZG4jRQEiHUEhBhIu7Gx/QCr8ZrS&#10;xqmaDMp+PT4g7WbrPb/3ebXpfaMu1MUqsIHJOANFXARbcWng++vwvAQVE7LFJjAZuFGEzXrwtMLc&#10;hit/0uWUSiUhHHM04FJqc61j4chjHIeWWLSf0HlMsnalth1eJdw3epplC+2xYmlw2NLOUVGffr2B&#10;ZeaPdf0y/Yh+9jeZu91b2LdnY0bDfvsKKlGf/s2P63cr+LOF8Ms3MoJe3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C6XwbFAAAA3QAAAA8AAAAAAAAAAAAAAAAAlwIAAGRycy9k&#10;b3ducmV2LnhtbFBLBQYAAAAABAAEAPUAAACJAwAAAAA=&#10;" filled="f" stroked="f">
                  <v:textbox style="mso-fit-shape-to-text:t">
                    <w:txbxContent>
                      <w:p w14:paraId="35890BD5" w14:textId="77777777" w:rsidR="005A2386" w:rsidRDefault="005A2386" w:rsidP="00047623">
                        <w:pPr>
                          <w:ind w:firstLine="0"/>
                        </w:pPr>
                        <w:r w:rsidRPr="002C3C27">
                          <w:rPr>
                            <w:position w:val="-12"/>
                          </w:rPr>
                          <w:object w:dxaOrig="700" w:dyaOrig="360" w14:anchorId="720359C4">
                            <v:shape id="_x0000_i2120" type="#_x0000_t75" style="width:35.15pt;height:17.85pt" o:ole="">
                              <v:imagedata r:id="rId414" o:title=""/>
                            </v:shape>
                            <o:OLEObject Type="Embed" ProgID="Equation.DSMT4" ShapeID="_x0000_i2120" DrawAspect="Content" ObjectID="_1588819666" r:id="rId878"/>
                          </w:object>
                        </w:r>
                      </w:p>
                    </w:txbxContent>
                  </v:textbox>
                </v:shape>
                <v:shape id="Text Box 1120" o:spid="_x0000_s1329" type="#_x0000_t202" style="position:absolute;left:3158;top:11427;width:649;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9vqdwwAA&#10;AN0AAAAPAAAAZHJzL2Rvd25yZXYueG1sRE/basJAEH0v+A/LFPpWNxEVTd0EsS34Vm8fMGSn2TTZ&#10;2ZDdaurXuwXBtzmc66yKwbbiTL2vHStIxwkI4tLpmisFp+Pn6wKED8gaW8ek4I88FPnoaYWZdhfe&#10;0/kQKhFD2GeowITQZVL60pBFP3YdceS+XW8xRNhXUvd4ieG2lZMkmUuLNccGgx1tDJXN4dcqWCT2&#10;q2mWk52302s6M5t399H9KPXyPKzfQAQawkN8d291nD+dp/D/TTxB5j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f9vqdwwAAAN0AAAAPAAAAAAAAAAAAAAAAAJcCAABkcnMvZG93&#10;bnJldi54bWxQSwUGAAAAAAQABAD1AAAAhwMAAAAA&#10;" filled="f" stroked="f">
                  <v:textbox style="mso-fit-shape-to-text:t">
                    <w:txbxContent>
                      <w:p w14:paraId="0A43EA89" w14:textId="77777777" w:rsidR="005A2386" w:rsidRDefault="005A2386" w:rsidP="00047623">
                        <w:pPr>
                          <w:ind w:firstLine="0"/>
                        </w:pPr>
                        <w:r w:rsidRPr="002C3C27">
                          <w:rPr>
                            <w:position w:val="-10"/>
                          </w:rPr>
                          <w:object w:dxaOrig="360" w:dyaOrig="320" w14:anchorId="0597A101">
                            <v:shape id="_x0000_i2121" type="#_x0000_t75" style="width:17.85pt;height:16.15pt" o:ole="">
                              <v:imagedata r:id="rId416" o:title=""/>
                            </v:shape>
                            <o:OLEObject Type="Embed" ProgID="Equation.DSMT4" ShapeID="_x0000_i2121" DrawAspect="Content" ObjectID="_1588819667" r:id="rId879"/>
                          </w:object>
                        </w:r>
                      </w:p>
                    </w:txbxContent>
                  </v:textbox>
                </v:shape>
                <v:line id="Line 1122" o:spid="_x0000_s1330" style="position:absolute;visibility:visible;mso-wrap-style:square" from="2447,11003" to="2447,1100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mD7zsUAAADdAAAADwAAAGRycy9kb3ducmV2LnhtbERPTWvCQBC9F/wPywje6qZaQomuIpaC&#10;eijVFvQ4ZsckNTsbdtck/ffdgtDbPN7nzJe9qUVLzleWFTyNExDEudUVFwq+Pt8eX0D4gKyxtkwK&#10;fsjDcjF4mGOmbcd7ag+hEDGEfYYKyhCaTEqfl2TQj21DHLmLdQZDhK6Q2mEXw00tJ0mSSoMVx4YS&#10;G1qXlF8PN6PgffqRtqvtbtMft+k5f92fT9+dU2o07FczEIH68C++uzc6zn9OJ/D3TTxBLn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YmD7zsUAAADdAAAADwAAAAAAAAAA&#10;AAAAAAChAgAAZHJzL2Rvd25yZXYueG1sUEsFBgAAAAAEAAQA+QAAAJMDAAAAAA==&#10;"/>
                <v:line id="Line 1123" o:spid="_x0000_s1331" style="position:absolute;visibility:visible;mso-wrap-style:square" from="5207,10874" to="5207,1105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XZSiMMAAADdAAAADwAAAGRycy9kb3ducmV2LnhtbERPTWvCQBC9F/oflil4q5tqEUndhLYg&#10;5OAlqUiPw+6YBLOzYXfV6K/vFgq9zeN9zqac7CAu5EPvWMHLPANBrJ3puVWw/9o+r0GEiGxwcEwK&#10;bhSgLB4fNpgbd+WaLk1sRQrhkKOCLsYxlzLojiyGuRuJE3d03mJM0LfSeLymcDvIRZatpMWeU0OH&#10;I312pE/N2SpoKn1096U/Hb4/dlpv0dfYe6VmT9P7G4hIU/wX/7krk+a/rpbw+006QRY/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12UojDAAAA3QAAAA8AAAAAAAAAAAAA&#10;AAAAoQIAAGRycy9kb3ducmV2LnhtbFBLBQYAAAAABAAEAPkAAACRAwAAAAA=&#10;" strokeweight="3pt"/>
                <v:line id="Line 1124" o:spid="_x0000_s1332" style="position:absolute;rotation:-90;visibility:visible;mso-wrap-style:square" from="2134,10230" to="3780,10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NjhksQAAADdAAAADwAAAGRycy9kb3ducmV2LnhtbERPTWvCQBC9F/wPywje6kYNQaKriFTw&#10;0kKjB70Nu2MSzM6m2VXT/vpuoeBtHu9zluveNuJOna8dK5iMExDE2pmaSwXHw+51DsIHZIONY1Lw&#10;TR7Wq8HLEnPjHvxJ9yKUIoawz1FBFUKbS+l1RRb92LXEkbu4zmKIsCul6fARw20jp0mSSYs1x4YK&#10;W9pWpK/FzSrQH/V1pk9F+j5Nz29ZOB5u9utHqdGw3yxABOrDU/zv3ps4P81S+PsmniBXv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w2OGSxAAAAN0AAAAPAAAAAAAAAAAA&#10;AAAAAKECAABkcnMvZG93bnJldi54bWxQSwUGAAAAAAQABAD5AAAAkgMAAAAA&#10;" strokeweight="3pt"/>
                <v:line id="Line 1125" o:spid="_x0000_s1333" style="position:absolute;rotation:-90;visibility:visible;mso-wrap-style:square" from="3280,10491" to="4404,1049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5RECcUAAADdAAAADwAAAGRycy9kb3ducmV2LnhtbERPTWvCQBC9F/oflin0VjfVNJToKlIq&#10;9FKhiYd6G3anSTA7G7Orpv56VxC8zeN9zmwx2FYcqfeNYwWvowQEsXam4UrBply9vIPwAdlg65gU&#10;/JOHxfzxYYa5cSf+oWMRKhFD2OeooA6hy6X0uiaLfuQ64sj9ud5iiLCvpOnxFMNtK8dJkkmLDceG&#10;Gjv6qEnvioNVoNfNbqJ/i/R7nG4/s7ApD3Z/Vur5aVhOQQQawl18c3+ZOD/N3uD6TTxBzi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H5RECcUAAADdAAAADwAAAAAAAAAA&#10;AAAAAAChAgAAZHJzL2Rvd25yZXYueG1sUEsFBgAAAAAEAAQA+QAAAJMDAAAAAA==&#10;" strokeweight="3pt"/>
                <v:line id="Line 1126" o:spid="_x0000_s1334" style="position:absolute;rotation:-90;visibility:visible;mso-wrap-style:square" from="1854,10852" to="2259,1085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0bafsQAAADdAAAADwAAAGRycy9kb3ducmV2LnhtbERPTWvCQBC9F/oflhF6qxttCJK6ihQL&#10;vVgwerC3YXdMgtnZmF019te7guBtHu9zpvPeNuJMna8dKxgNExDE2pmaSwXbzff7BIQPyAYbx6Tg&#10;Sh7ms9eXKebGXXhN5yKUIoawz1FBFUKbS+l1RRb90LXEkdu7zmKIsCul6fASw20jx0mSSYs1x4YK&#10;W/qqSB+Kk1Wgf+vDh94V6Wqc/i2zsN2c7PFfqbdBv/gEEagPT/HD/WPi/DTL4P5NPEHOb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vRtp+xAAAAN0AAAAPAAAAAAAAAAAA&#10;AAAAAKECAABkcnMvZG93bnJldi54bWxQSwUGAAAAAAQABAD5AAAAkgMAAAAA&#10;" strokeweight="3pt"/>
                <v:shape id="Text Box 1127" o:spid="_x0000_s1335" type="#_x0000_t202" style="position:absolute;left:3182;top:9059;width:541;height:54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5kLbmwwAA&#10;AN0AAAAPAAAAZHJzL2Rvd25yZXYueG1sRE/JasMwEL0X8g9iArk1UkOaxbUcQksgp5Y4C/Q2WBPb&#10;1BoZS4ndv68Khd7m8dZJN4NtxJ06XzvW8DRVIIgLZ2ouNZyOu8cVCB+QDTaOScM3edhko4cUE+N6&#10;PtA9D6WIIewT1FCF0CZS+qIii37qWuLIXV1nMUTYldJ02Mdw28iZUgtpsebYUGFLrxUVX/nNaji/&#10;Xz8vc/VRvtnntneDkmzXUuvJeNi+gAg0hH/xn3tv4vz5Ygm/38QTZPY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5kLbmwwAAAN0AAAAPAAAAAAAAAAAAAAAAAJcCAABkcnMvZG93&#10;bnJldi54bWxQSwUGAAAAAAQABAD1AAAAhwMAAAAA&#10;" filled="f" stroked="f">
                  <v:textbox>
                    <w:txbxContent>
                      <w:p w14:paraId="30668FE2" w14:textId="77777777" w:rsidR="005A2386" w:rsidRPr="00AF1FF8" w:rsidRDefault="005A2386" w:rsidP="00047623">
                        <w:pPr>
                          <w:ind w:firstLine="0"/>
                          <w:rPr>
                            <w:sz w:val="32"/>
                            <w:szCs w:val="32"/>
                          </w:rPr>
                        </w:pPr>
                        <w:r w:rsidRPr="00AF1FF8">
                          <w:rPr>
                            <w:sz w:val="32"/>
                            <w:szCs w:val="32"/>
                          </w:rPr>
                          <w:sym w:font="Symbol" w:char="F0B7"/>
                        </w:r>
                      </w:p>
                    </w:txbxContent>
                  </v:textbox>
                </v:shape>
                <v:shape id="Text Box 1128" o:spid="_x0000_s1336" type="#_x0000_t202" style="position:absolute;left:2747;top:9059;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DyKUxQAA&#10;AN0AAAAPAAAAZHJzL2Rvd25yZXYueG1sRI9Ba8JAEIXvQv/DMgVvultRqamrlIrgqUWrQm9DdkxC&#10;s7Mhu5r03zuHgrcZ3pv3vlmue1+rG7WxCmzhZWxAEefBVVxYOH5vR6+gYkJ2WAcmC38UYb16Giwx&#10;c6HjPd0OqVASwjFDC2VKTaZ1zEvyGMehIRbtElqPSda20K7FTsJ9rSfGzLXHiqWhxIY+Ssp/D1dv&#10;4fR5+TlPzVex8bOmC73R7Bfa2uFz//4GKlGfHub/650T/OlccOUbGUGv7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gPIpTFAAAA3QAAAA8AAAAAAAAAAAAAAAAAlwIAAGRycy9k&#10;b3ducmV2LnhtbFBLBQYAAAAABAAEAPUAAACJAwAAAAA=&#10;" filled="f" stroked="f">
                  <v:textbox>
                    <w:txbxContent>
                      <w:p w14:paraId="536CB139" w14:textId="77777777" w:rsidR="005A2386" w:rsidRPr="00AF1FF8" w:rsidRDefault="005A2386" w:rsidP="00047623">
                        <w:pPr>
                          <w:ind w:firstLine="0"/>
                          <w:rPr>
                            <w:sz w:val="32"/>
                            <w:szCs w:val="32"/>
                          </w:rPr>
                        </w:pPr>
                        <w:r w:rsidRPr="00AF1FF8">
                          <w:rPr>
                            <w:sz w:val="32"/>
                            <w:szCs w:val="32"/>
                          </w:rPr>
                          <w:sym w:font="Symbol" w:char="F0B7"/>
                        </w:r>
                      </w:p>
                    </w:txbxContent>
                  </v:textbox>
                </v:shape>
                <v:shape id="Text Box 1129" o:spid="_x0000_s1337" type="#_x0000_t202" style="position:absolute;left:3632;top:9608;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Q4cPwwAA&#10;AN0AAAAPAAAAZHJzL2Rvd25yZXYueG1sRE9Na8JAEL0L/Q/LFHrT3RYbanQTxFLoSTG2BW9DdkxC&#10;s7MhuzXx33cFwds83ues8tG24ky9bxxreJ4pEMSlMw1XGr4OH9M3ED4gG2wdk4YLecizh8kKU+MG&#10;3tO5CJWIIexT1FCH0KVS+rImi37mOuLInVxvMUTYV9L0OMRw28oXpRJpseHYUGNHm5rK3+LPavje&#10;no4/c7Wr3u1rN7hRSbYLqfXT47heggg0hrv45v40cf48WcD1m3iCzP4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nQ4cPwwAAAN0AAAAPAAAAAAAAAAAAAAAAAJcCAABkcnMvZG93&#10;bnJldi54bWxQSwUGAAAAAAQABAD1AAAAhwMAAAAA&#10;" filled="f" stroked="f">
                  <v:textbox>
                    <w:txbxContent>
                      <w:p w14:paraId="6CB1DA4E" w14:textId="77777777" w:rsidR="005A2386" w:rsidRPr="00AF1FF8" w:rsidRDefault="005A2386" w:rsidP="00047623">
                        <w:pPr>
                          <w:ind w:firstLine="0"/>
                          <w:rPr>
                            <w:sz w:val="32"/>
                            <w:szCs w:val="32"/>
                          </w:rPr>
                        </w:pPr>
                        <w:r w:rsidRPr="00AF1FF8">
                          <w:rPr>
                            <w:sz w:val="32"/>
                            <w:szCs w:val="32"/>
                          </w:rPr>
                          <w:sym w:font="Symbol" w:char="F0B7"/>
                        </w:r>
                      </w:p>
                    </w:txbxContent>
                  </v:textbox>
                </v:shape>
                <v:shape id="Text Box 1130" o:spid="_x0000_s1338" type="#_x0000_t202" style="position:absolute;left:4531;top:10328;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oLhPxgAA&#10;AN0AAAAPAAAAZHJzL2Rvd25yZXYueG1sRI9Pa8JAEMXvgt9hGcFb3a3Y1kZXkZZCT5X6p+BtyI5J&#10;aHY2ZFeTfvvOQfA2w3vz3m+W697X6kptrAJbeJwYUMR5cBUXFg77j4c5qJiQHdaBycIfRVivhoMl&#10;Zi50/E3XXSqUhHDM0EKZUpNpHfOSPMZJaIhFO4fWY5K1LbRrsZNwX+upMc/aY8XSUGJDbyXlv7uL&#10;t3D8Op9+ZmZbvPunpgu90exftbXjUb9ZgErUp7v5dv3pBH/2IvzyjYygV/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zoLhPxgAAAN0AAAAPAAAAAAAAAAAAAAAAAJcCAABkcnMv&#10;ZG93bnJldi54bWxQSwUGAAAAAAQABAD1AAAAigMAAAAA&#10;" filled="f" stroked="f">
                  <v:textbox>
                    <w:txbxContent>
                      <w:p w14:paraId="66B33231" w14:textId="77777777" w:rsidR="005A2386" w:rsidRPr="00AF1FF8" w:rsidRDefault="005A2386" w:rsidP="00047623">
                        <w:pPr>
                          <w:ind w:firstLine="0"/>
                          <w:rPr>
                            <w:sz w:val="32"/>
                            <w:szCs w:val="32"/>
                          </w:rPr>
                        </w:pPr>
                        <w:r w:rsidRPr="00AF1FF8">
                          <w:rPr>
                            <w:sz w:val="32"/>
                            <w:szCs w:val="32"/>
                          </w:rPr>
                          <w:sym w:font="Symbol" w:char="F0B7"/>
                        </w:r>
                      </w:p>
                    </w:txbxContent>
                  </v:textbox>
                </v:shape>
                <v:shape id="Text Box 1131" o:spid="_x0000_s1339" type="#_x0000_t202" style="position:absolute;left:2282;top:9599;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7B3UwwAA&#10;AN0AAAAPAAAAZHJzL2Rvd25yZXYueG1sRE9La8JAEL4L/odlCt50V7E+UlcRpdBTxfiA3obsmIRm&#10;Z0N2a9J/3y0I3ubje85q09lK3KnxpWMN45ECQZw5U3Ku4Xx6Hy5A+IBssHJMGn7Jw2bd760wMa7l&#10;I93TkIsYwj5BDUUIdSKlzwqy6EeuJo7czTUWQ4RNLk2DbQy3lZwoNZMWS44NBda0Kyj7Tn+shsvn&#10;7es6VYd8b1/r1nVKsl1KrQcv3fYNRKAuPMUP94eJ86fzMfx/E0+Q6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c7B3UwwAAAN0AAAAPAAAAAAAAAAAAAAAAAJcCAABkcnMvZG93&#10;bnJldi54bWxQSwUGAAAAAAQABAD1AAAAhwMAAAAA&#10;" filled="f" stroked="f">
                  <v:textbox>
                    <w:txbxContent>
                      <w:p w14:paraId="2F79DBF0" w14:textId="77777777" w:rsidR="005A2386" w:rsidRPr="00AF1FF8" w:rsidRDefault="005A2386" w:rsidP="00047623">
                        <w:pPr>
                          <w:ind w:firstLine="0"/>
                          <w:rPr>
                            <w:sz w:val="32"/>
                            <w:szCs w:val="32"/>
                          </w:rPr>
                        </w:pPr>
                        <w:r w:rsidRPr="00AF1FF8">
                          <w:rPr>
                            <w:sz w:val="32"/>
                            <w:szCs w:val="32"/>
                          </w:rPr>
                          <w:sym w:font="Symbol" w:char="F0B7"/>
                        </w:r>
                      </w:p>
                    </w:txbxContent>
                  </v:textbox>
                </v:shape>
                <v:shape id="Text Box 1132" o:spid="_x0000_s1340" type="#_x0000_t202" style="position:absolute;left:4097;top:10094;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PoOjwwAA&#10;AN0AAAAPAAAAZHJzL2Rvd25yZXYueG1sRE9La8JAEL4L/odlhN50V7FVo6uIpdBTi/EB3obsmASz&#10;syG7Nem/7xYEb/PxPWe16Wwl7tT40rGG8UiBIM6cKTnXcDx8DOcgfEA2WDkmDb/kYbPu91aYGNfy&#10;nu5pyEUMYZ+ghiKEOpHSZwVZ9CNXE0fu6hqLIcIml6bBNobbSk6UepMWS44NBda0Kyi7pT9Ww+nr&#10;ejlP1Xf+bl/r1nVKsl1IrV8G3XYJIlAXnuKH+9PE+dPZBP6/iSfI9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sPoOjwwAAAN0AAAAPAAAAAAAAAAAAAAAAAJcCAABkcnMvZG93&#10;bnJldi54bWxQSwUGAAAAAAQABAD1AAAAhwMAAAAA&#10;" filled="f" stroked="f">
                  <v:textbox>
                    <w:txbxContent>
                      <w:p w14:paraId="5BFB0BEC" w14:textId="77777777" w:rsidR="005A2386" w:rsidRPr="00AF1FF8" w:rsidRDefault="005A2386" w:rsidP="00047623">
                        <w:pPr>
                          <w:ind w:firstLine="0"/>
                          <w:rPr>
                            <w:sz w:val="32"/>
                            <w:szCs w:val="32"/>
                          </w:rPr>
                        </w:pPr>
                        <w:r w:rsidRPr="00AF1FF8">
                          <w:rPr>
                            <w:sz w:val="32"/>
                            <w:szCs w:val="32"/>
                          </w:rPr>
                          <w:sym w:font="Symbol" w:char="F0B7"/>
                        </w:r>
                      </w:p>
                    </w:txbxContent>
                  </v:textbox>
                </v:shape>
                <v:shape id="Text Box 1133" o:spid="_x0000_s1341" type="#_x0000_t202" style="position:absolute;left:1847;top:10289;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ciY4wwAA&#10;AN0AAAAPAAAAZHJzL2Rvd25yZXYueG1sRE/JasMwEL0X8g9iCr0lUtNsda2E0FLoKaXZILfBGi/E&#10;GhlLjd2/jwKB3ubx1klXva3FhVpfOdbwPFIgiDNnKi407HefwwUIH5AN1o5Jwx95WC0HDykmxnX8&#10;Q5dtKEQMYZ+ghjKEJpHSZyVZ9CPXEEcud63FEGFbSNNiF8NtLcdKzaTFimNDiQ29l5Sdt79Ww2GT&#10;n44T9V182GnTuV5Jtq9S66fHfv0GIlAf/sV395eJ8yfzF7h9E0+Qyys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DciY4wwAAAN0AAAAPAAAAAAAAAAAAAAAAAJcCAABkcnMvZG93&#10;bnJldi54bWxQSwUGAAAAAAQABAD1AAAAhwMAAAAA&#10;" filled="f" stroked="f">
                  <v:textbox>
                    <w:txbxContent>
                      <w:p w14:paraId="6A335E3E" w14:textId="77777777" w:rsidR="005A2386" w:rsidRPr="00AF1FF8" w:rsidRDefault="005A2386" w:rsidP="00047623">
                        <w:pPr>
                          <w:ind w:firstLine="0"/>
                          <w:rPr>
                            <w:sz w:val="32"/>
                            <w:szCs w:val="32"/>
                          </w:rPr>
                        </w:pPr>
                        <w:r w:rsidRPr="00AF1FF8">
                          <w:rPr>
                            <w:sz w:val="32"/>
                            <w:szCs w:val="32"/>
                          </w:rPr>
                          <w:sym w:font="Symbol" w:char="F0B7"/>
                        </w:r>
                      </w:p>
                    </w:txbxContent>
                  </v:textbox>
                </v:shape>
                <v:shape id="Text Box 1134" o:spid="_x0000_s1342" type="#_x0000_t202" style="position:absolute;left:2267;top:10934;width:352;height:5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m75MwgAA&#10;AN0AAAAPAAAAZHJzL2Rvd25yZXYueG1sRE9Na8JAEL0L/Q/LFLzpbiWtNXWVogg9WdQqeBuyYxKa&#10;nQ3Z1cR/7wqCt3m8z5nOO1uJCzW+dKzhbahAEGfOlJxr+NutBp8gfEA2WDkmDVfyMJ+99KaYGtfy&#10;hi7bkIsYwj5FDUUIdSqlzwqy6IeuJo7cyTUWQ4RNLk2DbQy3lRwp9SEtlhwbCqxpUVD2vz1bDfv1&#10;6XhI1G++tO916zol2U6k1v3X7vsLRKAuPMUP94+J85NxAvdv4glydg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ybvkzCAAAA3QAAAA8AAAAAAAAAAAAAAAAAlwIAAGRycy9kb3du&#10;cmV2LnhtbFBLBQYAAAAABAAEAPUAAACGAwAAAAA=&#10;" filled="f" stroked="f">
                  <v:textbox>
                    <w:txbxContent>
                      <w:p w14:paraId="2E4F4B67" w14:textId="77777777" w:rsidR="005A2386" w:rsidRDefault="005A2386" w:rsidP="00047623">
                        <w:pPr>
                          <w:ind w:firstLine="0"/>
                        </w:pPr>
                        <w:r w:rsidRPr="00A91663">
                          <w:rPr>
                            <w:position w:val="-4"/>
                          </w:rPr>
                          <w:object w:dxaOrig="139" w:dyaOrig="260" w14:anchorId="25084CF3">
                            <v:shape id="_x0000_i2122" type="#_x0000_t75" style="width:7.5pt;height:12.65pt" o:ole="">
                              <v:imagedata r:id="rId201" o:title=""/>
                            </v:shape>
                            <o:OLEObject Type="Embed" ProgID="Equation.DSMT4" ShapeID="_x0000_i2122" DrawAspect="Content" ObjectID="_1588819668" r:id="rId880"/>
                          </w:object>
                        </w:r>
                      </w:p>
                    </w:txbxContent>
                  </v:textbox>
                </v:shape>
                <v:shape id="Text Box 1135" o:spid="_x0000_s1343" type="#_x0000_t202" style="position:absolute;left:2717;top:10943;width:489;height:56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FGpDwwAA&#10;AN0AAAAPAAAAZHJzL2Rvd25yZXYueG1sRE9LbsIwEN1X4g7WIHUHThBQGmIQokXqjk97gFE8xCHx&#10;OIpdCD19XQmpu3l638nXvW3ElTpfOVaQjhMQxIXTFZcKvj53owUIH5A1No5JwZ08rFeDpxwz7W58&#10;pOsplCKGsM9QgQmhzaT0hSGLfuxa4sidXWcxRNiVUnd4i+G2kZMkmUuLFccGgy1tDRX16dsqWCR2&#10;X9evk4O30590ZrZv7r29KPU87DdLEIH68C9+uD90nD99mcHfN/EEufo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lFGpDwwAAAN0AAAAPAAAAAAAAAAAAAAAAAJcCAABkcnMvZG93&#10;bnJldi54bWxQSwUGAAAAAAQABAD1AAAAhwMAAAAA&#10;" filled="f" stroked="f">
                  <v:textbox style="mso-fit-shape-to-text:t">
                    <w:txbxContent>
                      <w:p w14:paraId="02DF9D23" w14:textId="77777777" w:rsidR="005A2386" w:rsidRDefault="005A2386" w:rsidP="00047623">
                        <w:pPr>
                          <w:ind w:firstLine="0"/>
                        </w:pPr>
                        <w:r w:rsidRPr="00A91663">
                          <w:rPr>
                            <w:position w:val="-4"/>
                          </w:rPr>
                          <w:object w:dxaOrig="200" w:dyaOrig="260" w14:anchorId="4A7CD8D9">
                            <v:shape id="_x0000_i2123" type="#_x0000_t75" style="width:9.8pt;height:12.65pt" o:ole="">
                              <v:imagedata r:id="rId717" o:title=""/>
                            </v:shape>
                            <o:OLEObject Type="Embed" ProgID="Equation.DSMT4" ShapeID="_x0000_i2123" DrawAspect="Content" ObjectID="_1588819669" r:id="rId881"/>
                          </w:object>
                        </w:r>
                      </w:p>
                    </w:txbxContent>
                  </v:textbox>
                </v:shape>
                <v:shape id="Text Box 1137" o:spid="_x0000_s1344" type="#_x0000_t202" style="position:absolute;left:3152;top:10943;width:474;height:57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xvQ0wwAA&#10;AN0AAAAPAAAAZHJzL2Rvd25yZXYueG1sRE9LasMwEN0Xcgcxhe4SOSFfJ7IJaQvdtXVygMGaWK6t&#10;kbHUxM3pq0Kgu3m87+zywbbiQr2vHSuYThIQxKXTNVcKTsfX8RqED8gaW8ek4Ic85NnoYYepdlf+&#10;pEsRKhFD2KeowITQpVL60pBFP3EdceTOrrcYIuwrqXu8xnDbylmSLKXFmmODwY4Ohsqm+LYK1ol9&#10;b5rN7MPb+W26MIdn99J9KfX0OOy3IAIN4V98d7/pOH++WsLfN/EEmf0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VxvQ0wwAAAN0AAAAPAAAAAAAAAAAAAAAAAJcCAABkcnMvZG93&#10;bnJldi54bWxQSwUGAAAAAAQABAD1AAAAhwMAAAAA&#10;" filled="f" stroked="f">
                  <v:textbox style="mso-fit-shape-to-text:t">
                    <w:txbxContent>
                      <w:p w14:paraId="1376B5B5" w14:textId="77777777" w:rsidR="005A2386" w:rsidRDefault="005A2386" w:rsidP="00047623">
                        <w:pPr>
                          <w:ind w:firstLine="0"/>
                        </w:pPr>
                        <w:r w:rsidRPr="0096572E">
                          <w:rPr>
                            <w:position w:val="-6"/>
                          </w:rPr>
                          <w:object w:dxaOrig="180" w:dyaOrig="279" w14:anchorId="3297DD1E">
                            <v:shape id="_x0000_i2124" type="#_x0000_t75" style="width:9.2pt;height:13.8pt" o:ole="">
                              <v:imagedata r:id="rId721" o:title=""/>
                            </v:shape>
                            <o:OLEObject Type="Embed" ProgID="Equation.DSMT4" ShapeID="_x0000_i2124" DrawAspect="Content" ObjectID="_1588819670" r:id="rId882"/>
                          </w:object>
                        </w:r>
                      </w:p>
                    </w:txbxContent>
                  </v:textbox>
                </v:shape>
                <v:shape id="Text Box 1138" o:spid="_x0000_s1345" type="#_x0000_t202" style="position:absolute;left:4060;top:10932;width:474;height:57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ilGvwwAA&#10;AN0AAAAPAAAAZHJzL2Rvd25yZXYueG1sRE/NasJAEL4XfIdlBG+6UWyjqauItuCtavsAQ3bMpsnO&#10;huyqqU/vCkJv8/H9zmLV2VpcqPWlYwXjUQKCOHe65ELBz/fncAbCB2SNtWNS8EceVsveywIz7a58&#10;oMsxFCKGsM9QgQmhyaT0uSGLfuQa4sidXGsxRNgWUrd4jeG2lpMkeZMWS44NBhvaGMqr49kqmCX2&#10;q6rmk72309v41Wy27qP5VWrQ79bvIAJ14V/8dO90nD9NU3h8E0+Qyzs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6ilGvwwAAAN0AAAAPAAAAAAAAAAAAAAAAAJcCAABkcnMvZG93&#10;bnJldi54bWxQSwUGAAAAAAQABAD1AAAAhwMAAAAA&#10;" filled="f" stroked="f">
                  <v:textbox style="mso-fit-shape-to-text:t">
                    <w:txbxContent>
                      <w:p w14:paraId="57EE1607" w14:textId="77777777" w:rsidR="005A2386" w:rsidRDefault="005A2386" w:rsidP="00047623">
                        <w:pPr>
                          <w:ind w:firstLine="0"/>
                        </w:pPr>
                        <w:r w:rsidRPr="0096572E">
                          <w:rPr>
                            <w:position w:val="-6"/>
                          </w:rPr>
                          <w:object w:dxaOrig="180" w:dyaOrig="279" w14:anchorId="070A8B0A">
                            <v:shape id="_x0000_i2125" type="#_x0000_t75" style="width:9.2pt;height:13.8pt" o:ole="">
                              <v:imagedata r:id="rId723" o:title=""/>
                            </v:shape>
                            <o:OLEObject Type="Embed" ProgID="Equation.DSMT4" ShapeID="_x0000_i2125" DrawAspect="Content" ObjectID="_1588819671" r:id="rId883"/>
                          </w:object>
                        </w:r>
                      </w:p>
                    </w:txbxContent>
                  </v:textbox>
                </v:shape>
                <v:shape id="Text Box 1140" o:spid="_x0000_s1346" type="#_x0000_t202" style="position:absolute;left:3803;top:10028;width:921;height:48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ltJoyQAA&#10;AN0AAAAPAAAAZHJzL2Rvd25yZXYueG1sRI9BS8NAEIXvQv/DMoVexG4aRSV2W0qLIlgqVg8ex+yY&#10;pM3Oht01jf565yB4m+G9ee+b+XJwreopxMazgdk0A0VcettwZeDt9f7iFlRMyBZbz2TgmyIsF6Oz&#10;ORbWn/iF+n2qlIRwLNBAnVJXaB3LmhzGqe+IRfv0wWGSNVTaBjxJuGt1nmXX2mHD0lBjR+uayuP+&#10;yxn4eQ5bn+fbh9nH+2XTp835Yfe0M2YyHlZ3oBIN6d/8d/1oBf/qRnDlGxlBL34B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BkltJoyQAAAN0AAAAPAAAAAAAAAAAAAAAAAJcCAABk&#10;cnMvZG93bnJldi54bWxQSwUGAAAAAAQABAD1AAAAjQMAAAAA&#10;" filled="f" stroked="f">
                  <v:textbox>
                    <w:txbxContent>
                      <w:p w14:paraId="3BC69AC3" w14:textId="77777777" w:rsidR="005A2386" w:rsidRDefault="005A2386" w:rsidP="00047623">
                        <w:pPr>
                          <w:ind w:firstLine="0"/>
                        </w:pPr>
                        <w:r>
                          <w:t>0,1008</w:t>
                        </w:r>
                      </w:p>
                    </w:txbxContent>
                  </v:textbox>
                </v:shape>
                <v:shape id="Text Box 1141" o:spid="_x0000_s1347" type="#_x0000_t202" style="position:absolute;left:4268;top:10274;width:921;height:44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2nfzxwAA&#10;AN0AAAAPAAAAZHJzL2Rvd25yZXYueG1sRE9LS8NAEL4L/Q/LFHqRdtMoto3dllJRBEtLHwePY3ZM&#10;otnZsLumqb/eFQRv8/E9Z77sTC1acr6yrGA8SkAQ51ZXXCg4HR+HUxA+IGusLZOCC3lYLnpXc8y0&#10;PfOe2kMoRAxhn6GCMoQmk9LnJRn0I9sQR+7dOoMhQldI7fAcw00t0yS5kwYrjg0lNrQuKf88fBkF&#10;3zu3sWm6eRq/vd5UbXi4/ti+bJUa9LvVPYhAXfgX/7mfdZx/O5nB7zfxBLn4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C9p388cAAADdAAAADwAAAAAAAAAAAAAAAACXAgAAZHJz&#10;L2Rvd25yZXYueG1sUEsFBgAAAAAEAAQA9QAAAIsDAAAAAA==&#10;" filled="f" stroked="f">
                  <v:textbox>
                    <w:txbxContent>
                      <w:p w14:paraId="2C8B7B15" w14:textId="77777777" w:rsidR="005A2386" w:rsidRDefault="005A2386" w:rsidP="00047623">
                        <w:pPr>
                          <w:ind w:firstLine="0"/>
                        </w:pPr>
                        <w:r>
                          <w:t>0,0504</w:t>
                        </w:r>
                      </w:p>
                    </w:txbxContent>
                  </v:textbox>
                </v:shape>
                <v:shape id="Text Box 1142" o:spid="_x0000_s1348" type="#_x0000_t202" style="position:absolute;left:1137;top:10289;width:921;height:44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Na5JyQAA&#10;AN0AAAAPAAAAZHJzL2Rvd25yZXYueG1sRI9BS8NAEIXvgv9hmUIvYjeNRUrstohSEVoqVg8ex+w0&#10;iWZnw+6apv31zkHwNsN78943i9XgWtVTiI1nA9NJBoq49LbhysD72/p6DiomZIutZzJwogir5eXF&#10;Agvrj/xK/T5VSkI4FmigTqkrtI5lTQ7jxHfEoh18cJhkDZW2AY8S7lqdZ9mtdtiwNNTY0UNN5ff+&#10;xxk4v4Stz/Pt0/Tz46bp0+PV126zM2Y8Gu7vQCUa0r/57/rZCv5sLvzyjYygl78A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CvNa5JyQAAAN0AAAAPAAAAAAAAAAAAAAAAAJcCAABk&#10;cnMvZG93bnJldi54bWxQSwUGAAAAAAQABAD1AAAAjQMAAAAA&#10;" filled="f" stroked="f">
                  <v:textbox>
                    <w:txbxContent>
                      <w:p w14:paraId="0709EF8E" w14:textId="77777777" w:rsidR="005A2386" w:rsidRDefault="005A2386" w:rsidP="00047623">
                        <w:pPr>
                          <w:ind w:firstLine="0"/>
                        </w:pPr>
                        <w:r>
                          <w:t>0,0498</w:t>
                        </w:r>
                      </w:p>
                    </w:txbxContent>
                  </v:textbox>
                </v:shape>
                <v:shape id="Text Box 1143" o:spid="_x0000_s1349" type="#_x0000_t202" style="position:absolute;left:3107;top:8954;width:806;height:44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eQvSxgAA&#10;AN0AAAAPAAAAZHJzL2Rvd25yZXYueG1sRE9Na8JAEL0L/odlCr2IbpKWItFVSkulULFUPXgcs9Mk&#10;NjsbdteY9te7hUJv83ifM1/2phEdOV9bVpBOEhDEhdU1lwr2u5fxFIQPyBoby6TgmzwsF8PBHHNt&#10;L/xB3TaUIoawz1FBFUKbS+mLigz6iW2JI/dpncEQoSuldniJ4aaRWZI8SIM1x4YKW3qqqPjano2C&#10;n3e3tlm2XqXHw13dhefRafO2Uer2pn+cgQjUh3/xn/tVx/n30xR+v4knyMUV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AeQvSxgAAAN0AAAAPAAAAAAAAAAAAAAAAAJcCAABkcnMv&#10;ZG93bnJldi54bWxQSwUGAAAAAAQABAD1AAAAigMAAAAA&#10;" filled="f" stroked="f">
                  <v:textbox>
                    <w:txbxContent>
                      <w:p w14:paraId="3008808E" w14:textId="77777777" w:rsidR="005A2386" w:rsidRDefault="005A2386" w:rsidP="00047623">
                        <w:pPr>
                          <w:ind w:firstLine="0"/>
                        </w:pPr>
                        <w:r>
                          <w:t>0,224</w:t>
                        </w:r>
                      </w:p>
                    </w:txbxContent>
                  </v:textbox>
                </v:shape>
                <v:shape id="Text Box 1144" o:spid="_x0000_s1350" type="#_x0000_t202" style="position:absolute;left:3392;top:9548;width:806;height:44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q5WlxgAA&#10;AN0AAAAPAAAAZHJzL2Rvd25yZXYueG1sRE9La8JAEL4X+h+WEXopujEtRaKrlJZKQbH4OHgcs2OS&#10;NjsbdtcY++vdQsHbfHzPmcw6U4uWnK8sKxgOEhDEudUVFwp224/+CIQPyBpry6TgQh5m0/u7CWba&#10;nnlN7SYUIoawz1BBGUKTSenzkgz6gW2II3e0zmCI0BVSOzzHcFPLNElepMGKY0OJDb2VlP9sTkbB&#10;75db2jRdzoeH/VPVhvfH79VipdRDr3sdgwjUhZv43/2p4/znUQp/38QT5PQK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wq5WlxgAAAN0AAAAPAAAAAAAAAAAAAAAAAJcCAABkcnMv&#10;ZG93bnJldi54bWxQSwUGAAAAAAQABAD1AAAAigMAAAAA&#10;" filled="f" stroked="f">
                  <v:textbox>
                    <w:txbxContent>
                      <w:p w14:paraId="00401632" w14:textId="77777777" w:rsidR="005A2386" w:rsidRDefault="005A2386" w:rsidP="00047623">
                        <w:pPr>
                          <w:ind w:firstLine="0"/>
                        </w:pPr>
                        <w:r>
                          <w:t>0,168</w:t>
                        </w:r>
                      </w:p>
                    </w:txbxContent>
                  </v:textbox>
                </v:shape>
                <v:shape id="Text Box 1145" o:spid="_x0000_s1351" type="#_x0000_t202" style="position:absolute;left:1962;top:9518;width:921;height:44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5zA+xgAA&#10;AN0AAAAPAAAAZHJzL2Rvd25yZXYueG1sRE9La8JAEL4X/A/LCL0U3RiLSHQVUSyFisXHweM0O03S&#10;ZmfD7jam/fXdQsHbfHzPmS87U4uWnK8sKxgNExDEudUVFwrOp+1gCsIHZI21ZVLwTR6Wi97dHDNt&#10;r3yg9hgKEUPYZ6igDKHJpPR5SQb90DbEkXu3zmCI0BVSO7zGcFPLNEkm0mDFsaHEhtYl5Z/HL6Pg&#10;59XtbJrunkZvl3HVhs3Dx/5lr9R9v1vNQATqwk38737Wcf7jdAx/38QT5OIX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f5zA+xgAAAN0AAAAPAAAAAAAAAAAAAAAAAJcCAABkcnMv&#10;ZG93bnJldi54bWxQSwUGAAAAAAQABAD1AAAAigMAAAAA&#10;" filled="f" stroked="f">
                  <v:textbox>
                    <w:txbxContent>
                      <w:p w14:paraId="5A2B9C76" w14:textId="77777777" w:rsidR="005A2386" w:rsidRDefault="005A2386" w:rsidP="00047623">
                        <w:pPr>
                          <w:ind w:firstLine="0"/>
                        </w:pPr>
                        <w:r>
                          <w:t>0,1494</w:t>
                        </w:r>
                      </w:p>
                    </w:txbxContent>
                  </v:textbox>
                </v:shape>
                <v:shape id="Text Box 1204" o:spid="_x0000_s1352" type="#_x0000_t202" style="position:absolute;left:2432;top:8999;width:806;height:44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DqhKxgAA&#10;AN0AAAAPAAAAZHJzL2Rvd25yZXYueG1sRE9La8JAEL4L/Q/LFLyIbkxFJLpKqSiFisXHweM0O03S&#10;ZmfD7jam/fXdQsHbfHzPWaw6U4uWnK8sKxiPEhDEudUVFwrOp81wBsIHZI21ZVLwTR5Wy7veAjNt&#10;r3yg9hgKEUPYZ6igDKHJpPR5SQb9yDbEkXu3zmCI0BVSO7zGcFPLNEmm0mDFsaHEhp5Kyj+PX0bB&#10;z6vb2TTdbcdvl4eqDevBx/5lr1T/vnucgwjUhZv43/2s4/zJbAJ/38QT5PIX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QDqhKxgAAAN0AAAAPAAAAAAAAAAAAAAAAAJcCAABkcnMv&#10;ZG93bnJldi54bWxQSwUGAAAAAAQABAD1AAAAigMAAAAA&#10;" filled="f" stroked="f">
                  <v:textbox>
                    <w:txbxContent>
                      <w:p w14:paraId="62627832" w14:textId="77777777" w:rsidR="005A2386" w:rsidRDefault="005A2386" w:rsidP="00EF2B35">
                        <w:pPr>
                          <w:ind w:firstLine="0"/>
                        </w:pPr>
                        <w:r>
                          <w:t>0,224</w:t>
                        </w:r>
                      </w:p>
                    </w:txbxContent>
                  </v:textbox>
                </v:shape>
                <v:shape id="Text Box 1206" o:spid="_x0000_s1353" type="#_x0000_t202" style="position:absolute;left:5393;top:10604;width:921;height:44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g3RxwAA&#10;AN0AAAAPAAAAZHJzL2Rvd25yZXYueG1sRE9Na8JAEL0X/A/LCF5EN6a2SOoqpcUiKJZqDz1Os2MS&#10;m50Nu9sY++u7BaG3ebzPmS87U4uWnK8sK5iMExDEudUVFwreD6vRDIQPyBpry6TgQh6Wi97NHDNt&#10;z/xG7T4UIoawz1BBGUKTSenzkgz6sW2II3e0zmCI0BVSOzzHcFPLNEnupcGKY0OJDT2VlH/tv42C&#10;n1e3tWm6fZl8ftxWbXgennabnVKDfvf4ACJQF/7FV/dax/nT2R38fRNPkIt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v0IN0ccAAADdAAAADwAAAAAAAAAAAAAAAACXAgAAZHJz&#10;L2Rvd25yZXYueG1sUEsFBgAAAAAEAAQA9QAAAIsDAAAAAA==&#10;" filled="f" stroked="f">
                  <v:textbox>
                    <w:txbxContent>
                      <w:p w14:paraId="747F78F5" w14:textId="77777777" w:rsidR="005A2386" w:rsidRDefault="005A2386" w:rsidP="000D645A">
                        <w:pPr>
                          <w:ind w:firstLine="0"/>
                        </w:pPr>
                        <w:r>
                          <w:t>0,0081</w:t>
                        </w:r>
                      </w:p>
                    </w:txbxContent>
                  </v:textbox>
                </v:shape>
                <v:shape id="Text Box 1207" o:spid="_x0000_s1354" type="#_x0000_t202" style="position:absolute;left:4952;top:10973;width:486;height:57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E4QTwwAA&#10;AN0AAAAPAAAAZHJzL2Rvd25yZXYueG1sRE/basJAEH0X/IdlCr7pJmIlpm5ErIW+1dsHDNlpNk12&#10;NmS3mvbruwXBtzmc66w3g23FlXpfO1aQzhIQxKXTNVcKLue3aQbCB2SNrWNS8EMeNsV4tMZcuxsf&#10;6XoKlYgh7HNUYELocil9aciin7mOOHKfrrcYIuwrqXu8xXDbynmSLKXFmmODwY52hsrm9G0VZIn9&#10;aJrV/ODt4jd9NrtXt+++lJo8DdsXEIGG8BDf3e86zl9kS/j/Jp4gi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gE4QTwwAAAN0AAAAPAAAAAAAAAAAAAAAAAJcCAABkcnMvZG93&#10;bnJldi54bWxQSwUGAAAAAAQABAD1AAAAhwMAAAAA&#10;" filled="f" stroked="f">
                  <v:textbox style="mso-fit-shape-to-text:t">
                    <w:txbxContent>
                      <w:p w14:paraId="785A7D3D" w14:textId="77777777" w:rsidR="005A2386" w:rsidRPr="000D645A" w:rsidRDefault="005A2386" w:rsidP="000D645A">
                        <w:pPr>
                          <w:ind w:firstLine="0"/>
                          <w:rPr>
                            <w:b/>
                          </w:rPr>
                        </w:pPr>
                        <w:r w:rsidRPr="000D645A">
                          <w:rPr>
                            <w:b/>
                            <w:position w:val="-6"/>
                          </w:rPr>
                          <w:object w:dxaOrig="200" w:dyaOrig="279" w14:anchorId="3A84A885">
                            <v:shape id="_x0000_i2126" type="#_x0000_t75" style="width:9.8pt;height:13.8pt" o:ole="">
                              <v:imagedata r:id="rId855" o:title=""/>
                            </v:shape>
                            <o:OLEObject Type="Embed" ProgID="Equation.DSMT4" ShapeID="_x0000_i2126" DrawAspect="Content" ObjectID="_1588819672" r:id="rId884"/>
                          </w:object>
                        </w:r>
                      </w:p>
                    </w:txbxContent>
                  </v:textbox>
                </v:shape>
                <v:shape id="Text Box 1208" o:spid="_x0000_s1355" type="#_x0000_t202" style="position:absolute;left:5447;top:10958;width:474;height:57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XyGIwwAA&#10;AN0AAAAPAAAAZHJzL2Rvd25yZXYueG1sRE/NasJAEL4LfYdlCr3VjaI2pm5CsQq9adUHGLJjNk12&#10;NmS3Gvv03ULB23x8v7MqBtuKC/W+dqxgMk5AEJdO11wpOB23zykIH5A1to5JwY08FPnDaIWZdlf+&#10;pMshVCKGsM9QgQmhy6T0pSGLfuw64sidXW8xRNhXUvd4jeG2ldMkWUiLNccGgx2tDZXN4dsqSBO7&#10;a5rldO/t7GcyN+t3t+m+lHp6HN5eQQQawl387/7Qcf4sfYG/b+IJMv8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PXyGIwwAAAN0AAAAPAAAAAAAAAAAAAAAAAJcCAABkcnMvZG93&#10;bnJldi54bWxQSwUGAAAAAAQABAD1AAAAhwMAAAAA&#10;" filled="f" stroked="f">
                  <v:textbox style="mso-fit-shape-to-text:t">
                    <w:txbxContent>
                      <w:p w14:paraId="4CE40E52" w14:textId="77777777" w:rsidR="005A2386" w:rsidRDefault="005A2386" w:rsidP="000D645A">
                        <w:pPr>
                          <w:ind w:firstLine="0"/>
                        </w:pPr>
                        <w:r w:rsidRPr="0096572E">
                          <w:rPr>
                            <w:position w:val="-6"/>
                          </w:rPr>
                          <w:object w:dxaOrig="180" w:dyaOrig="279" w14:anchorId="0E41BE67">
                            <v:shape id="_x0000_i2127" type="#_x0000_t75" style="width:9.2pt;height:13.8pt" o:ole="">
                              <v:imagedata r:id="rId857" o:title=""/>
                            </v:shape>
                            <o:OLEObject Type="Embed" ProgID="Equation.DSMT4" ShapeID="_x0000_i2127" DrawAspect="Content" ObjectID="_1588819673" r:id="rId885"/>
                          </w:object>
                        </w:r>
                      </w:p>
                    </w:txbxContent>
                  </v:textbox>
                </v:shape>
                <v:line id="Line 1210" o:spid="_x0000_s1356" style="position:absolute;rotation:-90;visibility:visible;mso-wrap-style:square" from="7713,10276" to="7713,1059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Xtk1sYAAADdAAAADwAAAGRycy9kb3ducmV2LnhtbESPzW4CMQyE75V4h8hI3Eq2gABtCaiq&#10;1IpWvQB9AHfj/Wk3zpIE2Pbp6wMSN1sznvm82vSuVWcKsfFs4GGcgSIuvG24MvB5eLlfgooJ2WLr&#10;mQz8UoTNenC3wtz6C+/ovE+VkhCOORqoU+pyrWNRk8M49h2xaKUPDpOsodI24EXCXasnWTbXDhuW&#10;hho7eq6p+NmfnIHp119H4fXYtLNy8fZe+rT4+LbGjIb90yOoRH26ma/XWyv4s6Xgyjcygl7/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V7ZNbGAAAA3QAAAA8AAAAAAAAA&#10;AAAAAAAAoQIAAGRycy9kb3ducmV2LnhtbFBLBQYAAAAABAAEAPkAAACUAwAAAAA=&#10;" strokeweight="2.25pt"/>
                <v:line id="Line 1211" o:spid="_x0000_s1357" style="position:absolute;rotation:-90;visibility:visible;mso-wrap-style:square" from="10159,8337" to="10159,86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jfBTcMAAADdAAAADwAAAGRycy9kb3ducmV2LnhtbERP22oCMRB9F/oPYQq+abZVqm6NUgTF&#10;ii/d9gPGzeyl3UzWJOrWrzdCoW9zONeZLzvTiDM5X1tW8DRMQBDnVtdcKvj6XA+mIHxA1thYJgW/&#10;5GG5eOjNMdX2wh90zkIpYgj7FBVUIbSplD6vyKAf2pY4coV1BkOErpTa4SWGm0Y+J8mLNFhzbKiw&#10;pVVF+U92MgpGh2tLbnOsm3Exed8VNkz231qp/mP39goiUBf+xX/urY7zx9MZ3L+JJ8jFD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o3wU3DAAAA3QAAAA8AAAAAAAAAAAAA&#10;AAAAoQIAAGRycy9kb3ducmV2LnhtbFBLBQYAAAAABAAEAPkAAACRAwAAAAA=&#10;" strokeweight="2.25pt"/>
                <v:line id="Line 1212" o:spid="_x0000_s1358" style="position:absolute;rotation:-90;visibility:visible;mso-wrap-style:square" from="9777,8399" to="9777,872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tT+DcYAAADdAAAADwAAAGRycy9kb3ducmV2LnhtbESPzU4DMQyE70i8Q+RK3Gi2UNF22WyF&#10;kECAeunPA5iN9wc2zpKEduHp8QGpN1sznvlcrEfXqyOF2Hk2MJtmoIgrbztuDBz2T9dLUDEhW+w9&#10;k4EfirAuLy8KzK0/8ZaOu9QoCeGYo4E2pSHXOlYtOYxTPxCLVvvgMMkaGm0DniTc9fomy+60w46l&#10;ocWBHluqPnffzsDt++9A4fmr6+f14vWt9mmx+bDGXE3Gh3tQicZ0Nv9fv1jBn6+EX76REXT5B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7U/g3GAAAA3QAAAA8AAAAAAAAA&#10;AAAAAAAAoQIAAGRycy9kb3ducmV2LnhtbFBLBQYAAAAABAAEAPkAAACUAwAAAAA=&#10;" strokeweight="2.25pt"/>
                <v:line id="Line 1213" o:spid="_x0000_s1359" style="position:absolute;rotation:-90;visibility:visible;mso-wrap-style:square" from="8765,8866" to="8765,918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ZhblsQAAADdAAAADwAAAGRycy9kb3ducmV2LnhtbERP22oCMRB9F/oPYQp906xVvGyNUgRL&#10;Lb64+gHTzeyl3UzWJNW1X98UBN/mcK6zWHWmEWdyvrasYDhIQBDnVtdcKjgeNv0ZCB+QNTaWScGV&#10;PKyWD70FptpeeE/nLJQihrBPUUEVQptK6fOKDPqBbYkjV1hnMEToSqkdXmK4aeRzkkykwZpjQ4Ut&#10;rSvKv7Mfo2D0+duSezvVzbiYbj8KG6a7L63U02P3+gIiUBfu4pv7Xcf54/kQ/r+JJ8jl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xmFuWxAAAAN0AAAAPAAAAAAAAAAAA&#10;AAAAAKECAABkcnMvZG93bnJldi54bWxQSwUGAAAAAAQABAD5AAAAkgMAAAAA&#10;" strokeweight="2.25pt"/>
                <v:line id="Line 1214" o:spid="_x0000_s1360" style="position:absolute;rotation:-90;visibility:visible;mso-wrap-style:square" from="8415,9168" to="8415,949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UrF4cMAAADdAAAADwAAAGRycy9kb3ducmV2LnhtbERP22oCMRB9L/gPYYS+1awXal2NIoKl&#10;Fl+0fsC4mb3oZrImqa79+qZQ8G0O5zqzRWtqcSXnK8sK+r0EBHFmdcWFgsPX+uUNhA/IGmvLpOBO&#10;HhbzztMMU21vvKPrPhQihrBPUUEZQpNK6bOSDPqebYgjl1tnMEToCqkd3mK4qeUgSV6lwYpjQ4kN&#10;rUrKzvtvo2B4/GnIvV+qepSPN5+5DePtSSv13G2XUxCB2vAQ/7s/dJw/mgzg75t4gpz/A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FKxeHDAAAA3QAAAA8AAAAAAAAAAAAA&#10;AAAAoQIAAGRycy9kb3ducmV2LnhtbFBLBQYAAAAABAAEAPkAAACRAwAAAAA=&#10;" strokeweight="2.25pt"/>
                <v:line id="Line 1215" o:spid="_x0000_s1361" style="position:absolute;rotation:-90;visibility:visible;mso-wrap-style:square" from="9125,8611" to="9125,893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gZgesMAAADdAAAADwAAAGRycy9kb3ducmV2LnhtbERP22oCMRB9L/gPYYS+1awXtK5GEcHS&#10;Fl+0fsC4mb3oZrImqW779U1B8G0O5zrzZWtqcSXnK8sK+r0EBHFmdcWFgsPX5uUVhA/IGmvLpOCH&#10;PCwXnac5ptreeEfXfShEDGGfooIyhCaV0mclGfQ92xBHLrfOYIjQFVI7vMVwU8tBkoylwYpjQ4kN&#10;rUvKzvtvo2B4/G3IvV2qepRPPj5zGybbk1bquduuZiACteEhvrvfdZw/mg7h/5t4glz8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G4GYHrDAAAA3QAAAA8AAAAAAAAAAAAA&#10;AAAAoQIAAGRycy9kb3ducmV2LnhtbFBLBQYAAAAABAAEAPkAAACRAwAAAAA=&#10;" strokeweight="2.25pt"/>
                <v:line id="Line 1216" o:spid="_x0000_s1362" style="position:absolute;rotation:-90;visibility:visible;mso-wrap-style:square" from="9426,8484" to="9426,880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e/4DsQAAADdAAAADwAAAGRycy9kb3ducmV2LnhtbERP22oCMRB9L/gPYYS+1ay6eFmNIgVL&#10;W/ri5QPGzexFN5Ntkuq2X98UhL7N4Vxnue5MI67kfG1ZwXCQgCDOra65VHA8bJ9mIHxA1thYJgXf&#10;5GG96j0sMdP2xju67kMpYgj7DBVUIbSZlD6vyKAf2JY4coV1BkOErpTa4S2Gm0aOkmQiDdYcGyps&#10;6bmi/LL/MgrGp5+W3Mtn3aTF9O29sGH6cdZKPfa7zQJEoC78i+/uVx3np/MU/r6JJ8jVL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h7/gOxAAAAN0AAAAPAAAAAAAAAAAA&#10;AAAAAKECAABkcnMvZG93bnJldi54bWxQSwUGAAAAAAQABAD5AAAAkgMAAAAA&#10;" strokeweight="2.25pt"/>
                <v:line id="Line 1217" o:spid="_x0000_s1363" style="position:absolute;rotation:-90;visibility:visible;mso-wrap-style:square" from="8060,9674" to="8060,999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qNdlcQAAADdAAAADwAAAGRycy9kb3ducmV2LnhtbERP204CMRB9N/EfmjHhTboKCK4UQkgg&#10;Qnzh8gHDdvai2+nSFlj9ektCwtucnOuMp62pxZmcrywreOkmIIgzqysuFOx3i+cRCB+QNdaWScEv&#10;eZhOHh/GmGp74Q2dt6EQMYR9igrKEJpUSp+VZNB3bUMcudw6gyFCV0jt8BLDTS1fk+RNGqw4NpTY&#10;0Lyk7Gd7Mgp6h7+G3PJY1f18uFrnNgy/vrVSnad29gEiUBvu4pv7U8f5/fcBXL+JJ8jJ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Oo12VxAAAAN0AAAAPAAAAAAAAAAAA&#10;AAAAAKECAABkcnMvZG93bnJldi54bWxQSwUGAAAAAAQABAD5AAAAkgMAAAAA&#10;" strokeweight="2.25pt"/>
                <v:shape id="Text Box 1221" o:spid="_x0000_s1364" type="#_x0000_t202" style="position:absolute;left:9362;top:10958;width:486;height:57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yhLOwQAA&#10;AN0AAAAPAAAAZHJzL2Rvd25yZXYueG1sRE/NisIwEL4LvkMYwZumiopWo4irsDd31QcYmrGpbSal&#10;yWrdpzfCwt7m4/ud1aa1lbhT4wvHCkbDBARx5nTBuYLL+TCYg/ABWWPlmBQ8ycNm3e2sMNXuwd90&#10;P4VcxBD2KSowIdSplD4zZNEPXU0cuatrLIYIm1zqBh8x3FZynCQzabHg2GCwpp2hrDz9WAXzxB7L&#10;cjH+8nbyO5qa3Yfb1zel+r12uwQRqA3/4j/3p47zJ4sZvL+JJ8j1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JcoSzsEAAADdAAAADwAAAAAAAAAAAAAAAACXAgAAZHJzL2Rvd25y&#10;ZXYueG1sUEsFBgAAAAAEAAQA9QAAAIUDAAAAAA==&#10;" filled="f" stroked="f">
                  <v:textbox style="mso-fit-shape-to-text:t">
                    <w:txbxContent>
                      <w:p w14:paraId="5EB53D76" w14:textId="77777777" w:rsidR="005A2386" w:rsidRDefault="005A2386" w:rsidP="0021174C">
                        <w:pPr>
                          <w:ind w:firstLine="0"/>
                        </w:pPr>
                        <w:r w:rsidRPr="0096572E">
                          <w:rPr>
                            <w:position w:val="-6"/>
                          </w:rPr>
                          <w:object w:dxaOrig="200" w:dyaOrig="279" w14:anchorId="0B321EDB">
                            <v:shape id="_x0000_i2128" type="#_x0000_t75" style="width:9.8pt;height:13.8pt" o:ole="">
                              <v:imagedata r:id="rId859" o:title=""/>
                            </v:shape>
                            <o:OLEObject Type="Embed" ProgID="Equation.DSMT4" ShapeID="_x0000_i2128" DrawAspect="Content" ObjectID="_1588819674" r:id="rId886"/>
                          </w:object>
                        </w:r>
                      </w:p>
                    </w:txbxContent>
                  </v:textbox>
                </v:shape>
                <v:shape id="Text Box 1222" o:spid="_x0000_s1365" type="#_x0000_t202" style="position:absolute;left:9737;top:10958;width:474;height:57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hrdVwwAA&#10;AN0AAAAPAAAAZHJzL2Rvd25yZXYueG1sRE/NasJAEL4XfIdlBG+6UWyr0VVEW/BWTfsAQ3aajcnO&#10;huyqqU/vCkJv8/H9znLd2VpcqPWlYwXjUQKCOHe65ELBz/fncAbCB2SNtWNS8Ece1qveyxJT7a58&#10;pEsWChFD2KeowITQpFL63JBFP3INceR+XWsxRNgWUrd4jeG2lpMkeZMWS44NBhvaGsqr7GwVzBL7&#10;VVXzycHb6W38arY799GclBr0u80CRKAu/Iuf7r2O86fzd3h8E0+Qqzs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KhrdVwwAAAN0AAAAPAAAAAAAAAAAAAAAAAJcCAABkcnMvZG93&#10;bnJldi54bWxQSwUGAAAAAAQABAD1AAAAhwMAAAAA&#10;" filled="f" stroked="f">
                  <v:textbox style="mso-fit-shape-to-text:t">
                    <w:txbxContent>
                      <w:p w14:paraId="2A60A2F4" w14:textId="77777777" w:rsidR="005A2386" w:rsidRDefault="005A2386" w:rsidP="0021174C">
                        <w:pPr>
                          <w:ind w:firstLine="0"/>
                        </w:pPr>
                        <w:r w:rsidRPr="0096572E">
                          <w:rPr>
                            <w:position w:val="-6"/>
                          </w:rPr>
                          <w:object w:dxaOrig="180" w:dyaOrig="279" w14:anchorId="1CD67C32">
                            <v:shape id="_x0000_i2129" type="#_x0000_t75" style="width:9.2pt;height:13.8pt" o:ole="">
                              <v:imagedata r:id="rId861" o:title=""/>
                            </v:shape>
                            <o:OLEObject Type="Embed" ProgID="Equation.DSMT4" ShapeID="_x0000_i2129" DrawAspect="Content" ObjectID="_1588819675" r:id="rId887"/>
                          </w:object>
                        </w:r>
                      </w:p>
                    </w:txbxContent>
                  </v:textbox>
                </v:shape>
                <v:shape id="Text Box 1223" o:spid="_x0000_s1366" type="#_x0000_t202" style="position:absolute;left:8522;top:8265;width:921;height:48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mjSSyQAA&#10;AN0AAAAPAAAAZHJzL2Rvd25yZXYueG1sRI9BS8NAEIXvQv/DMoVexG4aRTR2W0qLIlgqVg8ex+yY&#10;pM3Oht01jf565yB4m+G9ee+b+XJwreopxMazgdk0A0VcettwZeDt9f7iBlRMyBZbz2TgmyIsF6Oz&#10;ORbWn/iF+n2qlIRwLNBAnVJXaB3LmhzGqe+IRfv0wWGSNVTaBjxJuGt1nmXX2mHD0lBjR+uayuP+&#10;yxn4eQ5bn+fbh9nH+2XTp835Yfe0M2YyHlZ3oBIN6d/8d/1oBf/qVnDlGxlBL34B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DUmjSSyQAAAN0AAAAPAAAAAAAAAAAAAAAAAJcCAABk&#10;cnMvZG93bnJldi54bWxQSwUGAAAAAAQABAD1AAAAjQMAAAAA&#10;" filled="f" stroked="f">
                  <v:textbox>
                    <w:txbxContent>
                      <w:p w14:paraId="4BD5250A" w14:textId="77777777" w:rsidR="005A2386" w:rsidRDefault="005A2386" w:rsidP="00B008FB">
                        <w:pPr>
                          <w:ind w:firstLine="0"/>
                        </w:pPr>
                        <w:r>
                          <w:t>0,9664</w:t>
                        </w:r>
                      </w:p>
                    </w:txbxContent>
                  </v:textbox>
                </v:shape>
                <v:shape id="Text Box 1224" o:spid="_x0000_s1367" type="#_x0000_t202" style="position:absolute;left:8162;top:8550;width:806;height:48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1pEJxwAA&#10;AN0AAAAPAAAAZHJzL2Rvd25yZXYueG1sRE9Na8JAEL0X/A/LCF5EN6ZSauoqpcUiKJZqDz1Os2MS&#10;m50Nu9sY++u7BaG3ebzPmS87U4uWnK8sK5iMExDEudUVFwreD6vRPQgfkDXWlknBhTwsF72bOWba&#10;nvmN2n0oRAxhn6GCMoQmk9LnJRn0Y9sQR+5oncEQoSukdniO4aaWaZLcSYMVx4YSG3oqKf/afxsF&#10;P69ua9N0+zL5/Lit2vA8PO02O6UG/e7xAUSgLvyLr+61jvOnsxn8fRNPkIt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u9aRCccAAADdAAAADwAAAAAAAAAAAAAAAACXAgAAZHJz&#10;L2Rvd25yZXYueG1sUEsFBgAAAAAEAAQA9QAAAIsDAAAAAA==&#10;" filled="f" stroked="f">
                  <v:textbox>
                    <w:txbxContent>
                      <w:p w14:paraId="11533FD9" w14:textId="77777777" w:rsidR="005A2386" w:rsidRDefault="005A2386" w:rsidP="00B008FB">
                        <w:pPr>
                          <w:ind w:firstLine="0"/>
                        </w:pPr>
                        <w:r>
                          <w:t>0,916</w:t>
                        </w:r>
                      </w:p>
                    </w:txbxContent>
                  </v:textbox>
                </v:shape>
              </v:group>
            </w:pict>
          </mc:Fallback>
        </mc:AlternateContent>
      </w:r>
      <w:r w:rsidR="00047623" w:rsidRPr="00E45F5E">
        <w:rPr>
          <w:sz w:val="24"/>
          <w:szCs w:val="24"/>
          <w:lang w:val="fr-FR"/>
        </w:rPr>
        <w:t xml:space="preserve">Hình 2.7 minh họa phân bố Poisson với tham số </w:t>
      </w:r>
      <w:r w:rsidR="00047623" w:rsidRPr="00AF1FF8">
        <w:rPr>
          <w:position w:val="-6"/>
          <w:sz w:val="24"/>
          <w:szCs w:val="24"/>
        </w:rPr>
        <w:object w:dxaOrig="560" w:dyaOrig="279" w14:anchorId="442A0025">
          <v:shape id="_x0000_i1296" type="#_x0000_t75" style="width:27.65pt;height:13.8pt" o:ole="">
            <v:imagedata r:id="rId834" o:title=""/>
          </v:shape>
          <o:OLEObject Type="Embed" ProgID="Equation.DSMT4" ShapeID="_x0000_i1296" DrawAspect="Content" ObjectID="_1588818842" r:id="rId888"/>
        </w:object>
      </w:r>
    </w:p>
    <w:p w14:paraId="3F29F0C4" w14:textId="77777777" w:rsidR="00047623" w:rsidRPr="00E45F5E" w:rsidRDefault="00047623" w:rsidP="00965852">
      <w:pPr>
        <w:autoSpaceDE w:val="0"/>
        <w:autoSpaceDN w:val="0"/>
        <w:adjustRightInd w:val="0"/>
        <w:ind w:right="62"/>
        <w:rPr>
          <w:sz w:val="24"/>
          <w:szCs w:val="24"/>
          <w:lang w:val="fr-FR"/>
        </w:rPr>
      </w:pPr>
    </w:p>
    <w:p w14:paraId="47067063" w14:textId="77777777" w:rsidR="00047623" w:rsidRPr="00E45F5E" w:rsidRDefault="00047623" w:rsidP="00965852">
      <w:pPr>
        <w:autoSpaceDE w:val="0"/>
        <w:autoSpaceDN w:val="0"/>
        <w:adjustRightInd w:val="0"/>
        <w:ind w:right="62"/>
        <w:rPr>
          <w:sz w:val="24"/>
          <w:szCs w:val="24"/>
          <w:lang w:val="fr-FR"/>
        </w:rPr>
      </w:pPr>
    </w:p>
    <w:p w14:paraId="5D124FFE" w14:textId="77777777" w:rsidR="00047623" w:rsidRPr="00E45F5E" w:rsidRDefault="00047623" w:rsidP="00965852">
      <w:pPr>
        <w:autoSpaceDE w:val="0"/>
        <w:autoSpaceDN w:val="0"/>
        <w:adjustRightInd w:val="0"/>
        <w:ind w:right="62"/>
        <w:rPr>
          <w:sz w:val="24"/>
          <w:szCs w:val="24"/>
          <w:lang w:val="fr-FR"/>
        </w:rPr>
      </w:pPr>
    </w:p>
    <w:p w14:paraId="2293AECC" w14:textId="77777777" w:rsidR="00047623" w:rsidRPr="00E45F5E" w:rsidRDefault="00047623" w:rsidP="00965852">
      <w:pPr>
        <w:autoSpaceDE w:val="0"/>
        <w:autoSpaceDN w:val="0"/>
        <w:adjustRightInd w:val="0"/>
        <w:ind w:right="62"/>
        <w:rPr>
          <w:sz w:val="24"/>
          <w:szCs w:val="24"/>
          <w:lang w:val="fr-FR"/>
        </w:rPr>
      </w:pPr>
    </w:p>
    <w:p w14:paraId="16A594B0" w14:textId="77777777" w:rsidR="00047623" w:rsidRPr="00E45F5E" w:rsidRDefault="00047623" w:rsidP="00965852">
      <w:pPr>
        <w:autoSpaceDE w:val="0"/>
        <w:autoSpaceDN w:val="0"/>
        <w:adjustRightInd w:val="0"/>
        <w:ind w:right="62"/>
        <w:rPr>
          <w:sz w:val="24"/>
          <w:szCs w:val="24"/>
          <w:lang w:val="fr-FR"/>
        </w:rPr>
      </w:pPr>
    </w:p>
    <w:p w14:paraId="6945EFD6" w14:textId="77777777" w:rsidR="00047623" w:rsidRPr="00E45F5E" w:rsidRDefault="00047623" w:rsidP="00965852">
      <w:pPr>
        <w:autoSpaceDE w:val="0"/>
        <w:autoSpaceDN w:val="0"/>
        <w:adjustRightInd w:val="0"/>
        <w:ind w:right="62"/>
        <w:rPr>
          <w:sz w:val="24"/>
          <w:szCs w:val="24"/>
          <w:lang w:val="fr-FR"/>
        </w:rPr>
      </w:pPr>
    </w:p>
    <w:p w14:paraId="3B0EE505" w14:textId="77777777" w:rsidR="00047623" w:rsidRPr="00E45F5E" w:rsidRDefault="00047623" w:rsidP="00965852">
      <w:pPr>
        <w:autoSpaceDE w:val="0"/>
        <w:autoSpaceDN w:val="0"/>
        <w:adjustRightInd w:val="0"/>
        <w:ind w:right="62"/>
        <w:rPr>
          <w:sz w:val="24"/>
          <w:szCs w:val="24"/>
          <w:lang w:val="fr-FR"/>
        </w:rPr>
      </w:pPr>
    </w:p>
    <w:p w14:paraId="4574C975" w14:textId="77777777" w:rsidR="00047623" w:rsidRPr="00E45F5E" w:rsidRDefault="00047623" w:rsidP="00965852">
      <w:pPr>
        <w:autoSpaceDE w:val="0"/>
        <w:autoSpaceDN w:val="0"/>
        <w:adjustRightInd w:val="0"/>
        <w:ind w:right="62"/>
        <w:rPr>
          <w:sz w:val="24"/>
          <w:szCs w:val="24"/>
          <w:lang w:val="fr-FR"/>
        </w:rPr>
      </w:pPr>
    </w:p>
    <w:p w14:paraId="2C6162C6" w14:textId="77777777" w:rsidR="00047623" w:rsidRPr="00E45F5E" w:rsidRDefault="00047623" w:rsidP="00965852">
      <w:pPr>
        <w:autoSpaceDE w:val="0"/>
        <w:autoSpaceDN w:val="0"/>
        <w:adjustRightInd w:val="0"/>
        <w:ind w:right="62"/>
        <w:rPr>
          <w:sz w:val="24"/>
          <w:szCs w:val="24"/>
          <w:lang w:val="fr-FR"/>
        </w:rPr>
      </w:pPr>
    </w:p>
    <w:p w14:paraId="2F171488" w14:textId="77777777" w:rsidR="00047623" w:rsidRPr="00E45F5E" w:rsidRDefault="00047623" w:rsidP="00965852">
      <w:pPr>
        <w:autoSpaceDE w:val="0"/>
        <w:autoSpaceDN w:val="0"/>
        <w:adjustRightInd w:val="0"/>
        <w:ind w:right="62"/>
        <w:rPr>
          <w:sz w:val="24"/>
          <w:szCs w:val="24"/>
          <w:lang w:val="fr-FR"/>
        </w:rPr>
      </w:pPr>
    </w:p>
    <w:p w14:paraId="237B6DA4" w14:textId="77777777" w:rsidR="001A704A" w:rsidRPr="004C1E28" w:rsidRDefault="001A704A" w:rsidP="000604C2">
      <w:pPr>
        <w:autoSpaceDE w:val="0"/>
        <w:autoSpaceDN w:val="0"/>
        <w:adjustRightInd w:val="0"/>
        <w:spacing w:before="240"/>
        <w:ind w:right="62" w:firstLine="0"/>
        <w:rPr>
          <w:sz w:val="24"/>
          <w:szCs w:val="24"/>
          <w:lang w:val="fr-FR"/>
        </w:rPr>
      </w:pPr>
      <w:r w:rsidRPr="004C1E28">
        <w:rPr>
          <w:b/>
          <w:sz w:val="24"/>
          <w:szCs w:val="24"/>
          <w:lang w:val="fr-FR"/>
        </w:rPr>
        <w:t xml:space="preserve">Ví dụ </w:t>
      </w:r>
      <w:r w:rsidR="00063905" w:rsidRPr="004C1E28">
        <w:rPr>
          <w:b/>
          <w:sz w:val="24"/>
          <w:szCs w:val="24"/>
          <w:lang w:val="fr-FR"/>
        </w:rPr>
        <w:t>2</w:t>
      </w:r>
      <w:r w:rsidRPr="004C1E28">
        <w:rPr>
          <w:b/>
          <w:sz w:val="24"/>
          <w:szCs w:val="24"/>
          <w:lang w:val="fr-FR"/>
        </w:rPr>
        <w:t>.</w:t>
      </w:r>
      <w:r w:rsidR="00BB4B19">
        <w:rPr>
          <w:b/>
          <w:sz w:val="24"/>
          <w:szCs w:val="24"/>
          <w:lang w:val="fr-FR"/>
        </w:rPr>
        <w:t>12</w:t>
      </w:r>
      <w:r w:rsidRPr="004C1E28">
        <w:rPr>
          <w:sz w:val="24"/>
          <w:szCs w:val="24"/>
          <w:lang w:val="fr-FR"/>
        </w:rPr>
        <w:t>: Ở một tổng đài điện thoại các cuộc gọi đến một cách ngẫu nhiên, độc lập</w:t>
      </w:r>
      <w:r w:rsidR="00CE6924">
        <w:rPr>
          <w:sz w:val="24"/>
          <w:szCs w:val="24"/>
          <w:lang w:val="fr-FR"/>
        </w:rPr>
        <w:t>. K</w:t>
      </w:r>
      <w:r w:rsidR="00CE6924" w:rsidRPr="004C1E28">
        <w:rPr>
          <w:sz w:val="24"/>
          <w:szCs w:val="24"/>
          <w:lang w:val="fr-FR"/>
        </w:rPr>
        <w:t xml:space="preserve">ý hiệu </w:t>
      </w:r>
      <w:r w:rsidR="00CE6924" w:rsidRPr="004C1E28">
        <w:rPr>
          <w:position w:val="-10"/>
          <w:sz w:val="24"/>
          <w:szCs w:val="24"/>
        </w:rPr>
        <w:object w:dxaOrig="520" w:dyaOrig="320" w14:anchorId="1A546881">
          <v:shape id="_x0000_i1297" type="#_x0000_t75" style="width:26.5pt;height:16.15pt" o:ole="">
            <v:imagedata r:id="rId889" o:title=""/>
          </v:shape>
          <o:OLEObject Type="Embed" ProgID="Equation.3" ShapeID="_x0000_i1297" DrawAspect="Content" ObjectID="_1588818843" r:id="rId890"/>
        </w:object>
      </w:r>
      <w:r w:rsidR="00CE6924" w:rsidRPr="004C1E28">
        <w:rPr>
          <w:sz w:val="24"/>
          <w:szCs w:val="24"/>
          <w:lang w:val="fr-FR"/>
        </w:rPr>
        <w:t xml:space="preserve"> là số cuộc gọi đến tổng đài trong khoảng thời gian </w:t>
      </w:r>
      <w:r w:rsidR="00CE6924" w:rsidRPr="004C1E28">
        <w:rPr>
          <w:position w:val="-6"/>
          <w:sz w:val="24"/>
          <w:szCs w:val="24"/>
          <w:lang w:val="fr-FR"/>
        </w:rPr>
        <w:object w:dxaOrig="139" w:dyaOrig="240" w14:anchorId="3339E745">
          <v:shape id="_x0000_i1298" type="#_x0000_t75" style="width:7.5pt;height:11.5pt" o:ole="">
            <v:imagedata r:id="rId891" o:title=""/>
          </v:shape>
          <o:OLEObject Type="Embed" ProgID="Equation.3" ShapeID="_x0000_i1298" DrawAspect="Content" ObjectID="_1588818844" r:id="rId892"/>
        </w:object>
      </w:r>
      <w:r w:rsidR="00CE6924" w:rsidRPr="004C1E28">
        <w:rPr>
          <w:sz w:val="24"/>
          <w:szCs w:val="24"/>
          <w:lang w:val="fr-FR"/>
        </w:rPr>
        <w:t xml:space="preserve"> phút</w:t>
      </w:r>
      <w:r w:rsidR="00CE6924">
        <w:rPr>
          <w:sz w:val="24"/>
          <w:szCs w:val="24"/>
          <w:lang w:val="fr-FR"/>
        </w:rPr>
        <w:t>, có thể chứng minh được</w:t>
      </w:r>
      <w:r w:rsidR="00CE6924" w:rsidRPr="004C1E28">
        <w:rPr>
          <w:sz w:val="24"/>
          <w:szCs w:val="24"/>
          <w:lang w:val="fr-FR"/>
        </w:rPr>
        <w:t xml:space="preserve"> </w:t>
      </w:r>
      <w:r w:rsidR="00CE6924" w:rsidRPr="004C1E28">
        <w:rPr>
          <w:position w:val="-10"/>
          <w:sz w:val="24"/>
          <w:szCs w:val="24"/>
          <w:lang w:val="fr-FR"/>
        </w:rPr>
        <w:object w:dxaOrig="520" w:dyaOrig="320" w14:anchorId="4F6A03B4">
          <v:shape id="_x0000_i1299" type="#_x0000_t75" style="width:26.5pt;height:16.15pt" o:ole="">
            <v:imagedata r:id="rId893" o:title=""/>
          </v:shape>
          <o:OLEObject Type="Embed" ProgID="Equation.DSMT4" ShapeID="_x0000_i1299" DrawAspect="Content" ObjectID="_1588818845" r:id="rId894"/>
        </w:object>
      </w:r>
      <w:r w:rsidR="00CE6924" w:rsidRPr="004C1E28">
        <w:rPr>
          <w:sz w:val="24"/>
          <w:szCs w:val="24"/>
          <w:lang w:val="fr-FR"/>
        </w:rPr>
        <w:t xml:space="preserve"> có phân bố Poisson tham số </w:t>
      </w:r>
      <w:r w:rsidR="00CE6924" w:rsidRPr="004C1E28">
        <w:rPr>
          <w:position w:val="-6"/>
          <w:sz w:val="24"/>
          <w:szCs w:val="24"/>
          <w:lang w:val="fr-FR"/>
        </w:rPr>
        <w:object w:dxaOrig="279" w:dyaOrig="279" w14:anchorId="311CEEBA">
          <v:shape id="_x0000_i1300" type="#_x0000_t75" style="width:13.8pt;height:13.8pt" o:ole="">
            <v:imagedata r:id="rId895" o:title=""/>
          </v:shape>
          <o:OLEObject Type="Embed" ProgID="Equation.DSMT4" ShapeID="_x0000_i1300" DrawAspect="Content" ObjectID="_1588818846" r:id="rId896"/>
        </w:object>
      </w:r>
      <w:r w:rsidR="00CE6924">
        <w:rPr>
          <w:sz w:val="24"/>
          <w:szCs w:val="24"/>
          <w:lang w:val="fr-FR"/>
        </w:rPr>
        <w:t xml:space="preserve">, trong đó </w:t>
      </w:r>
      <w:r w:rsidR="00CE6924" w:rsidRPr="00A4007A">
        <w:rPr>
          <w:position w:val="-6"/>
          <w:sz w:val="24"/>
          <w:szCs w:val="24"/>
          <w:lang w:val="fr-FR"/>
        </w:rPr>
        <w:object w:dxaOrig="200" w:dyaOrig="279" w14:anchorId="3DFF2359">
          <v:shape id="_x0000_i1301" type="#_x0000_t75" style="width:9.8pt;height:13.8pt" o:ole="">
            <v:imagedata r:id="rId897" o:title=""/>
          </v:shape>
          <o:OLEObject Type="Embed" ProgID="Equation.DSMT4" ShapeID="_x0000_i1301" DrawAspect="Content" ObjectID="_1588818847" r:id="rId898"/>
        </w:object>
      </w:r>
      <w:r w:rsidR="00CE6924">
        <w:rPr>
          <w:sz w:val="24"/>
          <w:szCs w:val="24"/>
          <w:lang w:val="fr-FR"/>
        </w:rPr>
        <w:t xml:space="preserve"> là số cuộc gọi trung bình trong 1 phút</w:t>
      </w:r>
      <w:r w:rsidR="00CE6924" w:rsidRPr="004C1E28">
        <w:rPr>
          <w:sz w:val="24"/>
          <w:szCs w:val="24"/>
          <w:lang w:val="fr-FR"/>
        </w:rPr>
        <w:t xml:space="preserve">. </w:t>
      </w:r>
      <w:r w:rsidR="00CE6924">
        <w:rPr>
          <w:sz w:val="24"/>
          <w:szCs w:val="24"/>
          <w:lang w:val="fr-FR"/>
        </w:rPr>
        <w:t xml:space="preserve">Giả sử </w:t>
      </w:r>
      <w:r w:rsidRPr="004C1E28">
        <w:rPr>
          <w:sz w:val="24"/>
          <w:szCs w:val="24"/>
          <w:lang w:val="fr-FR"/>
        </w:rPr>
        <w:t xml:space="preserve">trung bình có 2 cuộc gọi trong 1 phút. Tìm xác suất </w:t>
      </w:r>
      <w:proofErr w:type="gramStart"/>
      <w:r w:rsidRPr="004C1E28">
        <w:rPr>
          <w:sz w:val="24"/>
          <w:szCs w:val="24"/>
          <w:lang w:val="fr-FR"/>
        </w:rPr>
        <w:t>để:</w:t>
      </w:r>
      <w:proofErr w:type="gramEnd"/>
      <w:r w:rsidRPr="004C1E28">
        <w:rPr>
          <w:sz w:val="24"/>
          <w:szCs w:val="24"/>
          <w:lang w:val="fr-FR"/>
        </w:rPr>
        <w:t xml:space="preserve"> </w:t>
      </w:r>
    </w:p>
    <w:p w14:paraId="5129E3F3" w14:textId="77777777" w:rsidR="001A704A" w:rsidRPr="004C1E28" w:rsidRDefault="001A704A" w:rsidP="00965852">
      <w:pPr>
        <w:autoSpaceDE w:val="0"/>
        <w:autoSpaceDN w:val="0"/>
        <w:adjustRightInd w:val="0"/>
        <w:ind w:right="62"/>
        <w:rPr>
          <w:sz w:val="24"/>
          <w:szCs w:val="24"/>
          <w:lang w:val="fr-FR"/>
        </w:rPr>
      </w:pPr>
      <w:r w:rsidRPr="004C1E28">
        <w:rPr>
          <w:sz w:val="24"/>
          <w:szCs w:val="24"/>
          <w:lang w:val="fr-FR"/>
        </w:rPr>
        <w:t>a) Có đúng 5 cuộc gọi đến trong 2 phút (biến cố A).</w:t>
      </w:r>
    </w:p>
    <w:p w14:paraId="4F1AC408" w14:textId="77777777" w:rsidR="001A704A" w:rsidRPr="004C1E28" w:rsidRDefault="001A704A" w:rsidP="00965852">
      <w:pPr>
        <w:autoSpaceDE w:val="0"/>
        <w:autoSpaceDN w:val="0"/>
        <w:adjustRightInd w:val="0"/>
        <w:ind w:right="62"/>
        <w:rPr>
          <w:sz w:val="24"/>
          <w:szCs w:val="24"/>
          <w:lang w:val="fr-FR"/>
        </w:rPr>
      </w:pPr>
      <w:r w:rsidRPr="004C1E28">
        <w:rPr>
          <w:sz w:val="24"/>
          <w:szCs w:val="24"/>
          <w:lang w:val="fr-FR"/>
        </w:rPr>
        <w:t>b) Không có một cuộc gọi nào trong 30 giây (biến cố B).</w:t>
      </w:r>
    </w:p>
    <w:p w14:paraId="50DF502E" w14:textId="77777777" w:rsidR="001A704A" w:rsidRPr="004C1E28" w:rsidRDefault="001A704A" w:rsidP="00965852">
      <w:pPr>
        <w:autoSpaceDE w:val="0"/>
        <w:autoSpaceDN w:val="0"/>
        <w:adjustRightInd w:val="0"/>
        <w:ind w:right="62"/>
        <w:rPr>
          <w:sz w:val="24"/>
          <w:szCs w:val="24"/>
          <w:lang w:val="fr-FR"/>
        </w:rPr>
      </w:pPr>
      <w:r w:rsidRPr="004C1E28">
        <w:rPr>
          <w:sz w:val="24"/>
          <w:szCs w:val="24"/>
          <w:lang w:val="fr-FR"/>
        </w:rPr>
        <w:t xml:space="preserve">c) Có ít nhất 1 cuộc gọi trong 10 giây (biến cố C). </w:t>
      </w:r>
    </w:p>
    <w:p w14:paraId="2213D66B" w14:textId="77777777" w:rsidR="001A704A" w:rsidRPr="004C1E28" w:rsidRDefault="001A704A" w:rsidP="00965852">
      <w:pPr>
        <w:autoSpaceDE w:val="0"/>
        <w:autoSpaceDN w:val="0"/>
        <w:adjustRightInd w:val="0"/>
        <w:ind w:right="62" w:firstLine="0"/>
        <w:rPr>
          <w:sz w:val="24"/>
          <w:szCs w:val="24"/>
          <w:lang w:val="fr-FR"/>
        </w:rPr>
      </w:pPr>
      <w:proofErr w:type="gramStart"/>
      <w:r w:rsidRPr="004C1E28">
        <w:rPr>
          <w:b/>
          <w:i/>
          <w:sz w:val="24"/>
          <w:szCs w:val="24"/>
          <w:lang w:val="fr-FR"/>
        </w:rPr>
        <w:t>Giải:</w:t>
      </w:r>
      <w:proofErr w:type="gramEnd"/>
      <w:r w:rsidRPr="004C1E28">
        <w:rPr>
          <w:sz w:val="24"/>
          <w:szCs w:val="24"/>
          <w:lang w:val="fr-FR"/>
        </w:rPr>
        <w:t xml:space="preserve"> </w:t>
      </w:r>
      <w:r w:rsidR="00CE6924">
        <w:rPr>
          <w:sz w:val="24"/>
          <w:szCs w:val="24"/>
          <w:lang w:val="fr-FR"/>
        </w:rPr>
        <w:t xml:space="preserve">Theo giả thiết </w:t>
      </w:r>
      <w:r w:rsidR="00CE6924" w:rsidRPr="00A4007A">
        <w:rPr>
          <w:position w:val="-6"/>
          <w:sz w:val="24"/>
          <w:szCs w:val="24"/>
          <w:lang w:val="fr-FR"/>
        </w:rPr>
        <w:object w:dxaOrig="560" w:dyaOrig="279" w14:anchorId="7FFBD5A2">
          <v:shape id="_x0000_i1302" type="#_x0000_t75" style="width:27.65pt;height:13.8pt" o:ole="">
            <v:imagedata r:id="rId899" o:title=""/>
          </v:shape>
          <o:OLEObject Type="Embed" ProgID="Equation.DSMT4" ShapeID="_x0000_i1302" DrawAspect="Content" ObjectID="_1588818848" r:id="rId900"/>
        </w:object>
      </w:r>
      <w:r w:rsidR="00CE6924">
        <w:rPr>
          <w:sz w:val="24"/>
          <w:szCs w:val="24"/>
          <w:lang w:val="fr-FR"/>
        </w:rPr>
        <w:t>, vậy ta có</w:t>
      </w:r>
    </w:p>
    <w:p w14:paraId="6E159B50" w14:textId="77777777" w:rsidR="001A704A" w:rsidRPr="00923196" w:rsidRDefault="001A704A" w:rsidP="00965852">
      <w:pPr>
        <w:autoSpaceDE w:val="0"/>
        <w:autoSpaceDN w:val="0"/>
        <w:adjustRightInd w:val="0"/>
        <w:ind w:right="62"/>
        <w:rPr>
          <w:sz w:val="24"/>
          <w:szCs w:val="24"/>
          <w:lang w:val="pt-BR"/>
        </w:rPr>
      </w:pPr>
      <w:r w:rsidRPr="004C1E28">
        <w:rPr>
          <w:sz w:val="24"/>
          <w:szCs w:val="24"/>
          <w:lang w:val="fr-FR"/>
        </w:rPr>
        <w:t xml:space="preserve"> </w:t>
      </w:r>
      <w:r w:rsidRPr="00923196">
        <w:rPr>
          <w:sz w:val="24"/>
          <w:szCs w:val="24"/>
          <w:lang w:val="pt-BR"/>
        </w:rPr>
        <w:t xml:space="preserve">a)  </w:t>
      </w:r>
      <w:r w:rsidRPr="004C1E28">
        <w:rPr>
          <w:position w:val="-10"/>
          <w:sz w:val="24"/>
          <w:szCs w:val="24"/>
        </w:rPr>
        <w:object w:dxaOrig="1320" w:dyaOrig="320" w14:anchorId="7B3FB2EA">
          <v:shape id="_x0000_i1303" type="#_x0000_t75" style="width:65.65pt;height:16.15pt" o:ole="">
            <v:imagedata r:id="rId901" o:title=""/>
          </v:shape>
          <o:OLEObject Type="Embed" ProgID="Equation.3" ShapeID="_x0000_i1303" DrawAspect="Content" ObjectID="_1588818849" r:id="rId902"/>
        </w:object>
      </w:r>
      <w:r w:rsidRPr="00923196">
        <w:rPr>
          <w:sz w:val="24"/>
          <w:szCs w:val="24"/>
          <w:lang w:val="pt-BR"/>
        </w:rPr>
        <w:t xml:space="preserve">, do đó </w:t>
      </w:r>
      <w:r w:rsidRPr="004C1E28">
        <w:rPr>
          <w:position w:val="-24"/>
          <w:sz w:val="24"/>
          <w:szCs w:val="24"/>
        </w:rPr>
        <w:object w:dxaOrig="3680" w:dyaOrig="680" w14:anchorId="55BFC001">
          <v:shape id="_x0000_i1304" type="#_x0000_t75" style="width:183.75pt;height:34pt" o:ole="">
            <v:imagedata r:id="rId903" o:title=""/>
          </v:shape>
          <o:OLEObject Type="Embed" ProgID="Equation.3" ShapeID="_x0000_i1304" DrawAspect="Content" ObjectID="_1588818850" r:id="rId904"/>
        </w:object>
      </w:r>
      <w:r w:rsidRPr="00923196">
        <w:rPr>
          <w:sz w:val="24"/>
          <w:szCs w:val="24"/>
          <w:lang w:val="pt-BR"/>
        </w:rPr>
        <w:t>.</w:t>
      </w:r>
    </w:p>
    <w:p w14:paraId="4DF4411A" w14:textId="77777777" w:rsidR="001A704A" w:rsidRPr="00923196" w:rsidRDefault="001A704A" w:rsidP="00965852">
      <w:pPr>
        <w:autoSpaceDE w:val="0"/>
        <w:autoSpaceDN w:val="0"/>
        <w:adjustRightInd w:val="0"/>
        <w:ind w:right="62"/>
        <w:rPr>
          <w:sz w:val="24"/>
          <w:szCs w:val="24"/>
          <w:lang w:val="pt-BR"/>
        </w:rPr>
      </w:pPr>
      <w:r w:rsidRPr="00923196">
        <w:rPr>
          <w:sz w:val="24"/>
          <w:szCs w:val="24"/>
          <w:lang w:val="pt-BR"/>
        </w:rPr>
        <w:t xml:space="preserve"> b)  </w:t>
      </w:r>
      <w:r w:rsidRPr="004C1E28">
        <w:rPr>
          <w:position w:val="-10"/>
          <w:sz w:val="24"/>
          <w:szCs w:val="24"/>
        </w:rPr>
        <w:object w:dxaOrig="1500" w:dyaOrig="320" w14:anchorId="3835D017">
          <v:shape id="_x0000_i1305" type="#_x0000_t75" style="width:74.9pt;height:16.15pt" o:ole="" fillcolor="window">
            <v:imagedata r:id="rId905" o:title=""/>
          </v:shape>
          <o:OLEObject Type="Embed" ProgID="Equation.3" ShapeID="_x0000_i1305" DrawAspect="Content" ObjectID="_1588818851" r:id="rId906"/>
        </w:object>
      </w:r>
      <w:r w:rsidRPr="00923196">
        <w:rPr>
          <w:sz w:val="24"/>
          <w:szCs w:val="24"/>
          <w:lang w:val="pt-BR"/>
        </w:rPr>
        <w:t xml:space="preserve">, do đó </w:t>
      </w:r>
      <w:r w:rsidRPr="004C1E28">
        <w:rPr>
          <w:position w:val="-10"/>
          <w:sz w:val="24"/>
          <w:szCs w:val="24"/>
        </w:rPr>
        <w:object w:dxaOrig="3700" w:dyaOrig="400" w14:anchorId="037CC126">
          <v:shape id="_x0000_i1306" type="#_x0000_t75" style="width:185.45pt;height:20.15pt" o:ole="" fillcolor="window">
            <v:imagedata r:id="rId907" o:title=""/>
          </v:shape>
          <o:OLEObject Type="Embed" ProgID="Equation.3" ShapeID="_x0000_i1306" DrawAspect="Content" ObjectID="_1588818852" r:id="rId908"/>
        </w:object>
      </w:r>
      <w:r w:rsidRPr="00923196">
        <w:rPr>
          <w:sz w:val="24"/>
          <w:szCs w:val="24"/>
          <w:lang w:val="pt-BR"/>
        </w:rPr>
        <w:t xml:space="preserve">. </w:t>
      </w:r>
    </w:p>
    <w:p w14:paraId="2E7251CC" w14:textId="77777777" w:rsidR="001A704A" w:rsidRPr="00923196" w:rsidRDefault="001A704A" w:rsidP="00965852">
      <w:pPr>
        <w:autoSpaceDE w:val="0"/>
        <w:autoSpaceDN w:val="0"/>
        <w:adjustRightInd w:val="0"/>
        <w:ind w:right="62"/>
        <w:rPr>
          <w:sz w:val="24"/>
          <w:szCs w:val="24"/>
          <w:lang w:val="pt-BR"/>
        </w:rPr>
      </w:pPr>
      <w:r w:rsidRPr="00923196">
        <w:rPr>
          <w:sz w:val="24"/>
          <w:szCs w:val="24"/>
          <w:lang w:val="pt-BR"/>
        </w:rPr>
        <w:lastRenderedPageBreak/>
        <w:t xml:space="preserve"> c)  </w:t>
      </w:r>
      <w:r w:rsidRPr="004C1E28">
        <w:rPr>
          <w:position w:val="-10"/>
          <w:sz w:val="24"/>
          <w:szCs w:val="24"/>
        </w:rPr>
        <w:object w:dxaOrig="1740" w:dyaOrig="320" w14:anchorId="640A8A85">
          <v:shape id="_x0000_i1307" type="#_x0000_t75" style="width:87pt;height:16.15pt" o:ole="" fillcolor="window">
            <v:imagedata r:id="rId909" o:title=""/>
          </v:shape>
          <o:OLEObject Type="Embed" ProgID="Equation.3" ShapeID="_x0000_i1307" DrawAspect="Content" ObjectID="_1588818853" r:id="rId910"/>
        </w:object>
      </w:r>
      <w:r w:rsidRPr="00923196">
        <w:rPr>
          <w:sz w:val="24"/>
          <w:szCs w:val="24"/>
          <w:lang w:val="pt-BR"/>
        </w:rPr>
        <w:t xml:space="preserve">, do đó </w:t>
      </w:r>
    </w:p>
    <w:p w14:paraId="72B8C04B" w14:textId="77777777" w:rsidR="001A704A" w:rsidRPr="00923196" w:rsidRDefault="001A704A" w:rsidP="00965852">
      <w:pPr>
        <w:autoSpaceDE w:val="0"/>
        <w:autoSpaceDN w:val="0"/>
        <w:adjustRightInd w:val="0"/>
        <w:ind w:right="62"/>
        <w:rPr>
          <w:sz w:val="24"/>
          <w:szCs w:val="24"/>
          <w:lang w:val="pt-BR"/>
        </w:rPr>
      </w:pPr>
      <w:r w:rsidRPr="00923196">
        <w:rPr>
          <w:sz w:val="24"/>
          <w:szCs w:val="24"/>
          <w:lang w:val="pt-BR"/>
        </w:rPr>
        <w:t xml:space="preserve">                        </w:t>
      </w:r>
      <w:r w:rsidR="00BB150B" w:rsidRPr="00BB150B">
        <w:rPr>
          <w:position w:val="-14"/>
          <w:sz w:val="24"/>
          <w:szCs w:val="24"/>
        </w:rPr>
        <w:object w:dxaOrig="6100" w:dyaOrig="420" w14:anchorId="0371079B">
          <v:shape id="_x0000_i1308" type="#_x0000_t75" style="width:305.3pt;height:20.75pt" o:ole="" fillcolor="window">
            <v:imagedata r:id="rId911" o:title=""/>
          </v:shape>
          <o:OLEObject Type="Embed" ProgID="Equation.DSMT4" ShapeID="_x0000_i1308" DrawAspect="Content" ObjectID="_1588818854" r:id="rId912"/>
        </w:object>
      </w:r>
      <w:r w:rsidRPr="00923196">
        <w:rPr>
          <w:sz w:val="24"/>
          <w:szCs w:val="24"/>
          <w:lang w:val="pt-BR"/>
        </w:rPr>
        <w:t xml:space="preserve">. </w:t>
      </w:r>
    </w:p>
    <w:p w14:paraId="34B5FE80" w14:textId="77777777" w:rsidR="001A704A" w:rsidRPr="00923196" w:rsidRDefault="005C5D3E" w:rsidP="00965852">
      <w:pPr>
        <w:tabs>
          <w:tab w:val="left" w:pos="540"/>
        </w:tabs>
        <w:autoSpaceDE w:val="0"/>
        <w:autoSpaceDN w:val="0"/>
        <w:adjustRightInd w:val="0"/>
        <w:ind w:right="62"/>
        <w:rPr>
          <w:sz w:val="24"/>
          <w:szCs w:val="24"/>
          <w:lang w:val="pt-BR"/>
        </w:rPr>
      </w:pPr>
      <w:r w:rsidRPr="00923196">
        <w:rPr>
          <w:sz w:val="24"/>
          <w:szCs w:val="24"/>
          <w:lang w:val="pt-BR"/>
        </w:rPr>
        <w:t>Phân bố</w:t>
      </w:r>
      <w:r w:rsidR="001A704A" w:rsidRPr="00923196">
        <w:rPr>
          <w:sz w:val="24"/>
          <w:szCs w:val="24"/>
          <w:lang w:val="pt-BR"/>
        </w:rPr>
        <w:t xml:space="preserve"> Poisson </w:t>
      </w:r>
      <w:r w:rsidR="00CE6924" w:rsidRPr="00923196">
        <w:rPr>
          <w:sz w:val="24"/>
          <w:szCs w:val="24"/>
          <w:lang w:val="pt-BR"/>
        </w:rPr>
        <w:t>được</w:t>
      </w:r>
      <w:r w:rsidR="001A704A" w:rsidRPr="00923196">
        <w:rPr>
          <w:sz w:val="24"/>
          <w:szCs w:val="24"/>
          <w:lang w:val="pt-BR"/>
        </w:rPr>
        <w:t xml:space="preserve"> ứng dụng rộng rãi trong nhiều lĩnh vực thực tế như kiểm tra chất lượng sản phẩm, lý thuyết sắp hàng, các hệ phục vụ đám đông, các bài toán chuyển mạch trong tổng đài … </w:t>
      </w:r>
    </w:p>
    <w:p w14:paraId="44F134B7" w14:textId="77777777" w:rsidR="001A704A" w:rsidRPr="004E3F56" w:rsidRDefault="00CE6924" w:rsidP="00965852">
      <w:pPr>
        <w:tabs>
          <w:tab w:val="left" w:pos="540"/>
        </w:tabs>
        <w:autoSpaceDE w:val="0"/>
        <w:autoSpaceDN w:val="0"/>
        <w:adjustRightInd w:val="0"/>
        <w:ind w:right="62"/>
        <w:rPr>
          <w:sz w:val="24"/>
          <w:szCs w:val="24"/>
          <w:lang w:val="pt-BR"/>
        </w:rPr>
      </w:pPr>
      <w:r w:rsidRPr="004E3F56">
        <w:rPr>
          <w:sz w:val="24"/>
          <w:szCs w:val="24"/>
          <w:lang w:val="pt-BR"/>
        </w:rPr>
        <w:t>Có thể chứng minh được: n</w:t>
      </w:r>
      <w:r w:rsidR="001A704A" w:rsidRPr="004E3F56">
        <w:rPr>
          <w:sz w:val="24"/>
          <w:szCs w:val="24"/>
          <w:lang w:val="pt-BR"/>
        </w:rPr>
        <w:t xml:space="preserve">ếu </w:t>
      </w:r>
      <w:r w:rsidR="001A704A" w:rsidRPr="004C1E28">
        <w:rPr>
          <w:position w:val="-10"/>
          <w:sz w:val="24"/>
          <w:szCs w:val="24"/>
          <w:lang w:val="fr-FR"/>
        </w:rPr>
        <w:object w:dxaOrig="740" w:dyaOrig="340" w14:anchorId="223D7F61">
          <v:shape id="_x0000_i1309" type="#_x0000_t75" style="width:36.85pt;height:17.3pt" o:ole="" fillcolor="window">
            <v:imagedata r:id="rId913" o:title=""/>
          </v:shape>
          <o:OLEObject Type="Embed" ProgID="Equation.3" ShapeID="_x0000_i1309" DrawAspect="Content" ObjectID="_1588818855" r:id="rId914"/>
        </w:object>
      </w:r>
      <w:r w:rsidR="001A704A" w:rsidRPr="004E3F56">
        <w:rPr>
          <w:sz w:val="24"/>
          <w:szCs w:val="24"/>
          <w:lang w:val="pt-BR"/>
        </w:rPr>
        <w:t xml:space="preserve"> là hai biến ngẫu nhiên độc lập có phân bố Poisson tham số lần lượt </w:t>
      </w:r>
      <w:r w:rsidR="001A704A" w:rsidRPr="004C1E28">
        <w:rPr>
          <w:position w:val="-10"/>
          <w:sz w:val="24"/>
          <w:szCs w:val="24"/>
          <w:lang w:val="fr-FR"/>
        </w:rPr>
        <w:object w:dxaOrig="279" w:dyaOrig="340" w14:anchorId="2C4C7D50">
          <v:shape id="_x0000_i1310" type="#_x0000_t75" style="width:13.8pt;height:17.3pt" o:ole="" fillcolor="window">
            <v:imagedata r:id="rId915" o:title=""/>
          </v:shape>
          <o:OLEObject Type="Embed" ProgID="Equation.3" ShapeID="_x0000_i1310" DrawAspect="Content" ObjectID="_1588818856" r:id="rId916"/>
        </w:object>
      </w:r>
      <w:r w:rsidR="001A704A" w:rsidRPr="004E3F56">
        <w:rPr>
          <w:sz w:val="24"/>
          <w:szCs w:val="24"/>
          <w:lang w:val="pt-BR"/>
        </w:rPr>
        <w:t xml:space="preserve">, </w:t>
      </w:r>
      <w:r w:rsidR="001A704A" w:rsidRPr="004C1E28">
        <w:rPr>
          <w:position w:val="-10"/>
          <w:sz w:val="24"/>
          <w:szCs w:val="24"/>
          <w:lang w:val="fr-FR"/>
        </w:rPr>
        <w:object w:dxaOrig="320" w:dyaOrig="340" w14:anchorId="0D702E12">
          <v:shape id="_x0000_i1311" type="#_x0000_t75" style="width:16.15pt;height:17.3pt" o:ole="" fillcolor="window">
            <v:imagedata r:id="rId917" o:title=""/>
          </v:shape>
          <o:OLEObject Type="Embed" ProgID="Equation.3" ShapeID="_x0000_i1311" DrawAspect="Content" ObjectID="_1588818857" r:id="rId918"/>
        </w:object>
      </w:r>
      <w:r w:rsidR="001A704A" w:rsidRPr="004E3F56">
        <w:rPr>
          <w:sz w:val="24"/>
          <w:szCs w:val="24"/>
          <w:lang w:val="pt-BR"/>
        </w:rPr>
        <w:t xml:space="preserve"> thì </w:t>
      </w:r>
      <w:r w:rsidR="001A704A" w:rsidRPr="004C1E28">
        <w:rPr>
          <w:position w:val="-12"/>
          <w:sz w:val="24"/>
          <w:szCs w:val="24"/>
        </w:rPr>
        <w:object w:dxaOrig="820" w:dyaOrig="360" w14:anchorId="23A4315F">
          <v:shape id="_x0000_i1312" type="#_x0000_t75" style="width:41.45pt;height:17.85pt" o:ole="" fillcolor="window">
            <v:imagedata r:id="rId919" o:title=""/>
          </v:shape>
          <o:OLEObject Type="Embed" ProgID="Equation.DSMT4" ShapeID="_x0000_i1312" DrawAspect="Content" ObjectID="_1588818858" r:id="rId920"/>
        </w:object>
      </w:r>
      <w:r w:rsidR="001A704A" w:rsidRPr="004E3F56">
        <w:rPr>
          <w:sz w:val="24"/>
          <w:szCs w:val="24"/>
          <w:lang w:val="pt-BR"/>
        </w:rPr>
        <w:t xml:space="preserve"> cũng có phân bố Poisson tham số </w:t>
      </w:r>
      <w:r w:rsidR="00235AEF" w:rsidRPr="004C1E28">
        <w:rPr>
          <w:position w:val="-12"/>
          <w:sz w:val="24"/>
          <w:szCs w:val="24"/>
        </w:rPr>
        <w:object w:dxaOrig="720" w:dyaOrig="360" w14:anchorId="6D06D244">
          <v:shape id="_x0000_i1313" type="#_x0000_t75" style="width:36.3pt;height:17.85pt" o:ole="" fillcolor="window">
            <v:imagedata r:id="rId921" o:title=""/>
          </v:shape>
          <o:OLEObject Type="Embed" ProgID="Equation.DSMT4" ShapeID="_x0000_i1313" DrawAspect="Content" ObjectID="_1588818859" r:id="rId922"/>
        </w:object>
      </w:r>
      <w:r w:rsidR="001C5A68" w:rsidRPr="004E3F56">
        <w:rPr>
          <w:sz w:val="24"/>
          <w:szCs w:val="24"/>
          <w:lang w:val="pt-BR"/>
        </w:rPr>
        <w:t xml:space="preserve"> (ví dụ 3.10 chương 3)</w:t>
      </w:r>
    </w:p>
    <w:p w14:paraId="74801D81" w14:textId="77777777" w:rsidR="001A704A" w:rsidRPr="003E05D6" w:rsidRDefault="001A704A" w:rsidP="009553B9">
      <w:pPr>
        <w:autoSpaceDE w:val="0"/>
        <w:autoSpaceDN w:val="0"/>
        <w:adjustRightInd w:val="0"/>
        <w:ind w:left="720" w:right="62"/>
        <w:jc w:val="right"/>
        <w:rPr>
          <w:b/>
          <w:sz w:val="24"/>
          <w:szCs w:val="24"/>
          <w:lang w:val="pt-BR"/>
        </w:rPr>
      </w:pPr>
      <w:r w:rsidRPr="004E3F56">
        <w:rPr>
          <w:sz w:val="24"/>
          <w:szCs w:val="24"/>
          <w:lang w:val="pt-BR"/>
        </w:rPr>
        <w:tab/>
      </w:r>
      <w:r w:rsidRPr="004E3F56">
        <w:rPr>
          <w:sz w:val="24"/>
          <w:szCs w:val="24"/>
          <w:lang w:val="pt-BR"/>
        </w:rPr>
        <w:tab/>
      </w:r>
      <w:r w:rsidRPr="004E3F56">
        <w:rPr>
          <w:sz w:val="24"/>
          <w:szCs w:val="24"/>
          <w:lang w:val="pt-BR"/>
        </w:rPr>
        <w:tab/>
      </w:r>
      <w:r w:rsidRPr="004C1E28">
        <w:rPr>
          <w:position w:val="-10"/>
          <w:sz w:val="24"/>
          <w:szCs w:val="24"/>
        </w:rPr>
        <w:object w:dxaOrig="2299" w:dyaOrig="340" w14:anchorId="39BD62DB">
          <v:shape id="_x0000_i1314" type="#_x0000_t75" style="width:115.2pt;height:17.3pt" o:ole="" fillcolor="window">
            <v:imagedata r:id="rId923" o:title=""/>
          </v:shape>
          <o:OLEObject Type="Embed" ProgID="Equation.3" ShapeID="_x0000_i1314" DrawAspect="Content" ObjectID="_1588818860" r:id="rId924"/>
        </w:object>
      </w:r>
      <w:r w:rsidR="00881956" w:rsidRPr="003E05D6">
        <w:rPr>
          <w:sz w:val="24"/>
          <w:szCs w:val="24"/>
          <w:lang w:val="pt-BR"/>
        </w:rPr>
        <w:t>.</w:t>
      </w:r>
      <w:r w:rsidRPr="003E05D6">
        <w:rPr>
          <w:sz w:val="24"/>
          <w:szCs w:val="24"/>
          <w:lang w:val="pt-BR"/>
        </w:rPr>
        <w:tab/>
      </w:r>
      <w:r w:rsidRPr="003E05D6">
        <w:rPr>
          <w:sz w:val="24"/>
          <w:szCs w:val="24"/>
          <w:lang w:val="pt-BR"/>
        </w:rPr>
        <w:tab/>
      </w:r>
      <w:r w:rsidRPr="003E05D6">
        <w:rPr>
          <w:sz w:val="24"/>
          <w:szCs w:val="24"/>
          <w:lang w:val="pt-BR"/>
        </w:rPr>
        <w:tab/>
        <w:t xml:space="preserve">               </w:t>
      </w:r>
      <w:r w:rsidR="00CE6924" w:rsidRPr="003E05D6">
        <w:rPr>
          <w:sz w:val="24"/>
          <w:szCs w:val="24"/>
          <w:lang w:val="pt-BR"/>
        </w:rPr>
        <w:t xml:space="preserve">   </w:t>
      </w:r>
      <w:r w:rsidRPr="003E05D6">
        <w:rPr>
          <w:b/>
          <w:sz w:val="24"/>
          <w:szCs w:val="24"/>
          <w:lang w:val="pt-BR"/>
        </w:rPr>
        <w:t>(2.</w:t>
      </w:r>
      <w:r w:rsidR="006B5844" w:rsidRPr="003E05D6">
        <w:rPr>
          <w:b/>
          <w:sz w:val="24"/>
          <w:szCs w:val="24"/>
          <w:lang w:val="pt-BR"/>
        </w:rPr>
        <w:t>24</w:t>
      </w:r>
      <w:r w:rsidRPr="003E05D6">
        <w:rPr>
          <w:b/>
          <w:sz w:val="24"/>
          <w:szCs w:val="24"/>
          <w:lang w:val="pt-BR"/>
        </w:rPr>
        <w:t>)</w:t>
      </w:r>
    </w:p>
    <w:p w14:paraId="71F8D393" w14:textId="77777777" w:rsidR="001A704A" w:rsidRPr="003E05D6" w:rsidRDefault="001A704A" w:rsidP="00A0657C">
      <w:pPr>
        <w:pStyle w:val="Heading2"/>
        <w:rPr>
          <w:lang w:val="pt-BR"/>
        </w:rPr>
      </w:pPr>
      <w:bookmarkStart w:id="81" w:name="_Toc263155189"/>
      <w:bookmarkStart w:id="82" w:name="_Toc263155401"/>
      <w:bookmarkStart w:id="83" w:name="_Toc263155584"/>
      <w:bookmarkStart w:id="84" w:name="_Toc263155701"/>
      <w:bookmarkStart w:id="85" w:name="_Toc263155927"/>
      <w:bookmarkStart w:id="86" w:name="_Toc263156038"/>
      <w:r w:rsidRPr="003E05D6">
        <w:rPr>
          <w:lang w:val="pt-BR"/>
        </w:rPr>
        <w:t>2.3 BIẾN NGẪU NHIÊN LIÊN TỤC</w:t>
      </w:r>
      <w:bookmarkEnd w:id="81"/>
      <w:bookmarkEnd w:id="82"/>
      <w:bookmarkEnd w:id="83"/>
      <w:bookmarkEnd w:id="84"/>
      <w:bookmarkEnd w:id="85"/>
      <w:bookmarkEnd w:id="86"/>
    </w:p>
    <w:p w14:paraId="71D99607" w14:textId="77777777" w:rsidR="001A704A" w:rsidRPr="003E05D6" w:rsidRDefault="001A704A" w:rsidP="000604C2">
      <w:pPr>
        <w:pStyle w:val="Heading3"/>
        <w:spacing w:before="0"/>
        <w:rPr>
          <w:lang w:val="pt-BR"/>
        </w:rPr>
      </w:pPr>
      <w:bookmarkStart w:id="87" w:name="_Toc263155190"/>
      <w:bookmarkStart w:id="88" w:name="_Toc263155402"/>
      <w:bookmarkStart w:id="89" w:name="_Toc263155585"/>
      <w:bookmarkStart w:id="90" w:name="_Toc263155702"/>
      <w:bookmarkStart w:id="91" w:name="_Toc263155928"/>
      <w:bookmarkStart w:id="92" w:name="_Toc263156039"/>
      <w:r w:rsidRPr="003E05D6">
        <w:rPr>
          <w:lang w:val="pt-BR"/>
        </w:rPr>
        <w:t>2.3.1 Hàm mật độ xác suất của biến ngẫu nhiên liên tục</w:t>
      </w:r>
      <w:bookmarkEnd w:id="52"/>
      <w:bookmarkEnd w:id="87"/>
      <w:bookmarkEnd w:id="88"/>
      <w:bookmarkEnd w:id="89"/>
      <w:bookmarkEnd w:id="90"/>
      <w:bookmarkEnd w:id="91"/>
      <w:bookmarkEnd w:id="92"/>
    </w:p>
    <w:p w14:paraId="435D6C79" w14:textId="77777777" w:rsidR="00257DBE" w:rsidRPr="00257DBE" w:rsidRDefault="00257DBE" w:rsidP="00965852">
      <w:pPr>
        <w:tabs>
          <w:tab w:val="left" w:pos="540"/>
        </w:tabs>
        <w:autoSpaceDE w:val="0"/>
        <w:autoSpaceDN w:val="0"/>
        <w:adjustRightInd w:val="0"/>
        <w:ind w:right="62" w:firstLine="0"/>
        <w:rPr>
          <w:sz w:val="24"/>
          <w:szCs w:val="24"/>
        </w:rPr>
      </w:pPr>
      <w:r w:rsidRPr="003E05D6">
        <w:rPr>
          <w:b/>
          <w:sz w:val="24"/>
          <w:szCs w:val="24"/>
          <w:lang w:val="pt-BR"/>
        </w:rPr>
        <w:tab/>
      </w:r>
      <w:r w:rsidR="00881956" w:rsidRPr="00881956">
        <w:rPr>
          <w:sz w:val="24"/>
          <w:szCs w:val="24"/>
        </w:rPr>
        <w:t>Công thức (2.12)</w:t>
      </w:r>
      <w:r w:rsidR="00881956">
        <w:rPr>
          <w:sz w:val="24"/>
          <w:szCs w:val="24"/>
        </w:rPr>
        <w:t xml:space="preserve"> </w:t>
      </w:r>
      <w:r w:rsidR="00B929F0">
        <w:rPr>
          <w:sz w:val="24"/>
          <w:szCs w:val="24"/>
        </w:rPr>
        <w:t xml:space="preserve">cho thấy </w:t>
      </w:r>
      <w:r w:rsidR="00B929F0" w:rsidRPr="00B929F0">
        <w:rPr>
          <w:sz w:val="24"/>
          <w:szCs w:val="24"/>
        </w:rPr>
        <w:t xml:space="preserve">hàm phân bố </w:t>
      </w:r>
      <w:r w:rsidR="00B929F0">
        <w:rPr>
          <w:sz w:val="24"/>
          <w:szCs w:val="24"/>
        </w:rPr>
        <w:t>xác suất của biến ngẫu nhiên rời rạc có thể được xác định qua hàm khối lượng xác suất. Mục này sẽ chỉ ra rằng hàm phân bố xác suất của</w:t>
      </w:r>
      <w:r>
        <w:rPr>
          <w:sz w:val="24"/>
          <w:szCs w:val="24"/>
        </w:rPr>
        <w:t xml:space="preserve"> biến ngẫu nhiên liên tục có thể được xác định bởi hàm mật độ xác suất tương ứng.</w:t>
      </w:r>
    </w:p>
    <w:p w14:paraId="72174761" w14:textId="77777777" w:rsidR="001A704A" w:rsidRPr="004C1E28" w:rsidRDefault="001A704A" w:rsidP="00965852">
      <w:pPr>
        <w:autoSpaceDE w:val="0"/>
        <w:autoSpaceDN w:val="0"/>
        <w:adjustRightInd w:val="0"/>
        <w:ind w:right="62" w:firstLine="0"/>
        <w:rPr>
          <w:i/>
          <w:sz w:val="24"/>
          <w:szCs w:val="24"/>
        </w:rPr>
      </w:pPr>
      <w:r w:rsidRPr="004C1E28">
        <w:rPr>
          <w:b/>
          <w:sz w:val="24"/>
          <w:szCs w:val="24"/>
        </w:rPr>
        <w:t>Định nghĩa 2.</w:t>
      </w:r>
      <w:r w:rsidR="00355160">
        <w:rPr>
          <w:b/>
          <w:sz w:val="24"/>
          <w:szCs w:val="24"/>
        </w:rPr>
        <w:t>7</w:t>
      </w:r>
      <w:r w:rsidRPr="004C1E28">
        <w:rPr>
          <w:sz w:val="24"/>
          <w:szCs w:val="24"/>
        </w:rPr>
        <w:t xml:space="preserve">: </w:t>
      </w:r>
      <w:r w:rsidRPr="004C1E28">
        <w:rPr>
          <w:i/>
          <w:sz w:val="24"/>
          <w:szCs w:val="24"/>
        </w:rPr>
        <w:t xml:space="preserve">Giả sử </w:t>
      </w:r>
      <w:r w:rsidRPr="004C1E28">
        <w:rPr>
          <w:i/>
          <w:position w:val="-4"/>
          <w:sz w:val="24"/>
          <w:szCs w:val="24"/>
        </w:rPr>
        <w:object w:dxaOrig="279" w:dyaOrig="260" w14:anchorId="3186319E">
          <v:shape id="_x0000_i1315" type="#_x0000_t75" style="width:13.8pt;height:12.65pt" o:ole="" fillcolor="window">
            <v:imagedata r:id="rId925" o:title=""/>
          </v:shape>
          <o:OLEObject Type="Embed" ProgID="Equation.3" ShapeID="_x0000_i1315" DrawAspect="Content" ObjectID="_1588818861" r:id="rId926"/>
        </w:object>
      </w:r>
      <w:r w:rsidRPr="004C1E28">
        <w:rPr>
          <w:i/>
          <w:sz w:val="24"/>
          <w:szCs w:val="24"/>
        </w:rPr>
        <w:t xml:space="preserve"> là một biến ngẫu nhiên liên tục có </w:t>
      </w:r>
      <w:r w:rsidR="003D157D" w:rsidRPr="004C1E28">
        <w:rPr>
          <w:i/>
          <w:sz w:val="24"/>
          <w:szCs w:val="24"/>
        </w:rPr>
        <w:t>hàm phân bố xác suất</w:t>
      </w:r>
      <w:r w:rsidRPr="004C1E28">
        <w:rPr>
          <w:i/>
          <w:sz w:val="24"/>
          <w:szCs w:val="24"/>
        </w:rPr>
        <w:t xml:space="preserve"> </w:t>
      </w:r>
      <w:r w:rsidR="00960853" w:rsidRPr="00960853">
        <w:rPr>
          <w:i/>
          <w:position w:val="-12"/>
          <w:sz w:val="24"/>
          <w:szCs w:val="24"/>
        </w:rPr>
        <w:object w:dxaOrig="680" w:dyaOrig="360" w14:anchorId="042A4DDF">
          <v:shape id="_x0000_i1316" type="#_x0000_t75" style="width:34pt;height:17.85pt" o:ole="" fillcolor="window">
            <v:imagedata r:id="rId927" o:title=""/>
          </v:shape>
          <o:OLEObject Type="Embed" ProgID="Equation.DSMT4" ShapeID="_x0000_i1316" DrawAspect="Content" ObjectID="_1588818862" r:id="rId928"/>
        </w:object>
      </w:r>
      <w:r w:rsidR="00881956">
        <w:rPr>
          <w:i/>
          <w:sz w:val="24"/>
          <w:szCs w:val="24"/>
        </w:rPr>
        <w:t>,</w:t>
      </w:r>
      <w:r w:rsidRPr="004C1E28">
        <w:rPr>
          <w:i/>
          <w:sz w:val="24"/>
          <w:szCs w:val="24"/>
        </w:rPr>
        <w:t xml:space="preserve"> </w:t>
      </w:r>
      <w:r w:rsidR="00881956">
        <w:rPr>
          <w:i/>
          <w:sz w:val="24"/>
          <w:szCs w:val="24"/>
        </w:rPr>
        <w:t>n</w:t>
      </w:r>
      <w:r w:rsidRPr="004C1E28">
        <w:rPr>
          <w:i/>
          <w:sz w:val="24"/>
          <w:szCs w:val="24"/>
        </w:rPr>
        <w:t xml:space="preserve">ếu tồn tại hàm </w:t>
      </w:r>
      <w:r w:rsidR="00960853" w:rsidRPr="00960853">
        <w:rPr>
          <w:i/>
          <w:position w:val="-12"/>
          <w:sz w:val="24"/>
          <w:szCs w:val="24"/>
        </w:rPr>
        <w:object w:dxaOrig="660" w:dyaOrig="360" w14:anchorId="65FA24D3">
          <v:shape id="_x0000_i1317" type="#_x0000_t75" style="width:32.85pt;height:17.85pt" o:ole="" fillcolor="window">
            <v:imagedata r:id="rId929" o:title=""/>
          </v:shape>
          <o:OLEObject Type="Embed" ProgID="Equation.DSMT4" ShapeID="_x0000_i1317" DrawAspect="Content" ObjectID="_1588818863" r:id="rId930"/>
        </w:object>
      </w:r>
      <w:r w:rsidRPr="004C1E28">
        <w:rPr>
          <w:i/>
          <w:sz w:val="24"/>
          <w:szCs w:val="24"/>
        </w:rPr>
        <w:t xml:space="preserve"> sao cho </w:t>
      </w:r>
    </w:p>
    <w:p w14:paraId="021A43E3" w14:textId="77777777" w:rsidR="001A704A" w:rsidRPr="004C1E28" w:rsidRDefault="001A704A" w:rsidP="009553B9">
      <w:pPr>
        <w:autoSpaceDE w:val="0"/>
        <w:autoSpaceDN w:val="0"/>
        <w:adjustRightInd w:val="0"/>
        <w:ind w:right="62"/>
        <w:jc w:val="right"/>
        <w:rPr>
          <w:b/>
          <w:sz w:val="24"/>
          <w:szCs w:val="24"/>
        </w:rPr>
      </w:pPr>
      <w:r w:rsidRPr="004C1E28">
        <w:rPr>
          <w:sz w:val="24"/>
          <w:szCs w:val="24"/>
        </w:rPr>
        <w:tab/>
      </w:r>
      <w:r w:rsidRPr="004C1E28">
        <w:rPr>
          <w:sz w:val="24"/>
          <w:szCs w:val="24"/>
        </w:rPr>
        <w:tab/>
      </w:r>
      <w:r w:rsidRPr="004C1E28">
        <w:rPr>
          <w:sz w:val="24"/>
          <w:szCs w:val="24"/>
        </w:rPr>
        <w:tab/>
      </w:r>
      <w:r w:rsidR="00960853" w:rsidRPr="004C1E28">
        <w:rPr>
          <w:position w:val="-34"/>
          <w:sz w:val="24"/>
          <w:szCs w:val="24"/>
        </w:rPr>
        <w:object w:dxaOrig="1900" w:dyaOrig="800" w14:anchorId="48639110">
          <v:shape id="_x0000_i1318" type="#_x0000_t75" style="width:95.6pt;height:39.75pt" o:ole="" fillcolor="window">
            <v:imagedata r:id="rId931" o:title=""/>
          </v:shape>
          <o:OLEObject Type="Embed" ProgID="Equation.DSMT4" ShapeID="_x0000_i1318" DrawAspect="Content" ObjectID="_1588818864" r:id="rId932"/>
        </w:object>
      </w:r>
      <w:r w:rsidR="001C5A68">
        <w:rPr>
          <w:sz w:val="24"/>
          <w:szCs w:val="24"/>
        </w:rPr>
        <w:t>,</w:t>
      </w:r>
      <w:r w:rsidRPr="004C1E28">
        <w:rPr>
          <w:sz w:val="24"/>
          <w:szCs w:val="24"/>
        </w:rPr>
        <w:t xml:space="preserve"> </w:t>
      </w:r>
      <w:r w:rsidR="001C5A68" w:rsidRPr="004C1E28">
        <w:rPr>
          <w:i/>
          <w:sz w:val="24"/>
          <w:szCs w:val="24"/>
        </w:rPr>
        <w:t xml:space="preserve">với mọi </w:t>
      </w:r>
      <w:r w:rsidR="00602CCD" w:rsidRPr="004C1E28">
        <w:rPr>
          <w:i/>
          <w:position w:val="-6"/>
          <w:sz w:val="24"/>
          <w:szCs w:val="24"/>
        </w:rPr>
        <w:object w:dxaOrig="660" w:dyaOrig="279" w14:anchorId="2EC0E78F">
          <v:shape id="_x0000_i1319" type="#_x0000_t75" style="width:32.85pt;height:13.8pt" o:ole="" fillcolor="window">
            <v:imagedata r:id="rId933" o:title=""/>
          </v:shape>
          <o:OLEObject Type="Embed" ProgID="Equation.DSMT4" ShapeID="_x0000_i1319" DrawAspect="Content" ObjectID="_1588818865" r:id="rId934"/>
        </w:object>
      </w:r>
      <w:r w:rsidRPr="004C1E28">
        <w:rPr>
          <w:sz w:val="24"/>
          <w:szCs w:val="24"/>
        </w:rPr>
        <w:t xml:space="preserve"> </w:t>
      </w:r>
      <w:r w:rsidRPr="004C1E28">
        <w:rPr>
          <w:sz w:val="24"/>
          <w:szCs w:val="24"/>
        </w:rPr>
        <w:tab/>
      </w:r>
      <w:r w:rsidRPr="004C1E28">
        <w:rPr>
          <w:sz w:val="24"/>
          <w:szCs w:val="24"/>
        </w:rPr>
        <w:tab/>
        <w:t xml:space="preserve">         </w:t>
      </w:r>
      <w:r w:rsidR="001C5A68">
        <w:rPr>
          <w:sz w:val="24"/>
          <w:szCs w:val="24"/>
        </w:rPr>
        <w:t xml:space="preserve">    </w:t>
      </w:r>
      <w:proofErr w:type="gramStart"/>
      <w:r w:rsidR="001C5A68">
        <w:rPr>
          <w:sz w:val="24"/>
          <w:szCs w:val="24"/>
        </w:rPr>
        <w:t xml:space="preserve">   </w:t>
      </w:r>
      <w:r w:rsidRPr="004C1E28">
        <w:rPr>
          <w:b/>
          <w:sz w:val="24"/>
          <w:szCs w:val="24"/>
        </w:rPr>
        <w:t>(</w:t>
      </w:r>
      <w:proofErr w:type="gramEnd"/>
      <w:r w:rsidRPr="004C1E28">
        <w:rPr>
          <w:b/>
          <w:sz w:val="24"/>
          <w:szCs w:val="24"/>
        </w:rPr>
        <w:t>2.</w:t>
      </w:r>
      <w:r w:rsidR="006B5844">
        <w:rPr>
          <w:b/>
          <w:sz w:val="24"/>
          <w:szCs w:val="24"/>
        </w:rPr>
        <w:t>25</w:t>
      </w:r>
      <w:r w:rsidRPr="004C1E28">
        <w:rPr>
          <w:b/>
          <w:sz w:val="24"/>
          <w:szCs w:val="24"/>
        </w:rPr>
        <w:t>)</w:t>
      </w:r>
    </w:p>
    <w:p w14:paraId="44AB0174" w14:textId="77777777" w:rsidR="001A704A" w:rsidRPr="004C1E28" w:rsidRDefault="00753227" w:rsidP="00965852">
      <w:pPr>
        <w:autoSpaceDE w:val="0"/>
        <w:autoSpaceDN w:val="0"/>
        <w:adjustRightInd w:val="0"/>
        <w:ind w:right="62" w:firstLine="0"/>
        <w:rPr>
          <w:i/>
          <w:sz w:val="24"/>
          <w:szCs w:val="24"/>
        </w:rPr>
      </w:pPr>
      <w:r>
        <w:rPr>
          <w:noProof/>
          <w:sz w:val="24"/>
          <w:szCs w:val="24"/>
        </w:rPr>
        <mc:AlternateContent>
          <mc:Choice Requires="wpg">
            <w:drawing>
              <wp:anchor distT="0" distB="0" distL="114300" distR="114300" simplePos="0" relativeHeight="251643904" behindDoc="0" locked="0" layoutInCell="1" allowOverlap="1" wp14:anchorId="39801D22" wp14:editId="02EA866F">
                <wp:simplePos x="0" y="0"/>
                <wp:positionH relativeFrom="column">
                  <wp:posOffset>1463040</wp:posOffset>
                </wp:positionH>
                <wp:positionV relativeFrom="paragraph">
                  <wp:posOffset>343535</wp:posOffset>
                </wp:positionV>
                <wp:extent cx="3304540" cy="2120900"/>
                <wp:effectExtent l="0" t="0" r="0" b="0"/>
                <wp:wrapNone/>
                <wp:docPr id="1393" name="Group 13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04540" cy="2120900"/>
                          <a:chOff x="3492" y="10598"/>
                          <a:chExt cx="5204" cy="3340"/>
                        </a:xfrm>
                      </wpg:grpSpPr>
                      <wps:wsp>
                        <wps:cNvPr id="1394" name="Line 180"/>
                        <wps:cNvCnPr/>
                        <wps:spPr bwMode="auto">
                          <a:xfrm>
                            <a:off x="3492" y="13135"/>
                            <a:ext cx="50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5" name="Line 181"/>
                        <wps:cNvCnPr/>
                        <wps:spPr bwMode="auto">
                          <a:xfrm>
                            <a:off x="7257" y="12025"/>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6" name="Line 182"/>
                        <wps:cNvCnPr/>
                        <wps:spPr bwMode="auto">
                          <a:xfrm>
                            <a:off x="3852" y="13105"/>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7" name="Rectangle 183" descr="Light upward diagonal"/>
                        <wps:cNvSpPr>
                          <a:spLocks noChangeArrowheads="1"/>
                        </wps:cNvSpPr>
                        <wps:spPr bwMode="auto">
                          <a:xfrm>
                            <a:off x="3852" y="12940"/>
                            <a:ext cx="342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98" name="Rectangle 184"/>
                        <wps:cNvSpPr>
                          <a:spLocks noChangeArrowheads="1"/>
                        </wps:cNvSpPr>
                        <wps:spPr bwMode="auto">
                          <a:xfrm>
                            <a:off x="7272" y="12025"/>
                            <a:ext cx="900" cy="1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99" name="Freeform 185" descr="Light upward diagonal"/>
                        <wps:cNvSpPr>
                          <a:spLocks/>
                        </wps:cNvSpPr>
                        <wps:spPr bwMode="auto">
                          <a:xfrm>
                            <a:off x="3837" y="11096"/>
                            <a:ext cx="4320" cy="1860"/>
                          </a:xfrm>
                          <a:custGeom>
                            <a:avLst/>
                            <a:gdLst>
                              <a:gd name="T0" fmla="*/ 0 w 5940"/>
                              <a:gd name="T1" fmla="*/ 2040 h 2040"/>
                              <a:gd name="T2" fmla="*/ 720 w 5940"/>
                              <a:gd name="T3" fmla="*/ 1860 h 2040"/>
                              <a:gd name="T4" fmla="*/ 1080 w 5940"/>
                              <a:gd name="T5" fmla="*/ 1680 h 2040"/>
                              <a:gd name="T6" fmla="*/ 1440 w 5940"/>
                              <a:gd name="T7" fmla="*/ 1500 h 2040"/>
                              <a:gd name="T8" fmla="*/ 1800 w 5940"/>
                              <a:gd name="T9" fmla="*/ 1320 h 2040"/>
                              <a:gd name="T10" fmla="*/ 2340 w 5940"/>
                              <a:gd name="T11" fmla="*/ 960 h 2040"/>
                              <a:gd name="T12" fmla="*/ 2700 w 5940"/>
                              <a:gd name="T13" fmla="*/ 780 h 2040"/>
                              <a:gd name="T14" fmla="*/ 3060 w 5940"/>
                              <a:gd name="T15" fmla="*/ 420 h 2040"/>
                              <a:gd name="T16" fmla="*/ 3600 w 5940"/>
                              <a:gd name="T17" fmla="*/ 60 h 2040"/>
                              <a:gd name="T18" fmla="*/ 3960 w 5940"/>
                              <a:gd name="T19" fmla="*/ 60 h 2040"/>
                              <a:gd name="T20" fmla="*/ 4320 w 5940"/>
                              <a:gd name="T21" fmla="*/ 420 h 2040"/>
                              <a:gd name="T22" fmla="*/ 4680 w 5940"/>
                              <a:gd name="T23" fmla="*/ 960 h 2040"/>
                              <a:gd name="T24" fmla="*/ 4860 w 5940"/>
                              <a:gd name="T25" fmla="*/ 1320 h 2040"/>
                              <a:gd name="T26" fmla="*/ 5220 w 5940"/>
                              <a:gd name="T27" fmla="*/ 1680 h 2040"/>
                              <a:gd name="T28" fmla="*/ 5580 w 5940"/>
                              <a:gd name="T29" fmla="*/ 1860 h 2040"/>
                              <a:gd name="T30" fmla="*/ 5940 w 5940"/>
                              <a:gd name="T31" fmla="*/ 2040 h 20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940" h="2040">
                                <a:moveTo>
                                  <a:pt x="0" y="2040"/>
                                </a:moveTo>
                                <a:cubicBezTo>
                                  <a:pt x="270" y="1980"/>
                                  <a:pt x="540" y="1920"/>
                                  <a:pt x="720" y="1860"/>
                                </a:cubicBezTo>
                                <a:cubicBezTo>
                                  <a:pt x="900" y="1800"/>
                                  <a:pt x="960" y="1740"/>
                                  <a:pt x="1080" y="1680"/>
                                </a:cubicBezTo>
                                <a:cubicBezTo>
                                  <a:pt x="1200" y="1620"/>
                                  <a:pt x="1320" y="1560"/>
                                  <a:pt x="1440" y="1500"/>
                                </a:cubicBezTo>
                                <a:cubicBezTo>
                                  <a:pt x="1560" y="1440"/>
                                  <a:pt x="1650" y="1410"/>
                                  <a:pt x="1800" y="1320"/>
                                </a:cubicBezTo>
                                <a:cubicBezTo>
                                  <a:pt x="1950" y="1230"/>
                                  <a:pt x="2190" y="1050"/>
                                  <a:pt x="2340" y="960"/>
                                </a:cubicBezTo>
                                <a:cubicBezTo>
                                  <a:pt x="2490" y="870"/>
                                  <a:pt x="2580" y="870"/>
                                  <a:pt x="2700" y="780"/>
                                </a:cubicBezTo>
                                <a:cubicBezTo>
                                  <a:pt x="2820" y="690"/>
                                  <a:pt x="2910" y="540"/>
                                  <a:pt x="3060" y="420"/>
                                </a:cubicBezTo>
                                <a:cubicBezTo>
                                  <a:pt x="3210" y="300"/>
                                  <a:pt x="3450" y="120"/>
                                  <a:pt x="3600" y="60"/>
                                </a:cubicBezTo>
                                <a:cubicBezTo>
                                  <a:pt x="3750" y="0"/>
                                  <a:pt x="3840" y="0"/>
                                  <a:pt x="3960" y="60"/>
                                </a:cubicBezTo>
                                <a:cubicBezTo>
                                  <a:pt x="4080" y="120"/>
                                  <a:pt x="4200" y="270"/>
                                  <a:pt x="4320" y="420"/>
                                </a:cubicBezTo>
                                <a:cubicBezTo>
                                  <a:pt x="4440" y="570"/>
                                  <a:pt x="4590" y="810"/>
                                  <a:pt x="4680" y="960"/>
                                </a:cubicBezTo>
                                <a:cubicBezTo>
                                  <a:pt x="4770" y="1110"/>
                                  <a:pt x="4770" y="1200"/>
                                  <a:pt x="4860" y="1320"/>
                                </a:cubicBezTo>
                                <a:cubicBezTo>
                                  <a:pt x="4950" y="1440"/>
                                  <a:pt x="5100" y="1590"/>
                                  <a:pt x="5220" y="1680"/>
                                </a:cubicBezTo>
                                <a:cubicBezTo>
                                  <a:pt x="5340" y="1770"/>
                                  <a:pt x="5460" y="1800"/>
                                  <a:pt x="5580" y="1860"/>
                                </a:cubicBezTo>
                                <a:cubicBezTo>
                                  <a:pt x="5700" y="1920"/>
                                  <a:pt x="5820" y="1980"/>
                                  <a:pt x="5940" y="2040"/>
                                </a:cubicBezTo>
                              </a:path>
                            </a:pathLst>
                          </a:custGeom>
                          <a:pattFill prst="ltUpDi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1400" name="Rectangle 186"/>
                        <wps:cNvSpPr>
                          <a:spLocks noChangeArrowheads="1"/>
                        </wps:cNvSpPr>
                        <wps:spPr bwMode="auto">
                          <a:xfrm>
                            <a:off x="7272" y="12025"/>
                            <a:ext cx="900" cy="1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01" name="Freeform 187"/>
                        <wps:cNvSpPr>
                          <a:spLocks/>
                        </wps:cNvSpPr>
                        <wps:spPr bwMode="auto">
                          <a:xfrm>
                            <a:off x="3837" y="11110"/>
                            <a:ext cx="4320" cy="1860"/>
                          </a:xfrm>
                          <a:custGeom>
                            <a:avLst/>
                            <a:gdLst>
                              <a:gd name="T0" fmla="*/ 0 w 5940"/>
                              <a:gd name="T1" fmla="*/ 2040 h 2040"/>
                              <a:gd name="T2" fmla="*/ 720 w 5940"/>
                              <a:gd name="T3" fmla="*/ 1860 h 2040"/>
                              <a:gd name="T4" fmla="*/ 1080 w 5940"/>
                              <a:gd name="T5" fmla="*/ 1680 h 2040"/>
                              <a:gd name="T6" fmla="*/ 1440 w 5940"/>
                              <a:gd name="T7" fmla="*/ 1500 h 2040"/>
                              <a:gd name="T8" fmla="*/ 1800 w 5940"/>
                              <a:gd name="T9" fmla="*/ 1320 h 2040"/>
                              <a:gd name="T10" fmla="*/ 2340 w 5940"/>
                              <a:gd name="T11" fmla="*/ 960 h 2040"/>
                              <a:gd name="T12" fmla="*/ 2700 w 5940"/>
                              <a:gd name="T13" fmla="*/ 780 h 2040"/>
                              <a:gd name="T14" fmla="*/ 3060 w 5940"/>
                              <a:gd name="T15" fmla="*/ 420 h 2040"/>
                              <a:gd name="T16" fmla="*/ 3600 w 5940"/>
                              <a:gd name="T17" fmla="*/ 60 h 2040"/>
                              <a:gd name="T18" fmla="*/ 3960 w 5940"/>
                              <a:gd name="T19" fmla="*/ 60 h 2040"/>
                              <a:gd name="T20" fmla="*/ 4320 w 5940"/>
                              <a:gd name="T21" fmla="*/ 420 h 2040"/>
                              <a:gd name="T22" fmla="*/ 4680 w 5940"/>
                              <a:gd name="T23" fmla="*/ 960 h 2040"/>
                              <a:gd name="T24" fmla="*/ 4860 w 5940"/>
                              <a:gd name="T25" fmla="*/ 1320 h 2040"/>
                              <a:gd name="T26" fmla="*/ 5220 w 5940"/>
                              <a:gd name="T27" fmla="*/ 1680 h 2040"/>
                              <a:gd name="T28" fmla="*/ 5580 w 5940"/>
                              <a:gd name="T29" fmla="*/ 1860 h 2040"/>
                              <a:gd name="T30" fmla="*/ 5940 w 5940"/>
                              <a:gd name="T31" fmla="*/ 2040 h 20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940" h="2040">
                                <a:moveTo>
                                  <a:pt x="0" y="2040"/>
                                </a:moveTo>
                                <a:cubicBezTo>
                                  <a:pt x="270" y="1980"/>
                                  <a:pt x="540" y="1920"/>
                                  <a:pt x="720" y="1860"/>
                                </a:cubicBezTo>
                                <a:cubicBezTo>
                                  <a:pt x="900" y="1800"/>
                                  <a:pt x="960" y="1740"/>
                                  <a:pt x="1080" y="1680"/>
                                </a:cubicBezTo>
                                <a:cubicBezTo>
                                  <a:pt x="1200" y="1620"/>
                                  <a:pt x="1320" y="1560"/>
                                  <a:pt x="1440" y="1500"/>
                                </a:cubicBezTo>
                                <a:cubicBezTo>
                                  <a:pt x="1560" y="1440"/>
                                  <a:pt x="1650" y="1410"/>
                                  <a:pt x="1800" y="1320"/>
                                </a:cubicBezTo>
                                <a:cubicBezTo>
                                  <a:pt x="1950" y="1230"/>
                                  <a:pt x="2190" y="1050"/>
                                  <a:pt x="2340" y="960"/>
                                </a:cubicBezTo>
                                <a:cubicBezTo>
                                  <a:pt x="2490" y="870"/>
                                  <a:pt x="2580" y="870"/>
                                  <a:pt x="2700" y="780"/>
                                </a:cubicBezTo>
                                <a:cubicBezTo>
                                  <a:pt x="2820" y="690"/>
                                  <a:pt x="2910" y="540"/>
                                  <a:pt x="3060" y="420"/>
                                </a:cubicBezTo>
                                <a:cubicBezTo>
                                  <a:pt x="3210" y="300"/>
                                  <a:pt x="3450" y="120"/>
                                  <a:pt x="3600" y="60"/>
                                </a:cubicBezTo>
                                <a:cubicBezTo>
                                  <a:pt x="3750" y="0"/>
                                  <a:pt x="3840" y="0"/>
                                  <a:pt x="3960" y="60"/>
                                </a:cubicBezTo>
                                <a:cubicBezTo>
                                  <a:pt x="4080" y="120"/>
                                  <a:pt x="4200" y="270"/>
                                  <a:pt x="4320" y="420"/>
                                </a:cubicBezTo>
                                <a:cubicBezTo>
                                  <a:pt x="4440" y="570"/>
                                  <a:pt x="4590" y="810"/>
                                  <a:pt x="4680" y="960"/>
                                </a:cubicBezTo>
                                <a:cubicBezTo>
                                  <a:pt x="4770" y="1110"/>
                                  <a:pt x="4770" y="1200"/>
                                  <a:pt x="4860" y="1320"/>
                                </a:cubicBezTo>
                                <a:cubicBezTo>
                                  <a:pt x="4950" y="1440"/>
                                  <a:pt x="5100" y="1590"/>
                                  <a:pt x="5220" y="1680"/>
                                </a:cubicBezTo>
                                <a:cubicBezTo>
                                  <a:pt x="5340" y="1770"/>
                                  <a:pt x="5460" y="1800"/>
                                  <a:pt x="5580" y="1860"/>
                                </a:cubicBezTo>
                                <a:cubicBezTo>
                                  <a:pt x="5700" y="1920"/>
                                  <a:pt x="5820" y="1980"/>
                                  <a:pt x="5940" y="2040"/>
                                </a:cubicBezTo>
                              </a:path>
                            </a:pathLst>
                          </a:custGeom>
                          <a:noFill/>
                          <a:ln w="19050" cmpd="sng">
                            <a:solidFill>
                              <a:srgbClr val="000000"/>
                            </a:solidFill>
                            <a:round/>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1402" name="Line 188"/>
                        <wps:cNvCnPr/>
                        <wps:spPr bwMode="auto">
                          <a:xfrm flipV="1">
                            <a:off x="5652" y="10765"/>
                            <a:ext cx="0" cy="2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3" name="Line 189"/>
                        <wps:cNvCnPr/>
                        <wps:spPr bwMode="auto">
                          <a:xfrm>
                            <a:off x="7272" y="12025"/>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4" name="Text Box 190"/>
                        <wps:cNvSpPr txBox="1">
                          <a:spLocks noChangeArrowheads="1"/>
                        </wps:cNvSpPr>
                        <wps:spPr bwMode="auto">
                          <a:xfrm>
                            <a:off x="7024" y="12967"/>
                            <a:ext cx="588"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6FF7F2" w14:textId="77777777" w:rsidR="005A2386" w:rsidRDefault="005A2386">
                              <w:pPr>
                                <w:ind w:firstLine="0"/>
                              </w:pPr>
                              <w:r>
                                <w:rPr>
                                  <w:position w:val="-18"/>
                                </w:rPr>
                                <w:object w:dxaOrig="300" w:dyaOrig="480" w14:anchorId="6B674C53">
                                  <v:shape id="_x0000_i2130" type="#_x0000_t75" style="width:15pt;height:24.2pt" o:ole="" fillcolor="window">
                                    <v:imagedata r:id="rId935" o:title=""/>
                                  </v:shape>
                                  <o:OLEObject Type="Embed" ProgID="Equation.3" ShapeID="_x0000_i2130" DrawAspect="Content" ObjectID="_1588819676" r:id="rId936"/>
                                </w:object>
                              </w:r>
                            </w:p>
                          </w:txbxContent>
                        </wps:txbx>
                        <wps:bodyPr rot="0" vert="horz" wrap="square" lIns="91440" tIns="45720" rIns="91440" bIns="45720" anchor="t" anchorCtr="0" upright="1">
                          <a:noAutofit/>
                        </wps:bodyPr>
                      </wps:wsp>
                      <wps:wsp>
                        <wps:cNvPr id="1405" name="Text Box 191"/>
                        <wps:cNvSpPr txBox="1">
                          <a:spLocks noChangeArrowheads="1"/>
                        </wps:cNvSpPr>
                        <wps:spPr bwMode="auto">
                          <a:xfrm>
                            <a:off x="6012" y="12025"/>
                            <a:ext cx="964"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E99D6A" w14:textId="77777777" w:rsidR="005A2386" w:rsidRDefault="005A2386">
                              <w:pPr>
                                <w:ind w:firstLine="0"/>
                              </w:pPr>
                              <w:r w:rsidRPr="00B16B71">
                                <w:rPr>
                                  <w:position w:val="-12"/>
                                </w:rPr>
                                <w:object w:dxaOrig="680" w:dyaOrig="360" w14:anchorId="74E7F4E6">
                                  <v:shape id="_x0000_i2131" type="#_x0000_t75" style="width:34pt;height:17.85pt" o:ole="" filled="t">
                                    <v:imagedata r:id="rId937" o:title=""/>
                                  </v:shape>
                                  <o:OLEObject Type="Embed" ProgID="Equation.DSMT4" ShapeID="_x0000_i2131" DrawAspect="Content" ObjectID="_1588819677" r:id="rId938"/>
                                </w:object>
                              </w:r>
                            </w:p>
                          </w:txbxContent>
                        </wps:txbx>
                        <wps:bodyPr rot="0" vert="horz" wrap="none" lIns="91440" tIns="45720" rIns="91440" bIns="45720" anchor="t" anchorCtr="0" upright="1">
                          <a:spAutoFit/>
                        </wps:bodyPr>
                      </wps:wsp>
                      <wps:wsp>
                        <wps:cNvPr id="1406" name="Text Box 555"/>
                        <wps:cNvSpPr txBox="1">
                          <a:spLocks noChangeArrowheads="1"/>
                        </wps:cNvSpPr>
                        <wps:spPr bwMode="auto">
                          <a:xfrm>
                            <a:off x="8207" y="13057"/>
                            <a:ext cx="489"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A7C38E" w14:textId="77777777" w:rsidR="005A2386" w:rsidRDefault="005A2386">
                              <w:pPr>
                                <w:ind w:firstLine="0"/>
                              </w:pPr>
                              <w:r>
                                <w:rPr>
                                  <w:position w:val="-6"/>
                                </w:rPr>
                                <w:object w:dxaOrig="200" w:dyaOrig="220" w14:anchorId="01AB195D">
                                  <v:shape id="_x0000_i2132" type="#_x0000_t75" style="width:9.8pt;height:10.35pt" o:ole="" fillcolor="window">
                                    <v:imagedata r:id="rId939" o:title=""/>
                                  </v:shape>
                                  <o:OLEObject Type="Embed" ProgID="Equation.DSMT4" ShapeID="_x0000_i2132" DrawAspect="Content" ObjectID="_1588819678" r:id="rId940"/>
                                </w:object>
                              </w:r>
                            </w:p>
                          </w:txbxContent>
                        </wps:txbx>
                        <wps:bodyPr rot="0" vert="horz" wrap="square" lIns="91440" tIns="45720" rIns="91440" bIns="45720" anchor="t" anchorCtr="0" upright="1">
                          <a:noAutofit/>
                        </wps:bodyPr>
                      </wps:wsp>
                      <wps:wsp>
                        <wps:cNvPr id="1407" name="Text Box 556"/>
                        <wps:cNvSpPr txBox="1">
                          <a:spLocks noChangeArrowheads="1"/>
                        </wps:cNvSpPr>
                        <wps:spPr bwMode="auto">
                          <a:xfrm>
                            <a:off x="4826" y="10598"/>
                            <a:ext cx="928"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76C3FA" w14:textId="77777777" w:rsidR="005A2386" w:rsidRDefault="005A2386">
                              <w:pPr>
                                <w:ind w:firstLine="0"/>
                              </w:pPr>
                              <w:r w:rsidRPr="00B969D6">
                                <w:rPr>
                                  <w:position w:val="-12"/>
                                </w:rPr>
                                <w:object w:dxaOrig="639" w:dyaOrig="360" w14:anchorId="1BF8B75D">
                                  <v:shape id="_x0000_i2133" type="#_x0000_t75" style="width:32.25pt;height:17.85pt" o:ole="" fillcolor="window">
                                    <v:imagedata r:id="rId941" o:title=""/>
                                  </v:shape>
                                  <o:OLEObject Type="Embed" ProgID="Equation.DSMT4" ShapeID="_x0000_i2133" DrawAspect="Content" ObjectID="_1588819679" r:id="rId942"/>
                                </w:object>
                              </w:r>
                            </w:p>
                          </w:txbxContent>
                        </wps:txbx>
                        <wps:bodyPr rot="0" vert="horz" wrap="none" lIns="91440" tIns="45720" rIns="91440" bIns="45720" anchor="t" anchorCtr="0" upright="1">
                          <a:spAutoFit/>
                        </wps:bodyPr>
                      </wps:wsp>
                      <wps:wsp>
                        <wps:cNvPr id="1408" name="Text Box 1242"/>
                        <wps:cNvSpPr txBox="1">
                          <a:spLocks noChangeArrowheads="1"/>
                        </wps:cNvSpPr>
                        <wps:spPr bwMode="auto">
                          <a:xfrm>
                            <a:off x="5679" y="13398"/>
                            <a:ext cx="143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1D5884" w14:textId="77777777" w:rsidR="005A2386" w:rsidRDefault="005A2386" w:rsidP="000B6B75">
                              <w:pPr>
                                <w:ind w:firstLine="0"/>
                              </w:pPr>
                              <w:r w:rsidRPr="000B6B75">
                                <w:rPr>
                                  <w:i/>
                                </w:rPr>
                                <w:t>Hình</w:t>
                              </w:r>
                              <w:r>
                                <w:t xml:space="preserve"> 2.9</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9801D22" id="Group 1397" o:spid="_x0000_s1368" style="position:absolute;left:0;text-align:left;margin-left:115.2pt;margin-top:27.05pt;width:260.2pt;height:167pt;z-index:251643904" coordorigin="3492,10598" coordsize="5204,334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">
                <v:line id="Line 180" o:spid="_x0000_s1369" style="position:absolute;visibility:visible;mso-wrap-style:square" from="3492,13135" to="8532,1313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Dbud8QAAADdAAAADwAAAGRycy9kb3ducmV2LnhtbERP30vDMBB+F/wfwgm+ubROnO2WDlkZ&#10;7EGFbeLzrTmbYnMpTezif28EYW/38f281TraXkw0+s6xgnyWgSBunO64VfB+3N49gfABWWPvmBT8&#10;kId1dX21wlK7M+9pOoRWpBD2JSowIQyllL4xZNHP3ECcuE83WgwJjq3UI55TuO3lfZY9SosdpwaD&#10;A20MNV+Hb6tgYeq9XMj65fhWT11exNf4cSqUur2Jz0sQgWK4iP/dO53mz4sH+PsmnSCrX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ANu53xAAAAN0AAAAPAAAAAAAAAAAA&#10;AAAAAKECAABkcnMvZG93bnJldi54bWxQSwUGAAAAAAQABAD5AAAAkgMAAAAA&#10;">
                  <v:stroke endarrow="block"/>
                </v:line>
                <v:line id="Line 181" o:spid="_x0000_s1370" style="position:absolute;visibility:visible;mso-wrap-style:square" from="7257,12025" to="7257,131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Pbe+MYAAADdAAAADwAAAGRycy9kb3ducmV2LnhtbERPTWvCQBC9F/wPyxR6q5tWGmp0FWkp&#10;aA9FraDHMTsmsdnZsLtN0n/vCgVv83ifM533phYtOV9ZVvA0TEAQ51ZXXCjYfX88voLwAVljbZkU&#10;/JGH+WxwN8VM24431G5DIWII+wwVlCE0mZQ+L8mgH9qGOHIn6wyGCF0htcMuhptaPidJKg1WHBtK&#10;bOitpPxn+2sUfI3WabtYfS77/So95u+b4+HcOaUe7vvFBESgPtzE/+6ljvNH4xe4fhNPkLML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Bj23vjGAAAA3QAAAA8AAAAAAAAA&#10;AAAAAAAAoQIAAGRycy9kb3ducmV2LnhtbFBLBQYAAAAABAAEAPkAAACUAwAAAAA=&#10;"/>
                <v:line id="Line 182" o:spid="_x0000_s1371" style="position:absolute;visibility:visible;mso-wrap-style:square" from="3852,13105" to="3852,131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CRAj8UAAADdAAAADwAAAGRycy9kb3ducmV2LnhtbERPS2vCQBC+C/6HZYTedGOFUFNXEUtB&#10;eyj1Ae1xzE6TaHY27G6T9N93C4K3+fies1j1phYtOV9ZVjCdJCCIc6srLhScjq/jJxA+IGusLZOC&#10;X/KwWg4HC8y07XhP7SEUIoawz1BBGUKTSenzkgz6iW2II/dtncEQoSukdtjFcFPLxyRJpcGKY0OJ&#10;DW1Kyq+HH6PgffaRtuvd27b/3KXn/GV//rp0TqmHUb9+BhGoD3fxzb3Vcf5snsL/N/EEufw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6CRAj8UAAADdAAAADwAAAAAAAAAA&#10;AAAAAAChAgAAZHJzL2Rvd25yZXYueG1sUEsFBgAAAAAEAAQA+QAAAJMDAAAAAA==&#10;"/>
                <v:rect id="Rectangle 183" o:spid="_x0000_s1372" alt="Light upward diagonal" style="position:absolute;left:3852;top:12940;width:3420;height:1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1S9KwwAA&#10;AN0AAAAPAAAAZHJzL2Rvd25yZXYueG1sRE9NawIxEL0X+h/CFLzVRAvWbo2yFIQiHqz20tt0M90s&#10;3UyWJO6u/94Ihd7m8T5ntRldK3oKsfGsYTZVIIgrbxquNXyeto9LEDEhG2w9k4YLRdis7+9WWBg/&#10;8Af1x1SLHMKxQA02pa6QMlaWHMap74gz9+ODw5RhqKUJOORw18q5UgvpsOHcYLGjN0vV7/HsNCir&#10;wnz3fSi/hjgr+/2+OjAttZ48jOUriERj+hf/ud9Nnv/08gy3b/IJcn0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1S9KwwAAAN0AAAAPAAAAAAAAAAAAAAAAAJcCAABkcnMvZG93&#10;bnJldi54bWxQSwUGAAAAAAQABAD1AAAAhwMAAAAA&#10;" fillcolor="black" stroked="f">
                  <v:fill r:id="rId943" o:title="" type="pattern"/>
                </v:rect>
                <v:rect id="Rectangle 184" o:spid="_x0000_s1373" style="position:absolute;left:7272;top:12025;width:900;height:1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Qf+2xgAA&#10;AN0AAAAPAAAAZHJzL2Rvd25yZXYueG1sRI9Ba8JAEIXvBf/DMoK3uqu2oaauIoIgtD1UC70O2TEJ&#10;zc7G7Krx33cOgrcZ3pv3vlmset+oC3WxDmxhMjagiIvgai4t/By2z2+gYkJ22AQmCzeKsFoOnhaY&#10;u3Dlb7rsU6kkhGOOFqqU2lzrWFTkMY5DSyzaMXQek6xdqV2HVwn3jZ4ak2mPNUtDhS1tKir+9mdv&#10;AbMXd/o6zj4PH+cM52Vvtq+/xtrRsF+/g0rUp4f5fr1zgj+bC658IyPo5T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wQf+2xgAAAN0AAAAPAAAAAAAAAAAAAAAAAJcCAABkcnMv&#10;ZG93bnJldi54bWxQSwUGAAAAAAQABAD1AAAAigMAAAAA&#10;" stroked="f"/>
                <v:shape id="Freeform 185" o:spid="_x0000_s1374" alt="Light upward diagonal" style="position:absolute;left:3837;top:11096;width:4320;height:1860;visibility:visible;mso-wrap-style:square;v-text-anchor:top" coordsize="5940,204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ftFbxAAA&#10;AN0AAAAPAAAAZHJzL2Rvd25yZXYueG1sRE9Na8JAEL0X+h+WEXqrGy1Ija5iBaEKLUS9eJtkxySY&#10;nY27W5P++25B8DaP9znzZW8acSPna8sKRsMEBHFhdc2lguNh8/oOwgdkjY1lUvBLHpaL56c5ptp2&#10;nNFtH0oRQ9inqKAKoU2l9EVFBv3QtsSRO1tnMEToSqkddjHcNHKcJBNpsObYUGFL64qKy/7HKPiQ&#10;dci+v667TdPl2+6Uu2w3zpV6GfSrGYhAfXiI7+5PHee/Tafw/008QS7+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VH7RW8QAAADdAAAADwAAAAAAAAAAAAAAAACXAgAAZHJzL2Rv&#10;d25yZXYueG1sUEsFBgAAAAAEAAQA9QAAAIgDAAAAAA==&#10;" path="m0,2040c270,1980,540,1920,720,1860,900,1800,960,1740,1080,1680,1200,1620,1320,1560,1440,1500,1560,1440,1650,1410,1800,1320,1950,1230,2190,1050,2340,960,2490,870,2580,870,2700,780,2820,690,2910,540,3060,420,3210,300,3450,120,3600,60,3750,,3840,,3960,60,4080,120,4200,270,4320,420,4440,570,4590,810,4680,960,4770,1110,4770,1200,4860,1320,4950,1440,5100,1590,5220,1680,5340,1770,5460,1800,5580,1860,5700,1920,5820,1980,5940,2040e" fillcolor="black">
                  <v:fill r:id="rId943" o:title="" type="pattern"/>
                  <v:path arrowok="t" o:connecttype="custom" o:connectlocs="0,1860;524,1696;785,1532;1047,1368;1309,1204;1702,875;1964,711;2225,383;2618,55;2880,55;3142,383;3404,875;3535,1204;3796,1532;4058,1696;4320,1860" o:connectangles="0,0,0,0,0,0,0,0,0,0,0,0,0,0,0,0"/>
                </v:shape>
                <v:rect id="Rectangle 186" o:spid="_x0000_s1375" style="position:absolute;left:7272;top:12025;width:900;height:1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l6tSxgAA&#10;AN0AAAAPAAAAZHJzL2Rvd25yZXYueG1sRI9Ba8JAEIXvgv9hmUJvuttWg01dpRSEQvVgFHodsmMS&#10;mp2N2VXTf+8cCr3N8N68981yPfhWXamPTWALT1MDirgMruHKwvGwmSxAxYTssA1MFn4pwno1Hi0x&#10;d+HGe7oWqVISwjFHC3VKXa51LGvyGKehIxbtFHqPSda+0q7Hm4T7Vj8bk2mPDUtDjR191FT+FBdv&#10;AbOZO+9OL9vD1yXD12owm/m3sfbxYXh/A5VoSP/mv+tPJ/gzI/zyjYygV3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ml6tSxgAAAN0AAAAPAAAAAAAAAAAAAAAAAJcCAABkcnMv&#10;ZG93bnJldi54bWxQSwUGAAAAAAQABAD1AAAAigMAAAAA&#10;" stroked="f"/>
                <v:shape id="Freeform 187" o:spid="_x0000_s1376" style="position:absolute;left:3837;top:11110;width:4320;height:1860;visibility:visible;mso-wrap-style:square;v-text-anchor:top" coordsize="5940,204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yOAuwgAA&#10;AN0AAAAPAAAAZHJzL2Rvd25yZXYueG1sRE9LawIxEL4L/Q9hCr1Ize5WSlmNUgTB3nws9Dom083S&#10;zWRJUt3++6YgeJuP7znL9eh6caEQO88KylkBglh703GroDltn99AxIRssPdMCn4pwnr1MFlibfyV&#10;D3Q5plbkEI41KrApDbWUUVtyGGd+IM7clw8OU4ahlSbgNYe7XlZF8SoddpwbLA60saS/jz9Owb56&#10;adzB6/05VNrOp5v+gz5LpZ4ex/cFiERjuotv7p3J8+dFCf/f5BPk6g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nI4C7CAAAA3QAAAA8AAAAAAAAAAAAAAAAAlwIAAGRycy9kb3du&#10;cmV2LnhtbFBLBQYAAAAABAAEAPUAAACGAwAAAAA=&#10;" path="m0,2040c270,1980,540,1920,720,1860,900,1800,960,1740,1080,1680,1200,1620,1320,1560,1440,1500,1560,1440,1650,1410,1800,1320,1950,1230,2190,1050,2340,960,2490,870,2580,870,2700,780,2820,690,2910,540,3060,420,3210,300,3450,120,3600,60,3750,,3840,,3960,60,4080,120,4200,270,4320,420,4440,570,4590,810,4680,960,4770,1110,4770,1200,4860,1320,4950,1440,5100,1590,5220,1680,5340,1770,5460,1800,5580,1860,5700,1920,5820,1980,5940,2040e" filled="f" fillcolor="silver" strokeweight="1.5pt">
                  <v:path arrowok="t" o:connecttype="custom" o:connectlocs="0,1860;524,1696;785,1532;1047,1368;1309,1204;1702,875;1964,711;2225,383;2618,55;2880,55;3142,383;3404,875;3535,1204;3796,1532;4058,1696;4320,1860" o:connectangles="0,0,0,0,0,0,0,0,0,0,0,0,0,0,0,0"/>
                </v:shape>
                <v:line id="Line 188" o:spid="_x0000_s1377" style="position:absolute;flip:y;visibility:visible;mso-wrap-style:square" from="5652,10765" to="5652,134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50Ty8YAAADdAAAADwAAAGRycy9kb3ducmV2LnhtbESPT2vCQBDF74LfYRnBS6i71VLa6Cr9&#10;JwjSQ20PHofsNAnNzobsqPHbu0LB2wzv/d68Wax636gjdbEObOF+YkARF8HVXFr4+V7fPYGKguyw&#10;CUwWzhRhtRwOFpi7cOIvOu6kVCmEY44WKpE21zoWFXmMk9ASJ+03dB4lrV2pXYenFO4bPTXmUXus&#10;OV2osKW3ioq/3cGnGutPfp/Nslevs+yZPvayNVqsHY/6lzkooV5u5n964xL3YKZw/SaNoJcX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OdE8vGAAAA3QAAAA8AAAAAAAAA&#10;AAAAAAAAoQIAAGRycy9kb3ducmV2LnhtbFBLBQYAAAAABAAEAPkAAACUAwAAAAA=&#10;">
                  <v:stroke endarrow="block"/>
                </v:line>
                <v:line id="Line 189" o:spid="_x0000_s1378" style="position:absolute;visibility:visible;mso-wrap-style:square" from="7272,12025" to="7272,131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PO79cUAAADdAAAADwAAAGRycy9kb3ducmV2LnhtbERPS2vCQBC+C/6HZYTedGMtQVJXEUtB&#10;eyj1Ae1xzE6TaHY27G6T9N93C4K3+fies1j1phYtOV9ZVjCdJCCIc6srLhScjq/jOQgfkDXWlknB&#10;L3lYLYeDBWbadryn9hAKEUPYZ6igDKHJpPR5SQb9xDbEkfu2zmCI0BVSO+xiuKnlY5Kk0mDFsaHE&#10;hjYl5dfDj1HwPvtI2/Xubdt/7tJz/rI/f106p9TDqF8/gwjUh7v45t7qOP8pmcH/N/EEufw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0PO79cUAAADdAAAADwAAAAAAAAAA&#10;AAAAAAChAgAAZHJzL2Rvd25yZXYueG1sUEsFBgAAAAAEAAQA+QAAAJMDAAAAAA==&#10;"/>
                <v:shape id="Text Box 190" o:spid="_x0000_s1379" type="#_x0000_t202" style="position:absolute;left:7024;top:12967;width:588;height:62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nc0xwwAA&#10;AN0AAAAPAAAAZHJzL2Rvd25yZXYueG1sRE9Na8JAEL0L/odlCt7MbiVKm7qKWISeLMZW8DZkxyQ0&#10;Oxuy2yT9991Cwds83uest6NtRE+drx1reEwUCOLCmZpLDR/nw/wJhA/IBhvHpOGHPGw308kaM+MG&#10;PlGfh1LEEPYZaqhCaDMpfVGRRZ+4ljhyN9dZDBF2pTQdDjHcNnKh1EparDk2VNjSvqLiK/+2Gj6P&#10;t+slVe/lq122gxuVZPsstZ49jLsXEIHGcBf/u99MnJ+qFP6+iSfIzS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Unc0xwwAAAN0AAAAPAAAAAAAAAAAAAAAAAJcCAABkcnMvZG93&#10;bnJldi54bWxQSwUGAAAAAAQABAD1AAAAhwMAAAAA&#10;" filled="f" stroked="f">
                  <v:textbox>
                    <w:txbxContent>
                      <w:p w14:paraId="446FF7F2" w14:textId="77777777" w:rsidR="005A2386" w:rsidRDefault="005A2386">
                        <w:pPr>
                          <w:ind w:firstLine="0"/>
                        </w:pPr>
                        <w:r>
                          <w:rPr>
                            <w:position w:val="-18"/>
                          </w:rPr>
                          <w:object w:dxaOrig="300" w:dyaOrig="480" w14:anchorId="6B674C53">
                            <v:shape id="_x0000_i2130" type="#_x0000_t75" style="width:15pt;height:24.2pt" o:ole="" fillcolor="window">
                              <v:imagedata r:id="rId935" o:title=""/>
                            </v:shape>
                            <o:OLEObject Type="Embed" ProgID="Equation.3" ShapeID="_x0000_i2130" DrawAspect="Content" ObjectID="_1588819676" r:id="rId944"/>
                          </w:object>
                        </w:r>
                      </w:p>
                    </w:txbxContent>
                  </v:textbox>
                </v:shape>
                <v:shape id="Text Box 191" o:spid="_x0000_s1380" type="#_x0000_t202" style="position:absolute;left:6012;top:12025;width:964;height:66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9Ehk+wgAA&#10;AN0AAAAPAAAAZHJzL2Rvd25yZXYueG1sRE/bagIxEH0v+A9hCn2riaJiV6OIVuhbvfQDhs242e5m&#10;smyirv36RhB8m8O5znzZuVpcqA2lZw2DvgJBnHtTcqHh57h9n4IIEdlg7Zk03CjActF7mWNm/JX3&#10;dDnEQqQQDhlqsDE2mZQht+Qw9H1DnLiTbx3GBNtCmhavKdzVcqjURDosOTVYbGhtKa8OZ6dhqtx3&#10;VX0Md8GN/gZju974z+ZX67fXbjUDEamLT/HD/WXS/JEaw/2bdIJc/A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0SGT7CAAAA3QAAAA8AAAAAAAAAAAAAAAAAlwIAAGRycy9kb3du&#10;cmV2LnhtbFBLBQYAAAAABAAEAPUAAACGAwAAAAA=&#10;" filled="f" stroked="f">
                  <v:textbox style="mso-fit-shape-to-text:t">
                    <w:txbxContent>
                      <w:p w14:paraId="73E99D6A" w14:textId="77777777" w:rsidR="005A2386" w:rsidRDefault="005A2386">
                        <w:pPr>
                          <w:ind w:firstLine="0"/>
                        </w:pPr>
                        <w:r w:rsidRPr="00B16B71">
                          <w:rPr>
                            <w:position w:val="-12"/>
                          </w:rPr>
                          <w:object w:dxaOrig="680" w:dyaOrig="360" w14:anchorId="74E7F4E6">
                            <v:shape id="_x0000_i2131" type="#_x0000_t75" style="width:34pt;height:17.85pt" o:ole="" filled="t">
                              <v:imagedata r:id="rId937" o:title=""/>
                            </v:shape>
                            <o:OLEObject Type="Embed" ProgID="Equation.DSMT4" ShapeID="_x0000_i2131" DrawAspect="Content" ObjectID="_1588819677" r:id="rId945"/>
                          </w:object>
                        </w:r>
                      </w:p>
                    </w:txbxContent>
                  </v:textbox>
                </v:shape>
                <v:shape id="Text Box 555" o:spid="_x0000_s1381" type="#_x0000_t202" style="position:absolute;left:8207;top:13057;width:489;height:56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A/bdwwAA&#10;AN0AAAAPAAAAZHJzL2Rvd25yZXYueG1sRE9Na8JAEL0L/odlBG9mV7GhplmlVAqeWrSt0NuQHZNg&#10;djZkt0n677sFwds83ufku9E2oqfO1441LBMFgrhwpuZSw+fH6+IRhA/IBhvHpOGXPOy200mOmXED&#10;H6k/hVLEEPYZaqhCaDMpfVGRRZ+4ljhyF9dZDBF2pTQdDjHcNnKlVCot1hwbKmzppaLievqxGr7e&#10;Lt/ntXov9/ahHdyoJNuN1Ho+G5+fQAQaw118cx9MnL9WKfx/E0+Q2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LA/bdwwAAAN0AAAAPAAAAAAAAAAAAAAAAAJcCAABkcnMvZG93&#10;bnJldi54bWxQSwUGAAAAAAQABAD1AAAAhwMAAAAA&#10;" filled="f" stroked="f">
                  <v:textbox>
                    <w:txbxContent>
                      <w:p w14:paraId="58A7C38E" w14:textId="77777777" w:rsidR="005A2386" w:rsidRDefault="005A2386">
                        <w:pPr>
                          <w:ind w:firstLine="0"/>
                        </w:pPr>
                        <w:r>
                          <w:rPr>
                            <w:position w:val="-6"/>
                          </w:rPr>
                          <w:object w:dxaOrig="200" w:dyaOrig="220" w14:anchorId="01AB195D">
                            <v:shape id="_x0000_i2132" type="#_x0000_t75" style="width:9.8pt;height:10.35pt" o:ole="" fillcolor="window">
                              <v:imagedata r:id="rId939" o:title=""/>
                            </v:shape>
                            <o:OLEObject Type="Embed" ProgID="Equation.DSMT4" ShapeID="_x0000_i2132" DrawAspect="Content" ObjectID="_1588819678" r:id="rId946"/>
                          </w:object>
                        </w:r>
                      </w:p>
                    </w:txbxContent>
                  </v:textbox>
                </v:shape>
                <v:shape id="Text Box 556" o:spid="_x0000_s1382" type="#_x0000_t202" style="position:absolute;left:4826;top:10598;width:928;height:66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jCLSwgAA&#10;AN0AAAAPAAAAZHJzL2Rvd25yZXYueG1sRE/NagIxEL4XfIcwQm+aKNrqapRiK3irVR9g2IybdTeT&#10;ZZPqtk/fCEJv8/H9znLduVpcqQ2lZw2joQJBnHtTcqHhdNwOZiBCRDZYeyYNPxRgveo9LTEz/sZf&#10;dD3EQqQQDhlqsDE2mZQht+QwDH1DnLizbx3GBNtCmhZvKdzVcqzUi3RYcmqw2NDGUl4dvp2GmXKf&#10;VTUf74Ob/I6mdvPuP5qL1s/97m0BIlIX/8UP986k+RP1Cvdv0gly9Q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KMItLCAAAA3QAAAA8AAAAAAAAAAAAAAAAAlwIAAGRycy9kb3du&#10;cmV2LnhtbFBLBQYAAAAABAAEAPUAAACGAwAAAAA=&#10;" filled="f" stroked="f">
                  <v:textbox style="mso-fit-shape-to-text:t">
                    <w:txbxContent>
                      <w:p w14:paraId="7D76C3FA" w14:textId="77777777" w:rsidR="005A2386" w:rsidRDefault="005A2386">
                        <w:pPr>
                          <w:ind w:firstLine="0"/>
                        </w:pPr>
                        <w:r w:rsidRPr="00B969D6">
                          <w:rPr>
                            <w:position w:val="-12"/>
                          </w:rPr>
                          <w:object w:dxaOrig="639" w:dyaOrig="360" w14:anchorId="1BF8B75D">
                            <v:shape id="_x0000_i2133" type="#_x0000_t75" style="width:32.25pt;height:17.85pt" o:ole="" fillcolor="window">
                              <v:imagedata r:id="rId941" o:title=""/>
                            </v:shape>
                            <o:OLEObject Type="Embed" ProgID="Equation.DSMT4" ShapeID="_x0000_i2133" DrawAspect="Content" ObjectID="_1588819679" r:id="rId947"/>
                          </w:object>
                        </w:r>
                      </w:p>
                    </w:txbxContent>
                  </v:textbox>
                </v:shape>
                <v:shape id="Text Box 1242" o:spid="_x0000_s1383" type="#_x0000_t202" style="position:absolute;left:5679;top:13398;width:1439;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0Mc0xQAA&#10;AN0AAAAPAAAAZHJzL2Rvd25yZXYueG1sRI9Ba8JAEIXvQv/DMgVvutui0kZXKRWhJ4vaCt6G7JgE&#10;s7Mhu5r033cOgrcZ3pv3vlmsel+rG7WxCmzhZWxAEefBVVxY+DlsRm+gYkJ2WAcmC38UYbV8Giww&#10;c6HjHd32qVASwjFDC2VKTaZ1zEvyGMehIRbtHFqPSda20K7FTsJ9rV+NmWmPFUtDiQ19lpRf9ldv&#10;4Xd7Ph0n5rtY+2nThd5o9u/a2uFz/zEHlahPD/P9+ssJ/sQIrnwjI+jl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XQxzTFAAAA3QAAAA8AAAAAAAAAAAAAAAAAlwIAAGRycy9k&#10;b3ducmV2LnhtbFBLBQYAAAAABAAEAPUAAACJAwAAAAA=&#10;" filled="f" stroked="f">
                  <v:textbox>
                    <w:txbxContent>
                      <w:p w14:paraId="291D5884" w14:textId="77777777" w:rsidR="005A2386" w:rsidRDefault="005A2386" w:rsidP="000B6B75">
                        <w:pPr>
                          <w:ind w:firstLine="0"/>
                        </w:pPr>
                        <w:r w:rsidRPr="000B6B75">
                          <w:rPr>
                            <w:i/>
                          </w:rPr>
                          <w:t>Hình</w:t>
                        </w:r>
                        <w:r>
                          <w:t xml:space="preserve"> 2.9</w:t>
                        </w:r>
                      </w:p>
                    </w:txbxContent>
                  </v:textbox>
                </v:shape>
              </v:group>
            </w:pict>
          </mc:Fallback>
        </mc:AlternateContent>
      </w:r>
      <w:r w:rsidR="001A704A" w:rsidRPr="004C1E28">
        <w:rPr>
          <w:i/>
          <w:sz w:val="24"/>
          <w:szCs w:val="24"/>
        </w:rPr>
        <w:t xml:space="preserve">thì </w:t>
      </w:r>
      <w:r w:rsidR="00B16B71" w:rsidRPr="00B16B71">
        <w:rPr>
          <w:i/>
          <w:position w:val="-12"/>
          <w:sz w:val="24"/>
          <w:szCs w:val="24"/>
        </w:rPr>
        <w:object w:dxaOrig="660" w:dyaOrig="360" w14:anchorId="7A340512">
          <v:shape id="_x0000_i1320" type="#_x0000_t75" style="width:32.85pt;height:17.85pt" o:ole="" fillcolor="window">
            <v:imagedata r:id="rId948" o:title=""/>
          </v:shape>
          <o:OLEObject Type="Embed" ProgID="Equation.DSMT4" ShapeID="_x0000_i1320" DrawAspect="Content" ObjectID="_1588818866" r:id="rId949"/>
        </w:object>
      </w:r>
      <w:r w:rsidR="001A704A" w:rsidRPr="004C1E28">
        <w:rPr>
          <w:i/>
          <w:sz w:val="24"/>
          <w:szCs w:val="24"/>
        </w:rPr>
        <w:t xml:space="preserve"> được gọi là </w:t>
      </w:r>
      <w:r w:rsidR="00063905" w:rsidRPr="004C1E28">
        <w:rPr>
          <w:i/>
          <w:sz w:val="24"/>
          <w:szCs w:val="24"/>
        </w:rPr>
        <w:t>hàm mật độ xác suất</w:t>
      </w:r>
      <w:r w:rsidR="001A704A" w:rsidRPr="004C1E28">
        <w:rPr>
          <w:i/>
          <w:sz w:val="24"/>
          <w:szCs w:val="24"/>
        </w:rPr>
        <w:t xml:space="preserve"> của biến ngẫu nhiên X (probability density function, viết tắt PDF). </w:t>
      </w:r>
    </w:p>
    <w:p w14:paraId="6F639C80" w14:textId="77777777" w:rsidR="001A704A" w:rsidRPr="004C1E28" w:rsidRDefault="001A704A" w:rsidP="00965852">
      <w:pPr>
        <w:autoSpaceDE w:val="0"/>
        <w:autoSpaceDN w:val="0"/>
        <w:adjustRightInd w:val="0"/>
        <w:ind w:right="62"/>
        <w:rPr>
          <w:sz w:val="24"/>
          <w:szCs w:val="24"/>
        </w:rPr>
      </w:pPr>
    </w:p>
    <w:p w14:paraId="5B77D7C7" w14:textId="77777777" w:rsidR="001A704A" w:rsidRPr="004C1E28" w:rsidRDefault="001A704A" w:rsidP="00965852">
      <w:pPr>
        <w:autoSpaceDE w:val="0"/>
        <w:autoSpaceDN w:val="0"/>
        <w:adjustRightInd w:val="0"/>
        <w:ind w:right="62"/>
        <w:rPr>
          <w:sz w:val="24"/>
          <w:szCs w:val="24"/>
        </w:rPr>
      </w:pPr>
    </w:p>
    <w:p w14:paraId="1F9DE21C" w14:textId="77777777" w:rsidR="001A704A" w:rsidRPr="004C1E28" w:rsidRDefault="001A704A" w:rsidP="00965852">
      <w:pPr>
        <w:autoSpaceDE w:val="0"/>
        <w:autoSpaceDN w:val="0"/>
        <w:adjustRightInd w:val="0"/>
        <w:ind w:right="62"/>
        <w:rPr>
          <w:sz w:val="24"/>
          <w:szCs w:val="24"/>
        </w:rPr>
      </w:pPr>
    </w:p>
    <w:p w14:paraId="06F80678" w14:textId="77777777" w:rsidR="001A704A" w:rsidRPr="004C1E28" w:rsidRDefault="001A704A" w:rsidP="00965852">
      <w:pPr>
        <w:autoSpaceDE w:val="0"/>
        <w:autoSpaceDN w:val="0"/>
        <w:adjustRightInd w:val="0"/>
        <w:ind w:right="62"/>
        <w:rPr>
          <w:sz w:val="24"/>
          <w:szCs w:val="24"/>
        </w:rPr>
      </w:pPr>
    </w:p>
    <w:p w14:paraId="741CE934" w14:textId="77777777" w:rsidR="001A704A" w:rsidRPr="004C1E28" w:rsidRDefault="001A704A" w:rsidP="00965852">
      <w:pPr>
        <w:autoSpaceDE w:val="0"/>
        <w:autoSpaceDN w:val="0"/>
        <w:adjustRightInd w:val="0"/>
        <w:ind w:right="62"/>
        <w:rPr>
          <w:sz w:val="24"/>
          <w:szCs w:val="24"/>
        </w:rPr>
      </w:pPr>
    </w:p>
    <w:p w14:paraId="142B7843" w14:textId="77777777" w:rsidR="001A704A" w:rsidRPr="004C1E28" w:rsidRDefault="001A704A" w:rsidP="00965852">
      <w:pPr>
        <w:autoSpaceDE w:val="0"/>
        <w:autoSpaceDN w:val="0"/>
        <w:adjustRightInd w:val="0"/>
        <w:ind w:right="62"/>
        <w:rPr>
          <w:sz w:val="24"/>
          <w:szCs w:val="24"/>
        </w:rPr>
      </w:pPr>
    </w:p>
    <w:p w14:paraId="62B16C4B" w14:textId="77777777" w:rsidR="000604C2" w:rsidRPr="004C1E28" w:rsidRDefault="000604C2" w:rsidP="000604C2">
      <w:pPr>
        <w:autoSpaceDE w:val="0"/>
        <w:autoSpaceDN w:val="0"/>
        <w:adjustRightInd w:val="0"/>
        <w:ind w:right="62"/>
        <w:rPr>
          <w:sz w:val="24"/>
          <w:szCs w:val="24"/>
        </w:rPr>
      </w:pPr>
      <w:r w:rsidRPr="004C1E28">
        <w:rPr>
          <w:sz w:val="24"/>
          <w:szCs w:val="24"/>
        </w:rPr>
        <w:t xml:space="preserve">Như vậy giá trị của hàm </w:t>
      </w:r>
      <w:r w:rsidRPr="00B16B71">
        <w:rPr>
          <w:position w:val="-12"/>
          <w:sz w:val="24"/>
          <w:szCs w:val="24"/>
        </w:rPr>
        <w:object w:dxaOrig="680" w:dyaOrig="360" w14:anchorId="38B37EF3">
          <v:shape id="_x0000_i1321" type="#_x0000_t75" style="width:34pt;height:17.85pt" o:ole="" fillcolor="window">
            <v:imagedata r:id="rId950" o:title=""/>
          </v:shape>
          <o:OLEObject Type="Embed" ProgID="Equation.DSMT4" ShapeID="_x0000_i1321" DrawAspect="Content" ObjectID="_1588818867" r:id="rId951"/>
        </w:object>
      </w:r>
      <w:r w:rsidRPr="004C1E28">
        <w:rPr>
          <w:sz w:val="24"/>
          <w:szCs w:val="24"/>
        </w:rPr>
        <w:t xml:space="preserve"> bằng diện tích hình phẳng giới hạn bởi đồ thị hàm mật độ xác suất </w:t>
      </w:r>
      <w:r w:rsidRPr="00B16B71">
        <w:rPr>
          <w:i/>
          <w:position w:val="-12"/>
          <w:sz w:val="24"/>
          <w:szCs w:val="24"/>
        </w:rPr>
        <w:object w:dxaOrig="660" w:dyaOrig="360" w14:anchorId="591A00F9">
          <v:shape id="_x0000_i1322" type="#_x0000_t75" style="width:32.85pt;height:17.85pt" o:ole="" fillcolor="window">
            <v:imagedata r:id="rId948" o:title=""/>
          </v:shape>
          <o:OLEObject Type="Embed" ProgID="Equation.DSMT4" ShapeID="_x0000_i1322" DrawAspect="Content" ObjectID="_1588818868" r:id="rId952"/>
        </w:object>
      </w:r>
      <w:r w:rsidRPr="004C1E28">
        <w:rPr>
          <w:sz w:val="24"/>
          <w:szCs w:val="24"/>
        </w:rPr>
        <w:t xml:space="preserve">, trục hoành và đường thẳng song song với trục tung có hoàng độ là </w:t>
      </w:r>
      <w:r w:rsidRPr="004C1E28">
        <w:rPr>
          <w:position w:val="-6"/>
          <w:sz w:val="24"/>
          <w:szCs w:val="24"/>
        </w:rPr>
        <w:object w:dxaOrig="200" w:dyaOrig="220" w14:anchorId="55A44259">
          <v:shape id="_x0000_i1323" type="#_x0000_t75" style="width:9.8pt;height:10.35pt" o:ole="" fillcolor="window">
            <v:imagedata r:id="rId953" o:title=""/>
          </v:shape>
          <o:OLEObject Type="Embed" ProgID="Equation.3" ShapeID="_x0000_i1323" DrawAspect="Content" ObjectID="_1588818869" r:id="rId954"/>
        </w:object>
      </w:r>
      <w:r w:rsidRPr="004C1E28">
        <w:rPr>
          <w:sz w:val="24"/>
          <w:szCs w:val="24"/>
        </w:rPr>
        <w:t xml:space="preserve"> .</w:t>
      </w:r>
    </w:p>
    <w:p w14:paraId="4B945DCD" w14:textId="77777777" w:rsidR="001A704A" w:rsidRPr="004C1E28" w:rsidRDefault="001A704A" w:rsidP="00965852">
      <w:pPr>
        <w:autoSpaceDE w:val="0"/>
        <w:autoSpaceDN w:val="0"/>
        <w:adjustRightInd w:val="0"/>
        <w:ind w:right="62" w:firstLine="0"/>
        <w:rPr>
          <w:b/>
          <w:sz w:val="24"/>
          <w:szCs w:val="24"/>
        </w:rPr>
      </w:pPr>
      <w:r w:rsidRPr="004C1E28">
        <w:rPr>
          <w:b/>
          <w:i/>
          <w:sz w:val="24"/>
          <w:szCs w:val="24"/>
        </w:rPr>
        <w:t xml:space="preserve">Tính chất của </w:t>
      </w:r>
      <w:r w:rsidR="00063905" w:rsidRPr="004C1E28">
        <w:rPr>
          <w:b/>
          <w:i/>
          <w:sz w:val="24"/>
          <w:szCs w:val="24"/>
        </w:rPr>
        <w:t>hàm mật độ xác suất</w:t>
      </w:r>
      <w:r w:rsidRPr="004C1E28">
        <w:rPr>
          <w:b/>
          <w:i/>
          <w:sz w:val="24"/>
          <w:szCs w:val="24"/>
        </w:rPr>
        <w:t xml:space="preserve"> </w:t>
      </w:r>
      <w:r w:rsidR="002329BD" w:rsidRPr="00B16B71">
        <w:rPr>
          <w:i/>
          <w:position w:val="-12"/>
          <w:sz w:val="24"/>
          <w:szCs w:val="24"/>
        </w:rPr>
        <w:object w:dxaOrig="660" w:dyaOrig="360" w14:anchorId="19922DC5">
          <v:shape id="_x0000_i1324" type="#_x0000_t75" style="width:32.85pt;height:17.85pt" o:ole="" fillcolor="window">
            <v:imagedata r:id="rId948" o:title=""/>
          </v:shape>
          <o:OLEObject Type="Embed" ProgID="Equation.DSMT4" ShapeID="_x0000_i1324" DrawAspect="Content" ObjectID="_1588818870" r:id="rId955"/>
        </w:object>
      </w:r>
    </w:p>
    <w:p w14:paraId="15DF522C" w14:textId="77777777" w:rsidR="001A704A" w:rsidRPr="004C1E28" w:rsidRDefault="00B16B71" w:rsidP="002D6322">
      <w:pPr>
        <w:numPr>
          <w:ilvl w:val="0"/>
          <w:numId w:val="39"/>
        </w:numPr>
        <w:tabs>
          <w:tab w:val="left" w:pos="900"/>
        </w:tabs>
        <w:autoSpaceDE w:val="0"/>
        <w:autoSpaceDN w:val="0"/>
        <w:adjustRightInd w:val="0"/>
        <w:ind w:right="62" w:hanging="734"/>
        <w:jc w:val="right"/>
        <w:rPr>
          <w:sz w:val="24"/>
          <w:szCs w:val="24"/>
        </w:rPr>
      </w:pPr>
      <w:r w:rsidRPr="00B16B71">
        <w:rPr>
          <w:position w:val="-12"/>
          <w:sz w:val="24"/>
          <w:szCs w:val="24"/>
        </w:rPr>
        <w:object w:dxaOrig="1500" w:dyaOrig="400" w14:anchorId="17F2A574">
          <v:shape id="_x0000_i1325" type="#_x0000_t75" style="width:74.9pt;height:20.15pt" o:ole="" fillcolor="window">
            <v:imagedata r:id="rId956" o:title=""/>
          </v:shape>
          <o:OLEObject Type="Embed" ProgID="Equation.DSMT4" ShapeID="_x0000_i1325" DrawAspect="Content" ObjectID="_1588818871" r:id="rId957"/>
        </w:object>
      </w:r>
      <w:r w:rsidR="001A704A" w:rsidRPr="004C1E28">
        <w:rPr>
          <w:sz w:val="24"/>
          <w:szCs w:val="24"/>
        </w:rPr>
        <w:t xml:space="preserve"> tại các điểm </w:t>
      </w:r>
      <w:r w:rsidR="001A704A" w:rsidRPr="004C1E28">
        <w:rPr>
          <w:position w:val="-6"/>
          <w:sz w:val="24"/>
          <w:szCs w:val="24"/>
        </w:rPr>
        <w:object w:dxaOrig="200" w:dyaOrig="220" w14:anchorId="52C2002C">
          <v:shape id="_x0000_i1326" type="#_x0000_t75" style="width:9.8pt;height:10.35pt" o:ole="" fillcolor="window">
            <v:imagedata r:id="rId958" o:title=""/>
          </v:shape>
          <o:OLEObject Type="Embed" ProgID="Equation.3" ShapeID="_x0000_i1326" DrawAspect="Content" ObjectID="_1588818872" r:id="rId959"/>
        </w:object>
      </w:r>
      <w:r w:rsidR="001A704A" w:rsidRPr="004C1E28">
        <w:rPr>
          <w:sz w:val="24"/>
          <w:szCs w:val="24"/>
        </w:rPr>
        <w:t xml:space="preserve"> mà </w:t>
      </w:r>
      <w:r w:rsidRPr="00B16B71">
        <w:rPr>
          <w:position w:val="-12"/>
          <w:sz w:val="24"/>
          <w:szCs w:val="24"/>
        </w:rPr>
        <w:object w:dxaOrig="660" w:dyaOrig="360" w14:anchorId="778D7830">
          <v:shape id="_x0000_i1327" type="#_x0000_t75" style="width:32.85pt;height:17.85pt" o:ole="" fillcolor="window">
            <v:imagedata r:id="rId960" o:title=""/>
          </v:shape>
          <o:OLEObject Type="Embed" ProgID="Equation.DSMT4" ShapeID="_x0000_i1327" DrawAspect="Content" ObjectID="_1588818873" r:id="rId961"/>
        </w:object>
      </w:r>
      <w:r w:rsidR="001A704A" w:rsidRPr="004C1E28">
        <w:rPr>
          <w:sz w:val="24"/>
          <w:szCs w:val="24"/>
        </w:rPr>
        <w:t xml:space="preserve"> liên tục.</w:t>
      </w:r>
      <w:r w:rsidR="001A704A" w:rsidRPr="004C1E28">
        <w:rPr>
          <w:sz w:val="24"/>
          <w:szCs w:val="24"/>
        </w:rPr>
        <w:tab/>
      </w:r>
      <w:r w:rsidR="001A704A" w:rsidRPr="004C1E28">
        <w:rPr>
          <w:sz w:val="24"/>
          <w:szCs w:val="24"/>
        </w:rPr>
        <w:tab/>
        <w:t xml:space="preserve">                      </w:t>
      </w:r>
      <w:r>
        <w:rPr>
          <w:sz w:val="24"/>
          <w:szCs w:val="24"/>
        </w:rPr>
        <w:t xml:space="preserve">  </w:t>
      </w:r>
      <w:r w:rsidR="009553B9">
        <w:rPr>
          <w:sz w:val="24"/>
          <w:szCs w:val="24"/>
        </w:rPr>
        <w:t xml:space="preserve"> </w:t>
      </w:r>
      <w:r w:rsidR="001A704A" w:rsidRPr="004C1E28">
        <w:rPr>
          <w:b/>
          <w:sz w:val="24"/>
          <w:szCs w:val="24"/>
        </w:rPr>
        <w:t>(2.</w:t>
      </w:r>
      <w:r w:rsidR="006B5844">
        <w:rPr>
          <w:b/>
          <w:sz w:val="24"/>
          <w:szCs w:val="24"/>
        </w:rPr>
        <w:t>26</w:t>
      </w:r>
      <w:r w:rsidR="001A704A" w:rsidRPr="004C1E28">
        <w:rPr>
          <w:b/>
          <w:sz w:val="24"/>
          <w:szCs w:val="24"/>
        </w:rPr>
        <w:t>)</w:t>
      </w:r>
    </w:p>
    <w:p w14:paraId="33602D83" w14:textId="77777777" w:rsidR="001A704A" w:rsidRPr="004C1E28" w:rsidRDefault="00B16B71" w:rsidP="002D6322">
      <w:pPr>
        <w:numPr>
          <w:ilvl w:val="0"/>
          <w:numId w:val="39"/>
        </w:numPr>
        <w:tabs>
          <w:tab w:val="left" w:pos="900"/>
        </w:tabs>
        <w:autoSpaceDE w:val="0"/>
        <w:autoSpaceDN w:val="0"/>
        <w:adjustRightInd w:val="0"/>
        <w:ind w:right="62" w:hanging="734"/>
        <w:jc w:val="right"/>
        <w:rPr>
          <w:sz w:val="24"/>
          <w:szCs w:val="24"/>
        </w:rPr>
      </w:pPr>
      <w:r w:rsidRPr="00B16B71">
        <w:rPr>
          <w:position w:val="-12"/>
          <w:sz w:val="24"/>
          <w:szCs w:val="24"/>
        </w:rPr>
        <w:object w:dxaOrig="1020" w:dyaOrig="360" w14:anchorId="0948D256">
          <v:shape id="_x0000_i1328" type="#_x0000_t75" style="width:51.25pt;height:17.85pt" o:ole="" fillcolor="window">
            <v:imagedata r:id="rId962" o:title=""/>
          </v:shape>
          <o:OLEObject Type="Embed" ProgID="Equation.DSMT4" ShapeID="_x0000_i1328" DrawAspect="Content" ObjectID="_1588818874" r:id="rId963"/>
        </w:object>
      </w:r>
      <w:r w:rsidR="001A704A" w:rsidRPr="004C1E28">
        <w:rPr>
          <w:sz w:val="24"/>
          <w:szCs w:val="24"/>
        </w:rPr>
        <w:t xml:space="preserve"> với mọi </w:t>
      </w:r>
      <w:r w:rsidR="00602CCD" w:rsidRPr="004C1E28">
        <w:rPr>
          <w:i/>
          <w:position w:val="-6"/>
          <w:sz w:val="24"/>
          <w:szCs w:val="24"/>
        </w:rPr>
        <w:object w:dxaOrig="660" w:dyaOrig="279" w14:anchorId="49B9DB53">
          <v:shape id="_x0000_i1329" type="#_x0000_t75" style="width:32.85pt;height:13.8pt" o:ole="" fillcolor="window">
            <v:imagedata r:id="rId933" o:title=""/>
          </v:shape>
          <o:OLEObject Type="Embed" ProgID="Equation.DSMT4" ShapeID="_x0000_i1329" DrawAspect="Content" ObjectID="_1588818875" r:id="rId964"/>
        </w:object>
      </w:r>
      <w:r w:rsidR="001A704A" w:rsidRPr="004C1E28">
        <w:rPr>
          <w:sz w:val="24"/>
          <w:szCs w:val="24"/>
        </w:rPr>
        <w:t>,</w:t>
      </w:r>
      <w:r w:rsidR="001A704A" w:rsidRPr="004C1E28">
        <w:rPr>
          <w:sz w:val="24"/>
          <w:szCs w:val="24"/>
        </w:rPr>
        <w:tab/>
      </w:r>
      <w:r w:rsidR="001A704A" w:rsidRPr="004C1E28">
        <w:rPr>
          <w:sz w:val="24"/>
          <w:szCs w:val="24"/>
        </w:rPr>
        <w:tab/>
      </w:r>
      <w:r w:rsidR="001A704A" w:rsidRPr="004C1E28">
        <w:rPr>
          <w:sz w:val="24"/>
          <w:szCs w:val="24"/>
        </w:rPr>
        <w:tab/>
      </w:r>
      <w:r w:rsidR="001A704A" w:rsidRPr="004C1E28">
        <w:rPr>
          <w:sz w:val="24"/>
          <w:szCs w:val="24"/>
        </w:rPr>
        <w:tab/>
      </w:r>
      <w:r w:rsidR="001A704A" w:rsidRPr="004C1E28">
        <w:rPr>
          <w:sz w:val="24"/>
          <w:szCs w:val="24"/>
        </w:rPr>
        <w:tab/>
        <w:t xml:space="preserve">                      </w:t>
      </w:r>
      <w:r>
        <w:rPr>
          <w:sz w:val="24"/>
          <w:szCs w:val="24"/>
        </w:rPr>
        <w:t xml:space="preserve">            </w:t>
      </w:r>
      <w:proofErr w:type="gramStart"/>
      <w:r>
        <w:rPr>
          <w:sz w:val="24"/>
          <w:szCs w:val="24"/>
        </w:rPr>
        <w:t xml:space="preserve">  </w:t>
      </w:r>
      <w:r w:rsidR="009553B9">
        <w:rPr>
          <w:sz w:val="24"/>
          <w:szCs w:val="24"/>
        </w:rPr>
        <w:t xml:space="preserve"> </w:t>
      </w:r>
      <w:r w:rsidR="001A704A" w:rsidRPr="004C1E28">
        <w:rPr>
          <w:b/>
          <w:sz w:val="24"/>
          <w:szCs w:val="24"/>
        </w:rPr>
        <w:t>(</w:t>
      </w:r>
      <w:proofErr w:type="gramEnd"/>
      <w:r w:rsidR="001A704A" w:rsidRPr="004C1E28">
        <w:rPr>
          <w:b/>
          <w:sz w:val="24"/>
          <w:szCs w:val="24"/>
        </w:rPr>
        <w:t>2.</w:t>
      </w:r>
      <w:r w:rsidR="006B5844">
        <w:rPr>
          <w:b/>
          <w:sz w:val="24"/>
          <w:szCs w:val="24"/>
        </w:rPr>
        <w:t>27</w:t>
      </w:r>
      <w:r w:rsidR="001A704A" w:rsidRPr="004C1E28">
        <w:rPr>
          <w:b/>
          <w:sz w:val="24"/>
          <w:szCs w:val="24"/>
        </w:rPr>
        <w:t>)</w:t>
      </w:r>
    </w:p>
    <w:p w14:paraId="0BBED807" w14:textId="77777777" w:rsidR="001A704A" w:rsidRPr="00CE6924" w:rsidRDefault="00B16B71" w:rsidP="002D6322">
      <w:pPr>
        <w:numPr>
          <w:ilvl w:val="0"/>
          <w:numId w:val="39"/>
        </w:numPr>
        <w:tabs>
          <w:tab w:val="left" w:pos="900"/>
        </w:tabs>
        <w:autoSpaceDE w:val="0"/>
        <w:autoSpaceDN w:val="0"/>
        <w:adjustRightInd w:val="0"/>
        <w:ind w:right="62" w:hanging="734"/>
        <w:jc w:val="right"/>
        <w:rPr>
          <w:sz w:val="24"/>
          <w:szCs w:val="24"/>
        </w:rPr>
      </w:pPr>
      <w:r w:rsidRPr="004C1E28">
        <w:rPr>
          <w:position w:val="-34"/>
          <w:sz w:val="24"/>
          <w:szCs w:val="24"/>
        </w:rPr>
        <w:object w:dxaOrig="1460" w:dyaOrig="800" w14:anchorId="7A1FCDD3">
          <v:shape id="_x0000_i1330" type="#_x0000_t75" style="width:73.15pt;height:39.75pt" o:ole="" fillcolor="window">
            <v:imagedata r:id="rId965" o:title=""/>
          </v:shape>
          <o:OLEObject Type="Embed" ProgID="Equation.DSMT4" ShapeID="_x0000_i1330" DrawAspect="Content" ObjectID="_1588818876" r:id="rId966"/>
        </w:object>
      </w:r>
      <w:r w:rsidR="001A704A" w:rsidRPr="004C1E28">
        <w:rPr>
          <w:sz w:val="24"/>
          <w:szCs w:val="24"/>
        </w:rPr>
        <w:t>,</w:t>
      </w:r>
      <w:r w:rsidR="001A704A" w:rsidRPr="004C1E28">
        <w:rPr>
          <w:sz w:val="24"/>
          <w:szCs w:val="24"/>
        </w:rPr>
        <w:tab/>
      </w:r>
      <w:r w:rsidR="001A704A" w:rsidRPr="004C1E28">
        <w:rPr>
          <w:sz w:val="24"/>
          <w:szCs w:val="24"/>
        </w:rPr>
        <w:tab/>
      </w:r>
      <w:r w:rsidR="001A704A" w:rsidRPr="004C1E28">
        <w:rPr>
          <w:sz w:val="24"/>
          <w:szCs w:val="24"/>
        </w:rPr>
        <w:tab/>
      </w:r>
      <w:r w:rsidR="001A704A" w:rsidRPr="004C1E28">
        <w:rPr>
          <w:sz w:val="24"/>
          <w:szCs w:val="24"/>
        </w:rPr>
        <w:tab/>
      </w:r>
      <w:r w:rsidR="001A704A" w:rsidRPr="004C1E28">
        <w:rPr>
          <w:sz w:val="24"/>
          <w:szCs w:val="24"/>
        </w:rPr>
        <w:tab/>
      </w:r>
      <w:r w:rsidR="001A704A" w:rsidRPr="004C1E28">
        <w:rPr>
          <w:sz w:val="24"/>
          <w:szCs w:val="24"/>
        </w:rPr>
        <w:tab/>
      </w:r>
      <w:r w:rsidR="001A704A" w:rsidRPr="004C1E28">
        <w:rPr>
          <w:sz w:val="24"/>
          <w:szCs w:val="24"/>
        </w:rPr>
        <w:tab/>
      </w:r>
      <w:r w:rsidR="001A704A" w:rsidRPr="004C1E28">
        <w:rPr>
          <w:sz w:val="24"/>
          <w:szCs w:val="24"/>
        </w:rPr>
        <w:tab/>
        <w:t xml:space="preserve">         </w:t>
      </w:r>
      <w:r w:rsidR="00FC0B47">
        <w:rPr>
          <w:sz w:val="24"/>
          <w:szCs w:val="24"/>
        </w:rPr>
        <w:t xml:space="preserve"> </w:t>
      </w:r>
      <w:proofErr w:type="gramStart"/>
      <w:r w:rsidR="001A704A" w:rsidRPr="004C1E28">
        <w:rPr>
          <w:sz w:val="24"/>
          <w:szCs w:val="24"/>
        </w:rPr>
        <w:t xml:space="preserve"> </w:t>
      </w:r>
      <w:r>
        <w:rPr>
          <w:sz w:val="24"/>
          <w:szCs w:val="24"/>
        </w:rPr>
        <w:t xml:space="preserve"> </w:t>
      </w:r>
      <w:r w:rsidR="009553B9">
        <w:rPr>
          <w:sz w:val="24"/>
          <w:szCs w:val="24"/>
        </w:rPr>
        <w:t xml:space="preserve"> </w:t>
      </w:r>
      <w:r w:rsidR="001A704A" w:rsidRPr="004C1E28">
        <w:rPr>
          <w:b/>
          <w:sz w:val="24"/>
          <w:szCs w:val="24"/>
        </w:rPr>
        <w:t>(</w:t>
      </w:r>
      <w:proofErr w:type="gramEnd"/>
      <w:r w:rsidR="001A704A" w:rsidRPr="004C1E28">
        <w:rPr>
          <w:b/>
          <w:sz w:val="24"/>
          <w:szCs w:val="24"/>
        </w:rPr>
        <w:t>2.</w:t>
      </w:r>
      <w:r w:rsidR="006B5844">
        <w:rPr>
          <w:b/>
          <w:sz w:val="24"/>
          <w:szCs w:val="24"/>
        </w:rPr>
        <w:t>28</w:t>
      </w:r>
      <w:r w:rsidR="001A704A" w:rsidRPr="004C1E28">
        <w:rPr>
          <w:b/>
          <w:sz w:val="24"/>
          <w:szCs w:val="24"/>
        </w:rPr>
        <w:t>)</w:t>
      </w:r>
    </w:p>
    <w:p w14:paraId="33724B6D" w14:textId="77777777" w:rsidR="00CE6924" w:rsidRPr="00CE6924" w:rsidRDefault="00CE6924" w:rsidP="00CE6924">
      <w:pPr>
        <w:tabs>
          <w:tab w:val="left" w:pos="900"/>
        </w:tabs>
        <w:autoSpaceDE w:val="0"/>
        <w:autoSpaceDN w:val="0"/>
        <w:adjustRightInd w:val="0"/>
        <w:ind w:left="540" w:right="62" w:firstLine="0"/>
        <w:rPr>
          <w:sz w:val="24"/>
          <w:szCs w:val="24"/>
        </w:rPr>
      </w:pPr>
      <w:r>
        <w:rPr>
          <w:sz w:val="24"/>
          <w:szCs w:val="24"/>
        </w:rPr>
        <w:t>Vì xác suất tại từng điểm của biến ngẫu nhiên liên tục bằng 0, do đó ta có</w:t>
      </w:r>
    </w:p>
    <w:p w14:paraId="42C467FE" w14:textId="77777777" w:rsidR="001A704A" w:rsidRPr="004C1E28" w:rsidRDefault="00B16B71" w:rsidP="002D6322">
      <w:pPr>
        <w:numPr>
          <w:ilvl w:val="0"/>
          <w:numId w:val="39"/>
        </w:numPr>
        <w:tabs>
          <w:tab w:val="left" w:pos="900"/>
        </w:tabs>
        <w:autoSpaceDE w:val="0"/>
        <w:autoSpaceDN w:val="0"/>
        <w:adjustRightInd w:val="0"/>
        <w:ind w:right="62" w:hanging="734"/>
        <w:jc w:val="right"/>
        <w:rPr>
          <w:sz w:val="24"/>
          <w:szCs w:val="24"/>
        </w:rPr>
      </w:pPr>
      <w:r w:rsidRPr="00B16B71">
        <w:rPr>
          <w:position w:val="-34"/>
          <w:sz w:val="24"/>
          <w:szCs w:val="24"/>
        </w:rPr>
        <w:object w:dxaOrig="7220" w:dyaOrig="800" w14:anchorId="31280D37">
          <v:shape id="_x0000_i1331" type="#_x0000_t75" style="width:361.15pt;height:39.75pt" o:ole="" fillcolor="window">
            <v:imagedata r:id="rId967" o:title=""/>
          </v:shape>
          <o:OLEObject Type="Embed" ProgID="Equation.DSMT4" ShapeID="_x0000_i1331" DrawAspect="Content" ObjectID="_1588818877" r:id="rId968"/>
        </w:object>
      </w:r>
      <w:r w:rsidR="001A704A" w:rsidRPr="004C1E28">
        <w:rPr>
          <w:sz w:val="24"/>
          <w:szCs w:val="24"/>
        </w:rPr>
        <w:t xml:space="preserve">. </w:t>
      </w:r>
      <w:r>
        <w:rPr>
          <w:sz w:val="24"/>
          <w:szCs w:val="24"/>
        </w:rPr>
        <w:t xml:space="preserve">       </w:t>
      </w:r>
      <w:r w:rsidR="001A704A" w:rsidRPr="004C1E28">
        <w:rPr>
          <w:b/>
          <w:sz w:val="24"/>
          <w:szCs w:val="24"/>
        </w:rPr>
        <w:t>(2.</w:t>
      </w:r>
      <w:r w:rsidR="006B5844">
        <w:rPr>
          <w:b/>
          <w:sz w:val="24"/>
          <w:szCs w:val="24"/>
        </w:rPr>
        <w:t>29</w:t>
      </w:r>
      <w:r w:rsidR="001A704A" w:rsidRPr="004C1E28">
        <w:rPr>
          <w:b/>
          <w:sz w:val="24"/>
          <w:szCs w:val="24"/>
        </w:rPr>
        <w:t>)</w:t>
      </w:r>
    </w:p>
    <w:p w14:paraId="03D65B7C" w14:textId="77777777" w:rsidR="00CE6924" w:rsidRPr="00CE6924" w:rsidRDefault="00CE6924" w:rsidP="00CE6924">
      <w:pPr>
        <w:tabs>
          <w:tab w:val="left" w:pos="720"/>
          <w:tab w:val="left" w:pos="900"/>
        </w:tabs>
        <w:autoSpaceDE w:val="0"/>
        <w:autoSpaceDN w:val="0"/>
        <w:adjustRightInd w:val="0"/>
        <w:ind w:right="62" w:firstLine="0"/>
        <w:rPr>
          <w:sz w:val="24"/>
          <w:szCs w:val="24"/>
        </w:rPr>
      </w:pPr>
      <w:r>
        <w:rPr>
          <w:sz w:val="24"/>
          <w:szCs w:val="24"/>
        </w:rPr>
        <w:tab/>
        <w:t>Vậy hàm phân bố của biến ngẫu nhiên liên tục là một nguyên hàm của hàm mật độ</w:t>
      </w:r>
      <w:r w:rsidR="0092724E">
        <w:rPr>
          <w:sz w:val="24"/>
          <w:szCs w:val="24"/>
        </w:rPr>
        <w:t>, và hàm mật độ là đạo hàm của hàm phân bố.</w:t>
      </w:r>
      <w:r>
        <w:rPr>
          <w:sz w:val="24"/>
          <w:szCs w:val="24"/>
        </w:rPr>
        <w:t xml:space="preserve"> </w:t>
      </w:r>
    </w:p>
    <w:p w14:paraId="51806037" w14:textId="77777777" w:rsidR="001A704A" w:rsidRPr="004C1E28" w:rsidRDefault="001A704A" w:rsidP="00965852">
      <w:pPr>
        <w:tabs>
          <w:tab w:val="left" w:pos="900"/>
        </w:tabs>
        <w:autoSpaceDE w:val="0"/>
        <w:autoSpaceDN w:val="0"/>
        <w:adjustRightInd w:val="0"/>
        <w:ind w:right="62" w:firstLine="0"/>
        <w:rPr>
          <w:sz w:val="24"/>
          <w:szCs w:val="24"/>
        </w:rPr>
      </w:pPr>
      <w:r w:rsidRPr="004C1E28">
        <w:rPr>
          <w:b/>
          <w:sz w:val="24"/>
          <w:szCs w:val="24"/>
        </w:rPr>
        <w:t>Ví dụ 2.</w:t>
      </w:r>
      <w:r w:rsidR="00BB4B19">
        <w:rPr>
          <w:b/>
          <w:sz w:val="24"/>
          <w:szCs w:val="24"/>
        </w:rPr>
        <w:t>13</w:t>
      </w:r>
      <w:r w:rsidR="00E1242F">
        <w:rPr>
          <w:sz w:val="24"/>
          <w:szCs w:val="24"/>
        </w:rPr>
        <w:t>:</w:t>
      </w:r>
      <w:r w:rsidRPr="004C1E28">
        <w:rPr>
          <w:sz w:val="24"/>
          <w:szCs w:val="24"/>
        </w:rPr>
        <w:t xml:space="preserve"> </w:t>
      </w:r>
      <w:r w:rsidR="003D157D" w:rsidRPr="004C1E28">
        <w:rPr>
          <w:sz w:val="24"/>
          <w:szCs w:val="24"/>
        </w:rPr>
        <w:t xml:space="preserve">Hàm </w:t>
      </w:r>
      <w:r w:rsidR="00296D0F" w:rsidRPr="004C1E28">
        <w:rPr>
          <w:sz w:val="24"/>
          <w:szCs w:val="24"/>
        </w:rPr>
        <w:t>phân bố xác suất</w:t>
      </w:r>
      <w:r w:rsidRPr="004C1E28">
        <w:rPr>
          <w:sz w:val="24"/>
          <w:szCs w:val="24"/>
        </w:rPr>
        <w:t xml:space="preserve"> của biến ngẫu nhiên liên tục </w:t>
      </w:r>
      <w:r w:rsidRPr="004C1E28">
        <w:rPr>
          <w:position w:val="-4"/>
          <w:sz w:val="24"/>
          <w:szCs w:val="24"/>
        </w:rPr>
        <w:object w:dxaOrig="279" w:dyaOrig="260" w14:anchorId="688FD0AB">
          <v:shape id="_x0000_i1332" type="#_x0000_t75" style="width:13.8pt;height:12.65pt" o:ole="" fillcolor="window">
            <v:imagedata r:id="rId127" o:title=""/>
          </v:shape>
          <o:OLEObject Type="Embed" ProgID="Equation.3" ShapeID="_x0000_i1332" DrawAspect="Content" ObjectID="_1588818878" r:id="rId969"/>
        </w:object>
      </w:r>
      <w:r w:rsidRPr="004C1E28">
        <w:rPr>
          <w:sz w:val="24"/>
          <w:szCs w:val="24"/>
        </w:rPr>
        <w:t xml:space="preserve"> có dạng</w:t>
      </w:r>
    </w:p>
    <w:p w14:paraId="44F7F25A" w14:textId="77777777" w:rsidR="001A704A" w:rsidRPr="004C1E28" w:rsidRDefault="00B16B71" w:rsidP="009553B9">
      <w:pPr>
        <w:tabs>
          <w:tab w:val="left" w:pos="900"/>
        </w:tabs>
        <w:autoSpaceDE w:val="0"/>
        <w:autoSpaceDN w:val="0"/>
        <w:adjustRightInd w:val="0"/>
        <w:ind w:right="62" w:firstLine="0"/>
        <w:jc w:val="center"/>
        <w:rPr>
          <w:sz w:val="24"/>
          <w:szCs w:val="24"/>
        </w:rPr>
      </w:pPr>
      <w:r w:rsidRPr="00B16B71">
        <w:rPr>
          <w:position w:val="-54"/>
          <w:sz w:val="24"/>
          <w:szCs w:val="24"/>
        </w:rPr>
        <w:object w:dxaOrig="2920" w:dyaOrig="1200" w14:anchorId="70451A38">
          <v:shape id="_x0000_i1333" type="#_x0000_t75" style="width:145.75pt;height:60.5pt" o:ole="" fillcolor="window">
            <v:imagedata r:id="rId970" o:title=""/>
          </v:shape>
          <o:OLEObject Type="Embed" ProgID="Equation.DSMT4" ShapeID="_x0000_i1333" DrawAspect="Content" ObjectID="_1588818879" r:id="rId971"/>
        </w:object>
      </w:r>
    </w:p>
    <w:p w14:paraId="77192E66" w14:textId="77777777" w:rsidR="001A704A" w:rsidRPr="00923196" w:rsidRDefault="001A704A" w:rsidP="00965852">
      <w:pPr>
        <w:tabs>
          <w:tab w:val="left" w:pos="900"/>
        </w:tabs>
        <w:autoSpaceDE w:val="0"/>
        <w:autoSpaceDN w:val="0"/>
        <w:adjustRightInd w:val="0"/>
        <w:ind w:right="62"/>
        <w:rPr>
          <w:sz w:val="24"/>
          <w:szCs w:val="24"/>
          <w:lang w:val="pt-BR"/>
        </w:rPr>
      </w:pPr>
      <w:r w:rsidRPr="00923196">
        <w:rPr>
          <w:sz w:val="24"/>
          <w:szCs w:val="24"/>
          <w:lang w:val="pt-BR"/>
        </w:rPr>
        <w:t>a</w:t>
      </w:r>
      <w:r w:rsidR="00B16B71" w:rsidRPr="00923196">
        <w:rPr>
          <w:sz w:val="24"/>
          <w:szCs w:val="24"/>
          <w:lang w:val="pt-BR"/>
        </w:rPr>
        <w:t>)</w:t>
      </w:r>
      <w:r w:rsidRPr="00923196">
        <w:rPr>
          <w:sz w:val="24"/>
          <w:szCs w:val="24"/>
          <w:lang w:val="pt-BR"/>
        </w:rPr>
        <w:t xml:space="preserve"> Xác định hệ số </w:t>
      </w:r>
      <w:r w:rsidRPr="004C1E28">
        <w:rPr>
          <w:position w:val="-6"/>
          <w:sz w:val="24"/>
          <w:szCs w:val="24"/>
        </w:rPr>
        <w:object w:dxaOrig="200" w:dyaOrig="279" w14:anchorId="260BB7FA">
          <v:shape id="_x0000_i1334" type="#_x0000_t75" style="width:9.8pt;height:13.8pt" o:ole="" fillcolor="window">
            <v:imagedata r:id="rId972" o:title=""/>
          </v:shape>
          <o:OLEObject Type="Embed" ProgID="Equation.3" ShapeID="_x0000_i1334" DrawAspect="Content" ObjectID="_1588818880" r:id="rId973"/>
        </w:object>
      </w:r>
      <w:r w:rsidRPr="00923196">
        <w:rPr>
          <w:sz w:val="24"/>
          <w:szCs w:val="24"/>
          <w:lang w:val="pt-BR"/>
        </w:rPr>
        <w:t>;</w:t>
      </w:r>
    </w:p>
    <w:p w14:paraId="1C15F8BE" w14:textId="77777777" w:rsidR="001A704A" w:rsidRPr="00923196" w:rsidRDefault="001A704A" w:rsidP="00965852">
      <w:pPr>
        <w:tabs>
          <w:tab w:val="left" w:pos="900"/>
        </w:tabs>
        <w:autoSpaceDE w:val="0"/>
        <w:autoSpaceDN w:val="0"/>
        <w:adjustRightInd w:val="0"/>
        <w:ind w:right="62"/>
        <w:rPr>
          <w:sz w:val="24"/>
          <w:szCs w:val="24"/>
          <w:lang w:val="pt-BR"/>
        </w:rPr>
      </w:pPr>
      <w:r w:rsidRPr="00923196">
        <w:rPr>
          <w:sz w:val="24"/>
          <w:szCs w:val="24"/>
          <w:lang w:val="pt-BR"/>
        </w:rPr>
        <w:t>b</w:t>
      </w:r>
      <w:r w:rsidR="00B16B71" w:rsidRPr="00923196">
        <w:rPr>
          <w:sz w:val="24"/>
          <w:szCs w:val="24"/>
          <w:lang w:val="pt-BR"/>
        </w:rPr>
        <w:t>)</w:t>
      </w:r>
      <w:r w:rsidRPr="00923196">
        <w:rPr>
          <w:sz w:val="24"/>
          <w:szCs w:val="24"/>
          <w:lang w:val="pt-BR"/>
        </w:rPr>
        <w:t xml:space="preserve"> Tìm hàm mật độ xác suất </w:t>
      </w:r>
      <w:r w:rsidR="00B16B71" w:rsidRPr="00B16B71">
        <w:rPr>
          <w:position w:val="-12"/>
          <w:sz w:val="24"/>
          <w:szCs w:val="24"/>
        </w:rPr>
        <w:object w:dxaOrig="660" w:dyaOrig="360" w14:anchorId="2A9DBF5F">
          <v:shape id="_x0000_i1335" type="#_x0000_t75" style="width:32.85pt;height:17.85pt" o:ole="" fillcolor="window">
            <v:imagedata r:id="rId960" o:title=""/>
          </v:shape>
          <o:OLEObject Type="Embed" ProgID="Equation.DSMT4" ShapeID="_x0000_i1335" DrawAspect="Content" ObjectID="_1588818881" r:id="rId974"/>
        </w:object>
      </w:r>
      <w:r w:rsidRPr="00923196">
        <w:rPr>
          <w:sz w:val="24"/>
          <w:szCs w:val="24"/>
          <w:lang w:val="pt-BR"/>
        </w:rPr>
        <w:t xml:space="preserve">.  </w:t>
      </w:r>
    </w:p>
    <w:p w14:paraId="11F443E7" w14:textId="77777777" w:rsidR="00E76B55" w:rsidRPr="006C390B" w:rsidRDefault="001A704A" w:rsidP="00965852">
      <w:pPr>
        <w:tabs>
          <w:tab w:val="left" w:pos="720"/>
        </w:tabs>
        <w:autoSpaceDE w:val="0"/>
        <w:autoSpaceDN w:val="0"/>
        <w:adjustRightInd w:val="0"/>
        <w:ind w:right="62" w:firstLine="0"/>
        <w:rPr>
          <w:sz w:val="24"/>
          <w:szCs w:val="24"/>
          <w:lang w:val="pt-BR"/>
        </w:rPr>
      </w:pPr>
      <w:r w:rsidRPr="00923196">
        <w:rPr>
          <w:b/>
          <w:i/>
          <w:sz w:val="24"/>
          <w:szCs w:val="24"/>
          <w:lang w:val="pt-BR"/>
        </w:rPr>
        <w:t>Giải</w:t>
      </w:r>
      <w:r w:rsidRPr="00923196">
        <w:rPr>
          <w:sz w:val="24"/>
          <w:szCs w:val="24"/>
          <w:lang w:val="pt-BR"/>
        </w:rPr>
        <w:t>: a</w:t>
      </w:r>
      <w:r w:rsidR="00B16B71" w:rsidRPr="00923196">
        <w:rPr>
          <w:sz w:val="24"/>
          <w:szCs w:val="24"/>
          <w:lang w:val="pt-BR"/>
        </w:rPr>
        <w:t>)</w:t>
      </w:r>
      <w:r w:rsidR="00E76B55" w:rsidRPr="00923196">
        <w:rPr>
          <w:sz w:val="24"/>
          <w:szCs w:val="24"/>
          <w:lang w:val="pt-BR"/>
        </w:rPr>
        <w:t xml:space="preserve"> Xét</w:t>
      </w:r>
      <w:r w:rsidRPr="00923196">
        <w:rPr>
          <w:sz w:val="24"/>
          <w:szCs w:val="24"/>
          <w:lang w:val="pt-BR"/>
        </w:rPr>
        <w:t xml:space="preserve"> tại </w:t>
      </w:r>
      <w:r w:rsidRPr="004C1E28">
        <w:rPr>
          <w:position w:val="-6"/>
          <w:sz w:val="24"/>
          <w:szCs w:val="24"/>
        </w:rPr>
        <w:object w:dxaOrig="520" w:dyaOrig="279" w14:anchorId="00C37948">
          <v:shape id="_x0000_i1336" type="#_x0000_t75" style="width:26.5pt;height:13.8pt" o:ole="" fillcolor="window">
            <v:imagedata r:id="rId975" o:title=""/>
          </v:shape>
          <o:OLEObject Type="Embed" ProgID="Equation.3" ShapeID="_x0000_i1336" DrawAspect="Content" ObjectID="_1588818882" r:id="rId976"/>
        </w:object>
      </w:r>
      <w:r w:rsidR="006C390B" w:rsidRPr="00923196">
        <w:rPr>
          <w:sz w:val="24"/>
          <w:szCs w:val="24"/>
          <w:lang w:val="pt-BR"/>
        </w:rPr>
        <w:t xml:space="preserve"> </w:t>
      </w:r>
      <w:r w:rsidR="006C390B">
        <w:rPr>
          <w:sz w:val="24"/>
          <w:szCs w:val="24"/>
          <w:lang w:val="pt-BR"/>
        </w:rPr>
        <w:t>và áp dụng tính chất</w:t>
      </w:r>
      <w:r w:rsidR="006C390B" w:rsidRPr="00923196">
        <w:rPr>
          <w:sz w:val="24"/>
          <w:szCs w:val="24"/>
          <w:lang w:val="pt-BR"/>
        </w:rPr>
        <w:t xml:space="preserve"> liên tục</w:t>
      </w:r>
      <w:r w:rsidR="006C390B">
        <w:rPr>
          <w:sz w:val="24"/>
          <w:szCs w:val="24"/>
          <w:lang w:val="pt-BR"/>
        </w:rPr>
        <w:t xml:space="preserve"> của</w:t>
      </w:r>
      <w:r w:rsidR="006C390B" w:rsidRPr="00923196">
        <w:rPr>
          <w:sz w:val="24"/>
          <w:szCs w:val="24"/>
          <w:lang w:val="pt-BR"/>
        </w:rPr>
        <w:t xml:space="preserve"> hàm phân bố xác suất </w:t>
      </w:r>
      <w:r w:rsidR="006C390B" w:rsidRPr="00B16B71">
        <w:rPr>
          <w:position w:val="-12"/>
          <w:sz w:val="24"/>
          <w:szCs w:val="24"/>
        </w:rPr>
        <w:object w:dxaOrig="680" w:dyaOrig="360" w14:anchorId="6610637F">
          <v:shape id="_x0000_i1337" type="#_x0000_t75" style="width:34pt;height:17.85pt" o:ole="" fillcolor="window">
            <v:imagedata r:id="rId977" o:title=""/>
          </v:shape>
          <o:OLEObject Type="Embed" ProgID="Equation.DSMT4" ShapeID="_x0000_i1337" DrawAspect="Content" ObjectID="_1588818883" r:id="rId978"/>
        </w:object>
      </w:r>
      <w:proofErr w:type="gramStart"/>
      <w:r w:rsidR="006C390B" w:rsidRPr="006C390B">
        <w:rPr>
          <w:sz w:val="24"/>
          <w:szCs w:val="24"/>
          <w:lang w:val="pt-BR"/>
        </w:rPr>
        <w:t>ta</w:t>
      </w:r>
      <w:proofErr w:type="gramEnd"/>
      <w:r w:rsidR="006C390B" w:rsidRPr="006C390B">
        <w:rPr>
          <w:sz w:val="24"/>
          <w:szCs w:val="24"/>
          <w:lang w:val="pt-BR"/>
        </w:rPr>
        <w:t xml:space="preserve"> có</w:t>
      </w:r>
      <w:r w:rsidR="006C390B">
        <w:rPr>
          <w:sz w:val="24"/>
          <w:szCs w:val="24"/>
          <w:lang w:val="pt-BR"/>
        </w:rPr>
        <w:t>:</w:t>
      </w:r>
    </w:p>
    <w:p w14:paraId="62DDB534" w14:textId="77777777" w:rsidR="001A704A" w:rsidRPr="00923196" w:rsidRDefault="00E7702A" w:rsidP="009553B9">
      <w:pPr>
        <w:tabs>
          <w:tab w:val="left" w:pos="720"/>
        </w:tabs>
        <w:autoSpaceDE w:val="0"/>
        <w:autoSpaceDN w:val="0"/>
        <w:adjustRightInd w:val="0"/>
        <w:ind w:right="62" w:firstLine="0"/>
        <w:jc w:val="center"/>
        <w:rPr>
          <w:sz w:val="24"/>
          <w:szCs w:val="24"/>
          <w:lang w:val="pt-BR"/>
        </w:rPr>
      </w:pPr>
      <w:r w:rsidRPr="00B16B71">
        <w:rPr>
          <w:position w:val="-40"/>
          <w:sz w:val="24"/>
          <w:szCs w:val="24"/>
        </w:rPr>
        <w:object w:dxaOrig="2600" w:dyaOrig="920" w14:anchorId="1DC5DCA7">
          <v:shape id="_x0000_i1338" type="#_x0000_t75" style="width:129.6pt;height:45.5pt" o:ole="" fillcolor="window">
            <v:imagedata r:id="rId979" o:title=""/>
          </v:shape>
          <o:OLEObject Type="Embed" ProgID="Equation.DSMT4" ShapeID="_x0000_i1338" DrawAspect="Content" ObjectID="_1588818884" r:id="rId980"/>
        </w:object>
      </w:r>
      <w:r w:rsidR="00CA594A" w:rsidRPr="00923196">
        <w:rPr>
          <w:sz w:val="24"/>
          <w:szCs w:val="24"/>
          <w:lang w:val="pt-BR"/>
        </w:rPr>
        <w:t xml:space="preserve">  </w:t>
      </w:r>
      <w:r w:rsidR="00CA594A" w:rsidRPr="00CA594A">
        <w:rPr>
          <w:position w:val="-10"/>
          <w:sz w:val="24"/>
          <w:szCs w:val="24"/>
        </w:rPr>
        <w:object w:dxaOrig="820" w:dyaOrig="320" w14:anchorId="4AAEA59E">
          <v:shape id="_x0000_i1339" type="#_x0000_t75" style="width:41.45pt;height:16.15pt" o:ole="">
            <v:imagedata r:id="rId981" o:title=""/>
          </v:shape>
          <o:OLEObject Type="Embed" ProgID="Equation.DSMT4" ShapeID="_x0000_i1339" DrawAspect="Content" ObjectID="_1588818885" r:id="rId982"/>
        </w:object>
      </w:r>
      <w:r w:rsidR="00CA594A" w:rsidRPr="00923196">
        <w:rPr>
          <w:sz w:val="24"/>
          <w:szCs w:val="24"/>
          <w:lang w:val="pt-BR"/>
        </w:rPr>
        <w:t>.</w:t>
      </w:r>
    </w:p>
    <w:p w14:paraId="6E7D863F" w14:textId="77777777" w:rsidR="001A704A" w:rsidRPr="00923196" w:rsidRDefault="001A704A" w:rsidP="00965852">
      <w:pPr>
        <w:ind w:right="62"/>
        <w:rPr>
          <w:sz w:val="24"/>
          <w:szCs w:val="24"/>
          <w:lang w:val="pt-BR"/>
        </w:rPr>
      </w:pPr>
      <w:r w:rsidRPr="00923196">
        <w:rPr>
          <w:sz w:val="24"/>
          <w:szCs w:val="24"/>
          <w:lang w:val="pt-BR"/>
        </w:rPr>
        <w:t>b</w:t>
      </w:r>
      <w:r w:rsidR="00B16B71" w:rsidRPr="00923196">
        <w:rPr>
          <w:sz w:val="24"/>
          <w:szCs w:val="24"/>
          <w:lang w:val="pt-BR"/>
        </w:rPr>
        <w:t>)</w:t>
      </w:r>
      <w:r w:rsidRPr="00923196">
        <w:rPr>
          <w:sz w:val="24"/>
          <w:szCs w:val="24"/>
          <w:lang w:val="pt-BR"/>
        </w:rPr>
        <w:t xml:space="preserve"> Theo tính chất (2.</w:t>
      </w:r>
      <w:r w:rsidR="00E1242F" w:rsidRPr="00923196">
        <w:rPr>
          <w:sz w:val="24"/>
          <w:szCs w:val="24"/>
          <w:lang w:val="pt-BR"/>
        </w:rPr>
        <w:t>2</w:t>
      </w:r>
      <w:r w:rsidR="00CA594A" w:rsidRPr="00923196">
        <w:rPr>
          <w:sz w:val="24"/>
          <w:szCs w:val="24"/>
          <w:lang w:val="pt-BR"/>
        </w:rPr>
        <w:t>6</w:t>
      </w:r>
      <w:r w:rsidR="0055239B" w:rsidRPr="00923196">
        <w:rPr>
          <w:sz w:val="24"/>
          <w:szCs w:val="24"/>
          <w:lang w:val="pt-BR"/>
        </w:rPr>
        <w:t>)</w:t>
      </w:r>
      <w:r w:rsidRPr="00923196">
        <w:rPr>
          <w:sz w:val="24"/>
          <w:szCs w:val="24"/>
          <w:lang w:val="pt-BR"/>
        </w:rPr>
        <w:t xml:space="preserve"> của hàm mật độ xác suất </w:t>
      </w:r>
      <w:proofErr w:type="gramStart"/>
      <w:r w:rsidRPr="00923196">
        <w:rPr>
          <w:sz w:val="24"/>
          <w:szCs w:val="24"/>
          <w:lang w:val="pt-BR"/>
        </w:rPr>
        <w:t>ta</w:t>
      </w:r>
      <w:proofErr w:type="gramEnd"/>
      <w:r w:rsidRPr="00923196">
        <w:rPr>
          <w:sz w:val="24"/>
          <w:szCs w:val="24"/>
          <w:lang w:val="pt-BR"/>
        </w:rPr>
        <w:t xml:space="preserve"> có</w:t>
      </w:r>
    </w:p>
    <w:p w14:paraId="6094107A" w14:textId="77777777" w:rsidR="001A704A" w:rsidRPr="004C1E28" w:rsidRDefault="001A704A" w:rsidP="00965852">
      <w:pPr>
        <w:tabs>
          <w:tab w:val="left" w:pos="900"/>
        </w:tabs>
        <w:autoSpaceDE w:val="0"/>
        <w:autoSpaceDN w:val="0"/>
        <w:adjustRightInd w:val="0"/>
        <w:ind w:right="62"/>
        <w:rPr>
          <w:sz w:val="24"/>
          <w:szCs w:val="24"/>
        </w:rPr>
      </w:pPr>
      <w:r w:rsidRPr="00923196">
        <w:rPr>
          <w:sz w:val="24"/>
          <w:szCs w:val="24"/>
          <w:lang w:val="pt-BR"/>
        </w:rPr>
        <w:t xml:space="preserve"> </w:t>
      </w:r>
      <w:r w:rsidRPr="00923196">
        <w:rPr>
          <w:sz w:val="24"/>
          <w:szCs w:val="24"/>
          <w:lang w:val="pt-BR"/>
        </w:rPr>
        <w:tab/>
      </w:r>
      <w:r w:rsidRPr="00923196">
        <w:rPr>
          <w:sz w:val="24"/>
          <w:szCs w:val="24"/>
          <w:lang w:val="pt-BR"/>
        </w:rPr>
        <w:tab/>
      </w:r>
      <w:r w:rsidRPr="00923196">
        <w:rPr>
          <w:sz w:val="24"/>
          <w:szCs w:val="24"/>
          <w:lang w:val="pt-BR"/>
        </w:rPr>
        <w:tab/>
      </w:r>
      <w:r w:rsidRPr="00923196">
        <w:rPr>
          <w:sz w:val="24"/>
          <w:szCs w:val="24"/>
          <w:lang w:val="pt-BR"/>
        </w:rPr>
        <w:tab/>
      </w:r>
      <w:r w:rsidR="00B16B71" w:rsidRPr="004C1E28">
        <w:rPr>
          <w:position w:val="-52"/>
          <w:sz w:val="24"/>
          <w:szCs w:val="24"/>
        </w:rPr>
        <w:object w:dxaOrig="2940" w:dyaOrig="1180" w14:anchorId="29148C05">
          <v:shape id="_x0000_i1340" type="#_x0000_t75" style="width:146.9pt;height:59.35pt" o:ole="" fillcolor="window">
            <v:imagedata r:id="rId983" o:title=""/>
          </v:shape>
          <o:OLEObject Type="Embed" ProgID="Equation.DSMT4" ShapeID="_x0000_i1340" DrawAspect="Content" ObjectID="_1588818886" r:id="rId984"/>
        </w:object>
      </w:r>
    </w:p>
    <w:p w14:paraId="2B49003F" w14:textId="77777777" w:rsidR="001A704A" w:rsidRPr="004C1E28" w:rsidRDefault="001A704A" w:rsidP="00965852">
      <w:pPr>
        <w:tabs>
          <w:tab w:val="left" w:pos="720"/>
        </w:tabs>
        <w:autoSpaceDE w:val="0"/>
        <w:autoSpaceDN w:val="0"/>
        <w:adjustRightInd w:val="0"/>
        <w:ind w:right="62" w:firstLine="0"/>
        <w:rPr>
          <w:sz w:val="24"/>
          <w:szCs w:val="24"/>
        </w:rPr>
      </w:pPr>
      <w:r w:rsidRPr="004C1E28">
        <w:rPr>
          <w:b/>
          <w:sz w:val="24"/>
          <w:szCs w:val="24"/>
        </w:rPr>
        <w:t>Ví dụ 2.</w:t>
      </w:r>
      <w:r w:rsidR="00BB4B19">
        <w:rPr>
          <w:b/>
          <w:sz w:val="24"/>
          <w:szCs w:val="24"/>
        </w:rPr>
        <w:t>14</w:t>
      </w:r>
      <w:r w:rsidR="005B4748">
        <w:rPr>
          <w:sz w:val="24"/>
          <w:szCs w:val="24"/>
        </w:rPr>
        <w:t>:</w:t>
      </w:r>
      <w:r w:rsidRPr="004C1E28">
        <w:rPr>
          <w:sz w:val="24"/>
          <w:szCs w:val="24"/>
        </w:rPr>
        <w:t xml:space="preserve">  Biến ngẫu nhiên liên tục </w:t>
      </w:r>
      <w:r w:rsidRPr="004C1E28">
        <w:rPr>
          <w:position w:val="-4"/>
          <w:sz w:val="24"/>
          <w:szCs w:val="24"/>
        </w:rPr>
        <w:object w:dxaOrig="279" w:dyaOrig="260" w14:anchorId="144C6BB1">
          <v:shape id="_x0000_i1341" type="#_x0000_t75" style="width:13.8pt;height:12.65pt" o:ole="" fillcolor="window">
            <v:imagedata r:id="rId127" o:title=""/>
          </v:shape>
          <o:OLEObject Type="Embed" ProgID="Equation.3" ShapeID="_x0000_i1341" DrawAspect="Content" ObjectID="_1588818887" r:id="rId985"/>
        </w:object>
      </w:r>
      <w:r w:rsidRPr="004C1E28">
        <w:rPr>
          <w:sz w:val="24"/>
          <w:szCs w:val="24"/>
        </w:rPr>
        <w:t xml:space="preserve"> </w:t>
      </w:r>
      <w:proofErr w:type="gramStart"/>
      <w:r w:rsidR="00567610" w:rsidRPr="004C1E28">
        <w:rPr>
          <w:sz w:val="24"/>
          <w:szCs w:val="24"/>
        </w:rPr>
        <w:t>với  hàm</w:t>
      </w:r>
      <w:proofErr w:type="gramEnd"/>
      <w:r w:rsidR="00567610" w:rsidRPr="004C1E28">
        <w:rPr>
          <w:sz w:val="24"/>
          <w:szCs w:val="24"/>
        </w:rPr>
        <w:t xml:space="preserve"> mật</w:t>
      </w:r>
      <w:r w:rsidR="00063905" w:rsidRPr="004C1E28">
        <w:rPr>
          <w:sz w:val="24"/>
          <w:szCs w:val="24"/>
        </w:rPr>
        <w:t xml:space="preserve"> độ xác suất</w:t>
      </w:r>
      <w:r w:rsidR="00567610" w:rsidRPr="004C1E28">
        <w:rPr>
          <w:sz w:val="24"/>
          <w:szCs w:val="24"/>
        </w:rPr>
        <w:t xml:space="preserve"> có</w:t>
      </w:r>
      <w:r w:rsidRPr="004C1E28">
        <w:rPr>
          <w:sz w:val="24"/>
          <w:szCs w:val="24"/>
        </w:rPr>
        <w:t xml:space="preserve"> dạng</w:t>
      </w:r>
    </w:p>
    <w:p w14:paraId="2A9B4841" w14:textId="77777777" w:rsidR="001A704A" w:rsidRPr="004C1E28" w:rsidRDefault="001A704A" w:rsidP="00965852">
      <w:pPr>
        <w:tabs>
          <w:tab w:val="left" w:pos="720"/>
        </w:tabs>
        <w:autoSpaceDE w:val="0"/>
        <w:autoSpaceDN w:val="0"/>
        <w:adjustRightInd w:val="0"/>
        <w:ind w:right="62"/>
        <w:rPr>
          <w:sz w:val="24"/>
          <w:szCs w:val="24"/>
        </w:rPr>
      </w:pPr>
      <w:r w:rsidRPr="004C1E28">
        <w:rPr>
          <w:sz w:val="24"/>
          <w:szCs w:val="24"/>
        </w:rPr>
        <w:tab/>
      </w:r>
      <w:r w:rsidRPr="004C1E28">
        <w:rPr>
          <w:sz w:val="24"/>
          <w:szCs w:val="24"/>
        </w:rPr>
        <w:tab/>
      </w:r>
      <w:r w:rsidRPr="004C1E28">
        <w:rPr>
          <w:sz w:val="24"/>
          <w:szCs w:val="24"/>
        </w:rPr>
        <w:tab/>
      </w:r>
      <w:r w:rsidRPr="004C1E28">
        <w:rPr>
          <w:sz w:val="24"/>
          <w:szCs w:val="24"/>
        </w:rPr>
        <w:tab/>
      </w:r>
      <w:r w:rsidR="00B16B71" w:rsidRPr="00B16B71">
        <w:rPr>
          <w:position w:val="-46"/>
          <w:sz w:val="24"/>
          <w:szCs w:val="24"/>
        </w:rPr>
        <w:object w:dxaOrig="2580" w:dyaOrig="1040" w14:anchorId="52CC30E7">
          <v:shape id="_x0000_i1342" type="#_x0000_t75" style="width:129pt;height:51.85pt" o:ole="" fillcolor="window">
            <v:imagedata r:id="rId986" o:title=""/>
          </v:shape>
          <o:OLEObject Type="Embed" ProgID="Equation.DSMT4" ShapeID="_x0000_i1342" DrawAspect="Content" ObjectID="_1588818888" r:id="rId987"/>
        </w:object>
      </w:r>
    </w:p>
    <w:p w14:paraId="222FB783" w14:textId="77777777" w:rsidR="001A704A" w:rsidRPr="004C1E28" w:rsidRDefault="001A704A" w:rsidP="00965852">
      <w:pPr>
        <w:tabs>
          <w:tab w:val="left" w:pos="720"/>
        </w:tabs>
        <w:autoSpaceDE w:val="0"/>
        <w:autoSpaceDN w:val="0"/>
        <w:adjustRightInd w:val="0"/>
        <w:ind w:right="62"/>
        <w:rPr>
          <w:sz w:val="24"/>
          <w:szCs w:val="24"/>
        </w:rPr>
      </w:pPr>
      <w:r w:rsidRPr="004C1E28">
        <w:rPr>
          <w:sz w:val="24"/>
          <w:szCs w:val="24"/>
        </w:rPr>
        <w:t>Hãy xác định:</w:t>
      </w:r>
    </w:p>
    <w:p w14:paraId="1B9FE486" w14:textId="77777777" w:rsidR="001A704A" w:rsidRPr="004C1E28" w:rsidRDefault="001A704A" w:rsidP="00965852">
      <w:pPr>
        <w:numPr>
          <w:ilvl w:val="1"/>
          <w:numId w:val="19"/>
        </w:numPr>
        <w:tabs>
          <w:tab w:val="clear" w:pos="1440"/>
          <w:tab w:val="num" w:pos="900"/>
        </w:tabs>
        <w:ind w:right="62" w:hanging="900"/>
        <w:rPr>
          <w:sz w:val="24"/>
          <w:szCs w:val="24"/>
        </w:rPr>
      </w:pPr>
      <w:r w:rsidRPr="004C1E28">
        <w:rPr>
          <w:sz w:val="24"/>
          <w:szCs w:val="24"/>
        </w:rPr>
        <w:t xml:space="preserve">Hệ số </w:t>
      </w:r>
      <w:r w:rsidRPr="004C1E28">
        <w:rPr>
          <w:position w:val="-6"/>
          <w:sz w:val="24"/>
          <w:szCs w:val="24"/>
        </w:rPr>
        <w:object w:dxaOrig="200" w:dyaOrig="279" w14:anchorId="7E7CF252">
          <v:shape id="_x0000_i1343" type="#_x0000_t75" style="width:9.8pt;height:13.8pt" o:ole="" fillcolor="window">
            <v:imagedata r:id="rId972" o:title=""/>
          </v:shape>
          <o:OLEObject Type="Embed" ProgID="Equation.3" ShapeID="_x0000_i1343" DrawAspect="Content" ObjectID="_1588818889" r:id="rId988"/>
        </w:object>
      </w:r>
      <w:r w:rsidRPr="004C1E28">
        <w:rPr>
          <w:sz w:val="24"/>
          <w:szCs w:val="24"/>
        </w:rPr>
        <w:t xml:space="preserve">; </w:t>
      </w:r>
    </w:p>
    <w:p w14:paraId="600EAA8A" w14:textId="77777777" w:rsidR="001A704A" w:rsidRPr="004C1E28" w:rsidRDefault="003D157D" w:rsidP="00965852">
      <w:pPr>
        <w:numPr>
          <w:ilvl w:val="1"/>
          <w:numId w:val="19"/>
        </w:numPr>
        <w:tabs>
          <w:tab w:val="clear" w:pos="1440"/>
          <w:tab w:val="num" w:pos="900"/>
        </w:tabs>
        <w:ind w:right="62" w:hanging="900"/>
        <w:rPr>
          <w:sz w:val="24"/>
          <w:szCs w:val="24"/>
        </w:rPr>
      </w:pPr>
      <w:r w:rsidRPr="004C1E28">
        <w:rPr>
          <w:sz w:val="24"/>
          <w:szCs w:val="24"/>
        </w:rPr>
        <w:t>Hàm phân bố xác suất</w:t>
      </w:r>
      <w:r w:rsidR="001A704A" w:rsidRPr="004C1E28">
        <w:rPr>
          <w:sz w:val="24"/>
          <w:szCs w:val="24"/>
        </w:rPr>
        <w:t xml:space="preserve"> </w:t>
      </w:r>
      <w:r w:rsidR="00B16B71" w:rsidRPr="00B16B71">
        <w:rPr>
          <w:position w:val="-12"/>
          <w:sz w:val="24"/>
          <w:szCs w:val="24"/>
        </w:rPr>
        <w:object w:dxaOrig="680" w:dyaOrig="360" w14:anchorId="1A691CEB">
          <v:shape id="_x0000_i1344" type="#_x0000_t75" style="width:34pt;height:17.85pt" o:ole="" fillcolor="window">
            <v:imagedata r:id="rId989" o:title=""/>
          </v:shape>
          <o:OLEObject Type="Embed" ProgID="Equation.DSMT4" ShapeID="_x0000_i1344" DrawAspect="Content" ObjectID="_1588818890" r:id="rId990"/>
        </w:object>
      </w:r>
      <w:r w:rsidR="001A704A" w:rsidRPr="004C1E28">
        <w:rPr>
          <w:sz w:val="24"/>
          <w:szCs w:val="24"/>
        </w:rPr>
        <w:t>;</w:t>
      </w:r>
    </w:p>
    <w:p w14:paraId="2DB16360" w14:textId="77777777" w:rsidR="001A704A" w:rsidRPr="004C1E28" w:rsidRDefault="001A704A" w:rsidP="00965852">
      <w:pPr>
        <w:numPr>
          <w:ilvl w:val="1"/>
          <w:numId w:val="19"/>
        </w:numPr>
        <w:tabs>
          <w:tab w:val="clear" w:pos="1440"/>
          <w:tab w:val="num" w:pos="900"/>
        </w:tabs>
        <w:ind w:right="62" w:hanging="900"/>
        <w:rPr>
          <w:sz w:val="24"/>
          <w:szCs w:val="24"/>
        </w:rPr>
      </w:pPr>
      <w:r w:rsidRPr="004C1E28">
        <w:rPr>
          <w:sz w:val="24"/>
          <w:szCs w:val="24"/>
        </w:rPr>
        <w:t xml:space="preserve">Xác suất </w:t>
      </w:r>
      <w:r w:rsidRPr="004C1E28">
        <w:rPr>
          <w:position w:val="-10"/>
          <w:sz w:val="24"/>
          <w:szCs w:val="24"/>
        </w:rPr>
        <w:object w:dxaOrig="1320" w:dyaOrig="340" w14:anchorId="4D8710DA">
          <v:shape id="_x0000_i1345" type="#_x0000_t75" style="width:65.65pt;height:17.3pt" o:ole="" fillcolor="window">
            <v:imagedata r:id="rId991" o:title=""/>
          </v:shape>
          <o:OLEObject Type="Embed" ProgID="Equation.3" ShapeID="_x0000_i1345" DrawAspect="Content" ObjectID="_1588818891" r:id="rId992"/>
        </w:object>
      </w:r>
      <w:r w:rsidRPr="004C1E28">
        <w:rPr>
          <w:sz w:val="24"/>
          <w:szCs w:val="24"/>
        </w:rPr>
        <w:t>;</w:t>
      </w:r>
    </w:p>
    <w:p w14:paraId="093E1B4B" w14:textId="77777777" w:rsidR="001A704A" w:rsidRPr="004C1E28" w:rsidRDefault="001A704A" w:rsidP="009060BD">
      <w:pPr>
        <w:numPr>
          <w:ilvl w:val="1"/>
          <w:numId w:val="19"/>
        </w:numPr>
        <w:tabs>
          <w:tab w:val="clear" w:pos="1440"/>
          <w:tab w:val="num" w:pos="900"/>
        </w:tabs>
        <w:ind w:left="900" w:right="62"/>
        <w:rPr>
          <w:sz w:val="24"/>
          <w:szCs w:val="24"/>
        </w:rPr>
      </w:pPr>
      <w:r w:rsidRPr="004C1E28">
        <w:rPr>
          <w:sz w:val="24"/>
          <w:szCs w:val="24"/>
        </w:rPr>
        <w:t>Xác suất để trong 4 phép thử độc lập biến ngẫu nhiên</w:t>
      </w:r>
      <w:r w:rsidRPr="004C1E28">
        <w:rPr>
          <w:position w:val="-4"/>
          <w:sz w:val="24"/>
          <w:szCs w:val="24"/>
        </w:rPr>
        <w:object w:dxaOrig="279" w:dyaOrig="260" w14:anchorId="519E5ED9">
          <v:shape id="_x0000_i1346" type="#_x0000_t75" style="width:13.8pt;height:12.65pt" o:ole="" fillcolor="window">
            <v:imagedata r:id="rId127" o:title=""/>
          </v:shape>
          <o:OLEObject Type="Embed" ProgID="Equation.3" ShapeID="_x0000_i1346" DrawAspect="Content" ObjectID="_1588818892" r:id="rId993"/>
        </w:object>
      </w:r>
      <w:r w:rsidRPr="004C1E28">
        <w:rPr>
          <w:sz w:val="24"/>
          <w:szCs w:val="24"/>
        </w:rPr>
        <w:t xml:space="preserve"> không lấy giá trị trong khoảng </w:t>
      </w:r>
      <w:r w:rsidRPr="004C1E28">
        <w:rPr>
          <w:position w:val="-10"/>
          <w:sz w:val="24"/>
          <w:szCs w:val="24"/>
        </w:rPr>
        <w:object w:dxaOrig="540" w:dyaOrig="320" w14:anchorId="43A99B00">
          <v:shape id="_x0000_i1347" type="#_x0000_t75" style="width:27.05pt;height:16.15pt" o:ole="" fillcolor="window">
            <v:imagedata r:id="rId994" o:title=""/>
          </v:shape>
          <o:OLEObject Type="Embed" ProgID="Equation.3" ShapeID="_x0000_i1347" DrawAspect="Content" ObjectID="_1588818893" r:id="rId995"/>
        </w:object>
      </w:r>
      <w:r w:rsidRPr="004C1E28">
        <w:rPr>
          <w:sz w:val="24"/>
          <w:szCs w:val="24"/>
        </w:rPr>
        <w:t>.</w:t>
      </w:r>
    </w:p>
    <w:p w14:paraId="2EA9AF50" w14:textId="77777777" w:rsidR="001A704A" w:rsidRPr="004C1E28" w:rsidRDefault="001A704A" w:rsidP="007530D8">
      <w:pPr>
        <w:tabs>
          <w:tab w:val="left" w:pos="720"/>
        </w:tabs>
        <w:autoSpaceDE w:val="0"/>
        <w:autoSpaceDN w:val="0"/>
        <w:adjustRightInd w:val="0"/>
        <w:spacing w:before="0" w:after="0"/>
        <w:ind w:right="62" w:firstLine="0"/>
        <w:rPr>
          <w:sz w:val="24"/>
          <w:szCs w:val="24"/>
        </w:rPr>
      </w:pPr>
      <w:r w:rsidRPr="004C1E28">
        <w:rPr>
          <w:b/>
          <w:i/>
          <w:sz w:val="24"/>
          <w:szCs w:val="24"/>
        </w:rPr>
        <w:t>Giải</w:t>
      </w:r>
      <w:r w:rsidRPr="004C1E28">
        <w:rPr>
          <w:sz w:val="24"/>
          <w:szCs w:val="24"/>
        </w:rPr>
        <w:t>: a</w:t>
      </w:r>
      <w:r w:rsidR="001C5A68">
        <w:rPr>
          <w:sz w:val="24"/>
          <w:szCs w:val="24"/>
        </w:rPr>
        <w:t>)</w:t>
      </w:r>
      <w:r w:rsidRPr="004C1E28">
        <w:rPr>
          <w:sz w:val="24"/>
          <w:szCs w:val="24"/>
        </w:rPr>
        <w:t xml:space="preserve"> </w:t>
      </w:r>
      <w:r w:rsidR="00805BDD">
        <w:rPr>
          <w:sz w:val="24"/>
          <w:szCs w:val="24"/>
        </w:rPr>
        <w:t>Theo</w:t>
      </w:r>
      <w:r w:rsidR="00E1242F">
        <w:rPr>
          <w:sz w:val="24"/>
          <w:szCs w:val="24"/>
        </w:rPr>
        <w:t xml:space="preserve"> tính chất (2.2</w:t>
      </w:r>
      <w:r w:rsidR="00805BDD">
        <w:rPr>
          <w:sz w:val="24"/>
          <w:szCs w:val="24"/>
        </w:rPr>
        <w:t>8</w:t>
      </w:r>
      <w:r w:rsidRPr="004C1E28">
        <w:rPr>
          <w:sz w:val="24"/>
          <w:szCs w:val="24"/>
        </w:rPr>
        <w:t xml:space="preserve">) ta có </w:t>
      </w:r>
      <w:r w:rsidR="00B16B71" w:rsidRPr="00B16B71">
        <w:rPr>
          <w:position w:val="-36"/>
          <w:sz w:val="24"/>
          <w:szCs w:val="24"/>
        </w:rPr>
        <w:object w:dxaOrig="4140" w:dyaOrig="840" w14:anchorId="5CAC259E">
          <v:shape id="_x0000_i1348" type="#_x0000_t75" style="width:206.8pt;height:42.6pt" o:ole="" fillcolor="window">
            <v:imagedata r:id="rId996" o:title=""/>
          </v:shape>
          <o:OLEObject Type="Embed" ProgID="Equation.DSMT4" ShapeID="_x0000_i1348" DrawAspect="Content" ObjectID="_1588818894" r:id="rId997"/>
        </w:object>
      </w:r>
      <w:r w:rsidRPr="004C1E28">
        <w:rPr>
          <w:sz w:val="24"/>
          <w:szCs w:val="24"/>
        </w:rPr>
        <w:t xml:space="preserve">, từ đó </w:t>
      </w:r>
      <w:r w:rsidRPr="004C1E28">
        <w:rPr>
          <w:position w:val="-6"/>
          <w:sz w:val="24"/>
          <w:szCs w:val="24"/>
        </w:rPr>
        <w:object w:dxaOrig="540" w:dyaOrig="279" w14:anchorId="532BF756">
          <v:shape id="_x0000_i1349" type="#_x0000_t75" style="width:27.05pt;height:13.8pt" o:ole="" fillcolor="window">
            <v:imagedata r:id="rId998" o:title=""/>
          </v:shape>
          <o:OLEObject Type="Embed" ProgID="Equation.3" ShapeID="_x0000_i1349" DrawAspect="Content" ObjectID="_1588818895" r:id="rId999"/>
        </w:object>
      </w:r>
      <w:r w:rsidRPr="004C1E28">
        <w:rPr>
          <w:sz w:val="24"/>
          <w:szCs w:val="24"/>
        </w:rPr>
        <w:t>.</w:t>
      </w:r>
    </w:p>
    <w:p w14:paraId="3EB76A34" w14:textId="77777777" w:rsidR="001A704A" w:rsidRPr="003E05D6" w:rsidRDefault="001A704A" w:rsidP="007530D8">
      <w:pPr>
        <w:tabs>
          <w:tab w:val="left" w:pos="720"/>
        </w:tabs>
        <w:autoSpaceDE w:val="0"/>
        <w:autoSpaceDN w:val="0"/>
        <w:adjustRightInd w:val="0"/>
        <w:spacing w:before="0" w:after="0"/>
        <w:ind w:right="62"/>
        <w:rPr>
          <w:sz w:val="24"/>
          <w:szCs w:val="24"/>
          <w:lang w:val="fr-FR"/>
        </w:rPr>
      </w:pPr>
      <w:r w:rsidRPr="003E05D6">
        <w:rPr>
          <w:sz w:val="24"/>
          <w:szCs w:val="24"/>
          <w:lang w:val="fr-FR"/>
        </w:rPr>
        <w:t>b</w:t>
      </w:r>
      <w:r w:rsidR="001C5A68" w:rsidRPr="003E05D6">
        <w:rPr>
          <w:sz w:val="24"/>
          <w:szCs w:val="24"/>
          <w:lang w:val="fr-FR"/>
        </w:rPr>
        <w:t>)</w:t>
      </w:r>
      <w:r w:rsidRPr="003E05D6">
        <w:rPr>
          <w:sz w:val="24"/>
          <w:szCs w:val="24"/>
          <w:lang w:val="fr-FR"/>
        </w:rPr>
        <w:t xml:space="preserve"> Từ công thức (2.</w:t>
      </w:r>
      <w:r w:rsidR="00E1242F" w:rsidRPr="003E05D6">
        <w:rPr>
          <w:sz w:val="24"/>
          <w:szCs w:val="24"/>
          <w:lang w:val="fr-FR"/>
        </w:rPr>
        <w:t>2</w:t>
      </w:r>
      <w:r w:rsidR="00805BDD" w:rsidRPr="003E05D6">
        <w:rPr>
          <w:sz w:val="24"/>
          <w:szCs w:val="24"/>
          <w:lang w:val="fr-FR"/>
        </w:rPr>
        <w:t>5</w:t>
      </w:r>
      <w:r w:rsidRPr="003E05D6">
        <w:rPr>
          <w:sz w:val="24"/>
          <w:szCs w:val="24"/>
          <w:lang w:val="fr-FR"/>
        </w:rPr>
        <w:t>) ta có</w:t>
      </w:r>
    </w:p>
    <w:p w14:paraId="1D721413" w14:textId="77777777" w:rsidR="001A704A" w:rsidRPr="004C1E28" w:rsidRDefault="001A704A" w:rsidP="007530D8">
      <w:pPr>
        <w:tabs>
          <w:tab w:val="left" w:pos="720"/>
        </w:tabs>
        <w:autoSpaceDE w:val="0"/>
        <w:autoSpaceDN w:val="0"/>
        <w:adjustRightInd w:val="0"/>
        <w:spacing w:before="0" w:after="0"/>
        <w:ind w:right="62" w:firstLine="0"/>
        <w:rPr>
          <w:sz w:val="24"/>
          <w:szCs w:val="24"/>
        </w:rPr>
      </w:pPr>
      <w:r w:rsidRPr="003E05D6">
        <w:rPr>
          <w:sz w:val="24"/>
          <w:szCs w:val="24"/>
          <w:lang w:val="fr-FR"/>
        </w:rPr>
        <w:tab/>
      </w:r>
      <w:r w:rsidRPr="003E05D6">
        <w:rPr>
          <w:sz w:val="24"/>
          <w:szCs w:val="24"/>
          <w:lang w:val="fr-FR"/>
        </w:rPr>
        <w:tab/>
      </w:r>
      <w:r w:rsidRPr="003E05D6">
        <w:rPr>
          <w:sz w:val="24"/>
          <w:szCs w:val="24"/>
          <w:lang w:val="fr-FR"/>
        </w:rPr>
        <w:tab/>
      </w:r>
      <w:r w:rsidRPr="003E05D6">
        <w:rPr>
          <w:sz w:val="24"/>
          <w:szCs w:val="24"/>
          <w:lang w:val="fr-FR"/>
        </w:rPr>
        <w:tab/>
      </w:r>
      <w:r w:rsidR="00B16B71" w:rsidRPr="004C1E28">
        <w:rPr>
          <w:position w:val="-46"/>
          <w:sz w:val="24"/>
          <w:szCs w:val="24"/>
        </w:rPr>
        <w:object w:dxaOrig="3860" w:dyaOrig="1040" w14:anchorId="58BC8F62">
          <v:shape id="_x0000_i1350" type="#_x0000_t75" style="width:192.4pt;height:51.85pt" o:ole="" fillcolor="window">
            <v:imagedata r:id="rId1000" o:title=""/>
          </v:shape>
          <o:OLEObject Type="Embed" ProgID="Equation.DSMT4" ShapeID="_x0000_i1350" DrawAspect="Content" ObjectID="_1588818896" r:id="rId1001"/>
        </w:object>
      </w:r>
    </w:p>
    <w:p w14:paraId="3C78E5CF" w14:textId="77777777" w:rsidR="00B16B71" w:rsidRPr="006C390B" w:rsidRDefault="001A704A" w:rsidP="007530D8">
      <w:pPr>
        <w:spacing w:before="0" w:after="0"/>
        <w:ind w:right="62"/>
        <w:rPr>
          <w:sz w:val="24"/>
          <w:szCs w:val="24"/>
          <w:lang w:val="fr-FR"/>
        </w:rPr>
      </w:pPr>
      <w:r w:rsidRPr="006C390B">
        <w:rPr>
          <w:sz w:val="24"/>
          <w:szCs w:val="24"/>
          <w:lang w:val="fr-FR"/>
        </w:rPr>
        <w:t>c</w:t>
      </w:r>
      <w:r w:rsidR="00B16B71" w:rsidRPr="006C390B">
        <w:rPr>
          <w:sz w:val="24"/>
          <w:szCs w:val="24"/>
          <w:lang w:val="fr-FR"/>
        </w:rPr>
        <w:t>)</w:t>
      </w:r>
      <w:r w:rsidRPr="006C390B">
        <w:rPr>
          <w:sz w:val="24"/>
          <w:szCs w:val="24"/>
          <w:lang w:val="fr-FR"/>
        </w:rPr>
        <w:t xml:space="preserve"> Từ công thức (2.</w:t>
      </w:r>
      <w:r w:rsidR="00E1242F" w:rsidRPr="006C390B">
        <w:rPr>
          <w:sz w:val="24"/>
          <w:szCs w:val="24"/>
          <w:lang w:val="fr-FR"/>
        </w:rPr>
        <w:t>29</w:t>
      </w:r>
      <w:r w:rsidRPr="006C390B">
        <w:rPr>
          <w:sz w:val="24"/>
          <w:szCs w:val="24"/>
          <w:lang w:val="fr-FR"/>
        </w:rPr>
        <w:t xml:space="preserve">) ta có </w:t>
      </w:r>
    </w:p>
    <w:p w14:paraId="051505ED" w14:textId="77777777" w:rsidR="001A704A" w:rsidRPr="004C1E28" w:rsidRDefault="00B16B71" w:rsidP="007530D8">
      <w:pPr>
        <w:spacing w:before="0" w:after="0"/>
        <w:ind w:right="62"/>
        <w:jc w:val="center"/>
        <w:rPr>
          <w:sz w:val="24"/>
          <w:szCs w:val="24"/>
        </w:rPr>
      </w:pPr>
      <w:r w:rsidRPr="001C5A68">
        <w:rPr>
          <w:position w:val="-28"/>
          <w:sz w:val="24"/>
          <w:szCs w:val="24"/>
        </w:rPr>
        <w:object w:dxaOrig="5940" w:dyaOrig="680" w14:anchorId="54D58714">
          <v:shape id="_x0000_i1351" type="#_x0000_t75" style="width:297.2pt;height:34pt" o:ole="" fillcolor="window">
            <v:imagedata r:id="rId1002" o:title=""/>
          </v:shape>
          <o:OLEObject Type="Embed" ProgID="Equation.DSMT4" ShapeID="_x0000_i1351" DrawAspect="Content" ObjectID="_1588818897" r:id="rId1003"/>
        </w:object>
      </w:r>
      <w:r w:rsidR="001A704A" w:rsidRPr="004C1E28">
        <w:rPr>
          <w:sz w:val="24"/>
          <w:szCs w:val="24"/>
        </w:rPr>
        <w:t>.</w:t>
      </w:r>
    </w:p>
    <w:p w14:paraId="129112C4" w14:textId="77777777" w:rsidR="00EF20B3" w:rsidRDefault="001A704A" w:rsidP="007530D8">
      <w:pPr>
        <w:spacing w:before="0" w:after="0"/>
        <w:ind w:right="62"/>
        <w:rPr>
          <w:sz w:val="24"/>
          <w:szCs w:val="24"/>
        </w:rPr>
      </w:pPr>
      <w:r w:rsidRPr="004C1E28">
        <w:rPr>
          <w:sz w:val="24"/>
          <w:szCs w:val="24"/>
        </w:rPr>
        <w:t>d</w:t>
      </w:r>
      <w:r w:rsidR="00B16B71">
        <w:rPr>
          <w:sz w:val="24"/>
          <w:szCs w:val="24"/>
        </w:rPr>
        <w:t>)</w:t>
      </w:r>
      <w:r w:rsidRPr="004C1E28">
        <w:rPr>
          <w:sz w:val="24"/>
          <w:szCs w:val="24"/>
        </w:rPr>
        <w:t xml:space="preserve"> </w:t>
      </w:r>
      <w:r w:rsidR="001C5A68">
        <w:rPr>
          <w:sz w:val="24"/>
          <w:szCs w:val="24"/>
        </w:rPr>
        <w:t xml:space="preserve">Theo kết quả ở trên </w:t>
      </w:r>
      <w:r w:rsidR="00E1242F">
        <w:rPr>
          <w:sz w:val="24"/>
          <w:szCs w:val="24"/>
        </w:rPr>
        <w:t>x</w:t>
      </w:r>
      <w:r w:rsidRPr="004C1E28">
        <w:rPr>
          <w:sz w:val="24"/>
          <w:szCs w:val="24"/>
        </w:rPr>
        <w:t xml:space="preserve">ác suất để </w:t>
      </w:r>
      <w:r w:rsidRPr="004C1E28">
        <w:rPr>
          <w:position w:val="-4"/>
          <w:sz w:val="24"/>
          <w:szCs w:val="24"/>
        </w:rPr>
        <w:object w:dxaOrig="279" w:dyaOrig="260" w14:anchorId="1EABFA5C">
          <v:shape id="_x0000_i1352" type="#_x0000_t75" style="width:13.8pt;height:12.65pt" o:ole="" fillcolor="window">
            <v:imagedata r:id="rId127" o:title=""/>
          </v:shape>
          <o:OLEObject Type="Embed" ProgID="Equation.3" ShapeID="_x0000_i1352" DrawAspect="Content" ObjectID="_1588818898" r:id="rId1004"/>
        </w:object>
      </w:r>
      <w:r w:rsidRPr="004C1E28">
        <w:rPr>
          <w:sz w:val="24"/>
          <w:szCs w:val="24"/>
        </w:rPr>
        <w:t xml:space="preserve"> không lấy giá trị trong khoảng </w:t>
      </w:r>
      <w:r w:rsidRPr="004C1E28">
        <w:rPr>
          <w:position w:val="-10"/>
          <w:sz w:val="24"/>
          <w:szCs w:val="24"/>
        </w:rPr>
        <w:object w:dxaOrig="560" w:dyaOrig="320" w14:anchorId="46B06B12">
          <v:shape id="_x0000_i1353" type="#_x0000_t75" style="width:27.65pt;height:16.15pt" o:ole="" fillcolor="window">
            <v:imagedata r:id="rId1005" o:title=""/>
          </v:shape>
          <o:OLEObject Type="Embed" ProgID="Equation.DSMT4" ShapeID="_x0000_i1353" DrawAspect="Content" ObjectID="_1588818899" r:id="rId1006"/>
        </w:object>
      </w:r>
      <w:r w:rsidRPr="004C1E28">
        <w:rPr>
          <w:sz w:val="24"/>
          <w:szCs w:val="24"/>
        </w:rPr>
        <w:t xml:space="preserve"> trong một phép thử bằng </w:t>
      </w:r>
      <w:r w:rsidRPr="004C1E28">
        <w:rPr>
          <w:position w:val="-24"/>
          <w:sz w:val="24"/>
          <w:szCs w:val="24"/>
        </w:rPr>
        <w:object w:dxaOrig="940" w:dyaOrig="620" w14:anchorId="79086E99">
          <v:shape id="_x0000_i1354" type="#_x0000_t75" style="width:46.65pt;height:30.55pt" o:ole="" fillcolor="window">
            <v:imagedata r:id="rId1007" o:title=""/>
          </v:shape>
          <o:OLEObject Type="Embed" ProgID="Equation.3" ShapeID="_x0000_i1354" DrawAspect="Content" ObjectID="_1588818900" r:id="rId1008"/>
        </w:object>
      </w:r>
      <w:r w:rsidRPr="004C1E28">
        <w:rPr>
          <w:sz w:val="24"/>
          <w:szCs w:val="24"/>
        </w:rPr>
        <w:t xml:space="preserve">.  </w:t>
      </w:r>
    </w:p>
    <w:p w14:paraId="6289AF7C" w14:textId="77777777" w:rsidR="001A704A" w:rsidRPr="004C1E28" w:rsidRDefault="001A704A" w:rsidP="007530D8">
      <w:pPr>
        <w:spacing w:before="0" w:after="0"/>
        <w:ind w:right="62"/>
        <w:rPr>
          <w:sz w:val="24"/>
          <w:szCs w:val="24"/>
        </w:rPr>
      </w:pPr>
      <w:r w:rsidRPr="004C1E28">
        <w:rPr>
          <w:sz w:val="24"/>
          <w:szCs w:val="24"/>
        </w:rPr>
        <w:t>Vậy xác suất để trong 4 phép thử độc lập biến ngẫu nhiên</w:t>
      </w:r>
      <w:r w:rsidRPr="004C1E28">
        <w:rPr>
          <w:position w:val="-4"/>
          <w:sz w:val="24"/>
          <w:szCs w:val="24"/>
        </w:rPr>
        <w:object w:dxaOrig="279" w:dyaOrig="260" w14:anchorId="5387D459">
          <v:shape id="_x0000_i1355" type="#_x0000_t75" style="width:13.8pt;height:12.65pt" o:ole="" fillcolor="window">
            <v:imagedata r:id="rId127" o:title=""/>
          </v:shape>
          <o:OLEObject Type="Embed" ProgID="Equation.3" ShapeID="_x0000_i1355" DrawAspect="Content" ObjectID="_1588818901" r:id="rId1009"/>
        </w:object>
      </w:r>
      <w:r w:rsidRPr="004C1E28">
        <w:rPr>
          <w:sz w:val="24"/>
          <w:szCs w:val="24"/>
        </w:rPr>
        <w:t xml:space="preserve"> đều không lấy giá trị trong khoảng </w:t>
      </w:r>
      <w:r w:rsidRPr="004C1E28">
        <w:rPr>
          <w:position w:val="-10"/>
          <w:sz w:val="24"/>
          <w:szCs w:val="24"/>
        </w:rPr>
        <w:object w:dxaOrig="560" w:dyaOrig="320" w14:anchorId="1CEA4269">
          <v:shape id="_x0000_i1356" type="#_x0000_t75" style="width:27.65pt;height:16.15pt" o:ole="" fillcolor="window">
            <v:imagedata r:id="rId1010" o:title=""/>
          </v:shape>
          <o:OLEObject Type="Embed" ProgID="Equation.DSMT4" ShapeID="_x0000_i1356" DrawAspect="Content" ObjectID="_1588818902" r:id="rId1011"/>
        </w:object>
      </w:r>
      <w:r w:rsidRPr="004C1E28">
        <w:rPr>
          <w:sz w:val="24"/>
          <w:szCs w:val="24"/>
        </w:rPr>
        <w:t xml:space="preserve"> bằng </w:t>
      </w:r>
      <w:r w:rsidRPr="004C1E28">
        <w:rPr>
          <w:position w:val="-28"/>
          <w:sz w:val="24"/>
          <w:szCs w:val="24"/>
        </w:rPr>
        <w:object w:dxaOrig="1260" w:dyaOrig="760" w14:anchorId="62027515">
          <v:shape id="_x0000_i1357" type="#_x0000_t75" style="width:62.8pt;height:38pt" o:ole="" fillcolor="window">
            <v:imagedata r:id="rId1012" o:title=""/>
          </v:shape>
          <o:OLEObject Type="Embed" ProgID="Equation.3" ShapeID="_x0000_i1357" DrawAspect="Content" ObjectID="_1588818903" r:id="rId1013"/>
        </w:object>
      </w:r>
      <w:r w:rsidRPr="004C1E28">
        <w:rPr>
          <w:sz w:val="24"/>
          <w:szCs w:val="24"/>
        </w:rPr>
        <w:t>.</w:t>
      </w:r>
      <w:bookmarkStart w:id="93" w:name="_Toc129410231"/>
    </w:p>
    <w:p w14:paraId="571E106C" w14:textId="77777777" w:rsidR="00780993" w:rsidRDefault="00780993" w:rsidP="00A0657C">
      <w:pPr>
        <w:pStyle w:val="Heading3"/>
      </w:pPr>
      <w:bookmarkStart w:id="94" w:name="_Toc263155191"/>
      <w:bookmarkStart w:id="95" w:name="_Toc263155403"/>
      <w:bookmarkStart w:id="96" w:name="_Toc263155586"/>
      <w:bookmarkStart w:id="97" w:name="_Toc263155703"/>
      <w:bookmarkStart w:id="98" w:name="_Toc263155929"/>
      <w:bookmarkStart w:id="99" w:name="_Toc263156040"/>
      <w:r w:rsidRPr="004C1E28">
        <w:t>2.3.2</w:t>
      </w:r>
      <w:r>
        <w:t xml:space="preserve"> Các phân bố liên tục thường gặp</w:t>
      </w:r>
      <w:bookmarkEnd w:id="94"/>
      <w:bookmarkEnd w:id="95"/>
      <w:bookmarkEnd w:id="96"/>
      <w:bookmarkEnd w:id="97"/>
      <w:bookmarkEnd w:id="98"/>
      <w:bookmarkEnd w:id="99"/>
    </w:p>
    <w:p w14:paraId="3768DA0C" w14:textId="77777777" w:rsidR="001A704A" w:rsidRPr="004C1E28" w:rsidRDefault="001A704A" w:rsidP="00965852">
      <w:pPr>
        <w:pStyle w:val="Heading4"/>
        <w:ind w:right="62"/>
      </w:pPr>
      <w:bookmarkStart w:id="100" w:name="_Toc263155192"/>
      <w:bookmarkStart w:id="101" w:name="_Toc263155404"/>
      <w:bookmarkStart w:id="102" w:name="_Toc263155587"/>
      <w:bookmarkStart w:id="103" w:name="_Toc263155704"/>
      <w:bookmarkStart w:id="104" w:name="_Toc263155930"/>
      <w:bookmarkStart w:id="105" w:name="_Toc263156041"/>
      <w:r w:rsidRPr="004C1E28">
        <w:t>2.3.2</w:t>
      </w:r>
      <w:r w:rsidR="00780993">
        <w:t>.1</w:t>
      </w:r>
      <w:r w:rsidRPr="004C1E28">
        <w:t xml:space="preserve"> </w:t>
      </w:r>
      <w:r w:rsidR="00567610" w:rsidRPr="004C1E28">
        <w:t>P</w:t>
      </w:r>
      <w:r w:rsidRPr="004C1E28">
        <w:t xml:space="preserve">hân bố đều </w:t>
      </w:r>
      <w:bookmarkEnd w:id="93"/>
      <w:bookmarkEnd w:id="100"/>
      <w:bookmarkEnd w:id="101"/>
      <w:bookmarkEnd w:id="102"/>
      <w:bookmarkEnd w:id="103"/>
      <w:bookmarkEnd w:id="104"/>
      <w:bookmarkEnd w:id="105"/>
      <w:r w:rsidRPr="004C1E28">
        <w:rPr>
          <w:position w:val="-10"/>
        </w:rPr>
        <w:object w:dxaOrig="760" w:dyaOrig="320" w14:anchorId="135296A6">
          <v:shape id="_x0000_i1358" type="#_x0000_t75" style="width:38pt;height:16.15pt" o:ole="" fillcolor="window">
            <v:imagedata r:id="rId1014" o:title=""/>
          </v:shape>
          <o:OLEObject Type="Embed" ProgID="Equation.3" ShapeID="_x0000_i1358" DrawAspect="Content" ObjectID="_1588818904" r:id="rId1015"/>
        </w:object>
      </w:r>
      <w:r w:rsidRPr="004C1E28">
        <w:t xml:space="preserve"> </w:t>
      </w:r>
    </w:p>
    <w:p w14:paraId="4C81DDE4" w14:textId="77777777" w:rsidR="001A704A" w:rsidRPr="004C1E28" w:rsidRDefault="001A704A" w:rsidP="00965852">
      <w:pPr>
        <w:ind w:right="62" w:firstLine="0"/>
        <w:rPr>
          <w:i/>
          <w:sz w:val="24"/>
          <w:szCs w:val="24"/>
        </w:rPr>
      </w:pPr>
      <w:bookmarkStart w:id="106" w:name="_Toc129410232"/>
      <w:r w:rsidRPr="004C1E28">
        <w:rPr>
          <w:b/>
          <w:sz w:val="24"/>
          <w:szCs w:val="24"/>
        </w:rPr>
        <w:t>Định nghĩa</w:t>
      </w:r>
      <w:bookmarkEnd w:id="106"/>
      <w:r w:rsidRPr="004C1E28">
        <w:rPr>
          <w:b/>
          <w:sz w:val="24"/>
          <w:szCs w:val="24"/>
        </w:rPr>
        <w:t xml:space="preserve"> 2.</w:t>
      </w:r>
      <w:r w:rsidR="00355160">
        <w:rPr>
          <w:b/>
          <w:sz w:val="24"/>
          <w:szCs w:val="24"/>
        </w:rPr>
        <w:t>8</w:t>
      </w:r>
      <w:r w:rsidRPr="004C1E28">
        <w:rPr>
          <w:sz w:val="24"/>
          <w:szCs w:val="24"/>
        </w:rPr>
        <w:t xml:space="preserve">: </w:t>
      </w:r>
      <w:r w:rsidRPr="004C1E28">
        <w:rPr>
          <w:i/>
          <w:sz w:val="24"/>
          <w:szCs w:val="24"/>
        </w:rPr>
        <w:t xml:space="preserve">Biến ngẫu nhiên </w:t>
      </w:r>
      <w:r w:rsidRPr="004C1E28">
        <w:rPr>
          <w:i/>
          <w:position w:val="-4"/>
          <w:sz w:val="24"/>
          <w:szCs w:val="24"/>
        </w:rPr>
        <w:object w:dxaOrig="279" w:dyaOrig="260" w14:anchorId="626A26FC">
          <v:shape id="_x0000_i1359" type="#_x0000_t75" style="width:13.8pt;height:12.65pt" o:ole="" fillcolor="window">
            <v:imagedata r:id="rId1016" o:title=""/>
          </v:shape>
          <o:OLEObject Type="Embed" ProgID="Equation.3" ShapeID="_x0000_i1359" DrawAspect="Content" ObjectID="_1588818905" r:id="rId1017"/>
        </w:object>
      </w:r>
      <w:r w:rsidRPr="004C1E28">
        <w:rPr>
          <w:i/>
          <w:sz w:val="24"/>
          <w:szCs w:val="24"/>
        </w:rPr>
        <w:t xml:space="preserve"> được gọi là có phân bố đều tr</w:t>
      </w:r>
      <w:r w:rsidR="00257DBE">
        <w:rPr>
          <w:i/>
          <w:sz w:val="24"/>
          <w:szCs w:val="24"/>
        </w:rPr>
        <w:t>o</w:t>
      </w:r>
      <w:r w:rsidRPr="004C1E28">
        <w:rPr>
          <w:i/>
          <w:sz w:val="24"/>
          <w:szCs w:val="24"/>
        </w:rPr>
        <w:t>n</w:t>
      </w:r>
      <w:r w:rsidR="00257DBE">
        <w:rPr>
          <w:i/>
          <w:sz w:val="24"/>
          <w:szCs w:val="24"/>
        </w:rPr>
        <w:t>g khoảng</w:t>
      </w:r>
      <w:r w:rsidRPr="004C1E28">
        <w:rPr>
          <w:i/>
          <w:sz w:val="24"/>
          <w:szCs w:val="24"/>
        </w:rPr>
        <w:t xml:space="preserve"> </w:t>
      </w:r>
      <w:r w:rsidR="00257DBE" w:rsidRPr="00257DBE">
        <w:rPr>
          <w:i/>
          <w:position w:val="-14"/>
          <w:sz w:val="24"/>
          <w:szCs w:val="24"/>
        </w:rPr>
        <w:object w:dxaOrig="580" w:dyaOrig="400" w14:anchorId="1D6672BB">
          <v:shape id="_x0000_i1360" type="#_x0000_t75" style="width:28.8pt;height:20.15pt" o:ole="" fillcolor="window">
            <v:imagedata r:id="rId1018" o:title=""/>
          </v:shape>
          <o:OLEObject Type="Embed" ProgID="Equation.DSMT4" ShapeID="_x0000_i1360" DrawAspect="Content" ObjectID="_1588818906" r:id="rId1019"/>
        </w:object>
      </w:r>
      <w:r w:rsidRPr="004C1E28">
        <w:rPr>
          <w:i/>
          <w:sz w:val="24"/>
          <w:szCs w:val="24"/>
        </w:rPr>
        <w:t xml:space="preserve"> nếu </w:t>
      </w:r>
      <w:r w:rsidR="00063905" w:rsidRPr="004C1E28">
        <w:rPr>
          <w:i/>
          <w:sz w:val="24"/>
          <w:szCs w:val="24"/>
        </w:rPr>
        <w:t>hàm mật độ xác suất</w:t>
      </w:r>
      <w:r w:rsidRPr="004C1E28">
        <w:rPr>
          <w:i/>
          <w:sz w:val="24"/>
          <w:szCs w:val="24"/>
        </w:rPr>
        <w:t xml:space="preserve"> của nó xác định bởi:</w:t>
      </w:r>
    </w:p>
    <w:p w14:paraId="2D2A645F" w14:textId="77777777" w:rsidR="001A704A" w:rsidRPr="004C1E28" w:rsidRDefault="001A704A" w:rsidP="009553B9">
      <w:pPr>
        <w:autoSpaceDE w:val="0"/>
        <w:autoSpaceDN w:val="0"/>
        <w:adjustRightInd w:val="0"/>
        <w:ind w:right="62"/>
        <w:jc w:val="right"/>
        <w:rPr>
          <w:b/>
          <w:sz w:val="24"/>
          <w:szCs w:val="24"/>
        </w:rPr>
      </w:pPr>
      <w:r w:rsidRPr="004C1E28">
        <w:rPr>
          <w:sz w:val="24"/>
          <w:szCs w:val="24"/>
        </w:rPr>
        <w:tab/>
      </w:r>
      <w:r w:rsidRPr="004C1E28">
        <w:rPr>
          <w:sz w:val="24"/>
          <w:szCs w:val="24"/>
        </w:rPr>
        <w:tab/>
      </w:r>
      <w:r w:rsidRPr="004C1E28">
        <w:rPr>
          <w:sz w:val="24"/>
          <w:szCs w:val="24"/>
        </w:rPr>
        <w:tab/>
      </w:r>
      <w:r w:rsidRPr="004C1E28">
        <w:rPr>
          <w:sz w:val="24"/>
          <w:szCs w:val="24"/>
        </w:rPr>
        <w:tab/>
      </w:r>
      <w:r w:rsidR="00B16B71" w:rsidRPr="004C1E28">
        <w:rPr>
          <w:position w:val="-46"/>
          <w:sz w:val="24"/>
          <w:szCs w:val="24"/>
        </w:rPr>
        <w:object w:dxaOrig="3120" w:dyaOrig="1040" w14:anchorId="7E4C39F6">
          <v:shape id="_x0000_i1361" type="#_x0000_t75" style="width:155.5pt;height:51.85pt" o:ole="" fillcolor="window">
            <v:imagedata r:id="rId1020" o:title=""/>
          </v:shape>
          <o:OLEObject Type="Embed" ProgID="Equation.DSMT4" ShapeID="_x0000_i1361" DrawAspect="Content" ObjectID="_1588818907" r:id="rId1021"/>
        </w:object>
      </w:r>
      <w:r w:rsidRPr="004C1E28">
        <w:rPr>
          <w:sz w:val="24"/>
          <w:szCs w:val="24"/>
        </w:rPr>
        <w:t xml:space="preserve"> </w:t>
      </w:r>
      <w:r w:rsidRPr="004C1E28">
        <w:rPr>
          <w:sz w:val="24"/>
          <w:szCs w:val="24"/>
        </w:rPr>
        <w:tab/>
      </w:r>
      <w:r w:rsidRPr="004C1E28">
        <w:rPr>
          <w:sz w:val="24"/>
          <w:szCs w:val="24"/>
        </w:rPr>
        <w:tab/>
      </w:r>
      <w:r w:rsidRPr="004C1E28">
        <w:rPr>
          <w:sz w:val="24"/>
          <w:szCs w:val="24"/>
        </w:rPr>
        <w:tab/>
      </w:r>
      <w:r w:rsidR="00B16B71">
        <w:rPr>
          <w:sz w:val="24"/>
          <w:szCs w:val="24"/>
        </w:rPr>
        <w:t xml:space="preserve">     </w:t>
      </w:r>
      <w:r w:rsidR="009553B9">
        <w:rPr>
          <w:sz w:val="24"/>
          <w:szCs w:val="24"/>
        </w:rPr>
        <w:t xml:space="preserve">   </w:t>
      </w:r>
      <w:r w:rsidR="00B16B71">
        <w:rPr>
          <w:sz w:val="24"/>
          <w:szCs w:val="24"/>
        </w:rPr>
        <w:t xml:space="preserve"> </w:t>
      </w:r>
      <w:r w:rsidR="00576BC0">
        <w:rPr>
          <w:b/>
          <w:sz w:val="24"/>
          <w:szCs w:val="24"/>
        </w:rPr>
        <w:t>(2.</w:t>
      </w:r>
      <w:r w:rsidR="006B5844">
        <w:rPr>
          <w:b/>
          <w:sz w:val="24"/>
          <w:szCs w:val="24"/>
        </w:rPr>
        <w:t>30</w:t>
      </w:r>
      <w:r w:rsidRPr="004C1E28">
        <w:rPr>
          <w:b/>
          <w:sz w:val="24"/>
          <w:szCs w:val="24"/>
        </w:rPr>
        <w:t>)</w:t>
      </w:r>
    </w:p>
    <w:p w14:paraId="4E59639B" w14:textId="77777777" w:rsidR="001A704A" w:rsidRPr="004C1E28" w:rsidRDefault="003D157D" w:rsidP="00965852">
      <w:pPr>
        <w:autoSpaceDE w:val="0"/>
        <w:autoSpaceDN w:val="0"/>
        <w:adjustRightInd w:val="0"/>
        <w:ind w:right="62"/>
        <w:rPr>
          <w:sz w:val="24"/>
          <w:szCs w:val="24"/>
        </w:rPr>
      </w:pPr>
      <w:r w:rsidRPr="004C1E28">
        <w:rPr>
          <w:sz w:val="24"/>
          <w:szCs w:val="24"/>
        </w:rPr>
        <w:t>Hàm phân bố xác suất</w:t>
      </w:r>
      <w:r w:rsidR="00567610" w:rsidRPr="004C1E28">
        <w:rPr>
          <w:sz w:val="24"/>
          <w:szCs w:val="24"/>
        </w:rPr>
        <w:t xml:space="preserve"> tương ứng </w:t>
      </w:r>
      <w:r w:rsidR="001A704A" w:rsidRPr="004C1E28">
        <w:rPr>
          <w:sz w:val="24"/>
          <w:szCs w:val="24"/>
        </w:rPr>
        <w:t xml:space="preserve"> </w:t>
      </w:r>
    </w:p>
    <w:p w14:paraId="564F1C01" w14:textId="77777777" w:rsidR="001A704A" w:rsidRPr="004C1E28" w:rsidRDefault="001A704A" w:rsidP="009553B9">
      <w:pPr>
        <w:autoSpaceDE w:val="0"/>
        <w:autoSpaceDN w:val="0"/>
        <w:adjustRightInd w:val="0"/>
        <w:ind w:right="62"/>
        <w:jc w:val="right"/>
        <w:rPr>
          <w:b/>
          <w:sz w:val="24"/>
          <w:szCs w:val="24"/>
        </w:rPr>
      </w:pPr>
      <w:r w:rsidRPr="004C1E28">
        <w:rPr>
          <w:sz w:val="24"/>
          <w:szCs w:val="24"/>
        </w:rPr>
        <w:tab/>
      </w:r>
      <w:r w:rsidRPr="004C1E28">
        <w:rPr>
          <w:sz w:val="24"/>
          <w:szCs w:val="24"/>
        </w:rPr>
        <w:tab/>
      </w:r>
      <w:r w:rsidRPr="004C1E28">
        <w:rPr>
          <w:sz w:val="24"/>
          <w:szCs w:val="24"/>
        </w:rPr>
        <w:tab/>
      </w:r>
      <w:r w:rsidR="00643B76" w:rsidRPr="004C1E28">
        <w:rPr>
          <w:position w:val="-64"/>
          <w:sz w:val="24"/>
          <w:szCs w:val="24"/>
        </w:rPr>
        <w:object w:dxaOrig="4360" w:dyaOrig="1400" w14:anchorId="4D587DE4">
          <v:shape id="_x0000_i1362" type="#_x0000_t75" style="width:217.75pt;height:70.25pt" o:ole="" fillcolor="window">
            <v:imagedata r:id="rId1022" o:title=""/>
          </v:shape>
          <o:OLEObject Type="Embed" ProgID="Equation.DSMT4" ShapeID="_x0000_i1362" DrawAspect="Content" ObjectID="_1588818908" r:id="rId1023"/>
        </w:object>
      </w:r>
      <w:r w:rsidRPr="004C1E28">
        <w:rPr>
          <w:sz w:val="24"/>
          <w:szCs w:val="24"/>
        </w:rPr>
        <w:t xml:space="preserve"> </w:t>
      </w:r>
      <w:r w:rsidRPr="004C1E28">
        <w:rPr>
          <w:sz w:val="24"/>
          <w:szCs w:val="24"/>
        </w:rPr>
        <w:tab/>
        <w:t xml:space="preserve">       </w:t>
      </w:r>
      <w:r w:rsidRPr="004C1E28">
        <w:rPr>
          <w:sz w:val="24"/>
          <w:szCs w:val="24"/>
        </w:rPr>
        <w:tab/>
        <w:t xml:space="preserve">          </w:t>
      </w:r>
      <w:r w:rsidRPr="004C1E28">
        <w:rPr>
          <w:b/>
          <w:sz w:val="24"/>
          <w:szCs w:val="24"/>
        </w:rPr>
        <w:t>(2.</w:t>
      </w:r>
      <w:r w:rsidR="006B5844">
        <w:rPr>
          <w:b/>
          <w:sz w:val="24"/>
          <w:szCs w:val="24"/>
        </w:rPr>
        <w:t>31</w:t>
      </w:r>
      <w:r w:rsidRPr="004C1E28">
        <w:rPr>
          <w:b/>
          <w:sz w:val="24"/>
          <w:szCs w:val="24"/>
        </w:rPr>
        <w:t>)</w:t>
      </w:r>
    </w:p>
    <w:p w14:paraId="33F24561" w14:textId="77777777" w:rsidR="001A704A" w:rsidRPr="004C1E28" w:rsidRDefault="001A704A" w:rsidP="00965852">
      <w:pPr>
        <w:autoSpaceDE w:val="0"/>
        <w:autoSpaceDN w:val="0"/>
        <w:adjustRightInd w:val="0"/>
        <w:ind w:right="62"/>
        <w:rPr>
          <w:sz w:val="24"/>
          <w:szCs w:val="24"/>
        </w:rPr>
      </w:pPr>
      <w:r w:rsidRPr="004C1E28">
        <w:rPr>
          <w:sz w:val="24"/>
          <w:szCs w:val="24"/>
        </w:rPr>
        <w:t xml:space="preserve">Vậy </w:t>
      </w:r>
      <w:r w:rsidRPr="004C1E28">
        <w:rPr>
          <w:caps/>
          <w:position w:val="-4"/>
          <w:sz w:val="24"/>
          <w:szCs w:val="24"/>
        </w:rPr>
        <w:object w:dxaOrig="279" w:dyaOrig="260" w14:anchorId="56E2607B">
          <v:shape id="_x0000_i1363" type="#_x0000_t75" style="width:13.8pt;height:12.65pt" o:ole="" fillcolor="window">
            <v:imagedata r:id="rId664" o:title=""/>
          </v:shape>
          <o:OLEObject Type="Embed" ProgID="Equation.3" ShapeID="_x0000_i1363" DrawAspect="Content" ObjectID="_1588818909" r:id="rId1024"/>
        </w:object>
      </w:r>
      <w:r w:rsidRPr="004C1E28">
        <w:rPr>
          <w:sz w:val="24"/>
          <w:szCs w:val="24"/>
        </w:rPr>
        <w:t xml:space="preserve"> có khả năng nhận giá trị trong khoảng </w:t>
      </w:r>
      <w:r w:rsidR="00257DBE" w:rsidRPr="00257DBE">
        <w:rPr>
          <w:i/>
          <w:position w:val="-14"/>
          <w:sz w:val="24"/>
          <w:szCs w:val="24"/>
        </w:rPr>
        <w:object w:dxaOrig="580" w:dyaOrig="400" w14:anchorId="459C218E">
          <v:shape id="_x0000_i1364" type="#_x0000_t75" style="width:28.8pt;height:20.15pt" o:ole="" fillcolor="window">
            <v:imagedata r:id="rId1018" o:title=""/>
          </v:shape>
          <o:OLEObject Type="Embed" ProgID="Equation.DSMT4" ShapeID="_x0000_i1364" DrawAspect="Content" ObjectID="_1588818910" r:id="rId1025"/>
        </w:object>
      </w:r>
      <w:r w:rsidRPr="004C1E28">
        <w:rPr>
          <w:sz w:val="24"/>
          <w:szCs w:val="24"/>
        </w:rPr>
        <w:t xml:space="preserve"> là “đều nhau” và không nhận giá trị ngoài </w:t>
      </w:r>
      <w:r w:rsidR="00257DBE" w:rsidRPr="00257DBE">
        <w:rPr>
          <w:i/>
          <w:position w:val="-14"/>
          <w:sz w:val="24"/>
          <w:szCs w:val="24"/>
        </w:rPr>
        <w:object w:dxaOrig="580" w:dyaOrig="400" w14:anchorId="11C01A62">
          <v:shape id="_x0000_i1365" type="#_x0000_t75" style="width:28.8pt;height:20.15pt" o:ole="" fillcolor="window">
            <v:imagedata r:id="rId1018" o:title=""/>
          </v:shape>
          <o:OLEObject Type="Embed" ProgID="Equation.DSMT4" ShapeID="_x0000_i1365" DrawAspect="Content" ObjectID="_1588818911" r:id="rId1026"/>
        </w:object>
      </w:r>
      <w:r w:rsidRPr="004C1E28">
        <w:rPr>
          <w:sz w:val="24"/>
          <w:szCs w:val="24"/>
        </w:rPr>
        <w:t xml:space="preserve">. </w:t>
      </w:r>
    </w:p>
    <w:p w14:paraId="705C6D1B" w14:textId="77777777" w:rsidR="001A704A" w:rsidRPr="004C1E28" w:rsidRDefault="00753227" w:rsidP="00965852">
      <w:pPr>
        <w:autoSpaceDE w:val="0"/>
        <w:autoSpaceDN w:val="0"/>
        <w:adjustRightInd w:val="0"/>
        <w:ind w:right="62"/>
        <w:rPr>
          <w:sz w:val="24"/>
          <w:szCs w:val="24"/>
        </w:rPr>
      </w:pPr>
      <w:r>
        <w:rPr>
          <w:noProof/>
          <w:sz w:val="24"/>
          <w:szCs w:val="24"/>
        </w:rPr>
        <mc:AlternateContent>
          <mc:Choice Requires="wpg">
            <w:drawing>
              <wp:anchor distT="0" distB="0" distL="114300" distR="114300" simplePos="0" relativeHeight="251621376" behindDoc="0" locked="0" layoutInCell="1" allowOverlap="1" wp14:anchorId="11C0D442" wp14:editId="2D9B935D">
                <wp:simplePos x="0" y="0"/>
                <wp:positionH relativeFrom="column">
                  <wp:posOffset>160020</wp:posOffset>
                </wp:positionH>
                <wp:positionV relativeFrom="paragraph">
                  <wp:posOffset>28575</wp:posOffset>
                </wp:positionV>
                <wp:extent cx="5707380" cy="2169160"/>
                <wp:effectExtent l="0" t="0" r="0" b="0"/>
                <wp:wrapNone/>
                <wp:docPr id="1361" name="Group 16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07380" cy="2169160"/>
                          <a:chOff x="1548" y="4074"/>
                          <a:chExt cx="8988" cy="3416"/>
                        </a:xfrm>
                      </wpg:grpSpPr>
                      <wps:wsp>
                        <wps:cNvPr id="1362" name="Line 562"/>
                        <wps:cNvCnPr/>
                        <wps:spPr bwMode="auto">
                          <a:xfrm>
                            <a:off x="1608" y="6261"/>
                            <a:ext cx="39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63" name="Line 563"/>
                        <wps:cNvCnPr/>
                        <wps:spPr bwMode="auto">
                          <a:xfrm flipV="1">
                            <a:off x="2770" y="4263"/>
                            <a:ext cx="0" cy="23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64" name="Rectangle 564"/>
                        <wps:cNvSpPr>
                          <a:spLocks noChangeArrowheads="1"/>
                        </wps:cNvSpPr>
                        <wps:spPr bwMode="auto">
                          <a:xfrm>
                            <a:off x="3319" y="5436"/>
                            <a:ext cx="1237" cy="83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65" name="Rectangle 565" descr="Light upward diagonal"/>
                        <wps:cNvSpPr>
                          <a:spLocks noChangeArrowheads="1"/>
                        </wps:cNvSpPr>
                        <wps:spPr bwMode="auto">
                          <a:xfrm>
                            <a:off x="3319" y="5436"/>
                            <a:ext cx="825" cy="838"/>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366" name="Line 566"/>
                        <wps:cNvCnPr/>
                        <wps:spPr bwMode="auto">
                          <a:xfrm>
                            <a:off x="3319" y="5436"/>
                            <a:ext cx="1237"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367" name="Line 567"/>
                        <wps:cNvCnPr/>
                        <wps:spPr bwMode="auto">
                          <a:xfrm>
                            <a:off x="1548" y="6259"/>
                            <a:ext cx="1786"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368" name="Line 568"/>
                        <wps:cNvCnPr/>
                        <wps:spPr bwMode="auto">
                          <a:xfrm>
                            <a:off x="4567" y="6259"/>
                            <a:ext cx="962"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369" name="Text Box 569"/>
                        <wps:cNvSpPr txBox="1">
                          <a:spLocks noChangeArrowheads="1"/>
                        </wps:cNvSpPr>
                        <wps:spPr bwMode="auto">
                          <a:xfrm>
                            <a:off x="3148" y="6218"/>
                            <a:ext cx="432"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B2232C" w14:textId="77777777" w:rsidR="005A2386" w:rsidRDefault="005A2386">
                              <w:pPr>
                                <w:ind w:firstLine="0"/>
                              </w:pPr>
                              <w:r>
                                <w:rPr>
                                  <w:position w:val="-16"/>
                                </w:rPr>
                                <w:object w:dxaOrig="279" w:dyaOrig="400" w14:anchorId="2F9F3591">
                                  <v:shape id="_x0000_i2134" type="#_x0000_t75" style="width:13.8pt;height:20.15pt" o:ole="" fillcolor="window">
                                    <v:imagedata r:id="rId1027" o:title=""/>
                                  </v:shape>
                                  <o:OLEObject Type="Embed" ProgID="Equation.3" ShapeID="_x0000_i2134" DrawAspect="Content" ObjectID="_1588819680" r:id="rId1028"/>
                                </w:object>
                              </w:r>
                            </w:p>
                          </w:txbxContent>
                        </wps:txbx>
                        <wps:bodyPr rot="0" vert="horz" wrap="square" lIns="91440" tIns="45720" rIns="91440" bIns="45720" anchor="t" anchorCtr="0" upright="1">
                          <a:noAutofit/>
                        </wps:bodyPr>
                      </wps:wsp>
                      <wps:wsp>
                        <wps:cNvPr id="1370" name="Text Box 570"/>
                        <wps:cNvSpPr txBox="1">
                          <a:spLocks noChangeArrowheads="1"/>
                        </wps:cNvSpPr>
                        <wps:spPr bwMode="auto">
                          <a:xfrm>
                            <a:off x="4361" y="6214"/>
                            <a:ext cx="419"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82B81F" w14:textId="77777777" w:rsidR="005A2386" w:rsidRDefault="005A2386">
                              <w:pPr>
                                <w:ind w:firstLine="0"/>
                              </w:pPr>
                              <w:r>
                                <w:rPr>
                                  <w:position w:val="-16"/>
                                </w:rPr>
                                <w:object w:dxaOrig="260" w:dyaOrig="400" w14:anchorId="09D6D0CC">
                                  <v:shape id="_x0000_i2135" type="#_x0000_t75" style="width:12.65pt;height:20.15pt" o:ole="" fillcolor="window">
                                    <v:imagedata r:id="rId1029" o:title=""/>
                                  </v:shape>
                                  <o:OLEObject Type="Embed" ProgID="Equation.3" ShapeID="_x0000_i2135" DrawAspect="Content" ObjectID="_1588819681" r:id="rId1030"/>
                                </w:object>
                              </w:r>
                            </w:p>
                          </w:txbxContent>
                        </wps:txbx>
                        <wps:bodyPr rot="0" vert="horz" wrap="square" lIns="91440" tIns="45720" rIns="91440" bIns="45720" anchor="t" anchorCtr="0" upright="1">
                          <a:noAutofit/>
                        </wps:bodyPr>
                      </wps:wsp>
                      <wps:wsp>
                        <wps:cNvPr id="1371" name="Text Box 571"/>
                        <wps:cNvSpPr txBox="1">
                          <a:spLocks noChangeArrowheads="1"/>
                        </wps:cNvSpPr>
                        <wps:spPr bwMode="auto">
                          <a:xfrm>
                            <a:off x="3949" y="6218"/>
                            <a:ext cx="433"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21E235" w14:textId="77777777" w:rsidR="005A2386" w:rsidRDefault="005A2386">
                              <w:pPr>
                                <w:ind w:firstLine="0"/>
                              </w:pPr>
                              <w:r>
                                <w:rPr>
                                  <w:position w:val="-16"/>
                                </w:rPr>
                                <w:object w:dxaOrig="279" w:dyaOrig="400" w14:anchorId="1114E2C7">
                                  <v:shape id="_x0000_i2136" type="#_x0000_t75" style="width:13.8pt;height:20.15pt" o:ole="" fillcolor="window">
                                    <v:imagedata r:id="rId1031" o:title=""/>
                                  </v:shape>
                                  <o:OLEObject Type="Embed" ProgID="Equation.3" ShapeID="_x0000_i2136" DrawAspect="Content" ObjectID="_1588819682" r:id="rId1032"/>
                                </w:object>
                              </w:r>
                            </w:p>
                          </w:txbxContent>
                        </wps:txbx>
                        <wps:bodyPr rot="0" vert="horz" wrap="square" lIns="91440" tIns="45720" rIns="91440" bIns="45720" anchor="t" anchorCtr="0" upright="1">
                          <a:noAutofit/>
                        </wps:bodyPr>
                      </wps:wsp>
                      <wps:wsp>
                        <wps:cNvPr id="1372" name="Line 572"/>
                        <wps:cNvCnPr/>
                        <wps:spPr bwMode="auto">
                          <a:xfrm>
                            <a:off x="2770" y="5436"/>
                            <a:ext cx="549"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73" name="Text Box 573"/>
                        <wps:cNvSpPr txBox="1">
                          <a:spLocks noChangeArrowheads="1"/>
                        </wps:cNvSpPr>
                        <wps:spPr bwMode="auto">
                          <a:xfrm>
                            <a:off x="1899" y="4988"/>
                            <a:ext cx="849" cy="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A9C80D" w14:textId="77777777" w:rsidR="005A2386" w:rsidRDefault="005A2386">
                              <w:pPr>
                                <w:ind w:firstLine="0"/>
                              </w:pPr>
                              <w:r w:rsidRPr="00643B76">
                                <w:rPr>
                                  <w:position w:val="-24"/>
                                </w:rPr>
                                <w:object w:dxaOrig="560" w:dyaOrig="620" w14:anchorId="694C9667">
                                  <v:shape id="_x0000_i2137" type="#_x0000_t75" style="width:27.65pt;height:30.55pt" o:ole="" fillcolor="window">
                                    <v:imagedata r:id="rId1033" o:title=""/>
                                  </v:shape>
                                  <o:OLEObject Type="Embed" ProgID="Equation.DSMT4" ShapeID="_x0000_i2137" DrawAspect="Content" ObjectID="_1588819683" r:id="rId1034"/>
                                </w:object>
                              </w:r>
                            </w:p>
                          </w:txbxContent>
                        </wps:txbx>
                        <wps:bodyPr rot="0" vert="horz" wrap="none" lIns="91440" tIns="45720" rIns="91440" bIns="45720" anchor="t" anchorCtr="0" upright="1">
                          <a:spAutoFit/>
                        </wps:bodyPr>
                      </wps:wsp>
                      <wps:wsp>
                        <wps:cNvPr id="1374" name="Text Box 574"/>
                        <wps:cNvSpPr txBox="1">
                          <a:spLocks noChangeArrowheads="1"/>
                        </wps:cNvSpPr>
                        <wps:spPr bwMode="auto">
                          <a:xfrm>
                            <a:off x="2285" y="6159"/>
                            <a:ext cx="529"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F7D590" w14:textId="77777777" w:rsidR="005A2386" w:rsidRDefault="005A2386">
                              <w:pPr>
                                <w:ind w:firstLine="0"/>
                              </w:pPr>
                              <w:r w:rsidRPr="00643B76">
                                <w:rPr>
                                  <w:position w:val="-6"/>
                                </w:rPr>
                                <w:object w:dxaOrig="240" w:dyaOrig="279" w14:anchorId="3A32CA68">
                                  <v:shape id="_x0000_i2138" type="#_x0000_t75" style="width:11.5pt;height:16.7pt" o:ole="" fillcolor="window">
                                    <v:imagedata r:id="rId1035" o:title=""/>
                                  </v:shape>
                                  <o:OLEObject Type="Embed" ProgID="Equation.DSMT4" ShapeID="_x0000_i2138" DrawAspect="Content" ObjectID="_1588819684" r:id="rId1036"/>
                                </w:object>
                              </w:r>
                            </w:p>
                          </w:txbxContent>
                        </wps:txbx>
                        <wps:bodyPr rot="0" vert="horz" wrap="none" lIns="91440" tIns="45720" rIns="91440" bIns="45720" anchor="t" anchorCtr="0" upright="1">
                          <a:spAutoFit/>
                        </wps:bodyPr>
                      </wps:wsp>
                      <wps:wsp>
                        <wps:cNvPr id="1375" name="Text Box 575"/>
                        <wps:cNvSpPr txBox="1">
                          <a:spLocks noChangeArrowheads="1"/>
                        </wps:cNvSpPr>
                        <wps:spPr bwMode="auto">
                          <a:xfrm>
                            <a:off x="5228" y="6165"/>
                            <a:ext cx="433"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966E14" w14:textId="77777777" w:rsidR="005A2386" w:rsidRDefault="005A2386">
                              <w:pPr>
                                <w:ind w:firstLine="0"/>
                              </w:pPr>
                              <w:r>
                                <w:rPr>
                                  <w:position w:val="-16"/>
                                </w:rPr>
                                <w:object w:dxaOrig="279" w:dyaOrig="400" w14:anchorId="498BBB37">
                                  <v:shape id="_x0000_i2139" type="#_x0000_t75" style="width:13.8pt;height:20.15pt" o:ole="" fillcolor="window">
                                    <v:imagedata r:id="rId1037" o:title=""/>
                                  </v:shape>
                                  <o:OLEObject Type="Embed" ProgID="Equation.3" ShapeID="_x0000_i2139" DrawAspect="Content" ObjectID="_1588819685" r:id="rId1038"/>
                                </w:object>
                              </w:r>
                            </w:p>
                          </w:txbxContent>
                        </wps:txbx>
                        <wps:bodyPr rot="0" vert="horz" wrap="square" lIns="91440" tIns="45720" rIns="91440" bIns="45720" anchor="t" anchorCtr="0" upright="1">
                          <a:noAutofit/>
                        </wps:bodyPr>
                      </wps:wsp>
                      <wps:wsp>
                        <wps:cNvPr id="1376" name="Text Box 576"/>
                        <wps:cNvSpPr txBox="1">
                          <a:spLocks noChangeArrowheads="1"/>
                        </wps:cNvSpPr>
                        <wps:spPr bwMode="auto">
                          <a:xfrm>
                            <a:off x="1929" y="4074"/>
                            <a:ext cx="941"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9F8ADA" w14:textId="77777777" w:rsidR="005A2386" w:rsidRDefault="005A2386">
                              <w:pPr>
                                <w:ind w:firstLine="0"/>
                              </w:pPr>
                              <w:r w:rsidRPr="004E5B23">
                                <w:rPr>
                                  <w:position w:val="-12"/>
                                </w:rPr>
                                <w:object w:dxaOrig="660" w:dyaOrig="360" w14:anchorId="109A191B">
                                  <v:shape id="_x0000_i2140" type="#_x0000_t75" style="width:32.85pt;height:17.85pt" o:ole="" fillcolor="window">
                                    <v:imagedata r:id="rId1039" o:title=""/>
                                  </v:shape>
                                  <o:OLEObject Type="Embed" ProgID="Equation.DSMT4" ShapeID="_x0000_i2140" DrawAspect="Content" ObjectID="_1588819686" r:id="rId1040"/>
                                </w:object>
                              </w:r>
                            </w:p>
                          </w:txbxContent>
                        </wps:txbx>
                        <wps:bodyPr rot="0" vert="horz" wrap="none" lIns="91440" tIns="45720" rIns="91440" bIns="45720" anchor="t" anchorCtr="0" upright="1">
                          <a:spAutoFit/>
                        </wps:bodyPr>
                      </wps:wsp>
                      <wps:wsp>
                        <wps:cNvPr id="1377" name="AutoShape 577"/>
                        <wps:cNvSpPr>
                          <a:spLocks noChangeArrowheads="1"/>
                        </wps:cNvSpPr>
                        <wps:spPr bwMode="auto">
                          <a:xfrm>
                            <a:off x="4027" y="4666"/>
                            <a:ext cx="932" cy="535"/>
                          </a:xfrm>
                          <a:prstGeom prst="wedgeRoundRectCallout">
                            <a:avLst>
                              <a:gd name="adj1" fmla="val -65023"/>
                              <a:gd name="adj2" fmla="val 119532"/>
                              <a:gd name="adj3" fmla="val 16667"/>
                            </a:avLst>
                          </a:prstGeom>
                          <a:solidFill>
                            <a:srgbClr val="FFFFFF"/>
                          </a:solidFill>
                          <a:ln w="9525">
                            <a:solidFill>
                              <a:srgbClr val="000000"/>
                            </a:solidFill>
                            <a:miter lim="800000"/>
                            <a:headEnd/>
                            <a:tailEnd/>
                          </a:ln>
                        </wps:spPr>
                        <wps:txbx>
                          <w:txbxContent>
                            <w:p w14:paraId="382B8A22" w14:textId="77777777" w:rsidR="005A2386" w:rsidRDefault="005A2386"/>
                          </w:txbxContent>
                        </wps:txbx>
                        <wps:bodyPr rot="0" vert="horz" wrap="square" lIns="91440" tIns="45720" rIns="91440" bIns="45720" anchor="t" anchorCtr="0" upright="1">
                          <a:noAutofit/>
                        </wps:bodyPr>
                      </wps:wsp>
                      <wps:wsp>
                        <wps:cNvPr id="1378" name="Text Box 578" descr="Light upward diagonal"/>
                        <wps:cNvSpPr txBox="1">
                          <a:spLocks noChangeArrowheads="1"/>
                        </wps:cNvSpPr>
                        <wps:spPr bwMode="auto">
                          <a:xfrm>
                            <a:off x="4027" y="4635"/>
                            <a:ext cx="1112" cy="664"/>
                          </a:xfrm>
                          <a:prstGeom prst="rect">
                            <a:avLst/>
                          </a:prstGeom>
                          <a:noFill/>
                          <a:ln>
                            <a:noFill/>
                          </a:ln>
                          <a:extLst>
                            <a:ext uri="{909E8E84-426E-40DD-AFC4-6F175D3DCCD1}">
                              <a14:hiddenFill xmlns:a14="http://schemas.microsoft.com/office/drawing/2010/main">
                                <a:pattFill prst="ltUpDiag">
                                  <a:fgClr>
                                    <a:srgbClr val="000000"/>
                                  </a:fgClr>
                                  <a:bgClr>
                                    <a:srgbClr val="FFFFFF"/>
                                  </a:bgClr>
                                </a:patt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2372A5" w14:textId="77777777" w:rsidR="005A2386" w:rsidRDefault="005A2386">
                              <w:pPr>
                                <w:ind w:firstLine="0"/>
                              </w:pPr>
                              <w:r w:rsidRPr="004E5B23">
                                <w:rPr>
                                  <w:position w:val="-12"/>
                                </w:rPr>
                                <w:object w:dxaOrig="680" w:dyaOrig="360" w14:anchorId="02C1D869">
                                  <v:shape id="_x0000_i2141" type="#_x0000_t75" style="width:34pt;height:17.85pt" o:ole="" fillcolor="window">
                                    <v:imagedata r:id="rId1041" o:title=""/>
                                  </v:shape>
                                  <o:OLEObject Type="Embed" ProgID="Equation.DSMT4" ShapeID="_x0000_i2141" DrawAspect="Content" ObjectID="_1588819687" r:id="rId1042"/>
                                </w:object>
                              </w:r>
                            </w:p>
                          </w:txbxContent>
                        </wps:txbx>
                        <wps:bodyPr rot="0" vert="horz" wrap="square" lIns="91440" tIns="45720" rIns="91440" bIns="45720" anchor="t" anchorCtr="0" upright="1">
                          <a:spAutoFit/>
                        </wps:bodyPr>
                      </wps:wsp>
                      <wps:wsp>
                        <wps:cNvPr id="1379" name="Line 581"/>
                        <wps:cNvCnPr/>
                        <wps:spPr bwMode="auto">
                          <a:xfrm>
                            <a:off x="6304" y="6336"/>
                            <a:ext cx="409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0" name="Line 582"/>
                        <wps:cNvCnPr/>
                        <wps:spPr bwMode="auto">
                          <a:xfrm flipV="1">
                            <a:off x="7550" y="4414"/>
                            <a:ext cx="0" cy="224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1" name="Line 583"/>
                        <wps:cNvCnPr/>
                        <wps:spPr bwMode="auto">
                          <a:xfrm flipV="1">
                            <a:off x="8131" y="5520"/>
                            <a:ext cx="1298" cy="80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382" name="Line 584"/>
                        <wps:cNvCnPr/>
                        <wps:spPr bwMode="auto">
                          <a:xfrm>
                            <a:off x="6310" y="6321"/>
                            <a:ext cx="183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383" name="Line 585"/>
                        <wps:cNvCnPr/>
                        <wps:spPr bwMode="auto">
                          <a:xfrm>
                            <a:off x="9397" y="5520"/>
                            <a:ext cx="988"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384" name="Text Box 586"/>
                        <wps:cNvSpPr txBox="1">
                          <a:spLocks noChangeArrowheads="1"/>
                        </wps:cNvSpPr>
                        <wps:spPr bwMode="auto">
                          <a:xfrm>
                            <a:off x="7924" y="6189"/>
                            <a:ext cx="444"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B2030" w14:textId="77777777" w:rsidR="005A2386" w:rsidRDefault="005A2386">
                              <w:pPr>
                                <w:ind w:firstLine="0"/>
                              </w:pPr>
                              <w:r>
                                <w:rPr>
                                  <w:position w:val="-16"/>
                                </w:rPr>
                                <w:object w:dxaOrig="279" w:dyaOrig="400" w14:anchorId="6197DF14">
                                  <v:shape id="_x0000_i2142" type="#_x0000_t75" style="width:13.8pt;height:20.15pt" o:ole="" fillcolor="window">
                                    <v:imagedata r:id="rId1027" o:title=""/>
                                  </v:shape>
                                  <o:OLEObject Type="Embed" ProgID="Equation.3" ShapeID="_x0000_i2142" DrawAspect="Content" ObjectID="_1588819688" r:id="rId1043"/>
                                </w:object>
                              </w:r>
                            </w:p>
                          </w:txbxContent>
                        </wps:txbx>
                        <wps:bodyPr rot="0" vert="horz" wrap="square" lIns="91440" tIns="45720" rIns="91440" bIns="45720" anchor="t" anchorCtr="0" upright="1">
                          <a:noAutofit/>
                        </wps:bodyPr>
                      </wps:wsp>
                      <wps:wsp>
                        <wps:cNvPr id="1385" name="Text Box 587"/>
                        <wps:cNvSpPr txBox="1">
                          <a:spLocks noChangeArrowheads="1"/>
                        </wps:cNvSpPr>
                        <wps:spPr bwMode="auto">
                          <a:xfrm>
                            <a:off x="9199" y="6219"/>
                            <a:ext cx="430"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21CE83" w14:textId="77777777" w:rsidR="005A2386" w:rsidRDefault="005A2386">
                              <w:pPr>
                                <w:ind w:firstLine="0"/>
                              </w:pPr>
                              <w:r>
                                <w:rPr>
                                  <w:position w:val="-16"/>
                                </w:rPr>
                                <w:object w:dxaOrig="260" w:dyaOrig="400" w14:anchorId="1A55DF2F">
                                  <v:shape id="_x0000_i2143" type="#_x0000_t75" style="width:12.65pt;height:20.15pt" o:ole="" fillcolor="window">
                                    <v:imagedata r:id="rId1029" o:title=""/>
                                  </v:shape>
                                  <o:OLEObject Type="Embed" ProgID="Equation.3" ShapeID="_x0000_i2143" DrawAspect="Content" ObjectID="_1588819689" r:id="rId1044"/>
                                </w:object>
                              </w:r>
                            </w:p>
                          </w:txbxContent>
                        </wps:txbx>
                        <wps:bodyPr rot="0" vert="horz" wrap="square" lIns="91440" tIns="45720" rIns="91440" bIns="45720" anchor="t" anchorCtr="0" upright="1">
                          <a:noAutofit/>
                        </wps:bodyPr>
                      </wps:wsp>
                      <wps:wsp>
                        <wps:cNvPr id="1386" name="Text Box 588" descr="Light upward diagonal"/>
                        <wps:cNvSpPr txBox="1">
                          <a:spLocks noChangeArrowheads="1"/>
                        </wps:cNvSpPr>
                        <wps:spPr bwMode="auto">
                          <a:xfrm>
                            <a:off x="6714" y="4239"/>
                            <a:ext cx="760" cy="591"/>
                          </a:xfrm>
                          <a:prstGeom prst="rect">
                            <a:avLst/>
                          </a:prstGeom>
                          <a:noFill/>
                          <a:ln>
                            <a:noFill/>
                          </a:ln>
                          <a:extLst>
                            <a:ext uri="{909E8E84-426E-40DD-AFC4-6F175D3DCCD1}">
                              <a14:hiddenFill xmlns:a14="http://schemas.microsoft.com/office/drawing/2010/main">
                                <a:pattFill prst="ltUpDiag">
                                  <a:fgClr>
                                    <a:srgbClr val="000000"/>
                                  </a:fgClr>
                                  <a:bgClr>
                                    <a:srgbClr val="FFFFFF"/>
                                  </a:bgClr>
                                </a:patt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D18C51" w14:textId="77777777" w:rsidR="005A2386" w:rsidRDefault="005A2386">
                              <w:pPr>
                                <w:ind w:firstLine="0"/>
                              </w:pPr>
                              <w:r w:rsidRPr="004E5B23">
                                <w:rPr>
                                  <w:position w:val="-12"/>
                                </w:rPr>
                                <w:object w:dxaOrig="680" w:dyaOrig="360" w14:anchorId="6B5FBB2E">
                                  <v:shape id="_x0000_i2144" type="#_x0000_t75" style="width:34pt;height:17.85pt" o:ole="" fillcolor="window">
                                    <v:imagedata r:id="rId1045" o:title=""/>
                                  </v:shape>
                                  <o:OLEObject Type="Embed" ProgID="Equation.DSMT4" ShapeID="_x0000_i2144" DrawAspect="Content" ObjectID="_1588819690" r:id="rId1046"/>
                                </w:object>
                              </w:r>
                            </w:p>
                          </w:txbxContent>
                        </wps:txbx>
                        <wps:bodyPr rot="0" vert="horz" wrap="square" lIns="91440" tIns="45720" rIns="91440" bIns="45720" anchor="t" anchorCtr="0" upright="1">
                          <a:noAutofit/>
                        </wps:bodyPr>
                      </wps:wsp>
                      <wps:wsp>
                        <wps:cNvPr id="1387" name="Line 589"/>
                        <wps:cNvCnPr/>
                        <wps:spPr bwMode="auto">
                          <a:xfrm>
                            <a:off x="7550" y="5522"/>
                            <a:ext cx="1892"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88" name="Text Box 590"/>
                        <wps:cNvSpPr txBox="1">
                          <a:spLocks noChangeArrowheads="1"/>
                        </wps:cNvSpPr>
                        <wps:spPr bwMode="auto">
                          <a:xfrm>
                            <a:off x="6789" y="5079"/>
                            <a:ext cx="849" cy="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9BABDE" w14:textId="77777777" w:rsidR="005A2386" w:rsidRDefault="005A2386">
                              <w:pPr>
                                <w:ind w:firstLine="0"/>
                              </w:pPr>
                              <w:r w:rsidRPr="00643B76">
                                <w:rPr>
                                  <w:position w:val="-24"/>
                                </w:rPr>
                                <w:object w:dxaOrig="560" w:dyaOrig="620" w14:anchorId="529CBAE3">
                                  <v:shape id="_x0000_i2145" type="#_x0000_t75" style="width:27.65pt;height:30.55pt" o:ole="" fillcolor="window">
                                    <v:imagedata r:id="rId1047" o:title=""/>
                                  </v:shape>
                                  <o:OLEObject Type="Embed" ProgID="Equation.DSMT4" ShapeID="_x0000_i2145" DrawAspect="Content" ObjectID="_1588819691" r:id="rId1048"/>
                                </w:object>
                              </w:r>
                            </w:p>
                          </w:txbxContent>
                        </wps:txbx>
                        <wps:bodyPr rot="0" vert="horz" wrap="none" lIns="91440" tIns="45720" rIns="91440" bIns="45720" anchor="t" anchorCtr="0" upright="1">
                          <a:spAutoFit/>
                        </wps:bodyPr>
                      </wps:wsp>
                      <wps:wsp>
                        <wps:cNvPr id="1389" name="Text Box 591"/>
                        <wps:cNvSpPr txBox="1">
                          <a:spLocks noChangeArrowheads="1"/>
                        </wps:cNvSpPr>
                        <wps:spPr bwMode="auto">
                          <a:xfrm>
                            <a:off x="7153" y="6203"/>
                            <a:ext cx="523"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827BF9" w14:textId="77777777" w:rsidR="005A2386" w:rsidRDefault="005A2386">
                              <w:pPr>
                                <w:ind w:firstLine="0"/>
                              </w:pPr>
                              <w:r w:rsidRPr="00643B76">
                                <w:rPr>
                                  <w:position w:val="-6"/>
                                </w:rPr>
                                <w:object w:dxaOrig="240" w:dyaOrig="279" w14:anchorId="61BA74F3">
                                  <v:shape id="_x0000_i2146" type="#_x0000_t75" style="width:11.5pt;height:13.8pt" o:ole="" fillcolor="window">
                                    <v:imagedata r:id="rId1049" o:title=""/>
                                  </v:shape>
                                  <o:OLEObject Type="Embed" ProgID="Equation.DSMT4" ShapeID="_x0000_i2146" DrawAspect="Content" ObjectID="_1588819692" r:id="rId1050"/>
                                </w:object>
                              </w:r>
                            </w:p>
                          </w:txbxContent>
                        </wps:txbx>
                        <wps:bodyPr rot="0" vert="horz" wrap="none" lIns="91440" tIns="45720" rIns="91440" bIns="45720" anchor="t" anchorCtr="0" upright="1">
                          <a:spAutoFit/>
                        </wps:bodyPr>
                      </wps:wsp>
                      <wps:wsp>
                        <wps:cNvPr id="1390" name="Text Box 592"/>
                        <wps:cNvSpPr txBox="1">
                          <a:spLocks noChangeArrowheads="1"/>
                        </wps:cNvSpPr>
                        <wps:spPr bwMode="auto">
                          <a:xfrm>
                            <a:off x="10091" y="6200"/>
                            <a:ext cx="445"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7B2B94" w14:textId="77777777" w:rsidR="005A2386" w:rsidRDefault="005A2386">
                              <w:pPr>
                                <w:ind w:firstLine="0"/>
                              </w:pPr>
                              <w:r>
                                <w:rPr>
                                  <w:position w:val="-16"/>
                                </w:rPr>
                                <w:object w:dxaOrig="279" w:dyaOrig="400" w14:anchorId="492569FD">
                                  <v:shape id="_x0000_i2147" type="#_x0000_t75" style="width:13.8pt;height:20.15pt" o:ole="" fillcolor="window">
                                    <v:imagedata r:id="rId1037" o:title=""/>
                                  </v:shape>
                                  <o:OLEObject Type="Embed" ProgID="Equation.3" ShapeID="_x0000_i2147" DrawAspect="Content" ObjectID="_1588819693" r:id="rId1051"/>
                                </w:object>
                              </w:r>
                            </w:p>
                          </w:txbxContent>
                        </wps:txbx>
                        <wps:bodyPr rot="0" vert="horz" wrap="square" lIns="91440" tIns="45720" rIns="91440" bIns="45720" anchor="t" anchorCtr="0" upright="1">
                          <a:noAutofit/>
                        </wps:bodyPr>
                      </wps:wsp>
                      <wps:wsp>
                        <wps:cNvPr id="1391" name="Line 593"/>
                        <wps:cNvCnPr/>
                        <wps:spPr bwMode="auto">
                          <a:xfrm>
                            <a:off x="9406" y="5567"/>
                            <a:ext cx="0" cy="769"/>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92" name="Text Box 594"/>
                        <wps:cNvSpPr txBox="1">
                          <a:spLocks noChangeArrowheads="1"/>
                        </wps:cNvSpPr>
                        <wps:spPr bwMode="auto">
                          <a:xfrm>
                            <a:off x="3699" y="6849"/>
                            <a:ext cx="3969" cy="6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16B41A" w14:textId="77777777" w:rsidR="005A2386" w:rsidRPr="000018D4" w:rsidRDefault="005A2386">
                              <w:pPr>
                                <w:ind w:firstLine="0"/>
                                <w:rPr>
                                  <w:i/>
                                </w:rPr>
                              </w:pPr>
                              <w:r>
                                <w:rPr>
                                  <w:i/>
                                </w:rPr>
                                <w:t xml:space="preserve">Hình </w:t>
                              </w:r>
                              <w:proofErr w:type="gramStart"/>
                              <w:r>
                                <w:rPr>
                                  <w:i/>
                                </w:rPr>
                                <w:t xml:space="preserve">2.10  </w:t>
                              </w:r>
                              <w:r w:rsidRPr="000018D4">
                                <w:rPr>
                                  <w:i/>
                                </w:rPr>
                                <w:t>Phân</w:t>
                              </w:r>
                              <w:proofErr w:type="gramEnd"/>
                              <w:r w:rsidRPr="000018D4">
                                <w:rPr>
                                  <w:i/>
                                </w:rPr>
                                <w:t xml:space="preserve"> bố đều </w:t>
                              </w:r>
                              <w:r w:rsidRPr="000018D4">
                                <w:rPr>
                                  <w:i/>
                                  <w:position w:val="-10"/>
                                </w:rPr>
                                <w:object w:dxaOrig="760" w:dyaOrig="320" w14:anchorId="3B5FF556">
                                  <v:shape id="_x0000_i2148" type="#_x0000_t75" style="width:38pt;height:16.15pt" o:ole="" fillcolor="window">
                                    <v:imagedata r:id="rId1052" o:title=""/>
                                  </v:shape>
                                  <o:OLEObject Type="Embed" ProgID="Equation.3" ShapeID="_x0000_i2148" DrawAspect="Content" ObjectID="_1588819694" r:id="rId1053"/>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C0D442" id="Group 1621" o:spid="_x0000_s1384" style="position:absolute;left:0;text-align:left;margin-left:12.6pt;margin-top:2.25pt;width:449.4pt;height:170.8pt;z-index:251621376" coordorigin="1548,4074" coordsize="8988,3416"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">
                <v:line id="Line 562" o:spid="_x0000_s1385" style="position:absolute;visibility:visible;mso-wrap-style:square" from="1608,6261" to="5593,626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Uajv8MAAADdAAAADwAAAGRycy9kb3ducmV2LnhtbERPS2sCMRC+F/wPYQRvNauCj9UopUvB&#10;Q1vwgedxM90s3UyWTbrGf98UCt7m43vOZhdtI3rqfO1YwWScgSAuna65UnA+vT0vQfiArLFxTAru&#10;5GG3HTxtMNfuxgfqj6ESKYR9jgpMCG0upS8NWfRj1xIn7st1FkOCXSV1h7cUbhs5zbK5tFhzajDY&#10;0quh8vv4YxUsTHGQC1m8nz6Lvp6s4ke8XFdKjYbxZQ0iUAwP8b97r9P82XwKf9+kE+T2F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VGo7/DAAAA3QAAAA8AAAAAAAAAAAAA&#10;AAAAoQIAAGRycy9kb3ducmV2LnhtbFBLBQYAAAAABAAEAPkAAACRAwAAAAA=&#10;">
                  <v:stroke endarrow="block"/>
                </v:line>
                <v:line id="Line 563" o:spid="_x0000_s1386" style="position:absolute;flip:y;visibility:visible;mso-wrap-style:square" from="2770,4263" to="2770,66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aSelcYAAADdAAAADwAAAGRycy9kb3ducmV2LnhtbESPT2vCQBDF7wW/wzJCL0E3bUA0uor9&#10;IxSkh0YPHofsmASzsyE71fTbdwtCbzO893vzZrUZXKuu1IfGs4GnaQqKuPS24crA8bCbzEEFQbbY&#10;eiYDPxRgsx49rDC3/sZfdC2kUjGEQ44GapEu1zqUNTkMU98RR+3se4cS177StsdbDHetfk7TmXbY&#10;cLxQY0evNZWX4tvFGrtPfsuy5MXpJFnQ+0n2qRZjHsfDdglKaJB/853+sJHLZhn8fRNH0Ot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GknpXGAAAA3QAAAA8AAAAAAAAA&#10;AAAAAAAAoQIAAGRycy9kb3ducmV2LnhtbFBLBQYAAAAABAAEAPkAAACUAwAAAAA=&#10;">
                  <v:stroke endarrow="block"/>
                </v:line>
                <v:rect id="Rectangle 564" o:spid="_x0000_s1387" style="position:absolute;left:3319;top:5436;width:1237;height:83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wpTCxAAA&#10;AN0AAAAPAAAAZHJzL2Rvd25yZXYueG1sRE9Na8JAEL0X/A/LCL01G7VIjVlFWiz1qPHS25gdk7TZ&#10;2ZBdk7S/3hUEb/N4n5OuB1OLjlpXWVYwiWIQxLnVFRcKjtn25Q2E88gaa8uk4I8crFejpxQTbXve&#10;U3fwhQgh7BJUUHrfJFK6vCSDLrINceDOtjXoA2wLqVvsQ7ip5TSO59JgxaGhxIbeS8p/Dxej4FRN&#10;j/i/zz5js9jO/G7Ifi7fH0o9j4fNEoSnwT/Ed/eXDvNn81e4fRNOkKsr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wMKUwsQAAADdAAAADwAAAAAAAAAAAAAAAACXAgAAZHJzL2Rv&#10;d25yZXYueG1sUEsFBgAAAAAEAAQA9QAAAIgDAAAAAA==&#10;"/>
                <v:rect id="Rectangle 565" o:spid="_x0000_s1388" alt="Light upward diagonal" style="position:absolute;left:3319;top:5436;width:825;height:83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n8fLwwAA&#10;AN0AAAAPAAAAZHJzL2Rvd25yZXYueG1sRE/dasIwFL4f+A7hDHYzNN2GUqtRnDjYjeA6H+DQHJuy&#10;5qQkmW3ffhkI3p2P7/est4NtxZV8aBwreJllIIgrpxuuFZy/P6Y5iBCRNbaOScFIAbabycMaC+16&#10;/qJrGWuRQjgUqMDE2BVShsqQxTBzHXHiLs5bjAn6WmqPfQq3rXzNsoW02HBqMNjR3lD1U/5aBcvl&#10;vq/G0ng/8uHwfHrPjyhzpZ4eh90KRKQh3sU396dO898Wc/j/Jp0gN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In8fLwwAAAN0AAAAPAAAAAAAAAAAAAAAAAJcCAABkcnMvZG93&#10;bnJldi54bWxQSwUGAAAAAAQABAD1AAAAhwMAAAAA&#10;" fillcolor="black">
                  <v:fill r:id="rId943" o:title="" type="pattern"/>
                </v:rect>
                <v:line id="Line 566" o:spid="_x0000_s1389" style="position:absolute;visibility:visible;mso-wrap-style:square" from="3319,5436" to="4556,543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as8dcEAAADdAAAADwAAAGRycy9kb3ducmV2LnhtbERPTYvCMBC9C/sfwizsTVNXKFKNoguC&#10;h71YRTwOydgWm0lJstr11xtB8DaP9znzZW9bcSUfGscKxqMMBLF2puFKwWG/GU5BhIhssHVMCv4p&#10;wHLxMZhjYdyNd3QtYyVSCIcCFdQxdoWUQddkMYxcR5y4s/MWY4K+ksbjLYXbVn5nWS4tNpwaauzo&#10;pyZ9Kf+sgnKrz+4+8Zfjaf2r9Qb9Dhuv1Ndnv5qBiNTHt/jl3po0f5Ln8PwmnSAXD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tqzx1wQAAAN0AAAAPAAAAAAAAAAAAAAAA&#10;AKECAABkcnMvZG93bnJldi54bWxQSwUGAAAAAAQABAD5AAAAjwMAAAAA&#10;" strokeweight="3pt"/>
                <v:line id="Line 567" o:spid="_x0000_s1390" style="position:absolute;visibility:visible;mso-wrap-style:square" from="1548,6259" to="3334,62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ueZ7sEAAADdAAAADwAAAGRycy9kb3ducmV2LnhtbERPTYvCMBC9L/gfwgje1nQVXOkaZRUE&#10;D17siuxxSMa22ExKErX6640geJvH+5zZorONuJAPtWMFX8MMBLF2puZSwf5v/TkFESKywcYxKbhR&#10;gMW89zHD3Lgr7+hSxFKkEA45KqhibHMpg67IYhi6ljhxR+ctxgR9KY3Hawq3jRxl2URarDk1VNjS&#10;qiJ9Ks5WQbHRR3cf+9Phf7nVeo1+h7VXatDvfn9AROriW/xyb0yaP558w/ObdIKcP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C55nuwQAAAN0AAAAPAAAAAAAAAAAAAAAA&#10;AKECAABkcnMvZG93bnJldi54bWxQSwUGAAAAAAQABAD5AAAAjwMAAAAA&#10;" strokeweight="3pt"/>
                <v:line id="Line 568" o:spid="_x0000_s1391" style="position:absolute;visibility:visible;mso-wrap-style:square" from="4567,6259" to="5529,62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3gNnMQAAADdAAAADwAAAGRycy9kb3ducmV2LnhtbESPQWsCMRCF74X+hzAFb5ptBZGtUdqC&#10;4MGLq0iPQzLuLm4mS5Lq6q93DkJvM7w3732zWA2+UxeKqQ1s4H1SgCK2wbVcGzjs1+M5qJSRHXaB&#10;ycCNEqyWry8LLF248o4uVa6VhHAq0UCTc19qnWxDHtMk9MSinUL0mGWNtXYRrxLuO/1RFDPtsWVp&#10;aLCnn4bsufrzBqqNPYX7NJ6Pv99ba9cYd9hGY0Zvw9cnqExD/jc/rzdO8KczwZVvZAS9fA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zeA2cxAAAAN0AAAAPAAAAAAAAAAAA&#10;AAAAAKECAABkcnMvZG93bnJldi54bWxQSwUGAAAAAAQABAD5AAAAkgMAAAAA&#10;" strokeweight="3pt"/>
                <v:shape id="Text Box 569" o:spid="_x0000_s1392" type="#_x0000_t202" style="position:absolute;left:3148;top:6218;width:432;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6UpqwwAA&#10;AN0AAAAPAAAAZHJzL2Rvd25yZXYueG1sRE9Na8JAEL0X/A/LCL3VXdsqmroJ0lLoSTFqobchOyah&#10;2dmQ3Zr037uC4G0e73NW2WAbcabO1441TCcKBHHhTM2lhsP+82kBwgdkg41j0vBPHrJ09LDCxLie&#10;d3TOQyliCPsENVQhtImUvqjIop+4ljhyJ9dZDBF2pTQd9jHcNvJZqbm0WHNsqLCl94qK3/zPajhu&#10;Tj/fr2pbfthZ27tBSbZLqfXjeFi/gQg0hLv45v4ycf7LfAnXb+IJMr0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n6UpqwwAAAN0AAAAPAAAAAAAAAAAAAAAAAJcCAABkcnMvZG93&#10;bnJldi54bWxQSwUGAAAAAAQABAD1AAAAhwMAAAAA&#10;" filled="f" stroked="f">
                  <v:textbox>
                    <w:txbxContent>
                      <w:p w14:paraId="63B2232C" w14:textId="77777777" w:rsidR="005A2386" w:rsidRDefault="005A2386">
                        <w:pPr>
                          <w:ind w:firstLine="0"/>
                        </w:pPr>
                        <w:r>
                          <w:rPr>
                            <w:position w:val="-16"/>
                          </w:rPr>
                          <w:object w:dxaOrig="279" w:dyaOrig="400" w14:anchorId="2F9F3591">
                            <v:shape id="_x0000_i2134" type="#_x0000_t75" style="width:13.8pt;height:20.15pt" o:ole="" fillcolor="window">
                              <v:imagedata r:id="rId1027" o:title=""/>
                            </v:shape>
                            <o:OLEObject Type="Embed" ProgID="Equation.3" ShapeID="_x0000_i2134" DrawAspect="Content" ObjectID="_1588819680" r:id="rId1054"/>
                          </w:object>
                        </w:r>
                      </w:p>
                    </w:txbxContent>
                  </v:textbox>
                </v:shape>
                <v:shape id="Text Box 570" o:spid="_x0000_s1393" type="#_x0000_t202" style="position:absolute;left:4361;top:6214;width:419;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CnUqxgAA&#10;AN0AAAAPAAAAZHJzL2Rvd25yZXYueG1sRI9Ba8JAEIXvBf/DMgVvuttqq01dpVgKnlpqtdDbkB2T&#10;YHY2ZFcT/71zEHqb4b1575vFqve1OlMbq8AWHsYGFHEeXMWFhd3Px2gOKiZkh3VgsnChCKvl4G6B&#10;mQsdf9N5mwolIRwztFCm1GRax7wkj3EcGmLRDqH1mGRtC+1a7CTc1/rRmGftsWJpKLGhdUn5cXvy&#10;Fvafh7/fqfkq3v1T04XeaPYv2trhff/2CipRn/7Nt+uNE/zJTPjlGxlBL6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zCnUqxgAAAN0AAAAPAAAAAAAAAAAAAAAAAJcCAABkcnMv&#10;ZG93bnJldi54bWxQSwUGAAAAAAQABAD1AAAAigMAAAAA&#10;" filled="f" stroked="f">
                  <v:textbox>
                    <w:txbxContent>
                      <w:p w14:paraId="3E82B81F" w14:textId="77777777" w:rsidR="005A2386" w:rsidRDefault="005A2386">
                        <w:pPr>
                          <w:ind w:firstLine="0"/>
                        </w:pPr>
                        <w:r>
                          <w:rPr>
                            <w:position w:val="-16"/>
                          </w:rPr>
                          <w:object w:dxaOrig="260" w:dyaOrig="400" w14:anchorId="09D6D0CC">
                            <v:shape id="_x0000_i2135" type="#_x0000_t75" style="width:12.65pt;height:20.15pt" o:ole="" fillcolor="window">
                              <v:imagedata r:id="rId1029" o:title=""/>
                            </v:shape>
                            <o:OLEObject Type="Embed" ProgID="Equation.3" ShapeID="_x0000_i2135" DrawAspect="Content" ObjectID="_1588819681" r:id="rId1055"/>
                          </w:object>
                        </w:r>
                      </w:p>
                    </w:txbxContent>
                  </v:textbox>
                </v:shape>
                <v:shape id="Text Box 571" o:spid="_x0000_s1394" type="#_x0000_t202" style="position:absolute;left:3949;top:6218;width:433;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RtCxwwAA&#10;AN0AAAAPAAAAZHJzL2Rvd25yZXYueG1sRE9LawIxEL4L/ocwgreaqLXVdaOIpdBTS20VvA2b2Qdu&#10;Jssmdbf/vhEK3ubje0667W0trtT6yrGG6USBIM6cqbjQ8P31+rAE4QOywdoxafglD9vNcJBiYlzH&#10;n3Q9hELEEPYJaihDaBIpfVaSRT9xDXHkctdaDBG2hTQtdjHc1nKm1JO0WHFsKLGhfUnZ5fBjNRzf&#10;8/PpUX0UL3bRdK5Xku1Kaj0e9bs1iEB9uIv/3W8mzp8/T+H2TTxBbv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cRtCxwwAAAN0AAAAPAAAAAAAAAAAAAAAAAJcCAABkcnMvZG93&#10;bnJldi54bWxQSwUGAAAAAAQABAD1AAAAhwMAAAAA&#10;" filled="f" stroked="f">
                  <v:textbox>
                    <w:txbxContent>
                      <w:p w14:paraId="6921E235" w14:textId="77777777" w:rsidR="005A2386" w:rsidRDefault="005A2386">
                        <w:pPr>
                          <w:ind w:firstLine="0"/>
                        </w:pPr>
                        <w:r>
                          <w:rPr>
                            <w:position w:val="-16"/>
                          </w:rPr>
                          <w:object w:dxaOrig="279" w:dyaOrig="400" w14:anchorId="1114E2C7">
                            <v:shape id="_x0000_i2136" type="#_x0000_t75" style="width:13.8pt;height:20.15pt" o:ole="" fillcolor="window">
                              <v:imagedata r:id="rId1031" o:title=""/>
                            </v:shape>
                            <o:OLEObject Type="Embed" ProgID="Equation.3" ShapeID="_x0000_i2136" DrawAspect="Content" ObjectID="_1588819682" r:id="rId1056"/>
                          </w:object>
                        </w:r>
                      </w:p>
                    </w:txbxContent>
                  </v:textbox>
                </v:shape>
                <v:line id="Line 572" o:spid="_x0000_s1395" style="position:absolute;visibility:visible;mso-wrap-style:square" from="2770,5436" to="3319,543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oEOvMYAAADdAAAADwAAAGRycy9kb3ducmV2LnhtbESPT2sCMRDF74V+hzCF3jRbBVvXjVIE&#10;wYO2qMXzsJn9o5vJmqTr+u1NQehthvfm/d5ki940oiPna8sK3oYJCOLc6ppLBT+H1eADhA/IGhvL&#10;pOBGHhbz56cMU22vvKNuH0oRQ9inqKAKoU2l9HlFBv3QtsRRK6wzGOLqSqkdXmO4aeQoSSbSYM2R&#10;UGFLy4ry8/7XRG5ebtzleDr362K7WV24m34dvpV6fek/ZyAC9eHf/Lhe61h//D6Cv2/iCHJ+B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H6BDrzGAAAA3QAAAA8AAAAAAAAA&#10;AAAAAAAAoQIAAGRycy9kb3ducmV2LnhtbFBLBQYAAAAABAAEAPkAAACUAwAAAAA=&#10;">
                  <v:stroke dashstyle="dash"/>
                </v:line>
                <v:shape id="Text Box 573" o:spid="_x0000_s1396" type="#_x0000_t202" style="position:absolute;left:1899;top:4988;width:849;height:9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G5rJwwAA&#10;AN0AAAAPAAAAZHJzL2Rvd25yZXYueG1sRE/JbsIwEL1X4h+sQeJWHJZSCBiEaCtxYykfMIqHOCQe&#10;R7GB0K/HlSr1Nk9vncWqtZW4UeMLxwoG/QQEceZ0wbmC0/fX6xSED8gaK8ek4EEeVsvOywJT7e58&#10;oNsx5CKGsE9RgQmhTqX0mSGLvu9q4sidXWMxRNjkUjd4j+G2ksMkmUiLBccGgzVtDGXl8WoVTBO7&#10;K8vZcO/t+GfwZjYf7rO+KNXrtus5iEBt+Bf/ubc6zh+9j+D3m3iCXD4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FG5rJwwAAAN0AAAAPAAAAAAAAAAAAAAAAAJcCAABkcnMvZG93&#10;bnJldi54bWxQSwUGAAAAAAQABAD1AAAAhwMAAAAA&#10;" filled="f" stroked="f">
                  <v:textbox style="mso-fit-shape-to-text:t">
                    <w:txbxContent>
                      <w:p w14:paraId="39A9C80D" w14:textId="77777777" w:rsidR="005A2386" w:rsidRDefault="005A2386">
                        <w:pPr>
                          <w:ind w:firstLine="0"/>
                        </w:pPr>
                        <w:r w:rsidRPr="00643B76">
                          <w:rPr>
                            <w:position w:val="-24"/>
                          </w:rPr>
                          <w:object w:dxaOrig="560" w:dyaOrig="620" w14:anchorId="694C9667">
                            <v:shape id="_x0000_i2137" type="#_x0000_t75" style="width:27.65pt;height:30.55pt" o:ole="" fillcolor="window">
                              <v:imagedata r:id="rId1033" o:title=""/>
                            </v:shape>
                            <o:OLEObject Type="Embed" ProgID="Equation.DSMT4" ShapeID="_x0000_i2137" DrawAspect="Content" ObjectID="_1588819683" r:id="rId1057"/>
                          </w:object>
                        </w:r>
                      </w:p>
                    </w:txbxContent>
                  </v:textbox>
                </v:shape>
                <v:shape id="Text Box 574" o:spid="_x0000_s1397" type="#_x0000_t202" style="position:absolute;left:2285;top:6159;width:529;height:632;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8gK9xAAA&#10;AN0AAAAPAAAAZHJzL2Rvd25yZXYueG1sRE9LbsIwEN1X4g7WIHUHTiilkOIgRIvUHZ9ygFE8jUPi&#10;cRS7kHL6uhJSd/P0vrNc9bYRF+p85VhBOk5AEBdOV1wqOH1uR3MQPiBrbByTgh/ysMoHD0vMtLvy&#10;gS7HUIoYwj5DBSaENpPSF4Ys+rFriSP35TqLIcKulLrDawy3jZwkyUxarDg2GGxpY6ioj99WwTyx&#10;u7peTPbeTm/ps9m8uff2rNTjsF+/ggjUh3/x3f2h4/ynlyn8fRNPkPk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yvICvcQAAADdAAAADwAAAAAAAAAAAAAAAACXAgAAZHJzL2Rv&#10;d25yZXYueG1sUEsFBgAAAAAEAAQA9QAAAIgDAAAAAA==&#10;" filled="f" stroked="f">
                  <v:textbox style="mso-fit-shape-to-text:t">
                    <w:txbxContent>
                      <w:p w14:paraId="74F7D590" w14:textId="77777777" w:rsidR="005A2386" w:rsidRDefault="005A2386">
                        <w:pPr>
                          <w:ind w:firstLine="0"/>
                        </w:pPr>
                        <w:r w:rsidRPr="00643B76">
                          <w:rPr>
                            <w:position w:val="-6"/>
                          </w:rPr>
                          <w:object w:dxaOrig="240" w:dyaOrig="279" w14:anchorId="3A32CA68">
                            <v:shape id="_x0000_i2138" type="#_x0000_t75" style="width:11.5pt;height:16.7pt" o:ole="" fillcolor="window">
                              <v:imagedata r:id="rId1035" o:title=""/>
                            </v:shape>
                            <o:OLEObject Type="Embed" ProgID="Equation.DSMT4" ShapeID="_x0000_i2138" DrawAspect="Content" ObjectID="_1588819684" r:id="rId1058"/>
                          </w:object>
                        </w:r>
                      </w:p>
                    </w:txbxContent>
                  </v:textbox>
                </v:shape>
                <v:shape id="Text Box 575" o:spid="_x0000_s1398" type="#_x0000_t202" style="position:absolute;left:5228;top:6165;width:433;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fdaywgAA&#10;AN0AAAAPAAAAZHJzL2Rvd25yZXYueG1sRE9LawIxEL4X/A9hBG81sdbXapSiCJ5a6gu8DZtxd3Ez&#10;WTbR3f57Uyj0Nh/fcxar1pbiQbUvHGsY9BUI4tSZgjMNx8P2dQrCB2SDpWPS8EMeVsvOywIT4xr+&#10;psc+ZCKGsE9QQx5ClUjp05ws+r6riCN3dbXFEGGdSVNjE8NtKd+UGkuLBceGHCta55Te9ner4fR5&#10;vZzf1Ve2saOqca2SbGdS6163/ZiDCNSGf/Gfe2fi/OFkBL/fxBPk8gk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N91rLCAAAA3QAAAA8AAAAAAAAAAAAAAAAAlwIAAGRycy9kb3du&#10;cmV2LnhtbFBLBQYAAAAABAAEAPUAAACGAwAAAAA=&#10;" filled="f" stroked="f">
                  <v:textbox>
                    <w:txbxContent>
                      <w:p w14:paraId="53966E14" w14:textId="77777777" w:rsidR="005A2386" w:rsidRDefault="005A2386">
                        <w:pPr>
                          <w:ind w:firstLine="0"/>
                        </w:pPr>
                        <w:r>
                          <w:rPr>
                            <w:position w:val="-16"/>
                          </w:rPr>
                          <w:object w:dxaOrig="279" w:dyaOrig="400" w14:anchorId="498BBB37">
                            <v:shape id="_x0000_i2139" type="#_x0000_t75" style="width:13.8pt;height:20.15pt" o:ole="" fillcolor="window">
                              <v:imagedata r:id="rId1037" o:title=""/>
                            </v:shape>
                            <o:OLEObject Type="Embed" ProgID="Equation.3" ShapeID="_x0000_i2139" DrawAspect="Content" ObjectID="_1588819685" r:id="rId1059"/>
                          </w:object>
                        </w:r>
                      </w:p>
                    </w:txbxContent>
                  </v:textbox>
                </v:shape>
                <v:shape id="Text Box 576" o:spid="_x0000_s1399" type="#_x0000_t202" style="position:absolute;left:1929;top:4074;width:941;height:661;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bDlRwwAA&#10;AN0AAAAPAAAAZHJzL2Rvd25yZXYueG1sRE9LbsIwEN1X4g7WIHVXnFBKIcVBiFKJXYFygFE8jUPi&#10;cRS7EDh9jVSpu3l631kse9uIM3W+cqwgHSUgiAunKy4VHL8+nmYgfEDW2DgmBVfysMwHDwvMtLvw&#10;ns6HUIoYwj5DBSaENpPSF4Ys+pFriSP37TqLIcKulLrDSwy3jRwnyVRarDg2GGxpbaioDz9WwSyx&#10;n3U9H++8ndzSF7N+d5v2pNTjsF+9gQjUh3/xn3ur4/zn1yncv4kny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VbDlRwwAAAN0AAAAPAAAAAAAAAAAAAAAAAJcCAABkcnMvZG93&#10;bnJldi54bWxQSwUGAAAAAAQABAD1AAAAhwMAAAAA&#10;" filled="f" stroked="f">
                  <v:textbox style="mso-fit-shape-to-text:t">
                    <w:txbxContent>
                      <w:p w14:paraId="0F9F8ADA" w14:textId="77777777" w:rsidR="005A2386" w:rsidRDefault="005A2386">
                        <w:pPr>
                          <w:ind w:firstLine="0"/>
                        </w:pPr>
                        <w:r w:rsidRPr="004E5B23">
                          <w:rPr>
                            <w:position w:val="-12"/>
                          </w:rPr>
                          <w:object w:dxaOrig="660" w:dyaOrig="360" w14:anchorId="109A191B">
                            <v:shape id="_x0000_i2140" type="#_x0000_t75" style="width:32.85pt;height:17.85pt" o:ole="" fillcolor="window">
                              <v:imagedata r:id="rId1039" o:title=""/>
                            </v:shape>
                            <o:OLEObject Type="Embed" ProgID="Equation.DSMT4" ShapeID="_x0000_i2140" DrawAspect="Content" ObjectID="_1588819686" r:id="rId1060"/>
                          </w:object>
                        </w:r>
                      </w:p>
                    </w:txbxContent>
                  </v:textbox>
                </v:shape>
                <v:shapetype id="_x0000_t62" coordsize="21600,21600" o:spt="62" adj="1350,25920" path="m3600,0qx0,3600l0@8@12@24,0@9,,18000qy3600,21600l@6,21600@15@27@7,21600,18000,21600qx21600,18000l21600@9@18@30,21600@8,21600,3600qy18000,0l@7,0@21@33@6,0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577" o:spid="_x0000_s1400" type="#_x0000_t62" style="position:absolute;left:4027;top:4666;width:932;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FCK8xAAA&#10;AN0AAAAPAAAAZHJzL2Rvd25yZXYueG1sRI9Li8JAEITvC/6HoYW9rZN1xUfMKCoo3kR3wWuT6TzY&#10;TE/MjCb+e0cQvHVTVV9XJ8vOVOJGjSstK/geRCCIU6tLzhX8/W6/piCcR9ZYWSYFd3KwXPQ+Eoy1&#10;bflIt5PPRYCwi1FB4X0dS+nSggy6ga2Jg5bZxqAPa5NL3WAb4KaSwygaS4MlhwsF1rQpKP0/XY2C&#10;mQ9gXQ13szbT6+lhNN6e1xelPvvdag7CU+ff5ld6r0P9n8kEnt+EEeTi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ExQivMQAAADdAAAADwAAAAAAAAAAAAAAAACXAgAAZHJzL2Rv&#10;d25yZXYueG1sUEsFBgAAAAAEAAQA9QAAAIgDAAAAAA==&#10;" adj="-3245,36619">
                  <v:textbox>
                    <w:txbxContent>
                      <w:p w14:paraId="382B8A22" w14:textId="77777777" w:rsidR="005A2386" w:rsidRDefault="005A2386"/>
                    </w:txbxContent>
                  </v:textbox>
                </v:shape>
                <v:shape id="Text Box 578" o:spid="_x0000_s1401" type="#_x0000_t202" alt="Light upward diagonal" style="position:absolute;left:4027;top:4635;width:1112;height:6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TBU1yAAA&#10;AN0AAAAPAAAAZHJzL2Rvd25yZXYueG1sRI9Pa8JAEMXvQr/DMoVepG6q0ErqKlUQeqnFP/Q8zY5J&#10;NDsbdrcx+uk7h0JvM7w37/1mtuhdozoKsfZs4GmUgSIuvK25NHDYrx+noGJCtth4JgNXirCY3w1m&#10;mFt/4S11u1QqCeGYo4EqpTbXOhYVOYwj3xKLdvTBYZI1lNoGvEi4a/Q4y561w5qlocKWVhUV592P&#10;M1Dfzt+fbaDNV7Hcr5rtqRt+LDtjHu77t1dQifr0b/67freCP3kRXPlGRtDzX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K9MFTXIAAAA3QAAAA8AAAAAAAAAAAAAAAAAlwIAAGRy&#10;cy9kb3ducmV2LnhtbFBLBQYAAAAABAAEAPUAAACMAwAAAAA=&#10;" filled="f" fillcolor="black" stroked="f">
                  <v:fill r:id="rId943" o:title="" type="pattern"/>
                  <v:textbox style="mso-fit-shape-to-text:t">
                    <w:txbxContent>
                      <w:p w14:paraId="4F2372A5" w14:textId="77777777" w:rsidR="005A2386" w:rsidRDefault="005A2386">
                        <w:pPr>
                          <w:ind w:firstLine="0"/>
                        </w:pPr>
                        <w:r w:rsidRPr="004E5B23">
                          <w:rPr>
                            <w:position w:val="-12"/>
                          </w:rPr>
                          <w:object w:dxaOrig="680" w:dyaOrig="360" w14:anchorId="02C1D869">
                            <v:shape id="_x0000_i2141" type="#_x0000_t75" style="width:34pt;height:17.85pt" o:ole="" fillcolor="window">
                              <v:imagedata r:id="rId1041" o:title=""/>
                            </v:shape>
                            <o:OLEObject Type="Embed" ProgID="Equation.DSMT4" ShapeID="_x0000_i2141" DrawAspect="Content" ObjectID="_1588819687" r:id="rId1061"/>
                          </w:object>
                        </w:r>
                      </w:p>
                    </w:txbxContent>
                  </v:textbox>
                </v:shape>
                <v:line id="Line 581" o:spid="_x0000_s1402" style="position:absolute;visibility:visible;mso-wrap-style:square" from="6304,6336" to="10397,633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junE8QAAADdAAAADwAAAGRycy9kb3ducmV2LnhtbERP32vCMBB+H+x/CDfY20ydYNdqlLEi&#10;7EEH6tjz2dyasuZSmqzG/94Ig73dx/fzlutoOzHS4FvHCqaTDARx7XTLjYLP4+bpBYQPyBo7x6Tg&#10;Qh7Wq/u7JZbanXlP4yE0IoWwL1GBCaEvpfS1IYt+4nrixH27wWJIcGikHvCcwm0nn7NsLi22nBoM&#10;9vRmqP45/FoFuan2MpfV9vhRje20iLv4dSqUenyIrwsQgWL4F/+533WaP8sLuH2TTpCrK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eO6cTxAAAAN0AAAAPAAAAAAAAAAAA&#10;AAAAAKECAABkcnMvZG93bnJldi54bWxQSwUGAAAAAAQABAD5AAAAkgMAAAAA&#10;">
                  <v:stroke endarrow="block"/>
                </v:line>
                <v:line id="Line 582" o:spid="_x0000_s1403" style="position:absolute;flip:y;visibility:visible;mso-wrap-style:square" from="7550,4414" to="7550,66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XrmGMYAAADdAAAADwAAAGRycy9kb3ducmV2LnhtbESPQUvDQBCF74L/YRnBS7CbNiA1dlts&#10;a6EgPVg9eByyYxLMzobstI3/3jkUvM1j3vfmzWI1hs6caUhtZAfTSQ6GuIq+5drB58fuYQ4mCbLH&#10;LjI5+KUEq+XtzQJLHy/8Tuej1EZDOJXooBHpS2tT1VDANIk9se6+4xBQVA619QNeNDx0dpbnjzZg&#10;y3qhwZ42DVU/x1PQGrsDb4siWwebZU/0+iVvuRXn7u/Gl2cwQqP8m6/03itXzLW/fqMj2OU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F65hjGAAAA3QAAAA8AAAAAAAAA&#10;AAAAAAAAoQIAAGRycy9kb3ducmV2LnhtbFBLBQYAAAAABAAEAPkAAACUAwAAAAA=&#10;">
                  <v:stroke endarrow="block"/>
                </v:line>
                <v:line id="Line 583" o:spid="_x0000_s1404" style="position:absolute;flip:y;visibility:visible;mso-wrap-style:square" from="8131,5520" to="9429,632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LrMIAAADdAAAADwAAAGRycy9kb3ducmV2LnhtbERPTUsDMRC9C/6HMEIvYrNtUcratFih&#10;tnjrWjwPm3GzuDPZJrFd/31TELzN433OYjVwp04UYuvFwGRcgCKpvW2lMXD42DzMQcWEYrHzQgZ+&#10;KcJqeXuzwNL6s+zpVKVG5RCJJRpwKfWl1rF2xBjHvifJ3JcPjCnD0Ggb8JzDudPTonjSjK3kBoc9&#10;vTqqv6sfNvDoat5tDtv74wzfQ2Lm9dv205jR3fDyDCrRkP7Ff+6dzfNn8wlcv8kn6OUF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7/+LrMIAAADdAAAADwAAAAAAAAAAAAAA&#10;AAChAgAAZHJzL2Rvd25yZXYueG1sUEsFBgAAAAAEAAQA+QAAAJADAAAAAA==&#10;" strokeweight="3pt"/>
                <v:line id="Line 584" o:spid="_x0000_s1405" style="position:absolute;visibility:visible;mso-wrap-style:square" from="6310,6321" to="8145,632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pzcjMIAAADdAAAADwAAAGRycy9kb3ducmV2LnhtbERPTWvCQBC9C/0PyxS8mU0NFEmzihYE&#10;D16SFulx2B2TYHY27K4a++u7hUJv83ifU20mO4gb+dA7VvCS5SCItTM9two+P/aLFYgQkQ0OjknB&#10;gwJs1k+zCkvj7lzTrYmtSCEcSlTQxTiWUgbdkcWQuZE4cWfnLcYEfSuNx3sKt4Nc5vmrtNhzauhw&#10;pPeO9KW5WgXNQZ/dd+Evp6/dUes9+hp7r9T8edq+gYg0xX/xn/tg0vxitYTfb9IJcv0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opzcjMIAAADdAAAADwAAAAAAAAAAAAAA&#10;AAChAgAAZHJzL2Rvd25yZXYueG1sUEsFBgAAAAAEAAQA+QAAAJADAAAAAA==&#10;" strokeweight="3pt"/>
                <v:line id="Line 585" o:spid="_x0000_s1406" style="position:absolute;visibility:visible;mso-wrap-style:square" from="9397,5520" to="10385,55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dB5F8EAAADdAAAADwAAAGRycy9kb3ducmV2LnhtbERPTYvCMBC9C/sfwix409QtiFSj6ILg&#10;wYtVxOOQjG2xmZQkq9399RtB8DaP9zmLVW9bcScfGscKJuMMBLF2puFKwem4Hc1AhIhssHVMCn4p&#10;wGr5MVhgYdyDD3QvYyVSCIcCFdQxdoWUQddkMYxdR5y4q/MWY4K+ksbjI4XbVn5l2VRabDg11NjR&#10;d036Vv5YBeVOX91f7m/ny2av9Rb9ARuv1PCzX89BROrjW/xy70yan89yeH6TTpDLf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N0HkXwQAAAN0AAAAPAAAAAAAAAAAAAAAA&#10;AKECAABkcnMvZG93bnJldi54bWxQSwUGAAAAAAQABAD5AAAAjwMAAAAA&#10;" strokeweight="3pt"/>
                <v:shape id="Text Box 586" o:spid="_x0000_s1407" type="#_x0000_t202" style="position:absolute;left:7924;top:6189;width:444;height:48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55AMOwgAA&#10;AN0AAAAPAAAAZHJzL2Rvd25yZXYueG1sRE9Li8IwEL4L+x/CLOxtTdbHotUoiyJ4UtYXeBuasS02&#10;k9Jkbf33RljwNh/fc6bz1pbiRrUvHGv46ioQxKkzBWcaDvvV5wiED8gGS8ek4U4e5rO3zhQT4xr+&#10;pdsuZCKGsE9QQx5ClUjp05ws+q6riCN3cbXFEGGdSVNjE8NtKXtKfUuLBceGHCta5JRed39Ww3Fz&#10;OZ8Gapst7bBqXKsk27HU+uO9/ZmACNSGl/jfvTZxfn80gOc38QQ5e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nkAw7CAAAA3QAAAA8AAAAAAAAAAAAAAAAAlwIAAGRycy9kb3du&#10;cmV2LnhtbFBLBQYAAAAABAAEAPUAAACGAwAAAAA=&#10;" filled="f" stroked="f">
                  <v:textbox>
                    <w:txbxContent>
                      <w:p w14:paraId="694B2030" w14:textId="77777777" w:rsidR="005A2386" w:rsidRDefault="005A2386">
                        <w:pPr>
                          <w:ind w:firstLine="0"/>
                        </w:pPr>
                        <w:r>
                          <w:rPr>
                            <w:position w:val="-16"/>
                          </w:rPr>
                          <w:object w:dxaOrig="279" w:dyaOrig="400" w14:anchorId="6197DF14">
                            <v:shape id="_x0000_i2142" type="#_x0000_t75" style="width:13.8pt;height:20.15pt" o:ole="" fillcolor="window">
                              <v:imagedata r:id="rId1027" o:title=""/>
                            </v:shape>
                            <o:OLEObject Type="Embed" ProgID="Equation.3" ShapeID="_x0000_i2142" DrawAspect="Content" ObjectID="_1588819688" r:id="rId1062"/>
                          </w:object>
                        </w:r>
                      </w:p>
                    </w:txbxContent>
                  </v:textbox>
                </v:shape>
                <v:shape id="Text Box 587" o:spid="_x0000_s1408" type="#_x0000_t202" style="position:absolute;left:9199;top:6219;width:430;height:48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qKaVwwAA&#10;AN0AAAAPAAAAZHJzL2Rvd25yZXYueG1sRE9La8JAEL4X+h+WKfRWd1uraHQTSkXwZDE+wNuQHZNg&#10;djZktyb9926h0Nt8fM9ZZoNtxI06XzvW8DpSIIgLZ2ouNRz265cZCB+QDTaOScMPecjSx4clJsb1&#10;vKNbHkoRQ9gnqKEKoU2k9EVFFv3ItcSRu7jOYoiwK6XpsI/htpFvSk2lxZpjQ4UtfVZUXPNvq+G4&#10;vZxP7+qrXNlJ27tBSbZzqfXz0/CxABFoCP/iP/fGxPnj2QR+v4knyPQ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WqKaVwwAAAN0AAAAPAAAAAAAAAAAAAAAAAJcCAABkcnMvZG93&#10;bnJldi54bWxQSwUGAAAAAAQABAD1AAAAhwMAAAAA&#10;" filled="f" stroked="f">
                  <v:textbox>
                    <w:txbxContent>
                      <w:p w14:paraId="6E21CE83" w14:textId="77777777" w:rsidR="005A2386" w:rsidRDefault="005A2386">
                        <w:pPr>
                          <w:ind w:firstLine="0"/>
                        </w:pPr>
                        <w:r>
                          <w:rPr>
                            <w:position w:val="-16"/>
                          </w:rPr>
                          <w:object w:dxaOrig="260" w:dyaOrig="400" w14:anchorId="1A55DF2F">
                            <v:shape id="_x0000_i2143" type="#_x0000_t75" style="width:12.65pt;height:20.15pt" o:ole="" fillcolor="window">
                              <v:imagedata r:id="rId1029" o:title=""/>
                            </v:shape>
                            <o:OLEObject Type="Embed" ProgID="Equation.3" ShapeID="_x0000_i2143" DrawAspect="Content" ObjectID="_1588819689" r:id="rId1063"/>
                          </w:object>
                        </w:r>
                      </w:p>
                    </w:txbxContent>
                  </v:textbox>
                </v:shape>
                <v:shape id="Text Box 588" o:spid="_x0000_s1409" type="#_x0000_t202" alt="Light upward diagonal" style="position:absolute;left:6714;top:4239;width:760;height:59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exPoxQAA&#10;AN0AAAAPAAAAZHJzL2Rvd25yZXYueG1sRE9Na8JAEL0X+h+WKfRSdKPSKNFVRJAWD5WqB49jdkxi&#10;srNhd6vx33cLQm/zeJ8zW3SmEVdyvrKsYNBPQBDnVldcKDjs170JCB+QNTaWScGdPCzmz08zzLS9&#10;8Tddd6EQMYR9hgrKENpMSp+XZND3bUscubN1BkOErpDa4S2Gm0YOkySVBiuODSW2tCopr3c/RoE7&#10;jOvTx1tTm+3x8mUG241N3zdKvb50yymIQF34Fz/cnzrOH01S+PsmniDn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N7E+jFAAAA3QAAAA8AAAAAAAAAAAAAAAAAlwIAAGRycy9k&#10;b3ducmV2LnhtbFBLBQYAAAAABAAEAPUAAACJAwAAAAA=&#10;" filled="f" fillcolor="black" stroked="f">
                  <v:fill r:id="rId943" o:title="" type="pattern"/>
                  <v:textbox>
                    <w:txbxContent>
                      <w:p w14:paraId="6DD18C51" w14:textId="77777777" w:rsidR="005A2386" w:rsidRDefault="005A2386">
                        <w:pPr>
                          <w:ind w:firstLine="0"/>
                        </w:pPr>
                        <w:r w:rsidRPr="004E5B23">
                          <w:rPr>
                            <w:position w:val="-12"/>
                          </w:rPr>
                          <w:object w:dxaOrig="680" w:dyaOrig="360" w14:anchorId="6B5FBB2E">
                            <v:shape id="_x0000_i2144" type="#_x0000_t75" style="width:34pt;height:17.85pt" o:ole="" fillcolor="window">
                              <v:imagedata r:id="rId1045" o:title=""/>
                            </v:shape>
                            <o:OLEObject Type="Embed" ProgID="Equation.DSMT4" ShapeID="_x0000_i2144" DrawAspect="Content" ObjectID="_1588819690" r:id="rId1064"/>
                          </w:object>
                        </w:r>
                      </w:p>
                    </w:txbxContent>
                  </v:textbox>
                </v:shape>
                <v:line id="Line 589" o:spid="_x0000_s1410" style="position:absolute;visibility:visible;mso-wrap-style:square" from="7550,5522" to="9442,552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N/NwcMAAADdAAAADwAAAGRycy9kb3ducmV2LnhtbERPTYvCMBC9C/6HMMLebKqiq9UoIrgs&#10;iIquF29DM9uWbSalydr6740geJvH+5zFqjWluFHtCssKBlEMgji1uuBMweVn25+CcB5ZY2mZFNzJ&#10;wWrZ7Sww0bbhE93OPhMhhF2CCnLvq0RKl+Zk0EW2Ig7cr60N+gDrTOoamxBuSjmM44k0WHBoyLGi&#10;TU7p3/nfKNgdricaxl+zdHxvdke/3cuq3Sv10WvXcxCeWv8Wv9zfOswfTT/h+U04QS4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DfzcHDAAAA3QAAAA8AAAAAAAAAAAAA&#10;AAAAoQIAAGRycy9kb3ducmV2LnhtbFBLBQYAAAAABAAEAPkAAACRAwAAAAA=&#10;" strokeweight=".25pt">
                  <v:stroke dashstyle="dash"/>
                </v:line>
                <v:shape id="Text Box 590" o:spid="_x0000_s1411" type="#_x0000_t202" style="position:absolute;left:6789;top:5079;width:849;height:9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nifxgAA&#10;AN0AAAAPAAAAZHJzL2Rvd25yZXYueG1sRI9Bb8IwDIXvk/gPkZG4jRS2odIREGJM2m3A9gOsxjRd&#10;G6dqAnT79fNh0m623vN7n1ebwbfqSn2sAxuYTTNQxGWwNVcGPj9e73NQMSFbbAOTgW+KsFmP7lZY&#10;2HDjI11PqVISwrFAAy6lrtA6lo48xmnoiEU7h95jkrWvtO3xJuG+1fMsW2iPNUuDw452jsrmdPEG&#10;8sy/N81yfoj+8Wf25HYvYd99GTMZD9tnUImG9G/+u36zgv+QC658IyPo9S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anifxgAAAN0AAAAPAAAAAAAAAAAAAAAAAJcCAABkcnMv&#10;ZG93bnJldi54bWxQSwUGAAAAAAQABAD1AAAAigMAAAAA&#10;" filled="f" stroked="f">
                  <v:textbox style="mso-fit-shape-to-text:t">
                    <w:txbxContent>
                      <w:p w14:paraId="0B9BABDE" w14:textId="77777777" w:rsidR="005A2386" w:rsidRDefault="005A2386">
                        <w:pPr>
                          <w:ind w:firstLine="0"/>
                        </w:pPr>
                        <w:r w:rsidRPr="00643B76">
                          <w:rPr>
                            <w:position w:val="-24"/>
                          </w:rPr>
                          <w:object w:dxaOrig="560" w:dyaOrig="620" w14:anchorId="529CBAE3">
                            <v:shape id="_x0000_i2145" type="#_x0000_t75" style="width:27.65pt;height:30.55pt" o:ole="" fillcolor="window">
                              <v:imagedata r:id="rId1047" o:title=""/>
                            </v:shape>
                            <o:OLEObject Type="Embed" ProgID="Equation.DSMT4" ShapeID="_x0000_i2145" DrawAspect="Content" ObjectID="_1588819691" r:id="rId1065"/>
                          </w:object>
                        </w:r>
                      </w:p>
                    </w:txbxContent>
                  </v:textbox>
                </v:shape>
                <v:shape id="Text Box 591" o:spid="_x0000_s1412" type="#_x0000_t202" style="position:absolute;left:7153;top:6203;width:523;height:57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Jt0EwwAA&#10;AN0AAAAPAAAAZHJzL2Rvd25yZXYueG1sRE/JbsIwEL1X6j9Yg8StOCxFIWBQRUHqrWwfMIqHOCQe&#10;R7ELga/HlSr1Nk9vncWqs7W4UutLxwqGgwQEce50yYWC03H7loLwAVlj7ZgU3MnDavn6ssBMuxvv&#10;6XoIhYgh7DNUYEJoMil9bsiiH7iGOHJn11oMEbaF1C3eYrit5ShJptJiybHBYENrQ3l1+LEK0sR+&#10;V9VstPN28hi+m/Wn2zQXpfq97mMOIlAX/sV/7i8d54/TGfx+E0+Qyy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RJt0EwwAAAN0AAAAPAAAAAAAAAAAAAAAAAJcCAABkcnMvZG93&#10;bnJldi54bWxQSwUGAAAAAAQABAD1AAAAhwMAAAAA&#10;" filled="f" stroked="f">
                  <v:textbox style="mso-fit-shape-to-text:t">
                    <w:txbxContent>
                      <w:p w14:paraId="6F827BF9" w14:textId="77777777" w:rsidR="005A2386" w:rsidRDefault="005A2386">
                        <w:pPr>
                          <w:ind w:firstLine="0"/>
                        </w:pPr>
                        <w:r w:rsidRPr="00643B76">
                          <w:rPr>
                            <w:position w:val="-6"/>
                          </w:rPr>
                          <w:object w:dxaOrig="240" w:dyaOrig="279" w14:anchorId="61BA74F3">
                            <v:shape id="_x0000_i2146" type="#_x0000_t75" style="width:11.5pt;height:13.8pt" o:ole="" fillcolor="window">
                              <v:imagedata r:id="rId1049" o:title=""/>
                            </v:shape>
                            <o:OLEObject Type="Embed" ProgID="Equation.DSMT4" ShapeID="_x0000_i2146" DrawAspect="Content" ObjectID="_1588819692" r:id="rId1066"/>
                          </w:object>
                        </w:r>
                      </w:p>
                    </w:txbxContent>
                  </v:textbox>
                </v:shape>
                <v:shape id="Text Box 592" o:spid="_x0000_s1413" type="#_x0000_t202" style="position:absolute;left:10091;top:6200;width:445;height:48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BpPQxQAA&#10;AN0AAAAPAAAAZHJzL2Rvd25yZXYueG1sRI9Pa8JAEMXvQr/DMgVvulutUlNXKYrgqaL9A70N2TEJ&#10;zc6G7GrSb985CN5meG/e+81y3ftaXamNVWALT2MDijgPruLCwufHbvQCKiZkh3VgsvBHEdarh8ES&#10;Mxc6PtL1lAolIRwztFCm1GRax7wkj3EcGmLRzqH1mGRtC+1a7CTc13pizFx7rFgaSmxoU1L+e7p4&#10;C1/v55/vZ3Motn7WdKE3mv1CWzt87N9eQSXq0918u947wZ8uhF++kRH06h8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MGk9DFAAAA3QAAAA8AAAAAAAAAAAAAAAAAlwIAAGRycy9k&#10;b3ducmV2LnhtbFBLBQYAAAAABAAEAPUAAACJAwAAAAA=&#10;" filled="f" stroked="f">
                  <v:textbox>
                    <w:txbxContent>
                      <w:p w14:paraId="187B2B94" w14:textId="77777777" w:rsidR="005A2386" w:rsidRDefault="005A2386">
                        <w:pPr>
                          <w:ind w:firstLine="0"/>
                        </w:pPr>
                        <w:r>
                          <w:rPr>
                            <w:position w:val="-16"/>
                          </w:rPr>
                          <w:object w:dxaOrig="279" w:dyaOrig="400" w14:anchorId="492569FD">
                            <v:shape id="_x0000_i2147" type="#_x0000_t75" style="width:13.8pt;height:20.15pt" o:ole="" fillcolor="window">
                              <v:imagedata r:id="rId1037" o:title=""/>
                            </v:shape>
                            <o:OLEObject Type="Embed" ProgID="Equation.3" ShapeID="_x0000_i2147" DrawAspect="Content" ObjectID="_1588819693" r:id="rId1067"/>
                          </w:object>
                        </w:r>
                      </w:p>
                    </w:txbxContent>
                  </v:textbox>
                </v:shape>
                <v:line id="Line 593" o:spid="_x0000_s1414" style="position:absolute;visibility:visible;mso-wrap-style:square" from="9406,5567" to="9406,633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aNm88IAAADdAAAADwAAAGRycy9kb3ducmV2LnhtbERPy6rCMBDdX/AfwgjuNFVRtBpFBEUQ&#10;FR8bd0MztsVmUppo69/fXBDubg7nOfNlYwrxpsrllhX0exEI4sTqnFMFt+umOwHhPLLGwjIp+JCD&#10;5aL1M8dY25rP9L74VIQQdjEqyLwvYyldkpFB17MlceAetjLoA6xSqSusQ7gp5CCKxtJgzqEhw5LW&#10;GSXPy8so2B/vZxpE22ky+tT7k98cZNkclOq0m9UMhKfG/4u/7p0O84fTPvx9E06Qi1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ZaNm88IAAADdAAAADwAAAAAAAAAAAAAA&#10;AAChAgAAZHJzL2Rvd25yZXYueG1sUEsFBgAAAAAEAAQA+QAAAJADAAAAAA==&#10;" strokeweight=".25pt">
                  <v:stroke dashstyle="dash"/>
                </v:line>
                <v:shape id="Text Box 594" o:spid="_x0000_s1415" type="#_x0000_t202" style="position:absolute;left:3699;top:6849;width:3969;height:64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OoZzwgAA&#10;AN0AAAAPAAAAZHJzL2Rvd25yZXYueG1sRE/bisIwEH0X/Icwgi+iqa7atWuUdUHx1csHTJuxLTaT&#10;0mRt/XuzsODbHM511tvOVOJBjSstK5hOIhDEmdUl5wqul/34E4TzyBory6TgSQ62m35vjYm2LZ/o&#10;cfa5CCHsElRQeF8nUrqsIINuYmviwN1sY9AH2ORSN9iGcFPJWRQtpcGSQ0OBNf0UlN3Pv0bB7diO&#10;Fqs2PfhrfJovd1jGqX0qNRx0318gPHX+Lf53H3WY/7Gawd834QS5eQ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I6hnPCAAAA3QAAAA8AAAAAAAAAAAAAAAAAlwIAAGRycy9kb3du&#10;cmV2LnhtbFBLBQYAAAAABAAEAPUAAACGAwAAAAA=&#10;" stroked="f">
                  <v:textbox>
                    <w:txbxContent>
                      <w:p w14:paraId="6416B41A" w14:textId="77777777" w:rsidR="005A2386" w:rsidRPr="000018D4" w:rsidRDefault="005A2386">
                        <w:pPr>
                          <w:ind w:firstLine="0"/>
                          <w:rPr>
                            <w:i/>
                          </w:rPr>
                        </w:pPr>
                        <w:r>
                          <w:rPr>
                            <w:i/>
                          </w:rPr>
                          <w:t xml:space="preserve">Hình </w:t>
                        </w:r>
                        <w:proofErr w:type="gramStart"/>
                        <w:r>
                          <w:rPr>
                            <w:i/>
                          </w:rPr>
                          <w:t xml:space="preserve">2.10  </w:t>
                        </w:r>
                        <w:r w:rsidRPr="000018D4">
                          <w:rPr>
                            <w:i/>
                          </w:rPr>
                          <w:t>Phân</w:t>
                        </w:r>
                        <w:proofErr w:type="gramEnd"/>
                        <w:r w:rsidRPr="000018D4">
                          <w:rPr>
                            <w:i/>
                          </w:rPr>
                          <w:t xml:space="preserve"> bố đều </w:t>
                        </w:r>
                        <w:r w:rsidRPr="000018D4">
                          <w:rPr>
                            <w:i/>
                            <w:position w:val="-10"/>
                          </w:rPr>
                          <w:object w:dxaOrig="760" w:dyaOrig="320" w14:anchorId="3B5FF556">
                            <v:shape id="_x0000_i2148" type="#_x0000_t75" style="width:38pt;height:16.15pt" o:ole="" fillcolor="window">
                              <v:imagedata r:id="rId1052" o:title=""/>
                            </v:shape>
                            <o:OLEObject Type="Embed" ProgID="Equation.3" ShapeID="_x0000_i2148" DrawAspect="Content" ObjectID="_1588819694" r:id="rId1068"/>
                          </w:object>
                        </w:r>
                      </w:p>
                    </w:txbxContent>
                  </v:textbox>
                </v:shape>
              </v:group>
            </w:pict>
          </mc:Fallback>
        </mc:AlternateContent>
      </w:r>
    </w:p>
    <w:p w14:paraId="24D2A0F7" w14:textId="77777777" w:rsidR="001A704A" w:rsidRPr="004C1E28" w:rsidRDefault="001A704A" w:rsidP="00965852">
      <w:pPr>
        <w:autoSpaceDE w:val="0"/>
        <w:autoSpaceDN w:val="0"/>
        <w:adjustRightInd w:val="0"/>
        <w:ind w:right="62"/>
        <w:rPr>
          <w:sz w:val="24"/>
          <w:szCs w:val="24"/>
        </w:rPr>
      </w:pPr>
    </w:p>
    <w:p w14:paraId="3F75FCD2" w14:textId="77777777" w:rsidR="009060BD" w:rsidRDefault="009060BD" w:rsidP="00965852">
      <w:pPr>
        <w:autoSpaceDE w:val="0"/>
        <w:autoSpaceDN w:val="0"/>
        <w:adjustRightInd w:val="0"/>
        <w:spacing w:before="240"/>
        <w:ind w:right="62" w:firstLine="562"/>
        <w:rPr>
          <w:sz w:val="24"/>
          <w:szCs w:val="24"/>
        </w:rPr>
      </w:pPr>
    </w:p>
    <w:p w14:paraId="2C70DD01" w14:textId="77777777" w:rsidR="00FD4833" w:rsidRDefault="00FD4833" w:rsidP="00965852">
      <w:pPr>
        <w:autoSpaceDE w:val="0"/>
        <w:autoSpaceDN w:val="0"/>
        <w:adjustRightInd w:val="0"/>
        <w:spacing w:before="240"/>
        <w:ind w:right="62" w:firstLine="562"/>
        <w:rPr>
          <w:sz w:val="24"/>
          <w:szCs w:val="24"/>
        </w:rPr>
      </w:pPr>
    </w:p>
    <w:p w14:paraId="00DB4B9B" w14:textId="77777777" w:rsidR="00FD4833" w:rsidRDefault="00FD4833" w:rsidP="00965852">
      <w:pPr>
        <w:autoSpaceDE w:val="0"/>
        <w:autoSpaceDN w:val="0"/>
        <w:adjustRightInd w:val="0"/>
        <w:spacing w:before="240"/>
        <w:ind w:right="62" w:firstLine="562"/>
        <w:rPr>
          <w:sz w:val="24"/>
          <w:szCs w:val="24"/>
        </w:rPr>
      </w:pPr>
    </w:p>
    <w:p w14:paraId="77F01D6C" w14:textId="77777777" w:rsidR="00FD4833" w:rsidRDefault="00FD4833" w:rsidP="00FD4833"/>
    <w:p w14:paraId="51A5A734" w14:textId="77777777" w:rsidR="000604C2" w:rsidRDefault="000604C2" w:rsidP="000604C2">
      <w:pPr>
        <w:autoSpaceDE w:val="0"/>
        <w:autoSpaceDN w:val="0"/>
        <w:adjustRightInd w:val="0"/>
        <w:ind w:right="62"/>
        <w:rPr>
          <w:sz w:val="24"/>
          <w:szCs w:val="24"/>
        </w:rPr>
      </w:pPr>
    </w:p>
    <w:p w14:paraId="5B0C5BB8" w14:textId="77777777" w:rsidR="000604C2" w:rsidRPr="004C1E28" w:rsidRDefault="000604C2" w:rsidP="000604C2">
      <w:pPr>
        <w:autoSpaceDE w:val="0"/>
        <w:autoSpaceDN w:val="0"/>
        <w:adjustRightInd w:val="0"/>
        <w:ind w:right="62"/>
        <w:rPr>
          <w:sz w:val="24"/>
          <w:szCs w:val="24"/>
        </w:rPr>
      </w:pPr>
      <w:r>
        <w:rPr>
          <w:sz w:val="24"/>
          <w:szCs w:val="24"/>
        </w:rPr>
        <w:t>Phân bố</w:t>
      </w:r>
      <w:r w:rsidRPr="004C1E28">
        <w:rPr>
          <w:sz w:val="24"/>
          <w:szCs w:val="24"/>
        </w:rPr>
        <w:t xml:space="preserve"> đều có nhiều ứng dụng trong thống kê toán như mô phỏng thống kê, đặc biệt trong phương pháp phi tham số. Trong một số lý thuyết kết luận thống kê người ta thường xuất phát từ quy tắc sau đây: Nếu ta không biết gì về giá trị của tham số cần ước lượng thì mỗi giá trị có thể có của tham số đó là đồng khả năng</w:t>
      </w:r>
      <w:r>
        <w:rPr>
          <w:sz w:val="24"/>
          <w:szCs w:val="24"/>
        </w:rPr>
        <w:t>,</w:t>
      </w:r>
      <w:r w:rsidRPr="004C1E28">
        <w:rPr>
          <w:sz w:val="24"/>
          <w:szCs w:val="24"/>
        </w:rPr>
        <w:t xml:space="preserve"> </w:t>
      </w:r>
      <w:r>
        <w:rPr>
          <w:sz w:val="24"/>
          <w:szCs w:val="24"/>
        </w:rPr>
        <w:t>đ</w:t>
      </w:r>
      <w:r w:rsidRPr="004C1E28">
        <w:rPr>
          <w:sz w:val="24"/>
          <w:szCs w:val="24"/>
        </w:rPr>
        <w:t>iều đó dẫn đến việc quan niệm tham số cần ước lượng như</w:t>
      </w:r>
      <w:r>
        <w:rPr>
          <w:sz w:val="24"/>
          <w:szCs w:val="24"/>
        </w:rPr>
        <w:t xml:space="preserve"> một biến ngẫu nhiên có</w:t>
      </w:r>
      <w:r w:rsidRPr="004C1E28">
        <w:rPr>
          <w:sz w:val="24"/>
          <w:szCs w:val="24"/>
        </w:rPr>
        <w:t xml:space="preserve"> phân bố đều</w:t>
      </w:r>
      <w:r>
        <w:rPr>
          <w:sz w:val="24"/>
          <w:szCs w:val="24"/>
        </w:rPr>
        <w:t>.</w:t>
      </w:r>
    </w:p>
    <w:p w14:paraId="042775EB" w14:textId="77777777" w:rsidR="001A704A" w:rsidRPr="004C1E28" w:rsidRDefault="00780993" w:rsidP="00965852">
      <w:pPr>
        <w:pStyle w:val="Heading4"/>
        <w:ind w:right="62"/>
      </w:pPr>
      <w:bookmarkStart w:id="107" w:name="_Toc263155193"/>
      <w:bookmarkStart w:id="108" w:name="_Toc263155405"/>
      <w:bookmarkStart w:id="109" w:name="_Toc263155588"/>
      <w:bookmarkStart w:id="110" w:name="_Toc263155705"/>
      <w:bookmarkStart w:id="111" w:name="_Toc263155931"/>
      <w:bookmarkStart w:id="112" w:name="_Toc263156042"/>
      <w:r>
        <w:lastRenderedPageBreak/>
        <w:t>2.3.2.2</w:t>
      </w:r>
      <w:r w:rsidR="001A704A" w:rsidRPr="004C1E28">
        <w:t xml:space="preserve"> Phân bố mũ</w:t>
      </w:r>
      <w:bookmarkEnd w:id="107"/>
      <w:bookmarkEnd w:id="108"/>
      <w:bookmarkEnd w:id="109"/>
      <w:bookmarkEnd w:id="110"/>
      <w:bookmarkEnd w:id="111"/>
      <w:bookmarkEnd w:id="112"/>
    </w:p>
    <w:p w14:paraId="78E36433" w14:textId="77777777" w:rsidR="001A704A" w:rsidRPr="004C1E28" w:rsidRDefault="001A704A" w:rsidP="00965852">
      <w:pPr>
        <w:tabs>
          <w:tab w:val="left" w:pos="540"/>
        </w:tabs>
        <w:autoSpaceDE w:val="0"/>
        <w:autoSpaceDN w:val="0"/>
        <w:adjustRightInd w:val="0"/>
        <w:ind w:right="62" w:firstLine="0"/>
        <w:rPr>
          <w:b/>
          <w:i/>
          <w:sz w:val="24"/>
          <w:szCs w:val="24"/>
        </w:rPr>
      </w:pPr>
      <w:r w:rsidRPr="004C1E28">
        <w:rPr>
          <w:b/>
          <w:sz w:val="24"/>
          <w:szCs w:val="24"/>
        </w:rPr>
        <w:t>Định nghĩa 2.</w:t>
      </w:r>
      <w:r w:rsidR="00355160">
        <w:rPr>
          <w:b/>
          <w:sz w:val="24"/>
          <w:szCs w:val="24"/>
        </w:rPr>
        <w:t>9</w:t>
      </w:r>
      <w:r w:rsidRPr="004C1E28">
        <w:rPr>
          <w:sz w:val="24"/>
          <w:szCs w:val="24"/>
        </w:rPr>
        <w:t xml:space="preserve">: </w:t>
      </w:r>
      <w:r w:rsidRPr="004C1E28">
        <w:rPr>
          <w:i/>
          <w:sz w:val="24"/>
          <w:szCs w:val="24"/>
        </w:rPr>
        <w:t>Biến ngẫu nhiên</w:t>
      </w:r>
      <w:r w:rsidR="00257DBE">
        <w:rPr>
          <w:i/>
          <w:sz w:val="24"/>
          <w:szCs w:val="24"/>
        </w:rPr>
        <w:t xml:space="preserve"> liên tục</w:t>
      </w:r>
      <w:r w:rsidRPr="004C1E28">
        <w:rPr>
          <w:i/>
          <w:sz w:val="24"/>
          <w:szCs w:val="24"/>
        </w:rPr>
        <w:t xml:space="preserve"> </w:t>
      </w:r>
      <w:r w:rsidRPr="004C1E28">
        <w:rPr>
          <w:i/>
          <w:position w:val="-4"/>
          <w:sz w:val="24"/>
          <w:szCs w:val="24"/>
        </w:rPr>
        <w:object w:dxaOrig="279" w:dyaOrig="260" w14:anchorId="447110C8">
          <v:shape id="_x0000_i1366" type="#_x0000_t75" style="width:13.8pt;height:12.65pt" o:ole="" fillcolor="window">
            <v:imagedata r:id="rId301" o:title=""/>
          </v:shape>
          <o:OLEObject Type="Embed" ProgID="Equation.DSMT4" ShapeID="_x0000_i1366" DrawAspect="Content" ObjectID="_1588818912" r:id="rId1069"/>
        </w:object>
      </w:r>
      <w:r w:rsidRPr="004C1E28">
        <w:rPr>
          <w:i/>
          <w:sz w:val="24"/>
          <w:szCs w:val="24"/>
        </w:rPr>
        <w:t xml:space="preserve"> được gọi là có phân bố mũ tham số </w:t>
      </w:r>
      <w:r w:rsidR="004F0C5B" w:rsidRPr="004C1E28">
        <w:rPr>
          <w:i/>
          <w:position w:val="-6"/>
          <w:sz w:val="24"/>
          <w:szCs w:val="24"/>
        </w:rPr>
        <w:object w:dxaOrig="560" w:dyaOrig="279" w14:anchorId="409D92C3">
          <v:shape id="_x0000_i1367" type="#_x0000_t75" style="width:27.65pt;height:13.8pt" o:ole="" fillcolor="window">
            <v:imagedata r:id="rId1070" o:title=""/>
          </v:shape>
          <o:OLEObject Type="Embed" ProgID="Equation.DSMT4" ShapeID="_x0000_i1367" DrawAspect="Content" ObjectID="_1588818913" r:id="rId1071"/>
        </w:object>
      </w:r>
      <w:r w:rsidRPr="004C1E28">
        <w:rPr>
          <w:i/>
          <w:sz w:val="24"/>
          <w:szCs w:val="24"/>
        </w:rPr>
        <w:t xml:space="preserve"> nếu </w:t>
      </w:r>
      <w:r w:rsidR="00063905" w:rsidRPr="004C1E28">
        <w:rPr>
          <w:i/>
          <w:sz w:val="24"/>
          <w:szCs w:val="24"/>
        </w:rPr>
        <w:t>hàm mật độ xác suất</w:t>
      </w:r>
      <w:r w:rsidR="00257DBE">
        <w:rPr>
          <w:i/>
          <w:sz w:val="24"/>
          <w:szCs w:val="24"/>
        </w:rPr>
        <w:t xml:space="preserve"> xác định như sau</w:t>
      </w:r>
      <w:r w:rsidRPr="004C1E28">
        <w:rPr>
          <w:i/>
          <w:sz w:val="24"/>
          <w:szCs w:val="24"/>
        </w:rPr>
        <w:t>:</w:t>
      </w:r>
    </w:p>
    <w:p w14:paraId="468802B2" w14:textId="77777777" w:rsidR="001A704A" w:rsidRPr="004C1E28" w:rsidRDefault="00210019" w:rsidP="009553B9">
      <w:pPr>
        <w:autoSpaceDE w:val="0"/>
        <w:autoSpaceDN w:val="0"/>
        <w:adjustRightInd w:val="0"/>
        <w:ind w:right="62"/>
        <w:jc w:val="right"/>
        <w:rPr>
          <w:b/>
          <w:sz w:val="24"/>
          <w:szCs w:val="24"/>
        </w:rPr>
      </w:pPr>
      <w:r w:rsidRPr="004C1E28">
        <w:rPr>
          <w:position w:val="-34"/>
          <w:sz w:val="24"/>
          <w:szCs w:val="24"/>
        </w:rPr>
        <w:object w:dxaOrig="2799" w:dyaOrig="800" w14:anchorId="78140EF7">
          <v:shape id="_x0000_i1368" type="#_x0000_t75" style="width:139.4pt;height:39.75pt" o:ole="" fillcolor="window">
            <v:imagedata r:id="rId1072" o:title=""/>
          </v:shape>
          <o:OLEObject Type="Embed" ProgID="Equation.DSMT4" ShapeID="_x0000_i1368" DrawAspect="Content" ObjectID="_1588818914" r:id="rId1073"/>
        </w:object>
      </w:r>
      <w:r w:rsidR="001A704A" w:rsidRPr="004C1E28">
        <w:rPr>
          <w:sz w:val="24"/>
          <w:szCs w:val="24"/>
        </w:rPr>
        <w:t xml:space="preserve"> </w:t>
      </w:r>
      <w:r w:rsidR="001A704A" w:rsidRPr="004C1E28">
        <w:rPr>
          <w:sz w:val="24"/>
          <w:szCs w:val="24"/>
        </w:rPr>
        <w:tab/>
      </w:r>
      <w:r w:rsidR="001A704A" w:rsidRPr="004C1E28">
        <w:rPr>
          <w:sz w:val="24"/>
          <w:szCs w:val="24"/>
        </w:rPr>
        <w:tab/>
      </w:r>
      <w:r w:rsidR="001A704A" w:rsidRPr="004C1E28">
        <w:rPr>
          <w:sz w:val="24"/>
          <w:szCs w:val="24"/>
        </w:rPr>
        <w:tab/>
        <w:t xml:space="preserve">        </w:t>
      </w:r>
      <w:r w:rsidR="009553B9">
        <w:rPr>
          <w:sz w:val="24"/>
          <w:szCs w:val="24"/>
        </w:rPr>
        <w:t xml:space="preserve">    </w:t>
      </w:r>
      <w:r w:rsidR="00193B4D">
        <w:rPr>
          <w:sz w:val="24"/>
          <w:szCs w:val="24"/>
        </w:rPr>
        <w:t xml:space="preserve">    </w:t>
      </w:r>
      <w:r w:rsidR="001A704A" w:rsidRPr="004C1E28">
        <w:rPr>
          <w:b/>
          <w:sz w:val="24"/>
          <w:szCs w:val="24"/>
        </w:rPr>
        <w:t>(2.</w:t>
      </w:r>
      <w:r w:rsidR="006B5844">
        <w:rPr>
          <w:b/>
          <w:sz w:val="24"/>
          <w:szCs w:val="24"/>
        </w:rPr>
        <w:t>32</w:t>
      </w:r>
      <w:r w:rsidR="001A704A" w:rsidRPr="004C1E28">
        <w:rPr>
          <w:b/>
          <w:sz w:val="24"/>
          <w:szCs w:val="24"/>
        </w:rPr>
        <w:t>)</w:t>
      </w:r>
    </w:p>
    <w:p w14:paraId="6ADC3E67" w14:textId="77777777" w:rsidR="001A704A" w:rsidRPr="004C1E28" w:rsidRDefault="003D157D" w:rsidP="00965852">
      <w:pPr>
        <w:autoSpaceDE w:val="0"/>
        <w:autoSpaceDN w:val="0"/>
        <w:adjustRightInd w:val="0"/>
        <w:ind w:right="62"/>
        <w:rPr>
          <w:sz w:val="24"/>
          <w:szCs w:val="24"/>
        </w:rPr>
      </w:pPr>
      <w:r w:rsidRPr="004C1E28">
        <w:rPr>
          <w:sz w:val="24"/>
          <w:szCs w:val="24"/>
        </w:rPr>
        <w:t>Hàm phân bố xác suất</w:t>
      </w:r>
      <w:r w:rsidR="001A704A" w:rsidRPr="004C1E28">
        <w:rPr>
          <w:sz w:val="24"/>
          <w:szCs w:val="24"/>
        </w:rPr>
        <w:t xml:space="preserve"> </w:t>
      </w:r>
    </w:p>
    <w:p w14:paraId="1E52EA29" w14:textId="77777777" w:rsidR="001A704A" w:rsidRPr="004C1E28" w:rsidRDefault="001A704A" w:rsidP="009553B9">
      <w:pPr>
        <w:autoSpaceDE w:val="0"/>
        <w:autoSpaceDN w:val="0"/>
        <w:adjustRightInd w:val="0"/>
        <w:ind w:right="62"/>
        <w:jc w:val="right"/>
        <w:rPr>
          <w:b/>
          <w:sz w:val="24"/>
          <w:szCs w:val="24"/>
        </w:rPr>
      </w:pPr>
      <w:r w:rsidRPr="004C1E28">
        <w:rPr>
          <w:sz w:val="24"/>
          <w:szCs w:val="24"/>
        </w:rPr>
        <w:tab/>
      </w:r>
      <w:r w:rsidRPr="004C1E28">
        <w:rPr>
          <w:sz w:val="24"/>
          <w:szCs w:val="24"/>
        </w:rPr>
        <w:tab/>
      </w:r>
      <w:r w:rsidRPr="004C1E28">
        <w:rPr>
          <w:sz w:val="24"/>
          <w:szCs w:val="24"/>
        </w:rPr>
        <w:tab/>
      </w:r>
      <w:r w:rsidRPr="004C1E28">
        <w:rPr>
          <w:sz w:val="24"/>
          <w:szCs w:val="24"/>
        </w:rPr>
        <w:tab/>
      </w:r>
      <w:r w:rsidR="00210019" w:rsidRPr="004C1E28">
        <w:rPr>
          <w:position w:val="-34"/>
          <w:sz w:val="24"/>
          <w:szCs w:val="24"/>
        </w:rPr>
        <w:object w:dxaOrig="4160" w:dyaOrig="800" w14:anchorId="348F088D">
          <v:shape id="_x0000_i1369" type="#_x0000_t75" style="width:207.95pt;height:39.75pt" o:ole="" fillcolor="window">
            <v:imagedata r:id="rId1074" o:title=""/>
          </v:shape>
          <o:OLEObject Type="Embed" ProgID="Equation.DSMT4" ShapeID="_x0000_i1369" DrawAspect="Content" ObjectID="_1588818915" r:id="rId1075"/>
        </w:object>
      </w:r>
      <w:r w:rsidRPr="004C1E28">
        <w:rPr>
          <w:sz w:val="24"/>
          <w:szCs w:val="24"/>
        </w:rPr>
        <w:tab/>
      </w:r>
      <w:r w:rsidRPr="004C1E28">
        <w:rPr>
          <w:sz w:val="24"/>
          <w:szCs w:val="24"/>
        </w:rPr>
        <w:tab/>
        <w:t xml:space="preserve">      </w:t>
      </w:r>
      <w:r w:rsidR="009553B9">
        <w:rPr>
          <w:sz w:val="24"/>
          <w:szCs w:val="24"/>
        </w:rPr>
        <w:t xml:space="preserve">       </w:t>
      </w:r>
      <w:r w:rsidRPr="004C1E28">
        <w:rPr>
          <w:b/>
          <w:sz w:val="24"/>
          <w:szCs w:val="24"/>
        </w:rPr>
        <w:t>(2.</w:t>
      </w:r>
      <w:r w:rsidR="006B5844">
        <w:rPr>
          <w:b/>
          <w:sz w:val="24"/>
          <w:szCs w:val="24"/>
        </w:rPr>
        <w:t>33</w:t>
      </w:r>
      <w:r w:rsidRPr="004C1E28">
        <w:rPr>
          <w:b/>
          <w:sz w:val="24"/>
          <w:szCs w:val="24"/>
        </w:rPr>
        <w:t>)</w:t>
      </w:r>
    </w:p>
    <w:p w14:paraId="6DEDDA5E" w14:textId="77777777" w:rsidR="001F35C3" w:rsidRDefault="00753227" w:rsidP="00965852">
      <w:pPr>
        <w:autoSpaceDE w:val="0"/>
        <w:autoSpaceDN w:val="0"/>
        <w:adjustRightInd w:val="0"/>
        <w:ind w:right="62"/>
        <w:rPr>
          <w:sz w:val="24"/>
          <w:szCs w:val="24"/>
        </w:rPr>
      </w:pPr>
      <w:r>
        <w:rPr>
          <w:noProof/>
          <w:sz w:val="24"/>
          <w:szCs w:val="24"/>
        </w:rPr>
        <mc:AlternateContent>
          <mc:Choice Requires="wpg">
            <w:drawing>
              <wp:anchor distT="0" distB="0" distL="114300" distR="114300" simplePos="0" relativeHeight="251650048" behindDoc="0" locked="0" layoutInCell="1" allowOverlap="1" wp14:anchorId="6E47D592" wp14:editId="54D945C3">
                <wp:simplePos x="0" y="0"/>
                <wp:positionH relativeFrom="column">
                  <wp:posOffset>114300</wp:posOffset>
                </wp:positionH>
                <wp:positionV relativeFrom="paragraph">
                  <wp:posOffset>260985</wp:posOffset>
                </wp:positionV>
                <wp:extent cx="5793105" cy="2219325"/>
                <wp:effectExtent l="0" t="0" r="0" b="0"/>
                <wp:wrapNone/>
                <wp:docPr id="1335" name="Group 16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93105" cy="2219325"/>
                          <a:chOff x="1476" y="13403"/>
                          <a:chExt cx="9123" cy="3495"/>
                        </a:xfrm>
                      </wpg:grpSpPr>
                      <wps:wsp>
                        <wps:cNvPr id="1336" name="Line 1246"/>
                        <wps:cNvCnPr/>
                        <wps:spPr bwMode="auto">
                          <a:xfrm>
                            <a:off x="1619" y="15607"/>
                            <a:ext cx="3985"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37" name="Line 1247"/>
                        <wps:cNvCnPr/>
                        <wps:spPr bwMode="auto">
                          <a:xfrm flipV="1">
                            <a:off x="2331" y="13596"/>
                            <a:ext cx="0" cy="2346"/>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38" name="Text Box 1253"/>
                        <wps:cNvSpPr txBox="1">
                          <a:spLocks noChangeArrowheads="1"/>
                        </wps:cNvSpPr>
                        <wps:spPr bwMode="auto">
                          <a:xfrm>
                            <a:off x="3241" y="15581"/>
                            <a:ext cx="649"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324BAC" w14:textId="77777777" w:rsidR="005A2386" w:rsidRDefault="005A2386" w:rsidP="001F35C3">
                              <w:pPr>
                                <w:ind w:firstLine="0"/>
                              </w:pPr>
                              <w:r w:rsidRPr="00690848">
                                <w:rPr>
                                  <w:position w:val="-10"/>
                                </w:rPr>
                                <w:object w:dxaOrig="360" w:dyaOrig="320" w14:anchorId="6B53C9B1">
                                  <v:shape id="_x0000_i2149" type="#_x0000_t75" style="width:17.85pt;height:16.15pt" o:ole="" fillcolor="window">
                                    <v:imagedata r:id="rId1076" o:title=""/>
                                  </v:shape>
                                  <o:OLEObject Type="Embed" ProgID="Equation.DSMT4" ShapeID="_x0000_i2149" DrawAspect="Content" ObjectID="_1588819695" r:id="rId1077"/>
                                </w:object>
                              </w:r>
                            </w:p>
                          </w:txbxContent>
                        </wps:txbx>
                        <wps:bodyPr rot="0" vert="horz" wrap="none" lIns="91440" tIns="45720" rIns="91440" bIns="45720" anchor="t" anchorCtr="0" upright="1">
                          <a:spAutoFit/>
                        </wps:bodyPr>
                      </wps:wsp>
                      <wps:wsp>
                        <wps:cNvPr id="1339" name="Text Box 1255"/>
                        <wps:cNvSpPr txBox="1">
                          <a:spLocks noChangeArrowheads="1"/>
                        </wps:cNvSpPr>
                        <wps:spPr bwMode="auto">
                          <a:xfrm>
                            <a:off x="3186" y="14282"/>
                            <a:ext cx="880" cy="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003B66" w14:textId="77777777" w:rsidR="005A2386" w:rsidRDefault="005A2386" w:rsidP="001F35C3">
                              <w:pPr>
                                <w:ind w:firstLine="0"/>
                              </w:pPr>
                              <w:r w:rsidRPr="000236B6">
                                <w:rPr>
                                  <w:position w:val="-6"/>
                                </w:rPr>
                                <w:object w:dxaOrig="600" w:dyaOrig="340" w14:anchorId="086D8942">
                                  <v:shape id="_x0000_i2150" type="#_x0000_t75" style="width:29.4pt;height:17.3pt" o:ole="" fillcolor="window">
                                    <v:imagedata r:id="rId1078" o:title=""/>
                                  </v:shape>
                                  <o:OLEObject Type="Embed" ProgID="Equation.DSMT4" ShapeID="_x0000_i2150" DrawAspect="Content" ObjectID="_1588819696" r:id="rId1079"/>
                                </w:object>
                              </w:r>
                            </w:p>
                          </w:txbxContent>
                        </wps:txbx>
                        <wps:bodyPr rot="0" vert="horz" wrap="none" lIns="91440" tIns="45720" rIns="91440" bIns="45720" anchor="t" anchorCtr="0" upright="1">
                          <a:spAutoFit/>
                        </wps:bodyPr>
                      </wps:wsp>
                      <wps:wsp>
                        <wps:cNvPr id="1340" name="Text Box 1258"/>
                        <wps:cNvSpPr txBox="1">
                          <a:spLocks noChangeArrowheads="1"/>
                        </wps:cNvSpPr>
                        <wps:spPr bwMode="auto">
                          <a:xfrm>
                            <a:off x="1836" y="15477"/>
                            <a:ext cx="529"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083AA8" w14:textId="77777777" w:rsidR="005A2386" w:rsidRDefault="005A2386" w:rsidP="001F35C3">
                              <w:pPr>
                                <w:ind w:firstLine="0"/>
                              </w:pPr>
                              <w:r w:rsidRPr="00643B76">
                                <w:rPr>
                                  <w:position w:val="-6"/>
                                </w:rPr>
                                <w:object w:dxaOrig="240" w:dyaOrig="279" w14:anchorId="6D37697D">
                                  <v:shape id="_x0000_i2151" type="#_x0000_t75" style="width:11.5pt;height:16.7pt" o:ole="" fillcolor="window">
                                    <v:imagedata r:id="rId1035" o:title=""/>
                                  </v:shape>
                                  <o:OLEObject Type="Embed" ProgID="Equation.DSMT4" ShapeID="_x0000_i2151" DrawAspect="Content" ObjectID="_1588819697" r:id="rId1080"/>
                                </w:object>
                              </w:r>
                            </w:p>
                          </w:txbxContent>
                        </wps:txbx>
                        <wps:bodyPr rot="0" vert="horz" wrap="none" lIns="91440" tIns="45720" rIns="91440" bIns="45720" anchor="t" anchorCtr="0" upright="1">
                          <a:spAutoFit/>
                        </wps:bodyPr>
                      </wps:wsp>
                      <wps:wsp>
                        <wps:cNvPr id="1341" name="Text Box 1259"/>
                        <wps:cNvSpPr txBox="1">
                          <a:spLocks noChangeArrowheads="1"/>
                        </wps:cNvSpPr>
                        <wps:spPr bwMode="auto">
                          <a:xfrm>
                            <a:off x="5291" y="15498"/>
                            <a:ext cx="433"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8C5E53" w14:textId="77777777" w:rsidR="005A2386" w:rsidRDefault="005A2386" w:rsidP="001F35C3">
                              <w:pPr>
                                <w:ind w:firstLine="0"/>
                              </w:pPr>
                              <w:r>
                                <w:rPr>
                                  <w:position w:val="-16"/>
                                </w:rPr>
                                <w:object w:dxaOrig="279" w:dyaOrig="400" w14:anchorId="01D6C950">
                                  <v:shape id="_x0000_i2152" type="#_x0000_t75" style="width:13.8pt;height:20.15pt" o:ole="" fillcolor="window">
                                    <v:imagedata r:id="rId1037" o:title=""/>
                                  </v:shape>
                                  <o:OLEObject Type="Embed" ProgID="Equation.3" ShapeID="_x0000_i2152" DrawAspect="Content" ObjectID="_1588819698" r:id="rId1081"/>
                                </w:object>
                              </w:r>
                            </w:p>
                          </w:txbxContent>
                        </wps:txbx>
                        <wps:bodyPr rot="0" vert="horz" wrap="square" lIns="91440" tIns="45720" rIns="91440" bIns="45720" anchor="t" anchorCtr="0" upright="1">
                          <a:noAutofit/>
                        </wps:bodyPr>
                      </wps:wsp>
                      <wps:wsp>
                        <wps:cNvPr id="1342" name="Text Box 1260"/>
                        <wps:cNvSpPr txBox="1">
                          <a:spLocks noChangeArrowheads="1"/>
                        </wps:cNvSpPr>
                        <wps:spPr bwMode="auto">
                          <a:xfrm>
                            <a:off x="1476" y="13407"/>
                            <a:ext cx="941"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270EBE" w14:textId="77777777" w:rsidR="005A2386" w:rsidRDefault="005A2386" w:rsidP="001F35C3">
                              <w:pPr>
                                <w:ind w:firstLine="0"/>
                              </w:pPr>
                              <w:r w:rsidRPr="004E5B23">
                                <w:rPr>
                                  <w:position w:val="-12"/>
                                </w:rPr>
                                <w:object w:dxaOrig="660" w:dyaOrig="360" w14:anchorId="27F5C0EE">
                                  <v:shape id="_x0000_i2153" type="#_x0000_t75" style="width:32.85pt;height:17.85pt" o:ole="" fillcolor="window">
                                    <v:imagedata r:id="rId1039" o:title=""/>
                                  </v:shape>
                                  <o:OLEObject Type="Embed" ProgID="Equation.DSMT4" ShapeID="_x0000_i2153" DrawAspect="Content" ObjectID="_1588819699" r:id="rId1082"/>
                                </w:object>
                              </w:r>
                            </w:p>
                          </w:txbxContent>
                        </wps:txbx>
                        <wps:bodyPr rot="0" vert="horz" wrap="none" lIns="91440" tIns="45720" rIns="91440" bIns="45720" anchor="t" anchorCtr="0" upright="1">
                          <a:spAutoFit/>
                        </wps:bodyPr>
                      </wps:wsp>
                      <wps:wsp>
                        <wps:cNvPr id="1343" name="Line 1263"/>
                        <wps:cNvCnPr/>
                        <wps:spPr bwMode="auto">
                          <a:xfrm>
                            <a:off x="6367" y="15669"/>
                            <a:ext cx="4093"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44" name="Line 1264"/>
                        <wps:cNvCnPr/>
                        <wps:spPr bwMode="auto">
                          <a:xfrm flipV="1">
                            <a:off x="6921" y="13583"/>
                            <a:ext cx="0" cy="2406"/>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45" name="Text Box 1269"/>
                        <wps:cNvSpPr txBox="1">
                          <a:spLocks noChangeArrowheads="1"/>
                        </wps:cNvSpPr>
                        <wps:spPr bwMode="auto">
                          <a:xfrm>
                            <a:off x="8271" y="15752"/>
                            <a:ext cx="649"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C21879" w14:textId="77777777" w:rsidR="005A2386" w:rsidRDefault="005A2386" w:rsidP="001F35C3">
                              <w:pPr>
                                <w:ind w:firstLine="0"/>
                              </w:pPr>
                              <w:r w:rsidRPr="00690848">
                                <w:rPr>
                                  <w:position w:val="-10"/>
                                </w:rPr>
                                <w:object w:dxaOrig="360" w:dyaOrig="320" w14:anchorId="19F72D27">
                                  <v:shape id="_x0000_i2154" type="#_x0000_t75" style="width:17.85pt;height:16.15pt" o:ole="" fillcolor="window">
                                    <v:imagedata r:id="rId1083" o:title=""/>
                                  </v:shape>
                                  <o:OLEObject Type="Embed" ProgID="Equation.DSMT4" ShapeID="_x0000_i2154" DrawAspect="Content" ObjectID="_1588819700" r:id="rId1084"/>
                                </w:object>
                              </w:r>
                            </w:p>
                          </w:txbxContent>
                        </wps:txbx>
                        <wps:bodyPr rot="0" vert="horz" wrap="none" lIns="91440" tIns="45720" rIns="91440" bIns="45720" anchor="t" anchorCtr="0" upright="1">
                          <a:spAutoFit/>
                        </wps:bodyPr>
                      </wps:wsp>
                      <wps:wsp>
                        <wps:cNvPr id="1346" name="Text Box 1270" descr="Light upward diagonal"/>
                        <wps:cNvSpPr txBox="1">
                          <a:spLocks noChangeArrowheads="1"/>
                        </wps:cNvSpPr>
                        <wps:spPr bwMode="auto">
                          <a:xfrm>
                            <a:off x="6081" y="13403"/>
                            <a:ext cx="760" cy="591"/>
                          </a:xfrm>
                          <a:prstGeom prst="rect">
                            <a:avLst/>
                          </a:prstGeom>
                          <a:noFill/>
                          <a:ln>
                            <a:noFill/>
                          </a:ln>
                          <a:extLst>
                            <a:ext uri="{909E8E84-426E-40DD-AFC4-6F175D3DCCD1}">
                              <a14:hiddenFill xmlns:a14="http://schemas.microsoft.com/office/drawing/2010/main">
                                <a:pattFill prst="ltUpDiag">
                                  <a:fgClr>
                                    <a:srgbClr val="000000"/>
                                  </a:fgClr>
                                  <a:bgClr>
                                    <a:srgbClr val="FFFFFF"/>
                                  </a:bgClr>
                                </a:patt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245B43" w14:textId="77777777" w:rsidR="005A2386" w:rsidRDefault="005A2386" w:rsidP="001F35C3">
                              <w:pPr>
                                <w:ind w:firstLine="0"/>
                              </w:pPr>
                              <w:r w:rsidRPr="004E5B23">
                                <w:rPr>
                                  <w:position w:val="-12"/>
                                </w:rPr>
                                <w:object w:dxaOrig="680" w:dyaOrig="360" w14:anchorId="3A8BEE9C">
                                  <v:shape id="_x0000_i2155" type="#_x0000_t75" style="width:34pt;height:17.85pt" o:ole="" fillcolor="window">
                                    <v:imagedata r:id="rId1045" o:title=""/>
                                  </v:shape>
                                  <o:OLEObject Type="Embed" ProgID="Equation.DSMT4" ShapeID="_x0000_i2155" DrawAspect="Content" ObjectID="_1588819701" r:id="rId1085"/>
                                </w:object>
                              </w:r>
                            </w:p>
                          </w:txbxContent>
                        </wps:txbx>
                        <wps:bodyPr rot="0" vert="horz" wrap="square" lIns="91440" tIns="45720" rIns="91440" bIns="45720" anchor="t" anchorCtr="0" upright="1">
                          <a:noAutofit/>
                        </wps:bodyPr>
                      </wps:wsp>
                      <wps:wsp>
                        <wps:cNvPr id="1347" name="Line 1271"/>
                        <wps:cNvCnPr/>
                        <wps:spPr bwMode="auto">
                          <a:xfrm>
                            <a:off x="6919" y="14258"/>
                            <a:ext cx="3152"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48" name="Text Box 1272"/>
                        <wps:cNvSpPr txBox="1">
                          <a:spLocks noChangeArrowheads="1"/>
                        </wps:cNvSpPr>
                        <wps:spPr bwMode="auto">
                          <a:xfrm>
                            <a:off x="6471" y="14063"/>
                            <a:ext cx="437"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86B6EA" w14:textId="77777777" w:rsidR="005A2386" w:rsidRDefault="005A2386" w:rsidP="001F35C3">
                              <w:pPr>
                                <w:ind w:firstLine="0"/>
                              </w:pPr>
                              <w:r w:rsidRPr="001F35C3">
                                <w:rPr>
                                  <w:position w:val="-4"/>
                                </w:rPr>
                                <w:object w:dxaOrig="139" w:dyaOrig="260" w14:anchorId="254DAE6A">
                                  <v:shape id="_x0000_i2156" type="#_x0000_t75" style="width:7.5pt;height:12.65pt" o:ole="" fillcolor="window">
                                    <v:imagedata r:id="rId1086" o:title=""/>
                                  </v:shape>
                                  <o:OLEObject Type="Embed" ProgID="Equation.DSMT4" ShapeID="_x0000_i2156" DrawAspect="Content" ObjectID="_1588819702" r:id="rId1087"/>
                                </w:object>
                              </w:r>
                            </w:p>
                          </w:txbxContent>
                        </wps:txbx>
                        <wps:bodyPr rot="0" vert="horz" wrap="none" lIns="91440" tIns="45720" rIns="91440" bIns="45720" anchor="t" anchorCtr="0" upright="1">
                          <a:spAutoFit/>
                        </wps:bodyPr>
                      </wps:wsp>
                      <wps:wsp>
                        <wps:cNvPr id="1349" name="Text Box 1273"/>
                        <wps:cNvSpPr txBox="1">
                          <a:spLocks noChangeArrowheads="1"/>
                        </wps:cNvSpPr>
                        <wps:spPr bwMode="auto">
                          <a:xfrm>
                            <a:off x="6471" y="15536"/>
                            <a:ext cx="523"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0095B5" w14:textId="77777777" w:rsidR="005A2386" w:rsidRDefault="005A2386" w:rsidP="001F35C3">
                              <w:pPr>
                                <w:ind w:firstLine="0"/>
                              </w:pPr>
                              <w:r w:rsidRPr="00643B76">
                                <w:rPr>
                                  <w:position w:val="-6"/>
                                </w:rPr>
                                <w:object w:dxaOrig="240" w:dyaOrig="279" w14:anchorId="3028E6E2">
                                  <v:shape id="_x0000_i2157" type="#_x0000_t75" style="width:11.5pt;height:13.8pt" o:ole="" fillcolor="window">
                                    <v:imagedata r:id="rId1049" o:title=""/>
                                  </v:shape>
                                  <o:OLEObject Type="Embed" ProgID="Equation.DSMT4" ShapeID="_x0000_i2157" DrawAspect="Content" ObjectID="_1588819703" r:id="rId1088"/>
                                </w:object>
                              </w:r>
                            </w:p>
                          </w:txbxContent>
                        </wps:txbx>
                        <wps:bodyPr rot="0" vert="horz" wrap="none" lIns="91440" tIns="45720" rIns="91440" bIns="45720" anchor="t" anchorCtr="0" upright="1">
                          <a:spAutoFit/>
                        </wps:bodyPr>
                      </wps:wsp>
                      <wps:wsp>
                        <wps:cNvPr id="1350" name="Text Box 1274"/>
                        <wps:cNvSpPr txBox="1">
                          <a:spLocks noChangeArrowheads="1"/>
                        </wps:cNvSpPr>
                        <wps:spPr bwMode="auto">
                          <a:xfrm>
                            <a:off x="10154" y="15533"/>
                            <a:ext cx="445"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1F59F4" w14:textId="77777777" w:rsidR="005A2386" w:rsidRDefault="005A2386" w:rsidP="001F35C3">
                              <w:pPr>
                                <w:ind w:firstLine="0"/>
                              </w:pPr>
                              <w:r>
                                <w:rPr>
                                  <w:position w:val="-16"/>
                                </w:rPr>
                                <w:object w:dxaOrig="279" w:dyaOrig="400" w14:anchorId="2C2E45CB">
                                  <v:shape id="_x0000_i2158" type="#_x0000_t75" style="width:13.8pt;height:20.15pt" o:ole="" fillcolor="window">
                                    <v:imagedata r:id="rId1037" o:title=""/>
                                  </v:shape>
                                  <o:OLEObject Type="Embed" ProgID="Equation.3" ShapeID="_x0000_i2158" DrawAspect="Content" ObjectID="_1588819704" r:id="rId1089"/>
                                </w:object>
                              </w:r>
                            </w:p>
                          </w:txbxContent>
                        </wps:txbx>
                        <wps:bodyPr rot="0" vert="horz" wrap="square" lIns="91440" tIns="45720" rIns="91440" bIns="45720" anchor="t" anchorCtr="0" upright="1">
                          <a:noAutofit/>
                        </wps:bodyPr>
                      </wps:wsp>
                      <wps:wsp>
                        <wps:cNvPr id="1351" name="Text Box 1276"/>
                        <wps:cNvSpPr txBox="1">
                          <a:spLocks noChangeArrowheads="1"/>
                        </wps:cNvSpPr>
                        <wps:spPr bwMode="auto">
                          <a:xfrm>
                            <a:off x="3762" y="16257"/>
                            <a:ext cx="4329" cy="6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1DC37C" w14:textId="77777777" w:rsidR="005A2386" w:rsidRDefault="005A2386" w:rsidP="001F35C3">
                              <w:pPr>
                                <w:ind w:firstLine="0"/>
                              </w:pPr>
                              <w:r>
                                <w:rPr>
                                  <w:i/>
                                </w:rPr>
                                <w:t xml:space="preserve">Hình </w:t>
                              </w:r>
                              <w:proofErr w:type="gramStart"/>
                              <w:r>
                                <w:rPr>
                                  <w:i/>
                                </w:rPr>
                                <w:t xml:space="preserve">2.11  </w:t>
                              </w:r>
                              <w:r w:rsidRPr="00643B76">
                                <w:t>Phân</w:t>
                              </w:r>
                              <w:proofErr w:type="gramEnd"/>
                              <w:r w:rsidRPr="00643B76">
                                <w:t xml:space="preserve"> bố </w:t>
                              </w:r>
                              <w:r>
                                <w:t xml:space="preserve">mũ tham số </w:t>
                              </w:r>
                              <w:r w:rsidRPr="001F35C3">
                                <w:rPr>
                                  <w:position w:val="-6"/>
                                </w:rPr>
                                <w:object w:dxaOrig="780" w:dyaOrig="279" w14:anchorId="0638407C">
                                  <v:shape id="_x0000_i2159" type="#_x0000_t75" style="width:39.15pt;height:13.8pt" o:ole="" fillcolor="window">
                                    <v:imagedata r:id="rId1090" o:title=""/>
                                  </v:shape>
                                  <o:OLEObject Type="Embed" ProgID="Equation.DSMT4" ShapeID="_x0000_i2159" DrawAspect="Content" ObjectID="_1588819705" r:id="rId1091"/>
                                </w:object>
                              </w:r>
                            </w:p>
                          </w:txbxContent>
                        </wps:txbx>
                        <wps:bodyPr rot="0" vert="horz" wrap="square" lIns="91440" tIns="45720" rIns="91440" bIns="45720" anchor="t" anchorCtr="0" upright="1">
                          <a:noAutofit/>
                        </wps:bodyPr>
                      </wps:wsp>
                      <wpg:grpSp>
                        <wpg:cNvPr id="1352" name="Group 1312"/>
                        <wpg:cNvGrpSpPr>
                          <a:grpSpLocks/>
                        </wpg:cNvGrpSpPr>
                        <wpg:grpSpPr bwMode="auto">
                          <a:xfrm>
                            <a:off x="2331" y="14177"/>
                            <a:ext cx="3060" cy="1320"/>
                            <a:chOff x="2777" y="9060"/>
                            <a:chExt cx="7000" cy="4587"/>
                          </a:xfrm>
                        </wpg:grpSpPr>
                        <wps:wsp>
                          <wps:cNvPr id="1353" name="Freeform 1313"/>
                          <wps:cNvSpPr>
                            <a:spLocks/>
                          </wps:cNvSpPr>
                          <wps:spPr bwMode="auto">
                            <a:xfrm>
                              <a:off x="2777" y="9060"/>
                              <a:ext cx="2760" cy="3840"/>
                            </a:xfrm>
                            <a:custGeom>
                              <a:avLst/>
                              <a:gdLst>
                                <a:gd name="T0" fmla="*/ 45 w 2760"/>
                                <a:gd name="T1" fmla="*/ 135 h 3840"/>
                                <a:gd name="T2" fmla="*/ 105 w 2760"/>
                                <a:gd name="T3" fmla="*/ 315 h 3840"/>
                                <a:gd name="T4" fmla="*/ 180 w 2760"/>
                                <a:gd name="T5" fmla="*/ 495 h 3840"/>
                                <a:gd name="T6" fmla="*/ 240 w 2760"/>
                                <a:gd name="T7" fmla="*/ 675 h 3840"/>
                                <a:gd name="T8" fmla="*/ 300 w 2760"/>
                                <a:gd name="T9" fmla="*/ 825 h 3840"/>
                                <a:gd name="T10" fmla="*/ 375 w 2760"/>
                                <a:gd name="T11" fmla="*/ 990 h 3840"/>
                                <a:gd name="T12" fmla="*/ 435 w 2760"/>
                                <a:gd name="T13" fmla="*/ 1140 h 3840"/>
                                <a:gd name="T14" fmla="*/ 495 w 2760"/>
                                <a:gd name="T15" fmla="*/ 1290 h 3840"/>
                                <a:gd name="T16" fmla="*/ 570 w 2760"/>
                                <a:gd name="T17" fmla="*/ 1425 h 3840"/>
                                <a:gd name="T18" fmla="*/ 630 w 2760"/>
                                <a:gd name="T19" fmla="*/ 1560 h 3840"/>
                                <a:gd name="T20" fmla="*/ 690 w 2760"/>
                                <a:gd name="T21" fmla="*/ 1680 h 3840"/>
                                <a:gd name="T22" fmla="*/ 765 w 2760"/>
                                <a:gd name="T23" fmla="*/ 1800 h 3840"/>
                                <a:gd name="T24" fmla="*/ 825 w 2760"/>
                                <a:gd name="T25" fmla="*/ 1920 h 3840"/>
                                <a:gd name="T26" fmla="*/ 885 w 2760"/>
                                <a:gd name="T27" fmla="*/ 2040 h 3840"/>
                                <a:gd name="T28" fmla="*/ 960 w 2760"/>
                                <a:gd name="T29" fmla="*/ 2145 h 3840"/>
                                <a:gd name="T30" fmla="*/ 1020 w 2760"/>
                                <a:gd name="T31" fmla="*/ 2235 h 3840"/>
                                <a:gd name="T32" fmla="*/ 1080 w 2760"/>
                                <a:gd name="T33" fmla="*/ 2340 h 3840"/>
                                <a:gd name="T34" fmla="*/ 1155 w 2760"/>
                                <a:gd name="T35" fmla="*/ 2430 h 3840"/>
                                <a:gd name="T36" fmla="*/ 1215 w 2760"/>
                                <a:gd name="T37" fmla="*/ 2520 h 3840"/>
                                <a:gd name="T38" fmla="*/ 1275 w 2760"/>
                                <a:gd name="T39" fmla="*/ 2610 h 3840"/>
                                <a:gd name="T40" fmla="*/ 1350 w 2760"/>
                                <a:gd name="T41" fmla="*/ 2700 h 3840"/>
                                <a:gd name="T42" fmla="*/ 1410 w 2760"/>
                                <a:gd name="T43" fmla="*/ 2775 h 3840"/>
                                <a:gd name="T44" fmla="*/ 1470 w 2760"/>
                                <a:gd name="T45" fmla="*/ 2850 h 3840"/>
                                <a:gd name="T46" fmla="*/ 1545 w 2760"/>
                                <a:gd name="T47" fmla="*/ 2925 h 3840"/>
                                <a:gd name="T48" fmla="*/ 1605 w 2760"/>
                                <a:gd name="T49" fmla="*/ 2985 h 3840"/>
                                <a:gd name="T50" fmla="*/ 1665 w 2760"/>
                                <a:gd name="T51" fmla="*/ 3060 h 3840"/>
                                <a:gd name="T52" fmla="*/ 1740 w 2760"/>
                                <a:gd name="T53" fmla="*/ 3120 h 3840"/>
                                <a:gd name="T54" fmla="*/ 1800 w 2760"/>
                                <a:gd name="T55" fmla="*/ 3180 h 3840"/>
                                <a:gd name="T56" fmla="*/ 1860 w 2760"/>
                                <a:gd name="T57" fmla="*/ 3240 h 3840"/>
                                <a:gd name="T58" fmla="*/ 1935 w 2760"/>
                                <a:gd name="T59" fmla="*/ 3300 h 3840"/>
                                <a:gd name="T60" fmla="*/ 1995 w 2760"/>
                                <a:gd name="T61" fmla="*/ 3345 h 3840"/>
                                <a:gd name="T62" fmla="*/ 2055 w 2760"/>
                                <a:gd name="T63" fmla="*/ 3405 h 3840"/>
                                <a:gd name="T64" fmla="*/ 2130 w 2760"/>
                                <a:gd name="T65" fmla="*/ 3450 h 3840"/>
                                <a:gd name="T66" fmla="*/ 2190 w 2760"/>
                                <a:gd name="T67" fmla="*/ 3495 h 3840"/>
                                <a:gd name="T68" fmla="*/ 2250 w 2760"/>
                                <a:gd name="T69" fmla="*/ 3540 h 3840"/>
                                <a:gd name="T70" fmla="*/ 2325 w 2760"/>
                                <a:gd name="T71" fmla="*/ 3585 h 3840"/>
                                <a:gd name="T72" fmla="*/ 2385 w 2760"/>
                                <a:gd name="T73" fmla="*/ 3630 h 3840"/>
                                <a:gd name="T74" fmla="*/ 2445 w 2760"/>
                                <a:gd name="T75" fmla="*/ 3675 h 3840"/>
                                <a:gd name="T76" fmla="*/ 2520 w 2760"/>
                                <a:gd name="T77" fmla="*/ 3705 h 3840"/>
                                <a:gd name="T78" fmla="*/ 2580 w 2760"/>
                                <a:gd name="T79" fmla="*/ 3750 h 3840"/>
                                <a:gd name="T80" fmla="*/ 2640 w 2760"/>
                                <a:gd name="T81" fmla="*/ 3780 h 3840"/>
                                <a:gd name="T82" fmla="*/ 2715 w 2760"/>
                                <a:gd name="T83" fmla="*/ 3810 h 3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760" h="3840">
                                  <a:moveTo>
                                    <a:pt x="0" y="0"/>
                                  </a:moveTo>
                                  <a:lnTo>
                                    <a:pt x="15" y="60"/>
                                  </a:lnTo>
                                  <a:lnTo>
                                    <a:pt x="45" y="135"/>
                                  </a:lnTo>
                                  <a:lnTo>
                                    <a:pt x="60" y="195"/>
                                  </a:lnTo>
                                  <a:lnTo>
                                    <a:pt x="90" y="255"/>
                                  </a:lnTo>
                                  <a:lnTo>
                                    <a:pt x="105" y="315"/>
                                  </a:lnTo>
                                  <a:lnTo>
                                    <a:pt x="135" y="375"/>
                                  </a:lnTo>
                                  <a:lnTo>
                                    <a:pt x="150" y="435"/>
                                  </a:lnTo>
                                  <a:lnTo>
                                    <a:pt x="180" y="495"/>
                                  </a:lnTo>
                                  <a:lnTo>
                                    <a:pt x="195" y="555"/>
                                  </a:lnTo>
                                  <a:lnTo>
                                    <a:pt x="210" y="615"/>
                                  </a:lnTo>
                                  <a:lnTo>
                                    <a:pt x="240" y="675"/>
                                  </a:lnTo>
                                  <a:lnTo>
                                    <a:pt x="255" y="720"/>
                                  </a:lnTo>
                                  <a:lnTo>
                                    <a:pt x="285" y="780"/>
                                  </a:lnTo>
                                  <a:lnTo>
                                    <a:pt x="300" y="825"/>
                                  </a:lnTo>
                                  <a:lnTo>
                                    <a:pt x="330" y="885"/>
                                  </a:lnTo>
                                  <a:lnTo>
                                    <a:pt x="345" y="945"/>
                                  </a:lnTo>
                                  <a:lnTo>
                                    <a:pt x="375" y="990"/>
                                  </a:lnTo>
                                  <a:lnTo>
                                    <a:pt x="390" y="1035"/>
                                  </a:lnTo>
                                  <a:lnTo>
                                    <a:pt x="405" y="1095"/>
                                  </a:lnTo>
                                  <a:lnTo>
                                    <a:pt x="435" y="1140"/>
                                  </a:lnTo>
                                  <a:lnTo>
                                    <a:pt x="450" y="1185"/>
                                  </a:lnTo>
                                  <a:lnTo>
                                    <a:pt x="480" y="1230"/>
                                  </a:lnTo>
                                  <a:lnTo>
                                    <a:pt x="495" y="1290"/>
                                  </a:lnTo>
                                  <a:lnTo>
                                    <a:pt x="525" y="1335"/>
                                  </a:lnTo>
                                  <a:lnTo>
                                    <a:pt x="540" y="1380"/>
                                  </a:lnTo>
                                  <a:lnTo>
                                    <a:pt x="570" y="1425"/>
                                  </a:lnTo>
                                  <a:lnTo>
                                    <a:pt x="585" y="1470"/>
                                  </a:lnTo>
                                  <a:lnTo>
                                    <a:pt x="600" y="1515"/>
                                  </a:lnTo>
                                  <a:lnTo>
                                    <a:pt x="630" y="1560"/>
                                  </a:lnTo>
                                  <a:lnTo>
                                    <a:pt x="645" y="1605"/>
                                  </a:lnTo>
                                  <a:lnTo>
                                    <a:pt x="675" y="1635"/>
                                  </a:lnTo>
                                  <a:lnTo>
                                    <a:pt x="690" y="1680"/>
                                  </a:lnTo>
                                  <a:lnTo>
                                    <a:pt x="720" y="1725"/>
                                  </a:lnTo>
                                  <a:lnTo>
                                    <a:pt x="735" y="1770"/>
                                  </a:lnTo>
                                  <a:lnTo>
                                    <a:pt x="765" y="1800"/>
                                  </a:lnTo>
                                  <a:lnTo>
                                    <a:pt x="780" y="1845"/>
                                  </a:lnTo>
                                  <a:lnTo>
                                    <a:pt x="795" y="1890"/>
                                  </a:lnTo>
                                  <a:lnTo>
                                    <a:pt x="825" y="1920"/>
                                  </a:lnTo>
                                  <a:lnTo>
                                    <a:pt x="840" y="1965"/>
                                  </a:lnTo>
                                  <a:lnTo>
                                    <a:pt x="870" y="1995"/>
                                  </a:lnTo>
                                  <a:lnTo>
                                    <a:pt x="885" y="2040"/>
                                  </a:lnTo>
                                  <a:lnTo>
                                    <a:pt x="915" y="2070"/>
                                  </a:lnTo>
                                  <a:lnTo>
                                    <a:pt x="930" y="2100"/>
                                  </a:lnTo>
                                  <a:lnTo>
                                    <a:pt x="960" y="2145"/>
                                  </a:lnTo>
                                  <a:lnTo>
                                    <a:pt x="975" y="2175"/>
                                  </a:lnTo>
                                  <a:lnTo>
                                    <a:pt x="990" y="2205"/>
                                  </a:lnTo>
                                  <a:lnTo>
                                    <a:pt x="1020" y="2235"/>
                                  </a:lnTo>
                                  <a:lnTo>
                                    <a:pt x="1035" y="2280"/>
                                  </a:lnTo>
                                  <a:lnTo>
                                    <a:pt x="1065" y="2310"/>
                                  </a:lnTo>
                                  <a:lnTo>
                                    <a:pt x="1080" y="2340"/>
                                  </a:lnTo>
                                  <a:lnTo>
                                    <a:pt x="1110" y="2370"/>
                                  </a:lnTo>
                                  <a:lnTo>
                                    <a:pt x="1125" y="2400"/>
                                  </a:lnTo>
                                  <a:lnTo>
                                    <a:pt x="1155" y="2430"/>
                                  </a:lnTo>
                                  <a:lnTo>
                                    <a:pt x="1170" y="2460"/>
                                  </a:lnTo>
                                  <a:lnTo>
                                    <a:pt x="1200" y="2490"/>
                                  </a:lnTo>
                                  <a:lnTo>
                                    <a:pt x="1215" y="2520"/>
                                  </a:lnTo>
                                  <a:lnTo>
                                    <a:pt x="1230" y="2550"/>
                                  </a:lnTo>
                                  <a:lnTo>
                                    <a:pt x="1260" y="2580"/>
                                  </a:lnTo>
                                  <a:lnTo>
                                    <a:pt x="1275" y="2610"/>
                                  </a:lnTo>
                                  <a:lnTo>
                                    <a:pt x="1305" y="2640"/>
                                  </a:lnTo>
                                  <a:lnTo>
                                    <a:pt x="1320" y="2670"/>
                                  </a:lnTo>
                                  <a:lnTo>
                                    <a:pt x="1350" y="2700"/>
                                  </a:lnTo>
                                  <a:lnTo>
                                    <a:pt x="1365" y="2715"/>
                                  </a:lnTo>
                                  <a:lnTo>
                                    <a:pt x="1395" y="2745"/>
                                  </a:lnTo>
                                  <a:lnTo>
                                    <a:pt x="1410" y="2775"/>
                                  </a:lnTo>
                                  <a:lnTo>
                                    <a:pt x="1425" y="2805"/>
                                  </a:lnTo>
                                  <a:lnTo>
                                    <a:pt x="1455" y="2820"/>
                                  </a:lnTo>
                                  <a:lnTo>
                                    <a:pt x="1470" y="2850"/>
                                  </a:lnTo>
                                  <a:lnTo>
                                    <a:pt x="1500" y="2880"/>
                                  </a:lnTo>
                                  <a:lnTo>
                                    <a:pt x="1515" y="2895"/>
                                  </a:lnTo>
                                  <a:lnTo>
                                    <a:pt x="1545" y="2925"/>
                                  </a:lnTo>
                                  <a:lnTo>
                                    <a:pt x="1560" y="2940"/>
                                  </a:lnTo>
                                  <a:lnTo>
                                    <a:pt x="1590" y="2970"/>
                                  </a:lnTo>
                                  <a:lnTo>
                                    <a:pt x="1605" y="2985"/>
                                  </a:lnTo>
                                  <a:lnTo>
                                    <a:pt x="1620" y="3015"/>
                                  </a:lnTo>
                                  <a:lnTo>
                                    <a:pt x="1650" y="3030"/>
                                  </a:lnTo>
                                  <a:lnTo>
                                    <a:pt x="1665" y="3060"/>
                                  </a:lnTo>
                                  <a:lnTo>
                                    <a:pt x="1695" y="3075"/>
                                  </a:lnTo>
                                  <a:lnTo>
                                    <a:pt x="1710" y="3105"/>
                                  </a:lnTo>
                                  <a:lnTo>
                                    <a:pt x="1740" y="3120"/>
                                  </a:lnTo>
                                  <a:lnTo>
                                    <a:pt x="1755" y="3150"/>
                                  </a:lnTo>
                                  <a:lnTo>
                                    <a:pt x="1785" y="3165"/>
                                  </a:lnTo>
                                  <a:lnTo>
                                    <a:pt x="1800" y="3180"/>
                                  </a:lnTo>
                                  <a:lnTo>
                                    <a:pt x="1815" y="3210"/>
                                  </a:lnTo>
                                  <a:lnTo>
                                    <a:pt x="1845" y="3225"/>
                                  </a:lnTo>
                                  <a:lnTo>
                                    <a:pt x="1860" y="3240"/>
                                  </a:lnTo>
                                  <a:lnTo>
                                    <a:pt x="1890" y="3255"/>
                                  </a:lnTo>
                                  <a:lnTo>
                                    <a:pt x="1905" y="3285"/>
                                  </a:lnTo>
                                  <a:lnTo>
                                    <a:pt x="1935" y="3300"/>
                                  </a:lnTo>
                                  <a:lnTo>
                                    <a:pt x="1950" y="3315"/>
                                  </a:lnTo>
                                  <a:lnTo>
                                    <a:pt x="1980" y="3330"/>
                                  </a:lnTo>
                                  <a:lnTo>
                                    <a:pt x="1995" y="3345"/>
                                  </a:lnTo>
                                  <a:lnTo>
                                    <a:pt x="2010" y="3375"/>
                                  </a:lnTo>
                                  <a:lnTo>
                                    <a:pt x="2040" y="3390"/>
                                  </a:lnTo>
                                  <a:lnTo>
                                    <a:pt x="2055" y="3405"/>
                                  </a:lnTo>
                                  <a:lnTo>
                                    <a:pt x="2085" y="3420"/>
                                  </a:lnTo>
                                  <a:lnTo>
                                    <a:pt x="2100" y="3435"/>
                                  </a:lnTo>
                                  <a:lnTo>
                                    <a:pt x="2130" y="3450"/>
                                  </a:lnTo>
                                  <a:lnTo>
                                    <a:pt x="2145" y="3465"/>
                                  </a:lnTo>
                                  <a:lnTo>
                                    <a:pt x="2175" y="3480"/>
                                  </a:lnTo>
                                  <a:lnTo>
                                    <a:pt x="2190" y="3495"/>
                                  </a:lnTo>
                                  <a:lnTo>
                                    <a:pt x="2220" y="3510"/>
                                  </a:lnTo>
                                  <a:lnTo>
                                    <a:pt x="2235" y="3525"/>
                                  </a:lnTo>
                                  <a:lnTo>
                                    <a:pt x="2250" y="3540"/>
                                  </a:lnTo>
                                  <a:lnTo>
                                    <a:pt x="2280" y="3555"/>
                                  </a:lnTo>
                                  <a:lnTo>
                                    <a:pt x="2295" y="3570"/>
                                  </a:lnTo>
                                  <a:lnTo>
                                    <a:pt x="2325" y="3585"/>
                                  </a:lnTo>
                                  <a:lnTo>
                                    <a:pt x="2340" y="3600"/>
                                  </a:lnTo>
                                  <a:lnTo>
                                    <a:pt x="2370" y="3615"/>
                                  </a:lnTo>
                                  <a:lnTo>
                                    <a:pt x="2385" y="3630"/>
                                  </a:lnTo>
                                  <a:lnTo>
                                    <a:pt x="2415" y="3645"/>
                                  </a:lnTo>
                                  <a:lnTo>
                                    <a:pt x="2430" y="3660"/>
                                  </a:lnTo>
                                  <a:lnTo>
                                    <a:pt x="2445" y="3675"/>
                                  </a:lnTo>
                                  <a:lnTo>
                                    <a:pt x="2475" y="3690"/>
                                  </a:lnTo>
                                  <a:lnTo>
                                    <a:pt x="2490" y="3690"/>
                                  </a:lnTo>
                                  <a:lnTo>
                                    <a:pt x="2520" y="3705"/>
                                  </a:lnTo>
                                  <a:lnTo>
                                    <a:pt x="2535" y="3720"/>
                                  </a:lnTo>
                                  <a:lnTo>
                                    <a:pt x="2565" y="3735"/>
                                  </a:lnTo>
                                  <a:lnTo>
                                    <a:pt x="2580" y="3750"/>
                                  </a:lnTo>
                                  <a:lnTo>
                                    <a:pt x="2610" y="3765"/>
                                  </a:lnTo>
                                  <a:lnTo>
                                    <a:pt x="2625" y="3765"/>
                                  </a:lnTo>
                                  <a:lnTo>
                                    <a:pt x="2640" y="3780"/>
                                  </a:lnTo>
                                  <a:lnTo>
                                    <a:pt x="2670" y="3795"/>
                                  </a:lnTo>
                                  <a:lnTo>
                                    <a:pt x="2685" y="3810"/>
                                  </a:lnTo>
                                  <a:lnTo>
                                    <a:pt x="2715" y="3810"/>
                                  </a:lnTo>
                                  <a:lnTo>
                                    <a:pt x="2730" y="3825"/>
                                  </a:lnTo>
                                  <a:lnTo>
                                    <a:pt x="2760" y="3840"/>
                                  </a:lnTo>
                                </a:path>
                              </a:pathLst>
                            </a:custGeom>
                            <a:noFill/>
                            <a:ln w="3810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4" name="Freeform 1314"/>
                          <wps:cNvSpPr>
                            <a:spLocks/>
                          </wps:cNvSpPr>
                          <wps:spPr bwMode="auto">
                            <a:xfrm>
                              <a:off x="5542" y="12927"/>
                              <a:ext cx="4235" cy="720"/>
                            </a:xfrm>
                            <a:custGeom>
                              <a:avLst/>
                              <a:gdLst>
                                <a:gd name="T0" fmla="*/ 15 w 2670"/>
                                <a:gd name="T1" fmla="*/ 0 h 615"/>
                                <a:gd name="T2" fmla="*/ 60 w 2670"/>
                                <a:gd name="T3" fmla="*/ 30 h 615"/>
                                <a:gd name="T4" fmla="*/ 105 w 2670"/>
                                <a:gd name="T5" fmla="*/ 45 h 615"/>
                                <a:gd name="T6" fmla="*/ 150 w 2670"/>
                                <a:gd name="T7" fmla="*/ 60 h 615"/>
                                <a:gd name="T8" fmla="*/ 195 w 2670"/>
                                <a:gd name="T9" fmla="*/ 90 h 615"/>
                                <a:gd name="T10" fmla="*/ 240 w 2670"/>
                                <a:gd name="T11" fmla="*/ 105 h 615"/>
                                <a:gd name="T12" fmla="*/ 270 w 2670"/>
                                <a:gd name="T13" fmla="*/ 120 h 615"/>
                                <a:gd name="T14" fmla="*/ 315 w 2670"/>
                                <a:gd name="T15" fmla="*/ 135 h 615"/>
                                <a:gd name="T16" fmla="*/ 360 w 2670"/>
                                <a:gd name="T17" fmla="*/ 150 h 615"/>
                                <a:gd name="T18" fmla="*/ 405 w 2670"/>
                                <a:gd name="T19" fmla="*/ 180 h 615"/>
                                <a:gd name="T20" fmla="*/ 450 w 2670"/>
                                <a:gd name="T21" fmla="*/ 195 h 615"/>
                                <a:gd name="T22" fmla="*/ 495 w 2670"/>
                                <a:gd name="T23" fmla="*/ 210 h 615"/>
                                <a:gd name="T24" fmla="*/ 540 w 2670"/>
                                <a:gd name="T25" fmla="*/ 225 h 615"/>
                                <a:gd name="T26" fmla="*/ 585 w 2670"/>
                                <a:gd name="T27" fmla="*/ 240 h 615"/>
                                <a:gd name="T28" fmla="*/ 630 w 2670"/>
                                <a:gd name="T29" fmla="*/ 255 h 615"/>
                                <a:gd name="T30" fmla="*/ 675 w 2670"/>
                                <a:gd name="T31" fmla="*/ 270 h 615"/>
                                <a:gd name="T32" fmla="*/ 705 w 2670"/>
                                <a:gd name="T33" fmla="*/ 270 h 615"/>
                                <a:gd name="T34" fmla="*/ 750 w 2670"/>
                                <a:gd name="T35" fmla="*/ 285 h 615"/>
                                <a:gd name="T36" fmla="*/ 795 w 2670"/>
                                <a:gd name="T37" fmla="*/ 300 h 615"/>
                                <a:gd name="T38" fmla="*/ 840 w 2670"/>
                                <a:gd name="T39" fmla="*/ 315 h 615"/>
                                <a:gd name="T40" fmla="*/ 885 w 2670"/>
                                <a:gd name="T41" fmla="*/ 330 h 615"/>
                                <a:gd name="T42" fmla="*/ 930 w 2670"/>
                                <a:gd name="T43" fmla="*/ 345 h 615"/>
                                <a:gd name="T44" fmla="*/ 975 w 2670"/>
                                <a:gd name="T45" fmla="*/ 345 h 615"/>
                                <a:gd name="T46" fmla="*/ 1020 w 2670"/>
                                <a:gd name="T47" fmla="*/ 360 h 615"/>
                                <a:gd name="T48" fmla="*/ 1065 w 2670"/>
                                <a:gd name="T49" fmla="*/ 375 h 615"/>
                                <a:gd name="T50" fmla="*/ 1095 w 2670"/>
                                <a:gd name="T51" fmla="*/ 375 h 615"/>
                                <a:gd name="T52" fmla="*/ 1140 w 2670"/>
                                <a:gd name="T53" fmla="*/ 390 h 615"/>
                                <a:gd name="T54" fmla="*/ 1185 w 2670"/>
                                <a:gd name="T55" fmla="*/ 405 h 615"/>
                                <a:gd name="T56" fmla="*/ 1230 w 2670"/>
                                <a:gd name="T57" fmla="*/ 405 h 615"/>
                                <a:gd name="T58" fmla="*/ 1275 w 2670"/>
                                <a:gd name="T59" fmla="*/ 420 h 615"/>
                                <a:gd name="T60" fmla="*/ 1320 w 2670"/>
                                <a:gd name="T61" fmla="*/ 435 h 615"/>
                                <a:gd name="T62" fmla="*/ 1365 w 2670"/>
                                <a:gd name="T63" fmla="*/ 435 h 615"/>
                                <a:gd name="T64" fmla="*/ 1410 w 2670"/>
                                <a:gd name="T65" fmla="*/ 450 h 615"/>
                                <a:gd name="T66" fmla="*/ 1455 w 2670"/>
                                <a:gd name="T67" fmla="*/ 450 h 615"/>
                                <a:gd name="T68" fmla="*/ 1485 w 2670"/>
                                <a:gd name="T69" fmla="*/ 465 h 615"/>
                                <a:gd name="T70" fmla="*/ 1530 w 2670"/>
                                <a:gd name="T71" fmla="*/ 465 h 615"/>
                                <a:gd name="T72" fmla="*/ 1575 w 2670"/>
                                <a:gd name="T73" fmla="*/ 480 h 615"/>
                                <a:gd name="T74" fmla="*/ 1620 w 2670"/>
                                <a:gd name="T75" fmla="*/ 480 h 615"/>
                                <a:gd name="T76" fmla="*/ 1665 w 2670"/>
                                <a:gd name="T77" fmla="*/ 495 h 615"/>
                                <a:gd name="T78" fmla="*/ 1710 w 2670"/>
                                <a:gd name="T79" fmla="*/ 495 h 615"/>
                                <a:gd name="T80" fmla="*/ 1755 w 2670"/>
                                <a:gd name="T81" fmla="*/ 510 h 615"/>
                                <a:gd name="T82" fmla="*/ 1800 w 2670"/>
                                <a:gd name="T83" fmla="*/ 510 h 615"/>
                                <a:gd name="T84" fmla="*/ 1845 w 2670"/>
                                <a:gd name="T85" fmla="*/ 525 h 615"/>
                                <a:gd name="T86" fmla="*/ 1890 w 2670"/>
                                <a:gd name="T87" fmla="*/ 525 h 615"/>
                                <a:gd name="T88" fmla="*/ 1920 w 2670"/>
                                <a:gd name="T89" fmla="*/ 540 h 615"/>
                                <a:gd name="T90" fmla="*/ 1965 w 2670"/>
                                <a:gd name="T91" fmla="*/ 540 h 615"/>
                                <a:gd name="T92" fmla="*/ 2010 w 2670"/>
                                <a:gd name="T93" fmla="*/ 540 h 615"/>
                                <a:gd name="T94" fmla="*/ 2055 w 2670"/>
                                <a:gd name="T95" fmla="*/ 555 h 615"/>
                                <a:gd name="T96" fmla="*/ 2100 w 2670"/>
                                <a:gd name="T97" fmla="*/ 555 h 615"/>
                                <a:gd name="T98" fmla="*/ 2145 w 2670"/>
                                <a:gd name="T99" fmla="*/ 555 h 615"/>
                                <a:gd name="T100" fmla="*/ 2190 w 2670"/>
                                <a:gd name="T101" fmla="*/ 570 h 615"/>
                                <a:gd name="T102" fmla="*/ 2235 w 2670"/>
                                <a:gd name="T103" fmla="*/ 570 h 615"/>
                                <a:gd name="T104" fmla="*/ 2280 w 2670"/>
                                <a:gd name="T105" fmla="*/ 570 h 615"/>
                                <a:gd name="T106" fmla="*/ 2310 w 2670"/>
                                <a:gd name="T107" fmla="*/ 585 h 615"/>
                                <a:gd name="T108" fmla="*/ 2355 w 2670"/>
                                <a:gd name="T109" fmla="*/ 585 h 615"/>
                                <a:gd name="T110" fmla="*/ 2400 w 2670"/>
                                <a:gd name="T111" fmla="*/ 585 h 615"/>
                                <a:gd name="T112" fmla="*/ 2445 w 2670"/>
                                <a:gd name="T113" fmla="*/ 600 h 615"/>
                                <a:gd name="T114" fmla="*/ 2490 w 2670"/>
                                <a:gd name="T115" fmla="*/ 600 h 615"/>
                                <a:gd name="T116" fmla="*/ 2535 w 2670"/>
                                <a:gd name="T117" fmla="*/ 600 h 615"/>
                                <a:gd name="T118" fmla="*/ 2580 w 2670"/>
                                <a:gd name="T119" fmla="*/ 600 h 615"/>
                                <a:gd name="T120" fmla="*/ 2625 w 2670"/>
                                <a:gd name="T121" fmla="*/ 615 h 615"/>
                                <a:gd name="T122" fmla="*/ 2670 w 2670"/>
                                <a:gd name="T123" fmla="*/ 615 h 6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670" h="615">
                                  <a:moveTo>
                                    <a:pt x="0" y="0"/>
                                  </a:moveTo>
                                  <a:lnTo>
                                    <a:pt x="15" y="0"/>
                                  </a:lnTo>
                                  <a:lnTo>
                                    <a:pt x="45" y="15"/>
                                  </a:lnTo>
                                  <a:lnTo>
                                    <a:pt x="60" y="30"/>
                                  </a:lnTo>
                                  <a:lnTo>
                                    <a:pt x="75" y="45"/>
                                  </a:lnTo>
                                  <a:lnTo>
                                    <a:pt x="105" y="45"/>
                                  </a:lnTo>
                                  <a:lnTo>
                                    <a:pt x="120" y="60"/>
                                  </a:lnTo>
                                  <a:lnTo>
                                    <a:pt x="150" y="60"/>
                                  </a:lnTo>
                                  <a:lnTo>
                                    <a:pt x="165" y="75"/>
                                  </a:lnTo>
                                  <a:lnTo>
                                    <a:pt x="195" y="90"/>
                                  </a:lnTo>
                                  <a:lnTo>
                                    <a:pt x="210" y="90"/>
                                  </a:lnTo>
                                  <a:lnTo>
                                    <a:pt x="240" y="105"/>
                                  </a:lnTo>
                                  <a:lnTo>
                                    <a:pt x="255" y="120"/>
                                  </a:lnTo>
                                  <a:lnTo>
                                    <a:pt x="270" y="120"/>
                                  </a:lnTo>
                                  <a:lnTo>
                                    <a:pt x="300" y="135"/>
                                  </a:lnTo>
                                  <a:lnTo>
                                    <a:pt x="315" y="135"/>
                                  </a:lnTo>
                                  <a:lnTo>
                                    <a:pt x="345" y="150"/>
                                  </a:lnTo>
                                  <a:lnTo>
                                    <a:pt x="360" y="150"/>
                                  </a:lnTo>
                                  <a:lnTo>
                                    <a:pt x="390" y="165"/>
                                  </a:lnTo>
                                  <a:lnTo>
                                    <a:pt x="405" y="180"/>
                                  </a:lnTo>
                                  <a:lnTo>
                                    <a:pt x="435" y="180"/>
                                  </a:lnTo>
                                  <a:lnTo>
                                    <a:pt x="450" y="195"/>
                                  </a:lnTo>
                                  <a:lnTo>
                                    <a:pt x="480" y="195"/>
                                  </a:lnTo>
                                  <a:lnTo>
                                    <a:pt x="495" y="210"/>
                                  </a:lnTo>
                                  <a:lnTo>
                                    <a:pt x="510" y="210"/>
                                  </a:lnTo>
                                  <a:lnTo>
                                    <a:pt x="540" y="225"/>
                                  </a:lnTo>
                                  <a:lnTo>
                                    <a:pt x="555" y="225"/>
                                  </a:lnTo>
                                  <a:lnTo>
                                    <a:pt x="585" y="240"/>
                                  </a:lnTo>
                                  <a:lnTo>
                                    <a:pt x="600" y="240"/>
                                  </a:lnTo>
                                  <a:lnTo>
                                    <a:pt x="630" y="255"/>
                                  </a:lnTo>
                                  <a:lnTo>
                                    <a:pt x="645" y="255"/>
                                  </a:lnTo>
                                  <a:lnTo>
                                    <a:pt x="675" y="270"/>
                                  </a:lnTo>
                                  <a:lnTo>
                                    <a:pt x="690" y="270"/>
                                  </a:lnTo>
                                  <a:lnTo>
                                    <a:pt x="705" y="270"/>
                                  </a:lnTo>
                                  <a:lnTo>
                                    <a:pt x="735" y="285"/>
                                  </a:lnTo>
                                  <a:lnTo>
                                    <a:pt x="750" y="285"/>
                                  </a:lnTo>
                                  <a:lnTo>
                                    <a:pt x="780" y="300"/>
                                  </a:lnTo>
                                  <a:lnTo>
                                    <a:pt x="795" y="300"/>
                                  </a:lnTo>
                                  <a:lnTo>
                                    <a:pt x="825" y="315"/>
                                  </a:lnTo>
                                  <a:lnTo>
                                    <a:pt x="840" y="315"/>
                                  </a:lnTo>
                                  <a:lnTo>
                                    <a:pt x="870" y="315"/>
                                  </a:lnTo>
                                  <a:lnTo>
                                    <a:pt x="885" y="330"/>
                                  </a:lnTo>
                                  <a:lnTo>
                                    <a:pt x="900" y="330"/>
                                  </a:lnTo>
                                  <a:lnTo>
                                    <a:pt x="930" y="345"/>
                                  </a:lnTo>
                                  <a:lnTo>
                                    <a:pt x="945" y="345"/>
                                  </a:lnTo>
                                  <a:lnTo>
                                    <a:pt x="975" y="345"/>
                                  </a:lnTo>
                                  <a:lnTo>
                                    <a:pt x="990" y="360"/>
                                  </a:lnTo>
                                  <a:lnTo>
                                    <a:pt x="1020" y="360"/>
                                  </a:lnTo>
                                  <a:lnTo>
                                    <a:pt x="1035" y="360"/>
                                  </a:lnTo>
                                  <a:lnTo>
                                    <a:pt x="1065" y="375"/>
                                  </a:lnTo>
                                  <a:lnTo>
                                    <a:pt x="1080" y="375"/>
                                  </a:lnTo>
                                  <a:lnTo>
                                    <a:pt x="1095" y="375"/>
                                  </a:lnTo>
                                  <a:lnTo>
                                    <a:pt x="1125" y="390"/>
                                  </a:lnTo>
                                  <a:lnTo>
                                    <a:pt x="1140" y="390"/>
                                  </a:lnTo>
                                  <a:lnTo>
                                    <a:pt x="1170" y="390"/>
                                  </a:lnTo>
                                  <a:lnTo>
                                    <a:pt x="1185" y="405"/>
                                  </a:lnTo>
                                  <a:lnTo>
                                    <a:pt x="1215" y="405"/>
                                  </a:lnTo>
                                  <a:lnTo>
                                    <a:pt x="1230" y="405"/>
                                  </a:lnTo>
                                  <a:lnTo>
                                    <a:pt x="1260" y="420"/>
                                  </a:lnTo>
                                  <a:lnTo>
                                    <a:pt x="1275" y="420"/>
                                  </a:lnTo>
                                  <a:lnTo>
                                    <a:pt x="1290" y="420"/>
                                  </a:lnTo>
                                  <a:lnTo>
                                    <a:pt x="1320" y="435"/>
                                  </a:lnTo>
                                  <a:lnTo>
                                    <a:pt x="1335" y="435"/>
                                  </a:lnTo>
                                  <a:lnTo>
                                    <a:pt x="1365" y="435"/>
                                  </a:lnTo>
                                  <a:lnTo>
                                    <a:pt x="1380" y="450"/>
                                  </a:lnTo>
                                  <a:lnTo>
                                    <a:pt x="1410" y="450"/>
                                  </a:lnTo>
                                  <a:lnTo>
                                    <a:pt x="1425" y="450"/>
                                  </a:lnTo>
                                  <a:lnTo>
                                    <a:pt x="1455" y="450"/>
                                  </a:lnTo>
                                  <a:lnTo>
                                    <a:pt x="1470" y="465"/>
                                  </a:lnTo>
                                  <a:lnTo>
                                    <a:pt x="1485" y="465"/>
                                  </a:lnTo>
                                  <a:lnTo>
                                    <a:pt x="1515" y="465"/>
                                  </a:lnTo>
                                  <a:lnTo>
                                    <a:pt x="1530" y="465"/>
                                  </a:lnTo>
                                  <a:lnTo>
                                    <a:pt x="1560" y="480"/>
                                  </a:lnTo>
                                  <a:lnTo>
                                    <a:pt x="1575" y="480"/>
                                  </a:lnTo>
                                  <a:lnTo>
                                    <a:pt x="1605" y="480"/>
                                  </a:lnTo>
                                  <a:lnTo>
                                    <a:pt x="1620" y="480"/>
                                  </a:lnTo>
                                  <a:lnTo>
                                    <a:pt x="1650" y="495"/>
                                  </a:lnTo>
                                  <a:lnTo>
                                    <a:pt x="1665" y="495"/>
                                  </a:lnTo>
                                  <a:lnTo>
                                    <a:pt x="1695" y="495"/>
                                  </a:lnTo>
                                  <a:lnTo>
                                    <a:pt x="1710" y="495"/>
                                  </a:lnTo>
                                  <a:lnTo>
                                    <a:pt x="1725" y="510"/>
                                  </a:lnTo>
                                  <a:lnTo>
                                    <a:pt x="1755" y="510"/>
                                  </a:lnTo>
                                  <a:lnTo>
                                    <a:pt x="1770" y="510"/>
                                  </a:lnTo>
                                  <a:lnTo>
                                    <a:pt x="1800" y="510"/>
                                  </a:lnTo>
                                  <a:lnTo>
                                    <a:pt x="1815" y="525"/>
                                  </a:lnTo>
                                  <a:lnTo>
                                    <a:pt x="1845" y="525"/>
                                  </a:lnTo>
                                  <a:lnTo>
                                    <a:pt x="1860" y="525"/>
                                  </a:lnTo>
                                  <a:lnTo>
                                    <a:pt x="1890" y="525"/>
                                  </a:lnTo>
                                  <a:lnTo>
                                    <a:pt x="1905" y="525"/>
                                  </a:lnTo>
                                  <a:lnTo>
                                    <a:pt x="1920" y="540"/>
                                  </a:lnTo>
                                  <a:lnTo>
                                    <a:pt x="1950" y="540"/>
                                  </a:lnTo>
                                  <a:lnTo>
                                    <a:pt x="1965" y="540"/>
                                  </a:lnTo>
                                  <a:lnTo>
                                    <a:pt x="1995" y="540"/>
                                  </a:lnTo>
                                  <a:lnTo>
                                    <a:pt x="2010" y="540"/>
                                  </a:lnTo>
                                  <a:lnTo>
                                    <a:pt x="2040" y="555"/>
                                  </a:lnTo>
                                  <a:lnTo>
                                    <a:pt x="2055" y="555"/>
                                  </a:lnTo>
                                  <a:lnTo>
                                    <a:pt x="2085" y="555"/>
                                  </a:lnTo>
                                  <a:lnTo>
                                    <a:pt x="2100" y="555"/>
                                  </a:lnTo>
                                  <a:lnTo>
                                    <a:pt x="2115" y="555"/>
                                  </a:lnTo>
                                  <a:lnTo>
                                    <a:pt x="2145" y="555"/>
                                  </a:lnTo>
                                  <a:lnTo>
                                    <a:pt x="2160" y="570"/>
                                  </a:lnTo>
                                  <a:lnTo>
                                    <a:pt x="2190" y="570"/>
                                  </a:lnTo>
                                  <a:lnTo>
                                    <a:pt x="2205" y="570"/>
                                  </a:lnTo>
                                  <a:lnTo>
                                    <a:pt x="2235" y="570"/>
                                  </a:lnTo>
                                  <a:lnTo>
                                    <a:pt x="2250" y="570"/>
                                  </a:lnTo>
                                  <a:lnTo>
                                    <a:pt x="2280" y="570"/>
                                  </a:lnTo>
                                  <a:lnTo>
                                    <a:pt x="2295" y="585"/>
                                  </a:lnTo>
                                  <a:lnTo>
                                    <a:pt x="2310" y="585"/>
                                  </a:lnTo>
                                  <a:lnTo>
                                    <a:pt x="2340" y="585"/>
                                  </a:lnTo>
                                  <a:lnTo>
                                    <a:pt x="2355" y="585"/>
                                  </a:lnTo>
                                  <a:lnTo>
                                    <a:pt x="2385" y="585"/>
                                  </a:lnTo>
                                  <a:lnTo>
                                    <a:pt x="2400" y="585"/>
                                  </a:lnTo>
                                  <a:lnTo>
                                    <a:pt x="2430" y="585"/>
                                  </a:lnTo>
                                  <a:lnTo>
                                    <a:pt x="2445" y="600"/>
                                  </a:lnTo>
                                  <a:lnTo>
                                    <a:pt x="2475" y="600"/>
                                  </a:lnTo>
                                  <a:lnTo>
                                    <a:pt x="2490" y="600"/>
                                  </a:lnTo>
                                  <a:lnTo>
                                    <a:pt x="2505" y="600"/>
                                  </a:lnTo>
                                  <a:lnTo>
                                    <a:pt x="2535" y="600"/>
                                  </a:lnTo>
                                  <a:lnTo>
                                    <a:pt x="2550" y="600"/>
                                  </a:lnTo>
                                  <a:lnTo>
                                    <a:pt x="2580" y="600"/>
                                  </a:lnTo>
                                  <a:lnTo>
                                    <a:pt x="2595" y="615"/>
                                  </a:lnTo>
                                  <a:lnTo>
                                    <a:pt x="2625" y="615"/>
                                  </a:lnTo>
                                  <a:lnTo>
                                    <a:pt x="2640" y="615"/>
                                  </a:lnTo>
                                  <a:lnTo>
                                    <a:pt x="2670" y="615"/>
                                  </a:lnTo>
                                </a:path>
                              </a:pathLst>
                            </a:custGeom>
                            <a:noFill/>
                            <a:ln w="3810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55" name="Group 1315"/>
                        <wpg:cNvGrpSpPr>
                          <a:grpSpLocks/>
                        </wpg:cNvGrpSpPr>
                        <wpg:grpSpPr bwMode="auto">
                          <a:xfrm>
                            <a:off x="6941" y="14312"/>
                            <a:ext cx="3130" cy="1371"/>
                            <a:chOff x="3147" y="8298"/>
                            <a:chExt cx="7190" cy="5334"/>
                          </a:xfrm>
                        </wpg:grpSpPr>
                        <wps:wsp>
                          <wps:cNvPr id="1356" name="Freeform 1316"/>
                          <wps:cNvSpPr>
                            <a:spLocks/>
                          </wps:cNvSpPr>
                          <wps:spPr bwMode="auto">
                            <a:xfrm>
                              <a:off x="3147" y="9327"/>
                              <a:ext cx="2760" cy="4305"/>
                            </a:xfrm>
                            <a:custGeom>
                              <a:avLst/>
                              <a:gdLst>
                                <a:gd name="T0" fmla="*/ 45 w 2760"/>
                                <a:gd name="T1" fmla="*/ 4155 h 4305"/>
                                <a:gd name="T2" fmla="*/ 105 w 2760"/>
                                <a:gd name="T3" fmla="*/ 3945 h 4305"/>
                                <a:gd name="T4" fmla="*/ 180 w 2760"/>
                                <a:gd name="T5" fmla="*/ 3750 h 4305"/>
                                <a:gd name="T6" fmla="*/ 240 w 2760"/>
                                <a:gd name="T7" fmla="*/ 3555 h 4305"/>
                                <a:gd name="T8" fmla="*/ 300 w 2760"/>
                                <a:gd name="T9" fmla="*/ 3375 h 4305"/>
                                <a:gd name="T10" fmla="*/ 375 w 2760"/>
                                <a:gd name="T11" fmla="*/ 3195 h 4305"/>
                                <a:gd name="T12" fmla="*/ 435 w 2760"/>
                                <a:gd name="T13" fmla="*/ 3030 h 4305"/>
                                <a:gd name="T14" fmla="*/ 495 w 2760"/>
                                <a:gd name="T15" fmla="*/ 2865 h 4305"/>
                                <a:gd name="T16" fmla="*/ 570 w 2760"/>
                                <a:gd name="T17" fmla="*/ 2700 h 4305"/>
                                <a:gd name="T18" fmla="*/ 630 w 2760"/>
                                <a:gd name="T19" fmla="*/ 2550 h 4305"/>
                                <a:gd name="T20" fmla="*/ 690 w 2760"/>
                                <a:gd name="T21" fmla="*/ 2415 h 4305"/>
                                <a:gd name="T22" fmla="*/ 765 w 2760"/>
                                <a:gd name="T23" fmla="*/ 2280 h 4305"/>
                                <a:gd name="T24" fmla="*/ 825 w 2760"/>
                                <a:gd name="T25" fmla="*/ 2145 h 4305"/>
                                <a:gd name="T26" fmla="*/ 885 w 2760"/>
                                <a:gd name="T27" fmla="*/ 2025 h 4305"/>
                                <a:gd name="T28" fmla="*/ 960 w 2760"/>
                                <a:gd name="T29" fmla="*/ 1905 h 4305"/>
                                <a:gd name="T30" fmla="*/ 1020 w 2760"/>
                                <a:gd name="T31" fmla="*/ 1785 h 4305"/>
                                <a:gd name="T32" fmla="*/ 1080 w 2760"/>
                                <a:gd name="T33" fmla="*/ 1680 h 4305"/>
                                <a:gd name="T34" fmla="*/ 1155 w 2760"/>
                                <a:gd name="T35" fmla="*/ 1575 h 4305"/>
                                <a:gd name="T36" fmla="*/ 1215 w 2760"/>
                                <a:gd name="T37" fmla="*/ 1470 h 4305"/>
                                <a:gd name="T38" fmla="*/ 1275 w 2760"/>
                                <a:gd name="T39" fmla="*/ 1380 h 4305"/>
                                <a:gd name="T40" fmla="*/ 1350 w 2760"/>
                                <a:gd name="T41" fmla="*/ 1290 h 4305"/>
                                <a:gd name="T42" fmla="*/ 1410 w 2760"/>
                                <a:gd name="T43" fmla="*/ 1200 h 4305"/>
                                <a:gd name="T44" fmla="*/ 1470 w 2760"/>
                                <a:gd name="T45" fmla="*/ 1110 h 4305"/>
                                <a:gd name="T46" fmla="*/ 1545 w 2760"/>
                                <a:gd name="T47" fmla="*/ 1035 h 4305"/>
                                <a:gd name="T48" fmla="*/ 1605 w 2760"/>
                                <a:gd name="T49" fmla="*/ 945 h 4305"/>
                                <a:gd name="T50" fmla="*/ 1665 w 2760"/>
                                <a:gd name="T51" fmla="*/ 870 h 4305"/>
                                <a:gd name="T52" fmla="*/ 1740 w 2760"/>
                                <a:gd name="T53" fmla="*/ 810 h 4305"/>
                                <a:gd name="T54" fmla="*/ 1800 w 2760"/>
                                <a:gd name="T55" fmla="*/ 735 h 4305"/>
                                <a:gd name="T56" fmla="*/ 1860 w 2760"/>
                                <a:gd name="T57" fmla="*/ 675 h 4305"/>
                                <a:gd name="T58" fmla="*/ 1935 w 2760"/>
                                <a:gd name="T59" fmla="*/ 600 h 4305"/>
                                <a:gd name="T60" fmla="*/ 1995 w 2760"/>
                                <a:gd name="T61" fmla="*/ 540 h 4305"/>
                                <a:gd name="T62" fmla="*/ 2055 w 2760"/>
                                <a:gd name="T63" fmla="*/ 495 h 4305"/>
                                <a:gd name="T64" fmla="*/ 2130 w 2760"/>
                                <a:gd name="T65" fmla="*/ 435 h 4305"/>
                                <a:gd name="T66" fmla="*/ 2190 w 2760"/>
                                <a:gd name="T67" fmla="*/ 375 h 4305"/>
                                <a:gd name="T68" fmla="*/ 2250 w 2760"/>
                                <a:gd name="T69" fmla="*/ 330 h 4305"/>
                                <a:gd name="T70" fmla="*/ 2325 w 2760"/>
                                <a:gd name="T71" fmla="*/ 285 h 4305"/>
                                <a:gd name="T72" fmla="*/ 2385 w 2760"/>
                                <a:gd name="T73" fmla="*/ 240 h 4305"/>
                                <a:gd name="T74" fmla="*/ 2445 w 2760"/>
                                <a:gd name="T75" fmla="*/ 195 h 4305"/>
                                <a:gd name="T76" fmla="*/ 2520 w 2760"/>
                                <a:gd name="T77" fmla="*/ 150 h 4305"/>
                                <a:gd name="T78" fmla="*/ 2580 w 2760"/>
                                <a:gd name="T79" fmla="*/ 105 h 4305"/>
                                <a:gd name="T80" fmla="*/ 2640 w 2760"/>
                                <a:gd name="T81" fmla="*/ 60 h 4305"/>
                                <a:gd name="T82" fmla="*/ 2715 w 2760"/>
                                <a:gd name="T83" fmla="*/ 30 h 4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760" h="4305">
                                  <a:moveTo>
                                    <a:pt x="0" y="4305"/>
                                  </a:moveTo>
                                  <a:lnTo>
                                    <a:pt x="15" y="4230"/>
                                  </a:lnTo>
                                  <a:lnTo>
                                    <a:pt x="45" y="4155"/>
                                  </a:lnTo>
                                  <a:lnTo>
                                    <a:pt x="60" y="4080"/>
                                  </a:lnTo>
                                  <a:lnTo>
                                    <a:pt x="90" y="4020"/>
                                  </a:lnTo>
                                  <a:lnTo>
                                    <a:pt x="105" y="3945"/>
                                  </a:lnTo>
                                  <a:lnTo>
                                    <a:pt x="135" y="3870"/>
                                  </a:lnTo>
                                  <a:lnTo>
                                    <a:pt x="150" y="3810"/>
                                  </a:lnTo>
                                  <a:lnTo>
                                    <a:pt x="180" y="3750"/>
                                  </a:lnTo>
                                  <a:lnTo>
                                    <a:pt x="195" y="3675"/>
                                  </a:lnTo>
                                  <a:lnTo>
                                    <a:pt x="210" y="3615"/>
                                  </a:lnTo>
                                  <a:lnTo>
                                    <a:pt x="240" y="3555"/>
                                  </a:lnTo>
                                  <a:lnTo>
                                    <a:pt x="255" y="3495"/>
                                  </a:lnTo>
                                  <a:lnTo>
                                    <a:pt x="285" y="3435"/>
                                  </a:lnTo>
                                  <a:lnTo>
                                    <a:pt x="300" y="3375"/>
                                  </a:lnTo>
                                  <a:lnTo>
                                    <a:pt x="330" y="3315"/>
                                  </a:lnTo>
                                  <a:lnTo>
                                    <a:pt x="345" y="3255"/>
                                  </a:lnTo>
                                  <a:lnTo>
                                    <a:pt x="375" y="3195"/>
                                  </a:lnTo>
                                  <a:lnTo>
                                    <a:pt x="390" y="3135"/>
                                  </a:lnTo>
                                  <a:lnTo>
                                    <a:pt x="405" y="3075"/>
                                  </a:lnTo>
                                  <a:lnTo>
                                    <a:pt x="435" y="3030"/>
                                  </a:lnTo>
                                  <a:lnTo>
                                    <a:pt x="450" y="2970"/>
                                  </a:lnTo>
                                  <a:lnTo>
                                    <a:pt x="480" y="2910"/>
                                  </a:lnTo>
                                  <a:lnTo>
                                    <a:pt x="495" y="2865"/>
                                  </a:lnTo>
                                  <a:lnTo>
                                    <a:pt x="525" y="2805"/>
                                  </a:lnTo>
                                  <a:lnTo>
                                    <a:pt x="540" y="2760"/>
                                  </a:lnTo>
                                  <a:lnTo>
                                    <a:pt x="570" y="2700"/>
                                  </a:lnTo>
                                  <a:lnTo>
                                    <a:pt x="585" y="2655"/>
                                  </a:lnTo>
                                  <a:lnTo>
                                    <a:pt x="600" y="2610"/>
                                  </a:lnTo>
                                  <a:lnTo>
                                    <a:pt x="630" y="2550"/>
                                  </a:lnTo>
                                  <a:lnTo>
                                    <a:pt x="645" y="2505"/>
                                  </a:lnTo>
                                  <a:lnTo>
                                    <a:pt x="675" y="2460"/>
                                  </a:lnTo>
                                  <a:lnTo>
                                    <a:pt x="690" y="2415"/>
                                  </a:lnTo>
                                  <a:lnTo>
                                    <a:pt x="720" y="2370"/>
                                  </a:lnTo>
                                  <a:lnTo>
                                    <a:pt x="735" y="2325"/>
                                  </a:lnTo>
                                  <a:lnTo>
                                    <a:pt x="765" y="2280"/>
                                  </a:lnTo>
                                  <a:lnTo>
                                    <a:pt x="780" y="2235"/>
                                  </a:lnTo>
                                  <a:lnTo>
                                    <a:pt x="795" y="2190"/>
                                  </a:lnTo>
                                  <a:lnTo>
                                    <a:pt x="825" y="2145"/>
                                  </a:lnTo>
                                  <a:lnTo>
                                    <a:pt x="840" y="2100"/>
                                  </a:lnTo>
                                  <a:lnTo>
                                    <a:pt x="870" y="2070"/>
                                  </a:lnTo>
                                  <a:lnTo>
                                    <a:pt x="885" y="2025"/>
                                  </a:lnTo>
                                  <a:lnTo>
                                    <a:pt x="915" y="1980"/>
                                  </a:lnTo>
                                  <a:lnTo>
                                    <a:pt x="930" y="1950"/>
                                  </a:lnTo>
                                  <a:lnTo>
                                    <a:pt x="960" y="1905"/>
                                  </a:lnTo>
                                  <a:lnTo>
                                    <a:pt x="975" y="1860"/>
                                  </a:lnTo>
                                  <a:lnTo>
                                    <a:pt x="990" y="1830"/>
                                  </a:lnTo>
                                  <a:lnTo>
                                    <a:pt x="1020" y="1785"/>
                                  </a:lnTo>
                                  <a:lnTo>
                                    <a:pt x="1035" y="1755"/>
                                  </a:lnTo>
                                  <a:lnTo>
                                    <a:pt x="1065" y="1710"/>
                                  </a:lnTo>
                                  <a:lnTo>
                                    <a:pt x="1080" y="1680"/>
                                  </a:lnTo>
                                  <a:lnTo>
                                    <a:pt x="1110" y="1650"/>
                                  </a:lnTo>
                                  <a:lnTo>
                                    <a:pt x="1125" y="1605"/>
                                  </a:lnTo>
                                  <a:lnTo>
                                    <a:pt x="1155" y="1575"/>
                                  </a:lnTo>
                                  <a:lnTo>
                                    <a:pt x="1170" y="1545"/>
                                  </a:lnTo>
                                  <a:lnTo>
                                    <a:pt x="1200" y="1500"/>
                                  </a:lnTo>
                                  <a:lnTo>
                                    <a:pt x="1215" y="1470"/>
                                  </a:lnTo>
                                  <a:lnTo>
                                    <a:pt x="1230" y="1440"/>
                                  </a:lnTo>
                                  <a:lnTo>
                                    <a:pt x="1260" y="1410"/>
                                  </a:lnTo>
                                  <a:lnTo>
                                    <a:pt x="1275" y="1380"/>
                                  </a:lnTo>
                                  <a:lnTo>
                                    <a:pt x="1305" y="1350"/>
                                  </a:lnTo>
                                  <a:lnTo>
                                    <a:pt x="1320" y="1320"/>
                                  </a:lnTo>
                                  <a:lnTo>
                                    <a:pt x="1350" y="1290"/>
                                  </a:lnTo>
                                  <a:lnTo>
                                    <a:pt x="1365" y="1260"/>
                                  </a:lnTo>
                                  <a:lnTo>
                                    <a:pt x="1395" y="1230"/>
                                  </a:lnTo>
                                  <a:lnTo>
                                    <a:pt x="1410" y="1200"/>
                                  </a:lnTo>
                                  <a:lnTo>
                                    <a:pt x="1425" y="1170"/>
                                  </a:lnTo>
                                  <a:lnTo>
                                    <a:pt x="1455" y="1140"/>
                                  </a:lnTo>
                                  <a:lnTo>
                                    <a:pt x="1470" y="1110"/>
                                  </a:lnTo>
                                  <a:lnTo>
                                    <a:pt x="1500" y="1080"/>
                                  </a:lnTo>
                                  <a:lnTo>
                                    <a:pt x="1515" y="1050"/>
                                  </a:lnTo>
                                  <a:lnTo>
                                    <a:pt x="1545" y="1035"/>
                                  </a:lnTo>
                                  <a:lnTo>
                                    <a:pt x="1560" y="1005"/>
                                  </a:lnTo>
                                  <a:lnTo>
                                    <a:pt x="1590" y="975"/>
                                  </a:lnTo>
                                  <a:lnTo>
                                    <a:pt x="1605" y="945"/>
                                  </a:lnTo>
                                  <a:lnTo>
                                    <a:pt x="1620" y="930"/>
                                  </a:lnTo>
                                  <a:lnTo>
                                    <a:pt x="1650" y="900"/>
                                  </a:lnTo>
                                  <a:lnTo>
                                    <a:pt x="1665" y="870"/>
                                  </a:lnTo>
                                  <a:lnTo>
                                    <a:pt x="1695" y="855"/>
                                  </a:lnTo>
                                  <a:lnTo>
                                    <a:pt x="1710" y="825"/>
                                  </a:lnTo>
                                  <a:lnTo>
                                    <a:pt x="1740" y="810"/>
                                  </a:lnTo>
                                  <a:lnTo>
                                    <a:pt x="1755" y="780"/>
                                  </a:lnTo>
                                  <a:lnTo>
                                    <a:pt x="1785" y="750"/>
                                  </a:lnTo>
                                  <a:lnTo>
                                    <a:pt x="1800" y="735"/>
                                  </a:lnTo>
                                  <a:lnTo>
                                    <a:pt x="1815" y="720"/>
                                  </a:lnTo>
                                  <a:lnTo>
                                    <a:pt x="1845" y="690"/>
                                  </a:lnTo>
                                  <a:lnTo>
                                    <a:pt x="1860" y="675"/>
                                  </a:lnTo>
                                  <a:lnTo>
                                    <a:pt x="1890" y="645"/>
                                  </a:lnTo>
                                  <a:lnTo>
                                    <a:pt x="1905" y="630"/>
                                  </a:lnTo>
                                  <a:lnTo>
                                    <a:pt x="1935" y="600"/>
                                  </a:lnTo>
                                  <a:lnTo>
                                    <a:pt x="1950" y="585"/>
                                  </a:lnTo>
                                  <a:lnTo>
                                    <a:pt x="1980" y="570"/>
                                  </a:lnTo>
                                  <a:lnTo>
                                    <a:pt x="1995" y="540"/>
                                  </a:lnTo>
                                  <a:lnTo>
                                    <a:pt x="2010" y="525"/>
                                  </a:lnTo>
                                  <a:lnTo>
                                    <a:pt x="2040" y="510"/>
                                  </a:lnTo>
                                  <a:lnTo>
                                    <a:pt x="2055" y="495"/>
                                  </a:lnTo>
                                  <a:lnTo>
                                    <a:pt x="2085" y="465"/>
                                  </a:lnTo>
                                  <a:lnTo>
                                    <a:pt x="2100" y="450"/>
                                  </a:lnTo>
                                  <a:lnTo>
                                    <a:pt x="2130" y="435"/>
                                  </a:lnTo>
                                  <a:lnTo>
                                    <a:pt x="2145" y="420"/>
                                  </a:lnTo>
                                  <a:lnTo>
                                    <a:pt x="2175" y="390"/>
                                  </a:lnTo>
                                  <a:lnTo>
                                    <a:pt x="2190" y="375"/>
                                  </a:lnTo>
                                  <a:lnTo>
                                    <a:pt x="2220" y="360"/>
                                  </a:lnTo>
                                  <a:lnTo>
                                    <a:pt x="2235" y="345"/>
                                  </a:lnTo>
                                  <a:lnTo>
                                    <a:pt x="2250" y="330"/>
                                  </a:lnTo>
                                  <a:lnTo>
                                    <a:pt x="2280" y="315"/>
                                  </a:lnTo>
                                  <a:lnTo>
                                    <a:pt x="2295" y="300"/>
                                  </a:lnTo>
                                  <a:lnTo>
                                    <a:pt x="2325" y="285"/>
                                  </a:lnTo>
                                  <a:lnTo>
                                    <a:pt x="2340" y="270"/>
                                  </a:lnTo>
                                  <a:lnTo>
                                    <a:pt x="2370" y="255"/>
                                  </a:lnTo>
                                  <a:lnTo>
                                    <a:pt x="2385" y="240"/>
                                  </a:lnTo>
                                  <a:lnTo>
                                    <a:pt x="2415" y="225"/>
                                  </a:lnTo>
                                  <a:lnTo>
                                    <a:pt x="2430" y="210"/>
                                  </a:lnTo>
                                  <a:lnTo>
                                    <a:pt x="2445" y="195"/>
                                  </a:lnTo>
                                  <a:lnTo>
                                    <a:pt x="2475" y="180"/>
                                  </a:lnTo>
                                  <a:lnTo>
                                    <a:pt x="2490" y="165"/>
                                  </a:lnTo>
                                  <a:lnTo>
                                    <a:pt x="2520" y="150"/>
                                  </a:lnTo>
                                  <a:lnTo>
                                    <a:pt x="2535" y="135"/>
                                  </a:lnTo>
                                  <a:lnTo>
                                    <a:pt x="2565" y="120"/>
                                  </a:lnTo>
                                  <a:lnTo>
                                    <a:pt x="2580" y="105"/>
                                  </a:lnTo>
                                  <a:lnTo>
                                    <a:pt x="2610" y="90"/>
                                  </a:lnTo>
                                  <a:lnTo>
                                    <a:pt x="2625" y="75"/>
                                  </a:lnTo>
                                  <a:lnTo>
                                    <a:pt x="2640" y="60"/>
                                  </a:lnTo>
                                  <a:lnTo>
                                    <a:pt x="2670" y="60"/>
                                  </a:lnTo>
                                  <a:lnTo>
                                    <a:pt x="2685" y="45"/>
                                  </a:lnTo>
                                  <a:lnTo>
                                    <a:pt x="2715" y="30"/>
                                  </a:lnTo>
                                  <a:lnTo>
                                    <a:pt x="2730" y="15"/>
                                  </a:lnTo>
                                  <a:lnTo>
                                    <a:pt x="2760" y="0"/>
                                  </a:lnTo>
                                </a:path>
                              </a:pathLst>
                            </a:custGeom>
                            <a:noFill/>
                            <a:ln w="3810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7" name="Freeform 1317"/>
                          <wps:cNvSpPr>
                            <a:spLocks/>
                          </wps:cNvSpPr>
                          <wps:spPr bwMode="auto">
                            <a:xfrm>
                              <a:off x="5907" y="8298"/>
                              <a:ext cx="4430" cy="1026"/>
                            </a:xfrm>
                            <a:custGeom>
                              <a:avLst/>
                              <a:gdLst>
                                <a:gd name="T0" fmla="*/ 15 w 2670"/>
                                <a:gd name="T1" fmla="*/ 675 h 690"/>
                                <a:gd name="T2" fmla="*/ 60 w 2670"/>
                                <a:gd name="T3" fmla="*/ 660 h 690"/>
                                <a:gd name="T4" fmla="*/ 105 w 2670"/>
                                <a:gd name="T5" fmla="*/ 630 h 690"/>
                                <a:gd name="T6" fmla="*/ 150 w 2670"/>
                                <a:gd name="T7" fmla="*/ 615 h 690"/>
                                <a:gd name="T8" fmla="*/ 195 w 2670"/>
                                <a:gd name="T9" fmla="*/ 600 h 690"/>
                                <a:gd name="T10" fmla="*/ 240 w 2670"/>
                                <a:gd name="T11" fmla="*/ 570 h 690"/>
                                <a:gd name="T12" fmla="*/ 270 w 2670"/>
                                <a:gd name="T13" fmla="*/ 555 h 690"/>
                                <a:gd name="T14" fmla="*/ 315 w 2670"/>
                                <a:gd name="T15" fmla="*/ 525 h 690"/>
                                <a:gd name="T16" fmla="*/ 360 w 2670"/>
                                <a:gd name="T17" fmla="*/ 510 h 690"/>
                                <a:gd name="T18" fmla="*/ 405 w 2670"/>
                                <a:gd name="T19" fmla="*/ 495 h 690"/>
                                <a:gd name="T20" fmla="*/ 450 w 2670"/>
                                <a:gd name="T21" fmla="*/ 480 h 690"/>
                                <a:gd name="T22" fmla="*/ 495 w 2670"/>
                                <a:gd name="T23" fmla="*/ 465 h 690"/>
                                <a:gd name="T24" fmla="*/ 540 w 2670"/>
                                <a:gd name="T25" fmla="*/ 435 h 690"/>
                                <a:gd name="T26" fmla="*/ 585 w 2670"/>
                                <a:gd name="T27" fmla="*/ 420 h 690"/>
                                <a:gd name="T28" fmla="*/ 630 w 2670"/>
                                <a:gd name="T29" fmla="*/ 405 h 690"/>
                                <a:gd name="T30" fmla="*/ 675 w 2670"/>
                                <a:gd name="T31" fmla="*/ 390 h 690"/>
                                <a:gd name="T32" fmla="*/ 705 w 2670"/>
                                <a:gd name="T33" fmla="*/ 375 h 690"/>
                                <a:gd name="T34" fmla="*/ 750 w 2670"/>
                                <a:gd name="T35" fmla="*/ 360 h 690"/>
                                <a:gd name="T36" fmla="*/ 795 w 2670"/>
                                <a:gd name="T37" fmla="*/ 345 h 690"/>
                                <a:gd name="T38" fmla="*/ 840 w 2670"/>
                                <a:gd name="T39" fmla="*/ 330 h 690"/>
                                <a:gd name="T40" fmla="*/ 885 w 2670"/>
                                <a:gd name="T41" fmla="*/ 330 h 690"/>
                                <a:gd name="T42" fmla="*/ 930 w 2670"/>
                                <a:gd name="T43" fmla="*/ 315 h 690"/>
                                <a:gd name="T44" fmla="*/ 975 w 2670"/>
                                <a:gd name="T45" fmla="*/ 300 h 690"/>
                                <a:gd name="T46" fmla="*/ 1020 w 2670"/>
                                <a:gd name="T47" fmla="*/ 285 h 690"/>
                                <a:gd name="T48" fmla="*/ 1065 w 2670"/>
                                <a:gd name="T49" fmla="*/ 270 h 690"/>
                                <a:gd name="T50" fmla="*/ 1095 w 2670"/>
                                <a:gd name="T51" fmla="*/ 255 h 690"/>
                                <a:gd name="T52" fmla="*/ 1140 w 2670"/>
                                <a:gd name="T53" fmla="*/ 255 h 690"/>
                                <a:gd name="T54" fmla="*/ 1185 w 2670"/>
                                <a:gd name="T55" fmla="*/ 240 h 690"/>
                                <a:gd name="T56" fmla="*/ 1230 w 2670"/>
                                <a:gd name="T57" fmla="*/ 225 h 690"/>
                                <a:gd name="T58" fmla="*/ 1275 w 2670"/>
                                <a:gd name="T59" fmla="*/ 210 h 690"/>
                                <a:gd name="T60" fmla="*/ 1320 w 2670"/>
                                <a:gd name="T61" fmla="*/ 210 h 690"/>
                                <a:gd name="T62" fmla="*/ 1365 w 2670"/>
                                <a:gd name="T63" fmla="*/ 195 h 690"/>
                                <a:gd name="T64" fmla="*/ 1410 w 2670"/>
                                <a:gd name="T65" fmla="*/ 195 h 690"/>
                                <a:gd name="T66" fmla="*/ 1455 w 2670"/>
                                <a:gd name="T67" fmla="*/ 180 h 690"/>
                                <a:gd name="T68" fmla="*/ 1485 w 2670"/>
                                <a:gd name="T69" fmla="*/ 165 h 690"/>
                                <a:gd name="T70" fmla="*/ 1530 w 2670"/>
                                <a:gd name="T71" fmla="*/ 165 h 690"/>
                                <a:gd name="T72" fmla="*/ 1575 w 2670"/>
                                <a:gd name="T73" fmla="*/ 150 h 690"/>
                                <a:gd name="T74" fmla="*/ 1620 w 2670"/>
                                <a:gd name="T75" fmla="*/ 150 h 690"/>
                                <a:gd name="T76" fmla="*/ 1665 w 2670"/>
                                <a:gd name="T77" fmla="*/ 135 h 690"/>
                                <a:gd name="T78" fmla="*/ 1710 w 2670"/>
                                <a:gd name="T79" fmla="*/ 135 h 690"/>
                                <a:gd name="T80" fmla="*/ 1755 w 2670"/>
                                <a:gd name="T81" fmla="*/ 120 h 690"/>
                                <a:gd name="T82" fmla="*/ 1800 w 2670"/>
                                <a:gd name="T83" fmla="*/ 120 h 690"/>
                                <a:gd name="T84" fmla="*/ 1845 w 2670"/>
                                <a:gd name="T85" fmla="*/ 105 h 690"/>
                                <a:gd name="T86" fmla="*/ 1890 w 2670"/>
                                <a:gd name="T87" fmla="*/ 105 h 690"/>
                                <a:gd name="T88" fmla="*/ 1920 w 2670"/>
                                <a:gd name="T89" fmla="*/ 90 h 690"/>
                                <a:gd name="T90" fmla="*/ 1965 w 2670"/>
                                <a:gd name="T91" fmla="*/ 90 h 690"/>
                                <a:gd name="T92" fmla="*/ 2010 w 2670"/>
                                <a:gd name="T93" fmla="*/ 75 h 690"/>
                                <a:gd name="T94" fmla="*/ 2055 w 2670"/>
                                <a:gd name="T95" fmla="*/ 75 h 690"/>
                                <a:gd name="T96" fmla="*/ 2100 w 2670"/>
                                <a:gd name="T97" fmla="*/ 60 h 690"/>
                                <a:gd name="T98" fmla="*/ 2145 w 2670"/>
                                <a:gd name="T99" fmla="*/ 60 h 690"/>
                                <a:gd name="T100" fmla="*/ 2190 w 2670"/>
                                <a:gd name="T101" fmla="*/ 60 h 690"/>
                                <a:gd name="T102" fmla="*/ 2235 w 2670"/>
                                <a:gd name="T103" fmla="*/ 45 h 690"/>
                                <a:gd name="T104" fmla="*/ 2280 w 2670"/>
                                <a:gd name="T105" fmla="*/ 45 h 690"/>
                                <a:gd name="T106" fmla="*/ 2310 w 2670"/>
                                <a:gd name="T107" fmla="*/ 45 h 690"/>
                                <a:gd name="T108" fmla="*/ 2355 w 2670"/>
                                <a:gd name="T109" fmla="*/ 30 h 690"/>
                                <a:gd name="T110" fmla="*/ 2400 w 2670"/>
                                <a:gd name="T111" fmla="*/ 30 h 690"/>
                                <a:gd name="T112" fmla="*/ 2445 w 2670"/>
                                <a:gd name="T113" fmla="*/ 30 h 690"/>
                                <a:gd name="T114" fmla="*/ 2490 w 2670"/>
                                <a:gd name="T115" fmla="*/ 15 h 690"/>
                                <a:gd name="T116" fmla="*/ 2535 w 2670"/>
                                <a:gd name="T117" fmla="*/ 15 h 690"/>
                                <a:gd name="T118" fmla="*/ 2580 w 2670"/>
                                <a:gd name="T119" fmla="*/ 15 h 690"/>
                                <a:gd name="T120" fmla="*/ 2625 w 2670"/>
                                <a:gd name="T121" fmla="*/ 0 h 690"/>
                                <a:gd name="T122" fmla="*/ 2670 w 2670"/>
                                <a:gd name="T123" fmla="*/ 0 h 6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670" h="690">
                                  <a:moveTo>
                                    <a:pt x="0" y="690"/>
                                  </a:moveTo>
                                  <a:lnTo>
                                    <a:pt x="15" y="675"/>
                                  </a:lnTo>
                                  <a:lnTo>
                                    <a:pt x="45" y="675"/>
                                  </a:lnTo>
                                  <a:lnTo>
                                    <a:pt x="60" y="660"/>
                                  </a:lnTo>
                                  <a:lnTo>
                                    <a:pt x="75" y="645"/>
                                  </a:lnTo>
                                  <a:lnTo>
                                    <a:pt x="105" y="630"/>
                                  </a:lnTo>
                                  <a:lnTo>
                                    <a:pt x="120" y="630"/>
                                  </a:lnTo>
                                  <a:lnTo>
                                    <a:pt x="150" y="615"/>
                                  </a:lnTo>
                                  <a:lnTo>
                                    <a:pt x="165" y="600"/>
                                  </a:lnTo>
                                  <a:lnTo>
                                    <a:pt x="195" y="600"/>
                                  </a:lnTo>
                                  <a:lnTo>
                                    <a:pt x="210" y="585"/>
                                  </a:lnTo>
                                  <a:lnTo>
                                    <a:pt x="240" y="570"/>
                                  </a:lnTo>
                                  <a:lnTo>
                                    <a:pt x="255" y="555"/>
                                  </a:lnTo>
                                  <a:lnTo>
                                    <a:pt x="270" y="555"/>
                                  </a:lnTo>
                                  <a:lnTo>
                                    <a:pt x="300" y="540"/>
                                  </a:lnTo>
                                  <a:lnTo>
                                    <a:pt x="315" y="525"/>
                                  </a:lnTo>
                                  <a:lnTo>
                                    <a:pt x="345" y="525"/>
                                  </a:lnTo>
                                  <a:lnTo>
                                    <a:pt x="360" y="510"/>
                                  </a:lnTo>
                                  <a:lnTo>
                                    <a:pt x="390" y="510"/>
                                  </a:lnTo>
                                  <a:lnTo>
                                    <a:pt x="405" y="495"/>
                                  </a:lnTo>
                                  <a:lnTo>
                                    <a:pt x="435" y="480"/>
                                  </a:lnTo>
                                  <a:lnTo>
                                    <a:pt x="450" y="480"/>
                                  </a:lnTo>
                                  <a:lnTo>
                                    <a:pt x="480" y="465"/>
                                  </a:lnTo>
                                  <a:lnTo>
                                    <a:pt x="495" y="465"/>
                                  </a:lnTo>
                                  <a:lnTo>
                                    <a:pt x="510" y="450"/>
                                  </a:lnTo>
                                  <a:lnTo>
                                    <a:pt x="540" y="435"/>
                                  </a:lnTo>
                                  <a:lnTo>
                                    <a:pt x="555" y="435"/>
                                  </a:lnTo>
                                  <a:lnTo>
                                    <a:pt x="585" y="420"/>
                                  </a:lnTo>
                                  <a:lnTo>
                                    <a:pt x="600" y="420"/>
                                  </a:lnTo>
                                  <a:lnTo>
                                    <a:pt x="630" y="405"/>
                                  </a:lnTo>
                                  <a:lnTo>
                                    <a:pt x="645" y="405"/>
                                  </a:lnTo>
                                  <a:lnTo>
                                    <a:pt x="675" y="390"/>
                                  </a:lnTo>
                                  <a:lnTo>
                                    <a:pt x="690" y="390"/>
                                  </a:lnTo>
                                  <a:lnTo>
                                    <a:pt x="705" y="375"/>
                                  </a:lnTo>
                                  <a:lnTo>
                                    <a:pt x="735" y="375"/>
                                  </a:lnTo>
                                  <a:lnTo>
                                    <a:pt x="750" y="360"/>
                                  </a:lnTo>
                                  <a:lnTo>
                                    <a:pt x="780" y="360"/>
                                  </a:lnTo>
                                  <a:lnTo>
                                    <a:pt x="795" y="345"/>
                                  </a:lnTo>
                                  <a:lnTo>
                                    <a:pt x="825" y="345"/>
                                  </a:lnTo>
                                  <a:lnTo>
                                    <a:pt x="840" y="330"/>
                                  </a:lnTo>
                                  <a:lnTo>
                                    <a:pt x="870" y="330"/>
                                  </a:lnTo>
                                  <a:lnTo>
                                    <a:pt x="885" y="330"/>
                                  </a:lnTo>
                                  <a:lnTo>
                                    <a:pt x="900" y="315"/>
                                  </a:lnTo>
                                  <a:lnTo>
                                    <a:pt x="930" y="315"/>
                                  </a:lnTo>
                                  <a:lnTo>
                                    <a:pt x="945" y="300"/>
                                  </a:lnTo>
                                  <a:lnTo>
                                    <a:pt x="975" y="300"/>
                                  </a:lnTo>
                                  <a:lnTo>
                                    <a:pt x="990" y="285"/>
                                  </a:lnTo>
                                  <a:lnTo>
                                    <a:pt x="1020" y="285"/>
                                  </a:lnTo>
                                  <a:lnTo>
                                    <a:pt x="1035" y="285"/>
                                  </a:lnTo>
                                  <a:lnTo>
                                    <a:pt x="1065" y="270"/>
                                  </a:lnTo>
                                  <a:lnTo>
                                    <a:pt x="1080" y="270"/>
                                  </a:lnTo>
                                  <a:lnTo>
                                    <a:pt x="1095" y="255"/>
                                  </a:lnTo>
                                  <a:lnTo>
                                    <a:pt x="1125" y="255"/>
                                  </a:lnTo>
                                  <a:lnTo>
                                    <a:pt x="1140" y="255"/>
                                  </a:lnTo>
                                  <a:lnTo>
                                    <a:pt x="1170" y="240"/>
                                  </a:lnTo>
                                  <a:lnTo>
                                    <a:pt x="1185" y="240"/>
                                  </a:lnTo>
                                  <a:lnTo>
                                    <a:pt x="1215" y="240"/>
                                  </a:lnTo>
                                  <a:lnTo>
                                    <a:pt x="1230" y="225"/>
                                  </a:lnTo>
                                  <a:lnTo>
                                    <a:pt x="1260" y="225"/>
                                  </a:lnTo>
                                  <a:lnTo>
                                    <a:pt x="1275" y="210"/>
                                  </a:lnTo>
                                  <a:lnTo>
                                    <a:pt x="1290" y="210"/>
                                  </a:lnTo>
                                  <a:lnTo>
                                    <a:pt x="1320" y="210"/>
                                  </a:lnTo>
                                  <a:lnTo>
                                    <a:pt x="1335" y="195"/>
                                  </a:lnTo>
                                  <a:lnTo>
                                    <a:pt x="1365" y="195"/>
                                  </a:lnTo>
                                  <a:lnTo>
                                    <a:pt x="1380" y="195"/>
                                  </a:lnTo>
                                  <a:lnTo>
                                    <a:pt x="1410" y="195"/>
                                  </a:lnTo>
                                  <a:lnTo>
                                    <a:pt x="1425" y="180"/>
                                  </a:lnTo>
                                  <a:lnTo>
                                    <a:pt x="1455" y="180"/>
                                  </a:lnTo>
                                  <a:lnTo>
                                    <a:pt x="1470" y="180"/>
                                  </a:lnTo>
                                  <a:lnTo>
                                    <a:pt x="1485" y="165"/>
                                  </a:lnTo>
                                  <a:lnTo>
                                    <a:pt x="1515" y="165"/>
                                  </a:lnTo>
                                  <a:lnTo>
                                    <a:pt x="1530" y="165"/>
                                  </a:lnTo>
                                  <a:lnTo>
                                    <a:pt x="1560" y="150"/>
                                  </a:lnTo>
                                  <a:lnTo>
                                    <a:pt x="1575" y="150"/>
                                  </a:lnTo>
                                  <a:lnTo>
                                    <a:pt x="1605" y="150"/>
                                  </a:lnTo>
                                  <a:lnTo>
                                    <a:pt x="1620" y="150"/>
                                  </a:lnTo>
                                  <a:lnTo>
                                    <a:pt x="1650" y="135"/>
                                  </a:lnTo>
                                  <a:lnTo>
                                    <a:pt x="1665" y="135"/>
                                  </a:lnTo>
                                  <a:lnTo>
                                    <a:pt x="1695" y="135"/>
                                  </a:lnTo>
                                  <a:lnTo>
                                    <a:pt x="1710" y="135"/>
                                  </a:lnTo>
                                  <a:lnTo>
                                    <a:pt x="1725" y="120"/>
                                  </a:lnTo>
                                  <a:lnTo>
                                    <a:pt x="1755" y="120"/>
                                  </a:lnTo>
                                  <a:lnTo>
                                    <a:pt x="1770" y="120"/>
                                  </a:lnTo>
                                  <a:lnTo>
                                    <a:pt x="1800" y="120"/>
                                  </a:lnTo>
                                  <a:lnTo>
                                    <a:pt x="1815" y="105"/>
                                  </a:lnTo>
                                  <a:lnTo>
                                    <a:pt x="1845" y="105"/>
                                  </a:lnTo>
                                  <a:lnTo>
                                    <a:pt x="1860" y="105"/>
                                  </a:lnTo>
                                  <a:lnTo>
                                    <a:pt x="1890" y="105"/>
                                  </a:lnTo>
                                  <a:lnTo>
                                    <a:pt x="1905" y="90"/>
                                  </a:lnTo>
                                  <a:lnTo>
                                    <a:pt x="1920" y="90"/>
                                  </a:lnTo>
                                  <a:lnTo>
                                    <a:pt x="1950" y="90"/>
                                  </a:lnTo>
                                  <a:lnTo>
                                    <a:pt x="1965" y="90"/>
                                  </a:lnTo>
                                  <a:lnTo>
                                    <a:pt x="1995" y="75"/>
                                  </a:lnTo>
                                  <a:lnTo>
                                    <a:pt x="2010" y="75"/>
                                  </a:lnTo>
                                  <a:lnTo>
                                    <a:pt x="2040" y="75"/>
                                  </a:lnTo>
                                  <a:lnTo>
                                    <a:pt x="2055" y="75"/>
                                  </a:lnTo>
                                  <a:lnTo>
                                    <a:pt x="2085" y="75"/>
                                  </a:lnTo>
                                  <a:lnTo>
                                    <a:pt x="2100" y="60"/>
                                  </a:lnTo>
                                  <a:lnTo>
                                    <a:pt x="2115" y="60"/>
                                  </a:lnTo>
                                  <a:lnTo>
                                    <a:pt x="2145" y="60"/>
                                  </a:lnTo>
                                  <a:lnTo>
                                    <a:pt x="2160" y="60"/>
                                  </a:lnTo>
                                  <a:lnTo>
                                    <a:pt x="2190" y="60"/>
                                  </a:lnTo>
                                  <a:lnTo>
                                    <a:pt x="2205" y="45"/>
                                  </a:lnTo>
                                  <a:lnTo>
                                    <a:pt x="2235" y="45"/>
                                  </a:lnTo>
                                  <a:lnTo>
                                    <a:pt x="2250" y="45"/>
                                  </a:lnTo>
                                  <a:lnTo>
                                    <a:pt x="2280" y="45"/>
                                  </a:lnTo>
                                  <a:lnTo>
                                    <a:pt x="2295" y="45"/>
                                  </a:lnTo>
                                  <a:lnTo>
                                    <a:pt x="2310" y="45"/>
                                  </a:lnTo>
                                  <a:lnTo>
                                    <a:pt x="2340" y="30"/>
                                  </a:lnTo>
                                  <a:lnTo>
                                    <a:pt x="2355" y="30"/>
                                  </a:lnTo>
                                  <a:lnTo>
                                    <a:pt x="2385" y="30"/>
                                  </a:lnTo>
                                  <a:lnTo>
                                    <a:pt x="2400" y="30"/>
                                  </a:lnTo>
                                  <a:lnTo>
                                    <a:pt x="2430" y="30"/>
                                  </a:lnTo>
                                  <a:lnTo>
                                    <a:pt x="2445" y="30"/>
                                  </a:lnTo>
                                  <a:lnTo>
                                    <a:pt x="2475" y="15"/>
                                  </a:lnTo>
                                  <a:lnTo>
                                    <a:pt x="2490" y="15"/>
                                  </a:lnTo>
                                  <a:lnTo>
                                    <a:pt x="2505" y="15"/>
                                  </a:lnTo>
                                  <a:lnTo>
                                    <a:pt x="2535" y="15"/>
                                  </a:lnTo>
                                  <a:lnTo>
                                    <a:pt x="2550" y="15"/>
                                  </a:lnTo>
                                  <a:lnTo>
                                    <a:pt x="2580" y="15"/>
                                  </a:lnTo>
                                  <a:lnTo>
                                    <a:pt x="2595" y="15"/>
                                  </a:lnTo>
                                  <a:lnTo>
                                    <a:pt x="2625" y="0"/>
                                  </a:lnTo>
                                  <a:lnTo>
                                    <a:pt x="2640" y="0"/>
                                  </a:lnTo>
                                  <a:lnTo>
                                    <a:pt x="2670" y="0"/>
                                  </a:lnTo>
                                </a:path>
                              </a:pathLst>
                            </a:custGeom>
                            <a:noFill/>
                            <a:ln w="3810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358" name="Line 1320"/>
                        <wps:cNvCnPr/>
                        <wps:spPr bwMode="auto">
                          <a:xfrm flipH="1">
                            <a:off x="3231" y="14762"/>
                            <a:ext cx="179"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59" name="Line 1321"/>
                        <wps:cNvCnPr/>
                        <wps:spPr bwMode="auto">
                          <a:xfrm rot="7490252" flipH="1">
                            <a:off x="8181" y="14582"/>
                            <a:ext cx="179"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60" name="Text Box 1322"/>
                        <wps:cNvSpPr txBox="1">
                          <a:spLocks noChangeArrowheads="1"/>
                        </wps:cNvSpPr>
                        <wps:spPr bwMode="auto">
                          <a:xfrm>
                            <a:off x="8057" y="14763"/>
                            <a:ext cx="1029" cy="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CFC0CE" w14:textId="77777777" w:rsidR="005A2386" w:rsidRDefault="005A2386" w:rsidP="00690848">
                              <w:pPr>
                                <w:ind w:firstLine="0"/>
                              </w:pPr>
                              <w:r w:rsidRPr="000236B6">
                                <w:rPr>
                                  <w:position w:val="-6"/>
                                </w:rPr>
                                <w:object w:dxaOrig="740" w:dyaOrig="340" w14:anchorId="370E9051">
                                  <v:shape id="_x0000_i2160" type="#_x0000_t75" style="width:36.85pt;height:17.3pt" o:ole="" fillcolor="window">
                                    <v:imagedata r:id="rId1092" o:title=""/>
                                  </v:shape>
                                  <o:OLEObject Type="Embed" ProgID="Equation.DSMT4" ShapeID="_x0000_i2160" DrawAspect="Content" ObjectID="_1588819706" r:id="rId1093"/>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6E47D592" id="Group 1622" o:spid="_x0000_s1416" style="position:absolute;left:0;text-align:left;margin-left:9pt;margin-top:20.55pt;width:456.15pt;height:174.75pt;z-index:251650048" coordorigin="1476,13403" coordsize="9123,349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">
                <v:line id="Line 1246" o:spid="_x0000_s1417" style="position:absolute;visibility:visible;mso-wrap-style:square" from="1619,15607" to="5604,1560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VRlSMQAAADdAAAADwAAAGRycy9kb3ducmV2LnhtbERPTWvCQBC9C/0PyxR6MxsbDSW6ShFa&#10;vfRg2kO9DdlJNm12NmS3Gv+9WxC8zeN9zmoz2k6caPCtYwWzJAVBXDndcqPg6/Nt+gLCB2SNnWNS&#10;cCEPm/XDZIWFdmc+0KkMjYgh7AtUYELoCyl9ZciiT1xPHLnaDRZDhEMj9YDnGG47+ZymubTYcmww&#10;2NPWUPVb/lkFC8zy5vDxHer9/Pgzboln7+VOqafH8XUJItAY7uKbe6/j/CzL4f+beIJcXw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FVGVIxAAAAN0AAAAPAAAAAAAAAAAA&#10;AAAAAKECAABkcnMvZG93bnJldi54bWxQSwUGAAAAAAQABAD5AAAAkgMAAAAA&#10;" strokeweight="1.5pt">
                  <v:stroke endarrow="block"/>
                </v:line>
                <v:line id="Line 1247" o:spid="_x0000_s1418" style="position:absolute;flip:y;visibility:visible;mso-wrap-style:square" from="2331,13596" to="2331,159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xPP4sQAAADdAAAADwAAAGRycy9kb3ducmV2LnhtbERPS08CMRC+m/gfmjHxJq2SFVgpRAgY&#10;rjxCOI7bcXehnW62lV3/vTUx4TZfvudM572z4kptqD1reB4oEMSFNzWXGg779dMYRIjIBq1n0vBD&#10;Aeaz+7sp5sZ3vKXrLpYihXDIUUMVY5NLGYqKHIaBb4gT9+VbhzHBtpSmxS6FOytflHqVDmtODRU2&#10;tKyouOy+nYYPtVl050mmlufs85gtentZnazWjw/9+xuISH28if/dG5PmD4cj+PsmnSBnv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bE8/ixAAAAN0AAAAPAAAAAAAAAAAA&#10;AAAAAKECAABkcnMvZG93bnJldi54bWxQSwUGAAAAAAQABAD5AAAAkgMAAAAA&#10;" strokeweight="1.5pt">
                  <v:stroke endarrow="block"/>
                </v:line>
                <v:shape id="Text Box 1253" o:spid="_x0000_s1419" type="#_x0000_t202" style="position:absolute;left:3241;top:15581;width:649;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1bF4xgAA&#10;AN0AAAAPAAAAZHJzL2Rvd25yZXYueG1sRI/NbsJADITvSH2HlZG4wYa/iqYsqKIg9daW9gGsrJsN&#10;yXqj7BYCT18fKnGzNeOZz+tt7xt1pi5WgQ1MJxko4iLYiksD31+H8QpUTMgWm8Bk4EoRtpuHwRpz&#10;Gy78SedjKpWEcMzRgEupzbWOhSOPcRJaYtF+QucxydqV2nZ4kXDf6FmWPWqPFUuDw5Z2jor6+OsN&#10;rDL/XtdPs4/oF7fp0u1ew749GTMa9i/PoBL16W7+v36zgj+fC658IyPozR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d1bF4xgAAAN0AAAAPAAAAAAAAAAAAAAAAAJcCAABkcnMv&#10;ZG93bnJldi54bWxQSwUGAAAAAAQABAD1AAAAigMAAAAA&#10;" filled="f" stroked="f">
                  <v:textbox style="mso-fit-shape-to-text:t">
                    <w:txbxContent>
                      <w:p w14:paraId="15324BAC" w14:textId="77777777" w:rsidR="005A2386" w:rsidRDefault="005A2386" w:rsidP="001F35C3">
                        <w:pPr>
                          <w:ind w:firstLine="0"/>
                        </w:pPr>
                        <w:r w:rsidRPr="00690848">
                          <w:rPr>
                            <w:position w:val="-10"/>
                          </w:rPr>
                          <w:object w:dxaOrig="360" w:dyaOrig="320" w14:anchorId="6B53C9B1">
                            <v:shape id="_x0000_i2149" type="#_x0000_t75" style="width:17.85pt;height:16.15pt" o:ole="" fillcolor="window">
                              <v:imagedata r:id="rId1076" o:title=""/>
                            </v:shape>
                            <o:OLEObject Type="Embed" ProgID="Equation.DSMT4" ShapeID="_x0000_i2149" DrawAspect="Content" ObjectID="_1588819695" r:id="rId1094"/>
                          </w:object>
                        </w:r>
                      </w:p>
                    </w:txbxContent>
                  </v:textbox>
                </v:shape>
                <v:shape id="Text Box 1255" o:spid="_x0000_s1420" type="#_x0000_t202" style="position:absolute;left:3186;top:14282;width:880;height:649;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mRTjwwAA&#10;AN0AAAAPAAAAZHJzL2Rvd25yZXYueG1sRE/NasJAEL4XfIdlBG+6Udui0VVEW/BWTfsAQ3aajcnO&#10;huyqqU/vCkJv8/H9znLd2VpcqPWlYwXjUQKCOHe65ELBz/fncAbCB2SNtWNS8Ece1qveyxJT7a58&#10;pEsWChFD2KeowITQpFL63JBFP3INceR+XWsxRNgWUrd4jeG2lpMkeZcWS44NBhvaGsqr7GwVzBL7&#10;VVXzycHb19v4zWx37qM5KTXod5sFiEBd+Bc/3Xsd50+nc3h8E0+Qqzs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ymRTjwwAAAN0AAAAPAAAAAAAAAAAAAAAAAJcCAABkcnMvZG93&#10;bnJldi54bWxQSwUGAAAAAAQABAD1AAAAhwMAAAAA&#10;" filled="f" stroked="f">
                  <v:textbox style="mso-fit-shape-to-text:t">
                    <w:txbxContent>
                      <w:p w14:paraId="6A003B66" w14:textId="77777777" w:rsidR="005A2386" w:rsidRDefault="005A2386" w:rsidP="001F35C3">
                        <w:pPr>
                          <w:ind w:firstLine="0"/>
                        </w:pPr>
                        <w:r w:rsidRPr="000236B6">
                          <w:rPr>
                            <w:position w:val="-6"/>
                          </w:rPr>
                          <w:object w:dxaOrig="600" w:dyaOrig="340" w14:anchorId="086D8942">
                            <v:shape id="_x0000_i2150" type="#_x0000_t75" style="width:29.4pt;height:17.3pt" o:ole="" fillcolor="window">
                              <v:imagedata r:id="rId1078" o:title=""/>
                            </v:shape>
                            <o:OLEObject Type="Embed" ProgID="Equation.DSMT4" ShapeID="_x0000_i2150" DrawAspect="Content" ObjectID="_1588819696" r:id="rId1095"/>
                          </w:object>
                        </w:r>
                      </w:p>
                    </w:txbxContent>
                  </v:textbox>
                </v:shape>
                <v:shape id="Text Box 1258" o:spid="_x0000_s1421" type="#_x0000_t202" style="position:absolute;left:1836;top:15477;width:529;height:632;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7pc4DxQAA&#10;AN0AAAAPAAAAZHJzL2Rvd25yZXYueG1sRI9Bb8IwDIXvk/YfIiPtBikMJtYR0ARD4jZg+wFW4zWl&#10;jVM1ATp+PT5M2s3We37v82LV+0ZdqItVYAPjUQaKuAi24tLA99d2OAcVE7LFJjAZ+KUIq+XjwwJz&#10;G658oMsxlUpCOOZowKXU5lrHwpHHOAotsWg/ofOYZO1KbTu8Srhv9CTLXrTHiqXBYUtrR0V9PHsD&#10;88x/1vXrZB/99DaeufUmfLQnY54G/fsbqER9+jf/Xe+s4D9PhV++kRH08g4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ulzgPFAAAA3QAAAA8AAAAAAAAAAAAAAAAAlwIAAGRycy9k&#10;b3ducmV2LnhtbFBLBQYAAAAABAAEAPUAAACJAwAAAAA=&#10;" filled="f" stroked="f">
                  <v:textbox style="mso-fit-shape-to-text:t">
                    <w:txbxContent>
                      <w:p w14:paraId="0E083AA8" w14:textId="77777777" w:rsidR="005A2386" w:rsidRDefault="005A2386" w:rsidP="001F35C3">
                        <w:pPr>
                          <w:ind w:firstLine="0"/>
                        </w:pPr>
                        <w:r w:rsidRPr="00643B76">
                          <w:rPr>
                            <w:position w:val="-6"/>
                          </w:rPr>
                          <w:object w:dxaOrig="240" w:dyaOrig="279" w14:anchorId="6D37697D">
                            <v:shape id="_x0000_i2151" type="#_x0000_t75" style="width:11.5pt;height:16.7pt" o:ole="" fillcolor="window">
                              <v:imagedata r:id="rId1035" o:title=""/>
                            </v:shape>
                            <o:OLEObject Type="Embed" ProgID="Equation.DSMT4" ShapeID="_x0000_i2151" DrawAspect="Content" ObjectID="_1588819697" r:id="rId1096"/>
                          </w:object>
                        </w:r>
                      </w:p>
                    </w:txbxContent>
                  </v:textbox>
                </v:shape>
                <v:shape id="Text Box 1259" o:spid="_x0000_s1422" type="#_x0000_t202" style="position:absolute;left:5291;top:15498;width:433;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KhoMwgAA&#10;AN0AAAAPAAAAZHJzL2Rvd25yZXYueG1sRE9Li8IwEL4v+B/CLHjTxMcu2jWKKIInl/UFexuasS3b&#10;TEoTbf33RhD2Nh/fc2aL1pbiRrUvHGsY9BUI4tSZgjMNx8OmNwHhA7LB0jFpuJOHxbzzNsPEuIZ/&#10;6LYPmYgh7BPUkIdQJVL6NCeLvu8q4shdXG0xRFhn0tTYxHBbyqFSn9JiwbEhx4pWOaV/+6vVcNpd&#10;fs9j9Z2t7UfVuFZJtlOpdfe9XX6BCNSGf/HLvTVx/mg8gOc38QQ5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IqGgzCAAAA3QAAAA8AAAAAAAAAAAAAAAAAlwIAAGRycy9kb3du&#10;cmV2LnhtbFBLBQYAAAAABAAEAPUAAACGAwAAAAA=&#10;" filled="f" stroked="f">
                  <v:textbox>
                    <w:txbxContent>
                      <w:p w14:paraId="768C5E53" w14:textId="77777777" w:rsidR="005A2386" w:rsidRDefault="005A2386" w:rsidP="001F35C3">
                        <w:pPr>
                          <w:ind w:firstLine="0"/>
                        </w:pPr>
                        <w:r>
                          <w:rPr>
                            <w:position w:val="-16"/>
                          </w:rPr>
                          <w:object w:dxaOrig="279" w:dyaOrig="400" w14:anchorId="01D6C950">
                            <v:shape id="_x0000_i2152" type="#_x0000_t75" style="width:13.8pt;height:20.15pt" o:ole="" fillcolor="window">
                              <v:imagedata r:id="rId1037" o:title=""/>
                            </v:shape>
                            <o:OLEObject Type="Embed" ProgID="Equation.3" ShapeID="_x0000_i2152" DrawAspect="Content" ObjectID="_1588819698" r:id="rId1097"/>
                          </w:object>
                        </w:r>
                      </w:p>
                    </w:txbxContent>
                  </v:textbox>
                </v:shape>
                <v:shape id="Text Box 1260" o:spid="_x0000_s1423" type="#_x0000_t202" style="position:absolute;left:1476;top:13407;width:941;height:661;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O/XvwwAA&#10;AN0AAAAPAAAAZHJzL2Rvd25yZXYueG1sRE9LbsIwEN0j9Q7WVGJXnKSAaIqDEAWpOz7tAUbxNE4T&#10;j6PYQOjp60qV2M3T+85yNdhWXKj3tWMF6SQBQVw6XXOl4PNj97QA4QOyxtYxKbiRh1XxMFpirt2V&#10;j3Q5hUrEEPY5KjAhdLmUvjRk0U9cRxy5L9dbDBH2ldQ9XmO4bWWWJHNpsebYYLCjjaGyOZ2tgkVi&#10;903zkh28nf6kM7N5c9vuW6nx47B+BRFoCHfxv/tdx/nP0wz+voknyOI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kO/XvwwAAAN0AAAAPAAAAAAAAAAAAAAAAAJcCAABkcnMvZG93&#10;bnJldi54bWxQSwUGAAAAAAQABAD1AAAAhwMAAAAA&#10;" filled="f" stroked="f">
                  <v:textbox style="mso-fit-shape-to-text:t">
                    <w:txbxContent>
                      <w:p w14:paraId="0F270EBE" w14:textId="77777777" w:rsidR="005A2386" w:rsidRDefault="005A2386" w:rsidP="001F35C3">
                        <w:pPr>
                          <w:ind w:firstLine="0"/>
                        </w:pPr>
                        <w:r w:rsidRPr="004E5B23">
                          <w:rPr>
                            <w:position w:val="-12"/>
                          </w:rPr>
                          <w:object w:dxaOrig="660" w:dyaOrig="360" w14:anchorId="27F5C0EE">
                            <v:shape id="_x0000_i2153" type="#_x0000_t75" style="width:32.85pt;height:17.85pt" o:ole="" fillcolor="window">
                              <v:imagedata r:id="rId1039" o:title=""/>
                            </v:shape>
                            <o:OLEObject Type="Embed" ProgID="Equation.DSMT4" ShapeID="_x0000_i2153" DrawAspect="Content" ObjectID="_1588819699" r:id="rId1098"/>
                          </w:object>
                        </w:r>
                      </w:p>
                    </w:txbxContent>
                  </v:textbox>
                </v:shape>
                <v:line id="Line 1263" o:spid="_x0000_s1424" style="position:absolute;visibility:visible;mso-wrap-style:square" from="6367,15669" to="10460,156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SW1rcQAAADdAAAADwAAAGRycy9kb3ducmV2LnhtbERPTWvCQBC9C/6HZQq96UZjpaTZiAS0&#10;XjyY9tDehuyYpM3Ohuwa4793hUJv83ifk25G04qBetdYVrCYRyCIS6sbrhR8fuxmryCcR9bYWiYF&#10;N3KwyaaTFBNtr3yiofCVCCHsElRQe98lUrqyJoNubjviwJ1tb9AH2FdS93gN4aaVyyhaS4MNh4Ya&#10;O8prKn+Li1HwgvG6Oh2//Pmw+v4Zc+LFvnhX6vlp3L6B8DT6f/Gf+6DD/HgVw+ObcILM7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NJbWtxAAAAN0AAAAPAAAAAAAAAAAA&#10;AAAAAKECAABkcnMvZG93bnJldi54bWxQSwUGAAAAAAQABAD5AAAAkgMAAAAA&#10;" strokeweight="1.5pt">
                  <v:stroke endarrow="block"/>
                </v:line>
                <v:line id="Line 1264" o:spid="_x0000_s1425" style="position:absolute;flip:y;visibility:visible;mso-wrap-style:square" from="6921,13583" to="6921,1598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8ci6MQAAADdAAAADwAAAGRycy9kb3ducmV2LnhtbERPTU8CMRC9m/gfmjHhJq3AElwpBAga&#10;rqAhHsftuLvQTjfbwq7/3pqYcJuX9znzZe+suFIbas8anoYKBHHhTc2lho/318cZiBCRDVrPpOGH&#10;AiwX93dzzI3veE/XQyxFCuGQo4YqxiaXMhQVOQxD3xAn7tu3DmOCbSlNi10Kd1aOlJpKhzWnhgob&#10;2lRUnA8Xp+FN7dbd6TlTm1P2dczWvT1vP63Wg4d+9QIiUh9v4n/3zqT548kE/r5JJ8jFL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zxyLoxAAAAN0AAAAPAAAAAAAAAAAA&#10;AAAAAKECAABkcnMvZG93bnJldi54bWxQSwUGAAAAAAQABAD5AAAAkgMAAAAA&#10;" strokeweight="1.5pt">
                  <v:stroke endarrow="block"/>
                </v:line>
                <v:shape id="Text Box 1269" o:spid="_x0000_s1426" type="#_x0000_t202" style="position:absolute;left:8271;top:15752;width:649;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0m2bwwAA&#10;AN0AAAAPAAAAZHJzL2Rvd25yZXYueG1sRE/NasJAEL4X+g7LCL3VTayKxqxSbAVvbaMPMGTHbEx2&#10;NmS3mvr0bqHQ23x8v5NvBtuKC/W+dqwgHScgiEuna64UHA+75wUIH5A1to5JwQ952KwfH3LMtLvy&#10;F12KUIkYwj5DBSaELpPSl4Ys+rHriCN3cr3FEGFfSd3jNYbbVk6SZC4t1hwbDHa0NVQ2xbdVsEjs&#10;R9MsJ5/eTm/pzGzf3Ht3VuppNLyuQAQawr/4z73Xcf7LdAa/38QT5Po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r0m2bwwAAAN0AAAAPAAAAAAAAAAAAAAAAAJcCAABkcnMvZG93&#10;bnJldi54bWxQSwUGAAAAAAQABAD1AAAAhwMAAAAA&#10;" filled="f" stroked="f">
                  <v:textbox style="mso-fit-shape-to-text:t">
                    <w:txbxContent>
                      <w:p w14:paraId="44C21879" w14:textId="77777777" w:rsidR="005A2386" w:rsidRDefault="005A2386" w:rsidP="001F35C3">
                        <w:pPr>
                          <w:ind w:firstLine="0"/>
                        </w:pPr>
                        <w:r w:rsidRPr="00690848">
                          <w:rPr>
                            <w:position w:val="-10"/>
                          </w:rPr>
                          <w:object w:dxaOrig="360" w:dyaOrig="320" w14:anchorId="19F72D27">
                            <v:shape id="_x0000_i2154" type="#_x0000_t75" style="width:17.85pt;height:16.15pt" o:ole="" fillcolor="window">
                              <v:imagedata r:id="rId1083" o:title=""/>
                            </v:shape>
                            <o:OLEObject Type="Embed" ProgID="Equation.DSMT4" ShapeID="_x0000_i2154" DrawAspect="Content" ObjectID="_1588819700" r:id="rId1099"/>
                          </w:object>
                        </w:r>
                      </w:p>
                    </w:txbxContent>
                  </v:textbox>
                </v:shape>
                <v:shape id="Text Box 1270" o:spid="_x0000_s1427" type="#_x0000_t202" alt="Light upward diagonal" style="position:absolute;left:6081;top:13403;width:760;height:59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wqlyxQAA&#10;AN0AAAAPAAAAZHJzL2Rvd25yZXYueG1sRE9Na8JAEL0L/Q/LCL1I3VhrLKmriFAsHpSqhx6n2TFJ&#10;k50Nu1tN/70rFLzN433ObNGZRpzJ+cqygtEwAUGcW11xoeB4eH96BeEDssbGMin4Iw+L+UNvhpm2&#10;F/6k8z4UIoawz1BBGUKbSenzkgz6oW2JI3eyzmCI0BVSO7zEcNPI5yRJpcGKY0OJLa1Kyuv9r1Hg&#10;jtP6ez1oarP7+tma0W5j08lGqcd+t3wDEagLd/G/+0PH+eOXFG7fxBPk/Ao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jCqXLFAAAA3QAAAA8AAAAAAAAAAAAAAAAAlwIAAGRycy9k&#10;b3ducmV2LnhtbFBLBQYAAAAABAAEAPUAAACJAwAAAAA=&#10;" filled="f" fillcolor="black" stroked="f">
                  <v:fill r:id="rId943" o:title="" type="pattern"/>
                  <v:textbox>
                    <w:txbxContent>
                      <w:p w14:paraId="40245B43" w14:textId="77777777" w:rsidR="005A2386" w:rsidRDefault="005A2386" w:rsidP="001F35C3">
                        <w:pPr>
                          <w:ind w:firstLine="0"/>
                        </w:pPr>
                        <w:r w:rsidRPr="004E5B23">
                          <w:rPr>
                            <w:position w:val="-12"/>
                          </w:rPr>
                          <w:object w:dxaOrig="680" w:dyaOrig="360" w14:anchorId="3A8BEE9C">
                            <v:shape id="_x0000_i2155" type="#_x0000_t75" style="width:34pt;height:17.85pt" o:ole="" fillcolor="window">
                              <v:imagedata r:id="rId1045" o:title=""/>
                            </v:shape>
                            <o:OLEObject Type="Embed" ProgID="Equation.DSMT4" ShapeID="_x0000_i2155" DrawAspect="Content" ObjectID="_1588819701" r:id="rId1100"/>
                          </w:object>
                        </w:r>
                      </w:p>
                    </w:txbxContent>
                  </v:textbox>
                </v:shape>
                <v:line id="Line 1271" o:spid="_x0000_s1428" style="position:absolute;visibility:visible;mso-wrap-style:square" from="6919,14258" to="10071,1425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Z3W8QAAADdAAAADwAAAGRycy9kb3ducmV2LnhtbERPS2vCQBC+C/0PyxR6q5ta22rqGkoh&#10;IogWrRdvQ3aahGZnQ3bN49+7guBtPr7nLJLeVKKlxpWWFbyMIxDEmdUl5wqOv+nzDITzyBory6Rg&#10;IAfJ8mG0wFjbjvfUHnwuQgi7GBUU3texlC4ryKAb25o4cH+2MegDbHKpG+xCuKnkJIrepcGSQ0OB&#10;NX0XlP0fzkbBZnfa0yRazbO3odv8+HQr636r1NNj//UJwlPv7+Kbe63D/NfpB1y/CSfI5QU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7ZndbxAAAAN0AAAAPAAAAAAAAAAAA&#10;AAAAAKECAABkcnMvZG93bnJldi54bWxQSwUGAAAAAAQABAD5AAAAkgMAAAAA&#10;" strokeweight=".25pt">
                  <v:stroke dashstyle="dash"/>
                </v:line>
                <v:shape id="Text Box 1272" o:spid="_x0000_s1429" type="#_x0000_t202" style="position:absolute;left:6471;top:14063;width:437;height:56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08IFxQAA&#10;AN0AAAAPAAAAZHJzL2Rvd25yZXYueG1sRI9Bb8IwDIXvk/YfIiPtBikMJtYR0ARD4jZg+wFW4zWl&#10;jVM1ATp+PT5M2s3We37v82LV+0ZdqItVYAPjUQaKuAi24tLA99d2OAcVE7LFJjAZ+KUIq+XjwwJz&#10;G658oMsxlUpCOOZowKXU5lrHwpHHOAotsWg/ofOYZO1KbTu8Srhv9CTLXrTHiqXBYUtrR0V9PHsD&#10;88x/1vXrZB/99DaeufUmfLQnY54G/fsbqER9+jf/Xe+s4D9PBVe+kRH08g4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XTwgXFAAAA3QAAAA8AAAAAAAAAAAAAAAAAlwIAAGRycy9k&#10;b3ducmV2LnhtbFBLBQYAAAAABAAEAPUAAACJAwAAAAA=&#10;" filled="f" stroked="f">
                  <v:textbox style="mso-fit-shape-to-text:t">
                    <w:txbxContent>
                      <w:p w14:paraId="7186B6EA" w14:textId="77777777" w:rsidR="005A2386" w:rsidRDefault="005A2386" w:rsidP="001F35C3">
                        <w:pPr>
                          <w:ind w:firstLine="0"/>
                        </w:pPr>
                        <w:r w:rsidRPr="001F35C3">
                          <w:rPr>
                            <w:position w:val="-4"/>
                          </w:rPr>
                          <w:object w:dxaOrig="139" w:dyaOrig="260" w14:anchorId="254DAE6A">
                            <v:shape id="_x0000_i2156" type="#_x0000_t75" style="width:7.5pt;height:12.65pt" o:ole="" fillcolor="window">
                              <v:imagedata r:id="rId1086" o:title=""/>
                            </v:shape>
                            <o:OLEObject Type="Embed" ProgID="Equation.DSMT4" ShapeID="_x0000_i2156" DrawAspect="Content" ObjectID="_1588819702" r:id="rId1101"/>
                          </w:object>
                        </w:r>
                      </w:p>
                    </w:txbxContent>
                  </v:textbox>
                </v:shape>
                <v:shape id="Text Box 1273" o:spid="_x0000_s1430" type="#_x0000_t202" style="position:absolute;left:6471;top:15536;width:523;height:57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n2eewwAA&#10;AN0AAAAPAAAAZHJzL2Rvd25yZXYueG1sRE9LbsIwEN0j9Q7WVOquOPwqEmJQBa3EDkh7gFE8jUPi&#10;cRS7kPb0NVIldvP0vpNvBtuKC/W+dqxgMk5AEJdO11wp+Px4f16C8AFZY+uYFPyQh836YZRjpt2V&#10;T3QpQiViCPsMFZgQukxKXxqy6MeuI47cl+sthgj7SuoerzHctnKaJC/SYs2xwWBHW0NlU3xbBcvE&#10;HpomnR69nf9OFma7c2/dWamnx+F1BSLQEO7if/dex/mzeQq3b+IJcv0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qn2eewwAAAN0AAAAPAAAAAAAAAAAAAAAAAJcCAABkcnMvZG93&#10;bnJldi54bWxQSwUGAAAAAAQABAD1AAAAhwMAAAAA&#10;" filled="f" stroked="f">
                  <v:textbox style="mso-fit-shape-to-text:t">
                    <w:txbxContent>
                      <w:p w14:paraId="7D0095B5" w14:textId="77777777" w:rsidR="005A2386" w:rsidRDefault="005A2386" w:rsidP="001F35C3">
                        <w:pPr>
                          <w:ind w:firstLine="0"/>
                        </w:pPr>
                        <w:r w:rsidRPr="00643B76">
                          <w:rPr>
                            <w:position w:val="-6"/>
                          </w:rPr>
                          <w:object w:dxaOrig="240" w:dyaOrig="279" w14:anchorId="3028E6E2">
                            <v:shape id="_x0000_i2157" type="#_x0000_t75" style="width:11.5pt;height:13.8pt" o:ole="" fillcolor="window">
                              <v:imagedata r:id="rId1049" o:title=""/>
                            </v:shape>
                            <o:OLEObject Type="Embed" ProgID="Equation.DSMT4" ShapeID="_x0000_i2157" DrawAspect="Content" ObjectID="_1588819703" r:id="rId1102"/>
                          </w:object>
                        </w:r>
                      </w:p>
                    </w:txbxContent>
                  </v:textbox>
                </v:shape>
                <v:shape id="Text Box 1274" o:spid="_x0000_s1431" type="#_x0000_t202" style="position:absolute;left:10154;top:15533;width:445;height:48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vylKxQAA&#10;AN0AAAAPAAAAZHJzL2Rvd25yZXYueG1sRI9Ba8JAEIXvgv9hGcGb7qq11Ogq0lLoqVLbCt6G7JgE&#10;s7MhuzXpv+8cCt5meG/e+2az632tbtTGKrCF2dSAIs6Dq7iw8PX5OnkCFROywzowWfilCLvtcLDB&#10;zIWOP+h2TIWSEI4ZWihTajKtY16SxzgNDbFol9B6TLK2hXYtdhLuaz035lF7rFgaSmzouaT8evzx&#10;Fr7fL+fTgzkUL37ZdKE3mv1KWzse9fs1qER9upv/r9+c4C+Wwi/fyAh6+w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i/KUrFAAAA3QAAAA8AAAAAAAAAAAAAAAAAlwIAAGRycy9k&#10;b3ducmV2LnhtbFBLBQYAAAAABAAEAPUAAACJAwAAAAA=&#10;" filled="f" stroked="f">
                  <v:textbox>
                    <w:txbxContent>
                      <w:p w14:paraId="2D1F59F4" w14:textId="77777777" w:rsidR="005A2386" w:rsidRDefault="005A2386" w:rsidP="001F35C3">
                        <w:pPr>
                          <w:ind w:firstLine="0"/>
                        </w:pPr>
                        <w:r>
                          <w:rPr>
                            <w:position w:val="-16"/>
                          </w:rPr>
                          <w:object w:dxaOrig="279" w:dyaOrig="400" w14:anchorId="2C2E45CB">
                            <v:shape id="_x0000_i2158" type="#_x0000_t75" style="width:13.8pt;height:20.15pt" o:ole="" fillcolor="window">
                              <v:imagedata r:id="rId1037" o:title=""/>
                            </v:shape>
                            <o:OLEObject Type="Embed" ProgID="Equation.3" ShapeID="_x0000_i2158" DrawAspect="Content" ObjectID="_1588819704" r:id="rId1103"/>
                          </w:object>
                        </w:r>
                      </w:p>
                    </w:txbxContent>
                  </v:textbox>
                </v:shape>
                <v:shape id="Text Box 1276" o:spid="_x0000_s1432" type="#_x0000_t202" style="position:absolute;left:3762;top:16257;width:4329;height:64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UaKewwAA&#10;AN0AAAAPAAAAZHJzL2Rvd25yZXYueG1sRE/NasJAEL4LvsMyQi9SN7ZG29RV2oLiNeoDjNkxCWZn&#10;Q3Z149u7hYK3+fh+Z7nuTSNu1LnasoLpJAFBXFhdc6ngeNi8foBwHlljY5kU3MnBejUcLDHTNnBO&#10;t70vRQxhl6GCyvs2k9IVFRl0E9sSR+5sO4M+wq6UusMQw00j35JkLg3WHBsqbOm3ouKyvxoF510Y&#10;p5/htPXHRT6b/2C9ONm7Ui+j/vsLhKfeP8X/7p2O89/TKfx9E0+Qq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JUaKewwAAAN0AAAAPAAAAAAAAAAAAAAAAAJcCAABkcnMvZG93&#10;bnJldi54bWxQSwUGAAAAAAQABAD1AAAAhwMAAAAA&#10;" stroked="f">
                  <v:textbox>
                    <w:txbxContent>
                      <w:p w14:paraId="4B1DC37C" w14:textId="77777777" w:rsidR="005A2386" w:rsidRDefault="005A2386" w:rsidP="001F35C3">
                        <w:pPr>
                          <w:ind w:firstLine="0"/>
                        </w:pPr>
                        <w:r>
                          <w:rPr>
                            <w:i/>
                          </w:rPr>
                          <w:t xml:space="preserve">Hình </w:t>
                        </w:r>
                        <w:proofErr w:type="gramStart"/>
                        <w:r>
                          <w:rPr>
                            <w:i/>
                          </w:rPr>
                          <w:t xml:space="preserve">2.11  </w:t>
                        </w:r>
                        <w:r w:rsidRPr="00643B76">
                          <w:t>Phân</w:t>
                        </w:r>
                        <w:proofErr w:type="gramEnd"/>
                        <w:r w:rsidRPr="00643B76">
                          <w:t xml:space="preserve"> bố </w:t>
                        </w:r>
                        <w:r>
                          <w:t xml:space="preserve">mũ tham số </w:t>
                        </w:r>
                        <w:r w:rsidRPr="001F35C3">
                          <w:rPr>
                            <w:position w:val="-6"/>
                          </w:rPr>
                          <w:object w:dxaOrig="780" w:dyaOrig="279" w14:anchorId="0638407C">
                            <v:shape id="_x0000_i2159" type="#_x0000_t75" style="width:39.15pt;height:13.8pt" o:ole="" fillcolor="window">
                              <v:imagedata r:id="rId1090" o:title=""/>
                            </v:shape>
                            <o:OLEObject Type="Embed" ProgID="Equation.DSMT4" ShapeID="_x0000_i2159" DrawAspect="Content" ObjectID="_1588819705" r:id="rId1104"/>
                          </w:object>
                        </w:r>
                      </w:p>
                    </w:txbxContent>
                  </v:textbox>
                </v:shape>
                <v:group id="Group 1312" o:spid="_x0000_s1433" style="position:absolute;left:2331;top:14177;width:3060;height:1320" coordorigin="2777,9060" coordsize="7000,458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DiSHO7DAAAA3QAAAA8A&#10;AAAAAAAAAAAAAAAAqQIAAGRycy9kb3ducmV2LnhtbFBLBQYAAAAABAAEAPoAAACZAwAAAAA=&#10;">
                  <v:polyline id="Freeform 1313" o:spid="_x0000_s1434" style="position:absolute;visibility:visible;mso-wrap-style:square;v-text-anchor:top" points="2777,9060,2792,9120,2822,9195,2837,9255,2867,9315,2882,9375,2912,9435,2927,9495,2957,9555,2972,9615,2987,9675,3017,9735,3032,9780,3062,9840,3077,9885,3107,9945,3122,10005,3152,10050,3167,10095,3182,10155,3212,10200,3227,10245,3257,10290,3272,10350,3302,10395,3317,10440,3347,10485,3362,10530,3377,10575,3407,10620,3422,10665,3452,10695,3467,10740,3497,10785,3512,10830,3542,10860,3557,10905,3572,10950,3602,10980,3617,11025,3647,11055,3662,11100,3692,11130,3707,11160,3737,11205,3752,11235,3767,11265,3797,11295,3812,11340,3842,11370,3857,11400,3887,11430,3902,11460,3932,11490,3947,11520,3977,11550,3992,11580,4007,11610,4037,11640,4052,11670,4082,11700,4097,11730,4127,11760,4142,11775,4172,11805,4187,11835,4202,11865,4232,11880,4247,11910,4277,11940,4292,11955,4322,11985,4337,12000,4367,12030,4382,12045,4397,12075,4427,12090,4442,12120,4472,12135,4487,12165,4517,12180,4532,12210,4562,12225,4577,12240,4592,12270,4622,12285,4637,12300,4667,12315,4682,12345,4712,12360,4727,12375,4757,12390,4772,12405,4787,12435,4817,12450,4832,12465,4862,12480,4877,12495,4907,12510,4922,12525,4952,12540,4967,12555,4997,12570,5012,12585,5027,12600,5057,12615,5072,12630,5102,12645,5117,12660,5147,12675,5162,12690,5192,12705,5207,12720,5222,12735,5252,12750,5267,12750,5297,12765,5312,12780,5342,12795,5357,12810,5387,12825,5402,12825,5417,12840,5447,12855,5462,12870,5492,12870,5507,12885,5537,12900" coordsize="2760,384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w3r+xAAA&#10;AN0AAAAPAAAAZHJzL2Rvd25yZXYueG1sRE9Na8JAEL0X/A/LCL2UumlFkdRVpCoUetEo0t4m2TGJ&#10;ZmdDdtX4711B8DaP9znjaWsqcabGlZYVfPQiEMSZ1SXnCrab5fsIhPPIGivLpOBKDqaTzssYY20v&#10;vKZz4nMRQtjFqKDwvo6ldFlBBl3P1sSB29vGoA+wyaVu8BLCTSU/o2goDZYcGgqs6bug7JicjIK/&#10;TPIh+f3fLd7cbh5t0nSldarUa7edfYHw1Pqn+OH+0WF+f9CH+zfhBDm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ZcN6/sQAAADdAAAADwAAAAAAAAAAAAAAAACXAgAAZHJzL2Rv&#10;d25yZXYueG1sUEsFBgAAAAAEAAQA9QAAAIgDAAAAAA==&#10;" filled="f" strokeweight="3pt">
                    <v:path arrowok="t" o:connecttype="custom" o:connectlocs="45,135;105,315;180,495;240,675;300,825;375,990;435,1140;495,1290;570,1425;630,1560;690,1680;765,1800;825,1920;885,2040;960,2145;1020,2235;1080,2340;1155,2430;1215,2520;1275,2610;1350,2700;1410,2775;1470,2850;1545,2925;1605,2985;1665,3060;1740,3120;1800,3180;1860,3240;1935,3300;1995,3345;2055,3405;2130,3450;2190,3495;2250,3540;2325,3585;2385,3630;2445,3675;2520,3705;2580,3750;2640,3780;2715,3810" o:connectangles="0,0,0,0,0,0,0,0,0,0,0,0,0,0,0,0,0,0,0,0,0,0,0,0,0,0,0,0,0,0,0,0,0,0,0,0,0,0,0,0,0,0"/>
                  </v:polyline>
                  <v:shape id="Freeform 1314" o:spid="_x0000_s1435" style="position:absolute;left:5542;top:12927;width:4235;height:720;visibility:visible;mso-wrap-style:square;v-text-anchor:top" coordsize="2670,61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2UhaUwQAA&#10;AN0AAAAPAAAAZHJzL2Rvd25yZXYueG1sRE9Ni8IwEL0L+x/CLOxN0+6qK9VUVkEQ9NLqZW9DM7bF&#10;ZlKaqPXfG0HwNo/3OYtlbxpxpc7VlhXEowgEcWF1zaWC42EznIFwHlljY5kU3MnBMv0YLDDR9sYZ&#10;XXNfihDCLkEFlfdtIqUrKjLoRrYlDtzJdgZ9gF0pdYe3EG4a+R1FU2mw5tBQYUvriopzfjEK8L9c&#10;TY95E+vdvrU7h5fM/5JSX5/93xyEp96/xS/3Vof5P5MxPL8JJ8j0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dlIWlMEAAADdAAAADwAAAAAAAAAAAAAAAACXAgAAZHJzL2Rvd25y&#10;ZXYueG1sUEsFBgAAAAAEAAQA9QAAAIUDAAAAAA==&#10;" path="m0,0l15,,45,15,60,30,75,45,105,45,120,60,150,60,165,75,195,90,210,90,240,105,255,120,270,120,300,135,315,135,345,150,360,150,390,165,405,180,435,180,450,195,480,195,495,210,510,210,540,225,555,225,585,240,600,240,630,255,645,255,675,270,690,270,705,270,735,285,750,285,780,300,795,300,825,315,840,315,870,315,885,330,900,330,930,345,945,345,975,345,990,360,1020,360,1035,360,1065,375,1080,375,1095,375,1125,390,1140,390,1170,390,1185,405,1215,405,1230,405,1260,420,1275,420,1290,420,1320,435,1335,435,1365,435,1380,450,1410,450,1425,450,1455,450,1470,465,1485,465,1515,465,1530,465,1560,480,1575,480,1605,480,1620,480,1650,495,1665,495,1695,495,1710,495,1725,510,1755,510,1770,510,1800,510,1815,525,1845,525,1860,525,1890,525,1905,525,1920,540,1950,540,1965,540,1995,540,2010,540,2040,555,2055,555,2085,555,2100,555,2115,555,2145,555,2160,570,2190,570,2205,570,2235,570,2250,570,2280,570,2295,585,2310,585,2340,585,2355,585,2385,585,2400,585,2430,585,2445,600,2475,600,2490,600,2505,600,2535,600,2550,600,2580,600,2595,615,2625,615,2640,615,2670,615e" filled="f" strokeweight="3pt">
                    <v:path arrowok="t" o:connecttype="custom" o:connectlocs="24,0;95,35;167,53;238,70;309,105;381,123;428,140;500,158;571,176;642,211;714,228;785,246;857,263;928,281;999,299;1071,316;1118,316;1190,334;1261,351;1332,369;1404,386;1475,404;1546,404;1618,421;1689,439;1737,439;1808,457;1880,474;1951,474;2022,492;2094,509;2165,509;2236,527;2308,527;2355,544;2427,544;2498,562;2570,562;2641,580;2712,580;2784,597;2855,597;2926,615;2998,615;3045,632;3117,632;3188,632;3260,650;3331,650;3402,650;3474,667;3545,667;3616,667;3664,685;3735,685;3807,685;3878,702;3949,702;4021,702;4092,702;4164,720;4235,720" o:connectangles="0,0,0,0,0,0,0,0,0,0,0,0,0,0,0,0,0,0,0,0,0,0,0,0,0,0,0,0,0,0,0,0,0,0,0,0,0,0,0,0,0,0,0,0,0,0,0,0,0,0,0,0,0,0,0,0,0,0,0,0,0,0"/>
                  </v:shape>
                </v:group>
                <v:group id="Group 1315" o:spid="_x0000_s1436" style="position:absolute;left:6941;top:14312;width:3130;height:1371" coordorigin="3147,8298" coordsize="7190,5334"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Ld7hJrDAAAA3QAAAA8A&#10;AAAAAAAAAAAAAAAAqQIAAGRycy9kb3ducmV2LnhtbFBLBQYAAAAABAAEAPoAAACZAwAAAAA=&#10;">
                  <v:polyline id="Freeform 1316" o:spid="_x0000_s1437" style="position:absolute;visibility:visible;mso-wrap-style:square;v-text-anchor:top" points="3147,13632,3162,13557,3192,13482,3207,13407,3237,13347,3252,13272,3282,13197,3297,13137,3327,13077,3342,13002,3357,12942,3387,12882,3402,12822,3432,12762,3447,12702,3477,12642,3492,12582,3522,12522,3537,12462,3552,12402,3582,12357,3597,12297,3627,12237,3642,12192,3672,12132,3687,12087,3717,12027,3732,11982,3747,11937,3777,11877,3792,11832,3822,11787,3837,11742,3867,11697,3882,11652,3912,11607,3927,11562,3942,11517,3972,11472,3987,11427,4017,11397,4032,11352,4062,11307,4077,11277,4107,11232,4122,11187,4137,11157,4167,11112,4182,11082,4212,11037,4227,11007,4257,10977,4272,10932,4302,10902,4317,10872,4347,10827,4362,10797,4377,10767,4407,10737,4422,10707,4452,10677,4467,10647,4497,10617,4512,10587,4542,10557,4557,10527,4572,10497,4602,10467,4617,10437,4647,10407,4662,10377,4692,10362,4707,10332,4737,10302,4752,10272,4767,10257,4797,10227,4812,10197,4842,10182,4857,10152,4887,10137,4902,10107,4932,10077,4947,10062,4962,10047,4992,10017,5007,10002,5037,9972,5052,9957,5082,9927,5097,9912,5127,9897,5142,9867,5157,9852,5187,9837,5202,9822,5232,9792,5247,9777,5277,9762,5292,9747,5322,9717,5337,9702,5367,9687,5382,9672,5397,9657,5427,9642,5442,9627,5472,9612,5487,9597,5517,9582,5532,9567,5562,9552,5577,9537,5592,9522,5622,9507,5637,9492,5667,9477,5682,9462,5712,9447,5727,9432,5757,9417,5772,9402,5787,9387,5817,9387,5832,9372,5862,9357,5877,9342,5907,9327" coordsize="2760,430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KxIdxgAA&#10;AN0AAAAPAAAAZHJzL2Rvd25yZXYueG1sRI9BawIxEIXvgv8hjNBbzWrpIqtRRGxpi6K1gtdhM+4u&#10;biYhSXX775tCwdsM771v3swWnWnFlXxoLCsYDTMQxKXVDVcKjl8vjxMQISJrbC2Tgh8KsJj3ezMs&#10;tL3xJ10PsRIJwqFABXWMrpAylDUZDEPriJN2tt5gTKuvpPZ4S3DTynGW5dJgw+lCjY5WNZWXw7dJ&#10;lPXHfv2+2rjRdte8bvKTO3rvlHoYdMspiEhdvJv/02861X96zuHvmzSCnP8C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TKxIdxgAAAN0AAAAPAAAAAAAAAAAAAAAAAJcCAABkcnMv&#10;ZG93bnJldi54bWxQSwUGAAAAAAQABAD1AAAAigMAAAAA&#10;" filled="f" strokeweight="3pt">
                    <v:path arrowok="t" o:connecttype="custom" o:connectlocs="45,4155;105,3945;180,3750;240,3555;300,3375;375,3195;435,3030;495,2865;570,2700;630,2550;690,2415;765,2280;825,2145;885,2025;960,1905;1020,1785;1080,1680;1155,1575;1215,1470;1275,1380;1350,1290;1410,1200;1470,1110;1545,1035;1605,945;1665,870;1740,810;1800,735;1860,675;1935,600;1995,540;2055,495;2130,435;2190,375;2250,330;2325,285;2385,240;2445,195;2520,150;2580,105;2640,60;2715,30" o:connectangles="0,0,0,0,0,0,0,0,0,0,0,0,0,0,0,0,0,0,0,0,0,0,0,0,0,0,0,0,0,0,0,0,0,0,0,0,0,0,0,0,0,0"/>
                  </v:polyline>
                  <v:shape id="Freeform 1317" o:spid="_x0000_s1438" style="position:absolute;left:5907;top:8298;width:4430;height:1026;visibility:visible;mso-wrap-style:square;v-text-anchor:top" coordsize="2670,69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kMRmxAAA&#10;AN0AAAAPAAAAZHJzL2Rvd25yZXYueG1sRE9NawIxEL0L/Q9hCt40q6KtW6NIiyA9FLXF87CZJoub&#10;ybqJ6+qvbwqF3ubxPmex6lwlWmpC6VnBaJiBIC68Ltko+PrcDJ5BhIissfJMCm4UYLV86C0w1/7K&#10;e2oP0YgUwiFHBTbGOpcyFJYchqGviRP37RuHMcHGSN3gNYW7So6zbCYdlpwaLNb0aqk4HS5Ogd5N&#10;5ue7nR4r25psbz5m72+7s1L9x279AiJSF//Ff+6tTvMn0yf4/SadIJ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fJDEZsQAAADdAAAADwAAAAAAAAAAAAAAAACXAgAAZHJzL2Rv&#10;d25yZXYueG1sUEsFBgAAAAAEAAQA9QAAAIgDAAAAAA==&#10;" path="m0,690l15,675,45,675,60,660,75,645,105,630,120,630,150,615,165,600,195,600,210,585,240,570,255,555,270,555,300,540,315,525,345,525,360,510,390,510,405,495,435,480,450,480,480,465,495,465,510,450,540,435,555,435,585,420,600,420,630,405,645,405,675,390,690,390,705,375,735,375,750,360,780,360,795,345,825,345,840,330,870,330,885,330,900,315,930,315,945,300,975,300,990,285,1020,285,1035,285,1065,270,1080,270,1095,255,1125,255,1140,255,1170,240,1185,240,1215,240,1230,225,1260,225,1275,210,1290,210,1320,210,1335,195,1365,195,1380,195,1410,195,1425,180,1455,180,1470,180,1485,165,1515,165,1530,165,1560,150,1575,150,1605,150,1620,150,1650,135,1665,135,1695,135,1710,135,1725,120,1755,120,1770,120,1800,120,1815,105,1845,105,1860,105,1890,105,1905,90,1920,90,1950,90,1965,90,1995,75,2010,75,2040,75,2055,75,2085,75,2100,60,2115,60,2145,60,2160,60,2190,60,2205,45,2235,45,2250,45,2280,45,2295,45,2310,45,2340,30,2355,30,2385,30,2400,30,2430,30,2445,30,2475,15,2490,15,2505,15,2535,15,2550,15,2580,15,2595,15,2625,,2640,,2670,0e" filled="f" strokeweight="3pt">
                    <v:path arrowok="t" o:connecttype="custom" o:connectlocs="25,1004;100,981;174,937;249,914;324,892;398,848;448,825;523,781;597,758;672,736;747,714;821,691;896,647;971,625;1045,602;1120,580;1170,558;1244,535;1319,513;1394,491;1468,491;1543,468;1618,446;1692,424;1767,401;1817,379;1891,379;1966,357;2041,335;2115,312;2190,312;2265,290;2339,290;2414,268;2464,245;2539,245;2613,223;2688,223;2763,201;2837,201;2912,178;2987,178;3061,156;3136,156;3186,134;3260,134;3335,112;3410,112;3484,89;3559,89;3634,89;3708,67;3783,67;3833,67;3907,45;3982,45;4057,45;4131,22;4206,22;4281,22;4355,0;4430,0" o:connectangles="0,0,0,0,0,0,0,0,0,0,0,0,0,0,0,0,0,0,0,0,0,0,0,0,0,0,0,0,0,0,0,0,0,0,0,0,0,0,0,0,0,0,0,0,0,0,0,0,0,0,0,0,0,0,0,0,0,0,0,0,0,0"/>
                  </v:shape>
                </v:group>
                <v:line id="Line 1320" o:spid="_x0000_s1439" style="position:absolute;flip:x;visibility:visible;mso-wrap-style:square" from="3231,14762" to="3410,1512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WzGWcYAAADdAAAADwAAAGRycy9kb3ducmV2LnhtbESPQUvDQBCF7wX/wzKCl2A3Gioauy1q&#10;LRSKB6sHj0N2TILZ2ZCdtvHfdw6F3uYx73vzZr4cQ2cONKQ2soO7aQ6GuIq+5drB99f69hFMEmSP&#10;XWRy8E8JlouryRxLH4/8SYed1EZDOJXooBHpS2tT1VDANI09se5+4xBQVA619QMeNTx09j7PH2zA&#10;lvVCgz29NVT97fZBa6w/eFUU2WuwWfZE7z+yza04d3M9vjyDERrlYj7TG69cMdO6+o2OYBcn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FsxlnGAAAA3QAAAA8AAAAAAAAA&#10;AAAAAAAAoQIAAGRycy9kb3ducmV2LnhtbFBLBQYAAAAABAAEAPkAAACUAwAAAAA=&#10;">
                  <v:stroke endarrow="block"/>
                </v:line>
                <v:line id="Line 1321" o:spid="_x0000_s1440" style="position:absolute;rotation:-8181353fd;flip:x;visibility:visible;mso-wrap-style:square" from="8181,14582" to="8360,149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1XbBsMAAADdAAAADwAAAGRycy9kb3ducmV2LnhtbERPS2sCMRC+F/ofwhS81WwrrnY1iggF&#10;UTz46H3YjJvFzWRJ0nX77xtB8DYf33Pmy942oiMfascKPoYZCOLS6ZorBefT9/sURIjIGhvHpOCP&#10;AiwXry9zLLS78YG6Y6xECuFQoAITY1tIGUpDFsPQtcSJuzhvMSboK6k93lK4beRnluXSYs2pwWBL&#10;a0Pl9fhrFZzyn6s/71a+2+/NyObr7WR82Co1eOtXMxCR+vgUP9wbneaPxl9w/yadIB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9V2wbDAAAA3QAAAA8AAAAAAAAAAAAA&#10;AAAAoQIAAGRycy9kb3ducmV2LnhtbFBLBQYAAAAABAAEAPkAAACRAwAAAAA=&#10;">
                  <v:stroke endarrow="block"/>
                </v:line>
                <v:shape id="Text Box 1322" o:spid="_x0000_s1441" type="#_x0000_t202" style="position:absolute;left:8057;top:14763;width:1029;height:64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EJJjxgAA&#10;AN0AAAAPAAAAZHJzL2Rvd25yZXYueG1sRI/NbsJADITvlfoOK1fiVjb8FNGUBSF+JG5taR/AyrrZ&#10;NFlvlF0g8PT4UKk3WzOe+bxY9b5RZ+piFdjAaJiBIi6Crbg08P21f56DignZYhOYDFwpwmr5+LDA&#10;3IYLf9L5mEolIRxzNOBSanOtY+HIYxyGlli0n9B5TLJ2pbYdXiTcN3qcZTPtsWJpcNjSxlFRH0/e&#10;wDzz73X9Ov6IfnobvbjNNuzaX2MGT/36DVSiPv2b/64PVvAnM+GXb2QEvbw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wEJJjxgAAAN0AAAAPAAAAAAAAAAAAAAAAAJcCAABkcnMv&#10;ZG93bnJldi54bWxQSwUGAAAAAAQABAD1AAAAigMAAAAA&#10;" filled="f" stroked="f">
                  <v:textbox style="mso-fit-shape-to-text:t">
                    <w:txbxContent>
                      <w:p w14:paraId="10CFC0CE" w14:textId="77777777" w:rsidR="005A2386" w:rsidRDefault="005A2386" w:rsidP="00690848">
                        <w:pPr>
                          <w:ind w:firstLine="0"/>
                        </w:pPr>
                        <w:r w:rsidRPr="000236B6">
                          <w:rPr>
                            <w:position w:val="-6"/>
                          </w:rPr>
                          <w:object w:dxaOrig="740" w:dyaOrig="340" w14:anchorId="370E9051">
                            <v:shape id="_x0000_i2160" type="#_x0000_t75" style="width:36.85pt;height:17.3pt" o:ole="" fillcolor="window">
                              <v:imagedata r:id="rId1092" o:title=""/>
                            </v:shape>
                            <o:OLEObject Type="Embed" ProgID="Equation.DSMT4" ShapeID="_x0000_i2160" DrawAspect="Content" ObjectID="_1588819706" r:id="rId1105"/>
                          </w:object>
                        </w:r>
                      </w:p>
                    </w:txbxContent>
                  </v:textbox>
                </v:shape>
              </v:group>
            </w:pict>
          </mc:Fallback>
        </mc:AlternateContent>
      </w:r>
    </w:p>
    <w:p w14:paraId="58DF402F" w14:textId="77777777" w:rsidR="001F35C3" w:rsidRDefault="001F35C3" w:rsidP="00965852">
      <w:pPr>
        <w:autoSpaceDE w:val="0"/>
        <w:autoSpaceDN w:val="0"/>
        <w:adjustRightInd w:val="0"/>
        <w:ind w:right="62"/>
        <w:rPr>
          <w:sz w:val="24"/>
          <w:szCs w:val="24"/>
        </w:rPr>
      </w:pPr>
    </w:p>
    <w:p w14:paraId="07AE249E" w14:textId="77777777" w:rsidR="001F35C3" w:rsidRDefault="001F35C3" w:rsidP="00965852">
      <w:pPr>
        <w:autoSpaceDE w:val="0"/>
        <w:autoSpaceDN w:val="0"/>
        <w:adjustRightInd w:val="0"/>
        <w:ind w:right="62"/>
        <w:rPr>
          <w:sz w:val="24"/>
          <w:szCs w:val="24"/>
        </w:rPr>
      </w:pPr>
    </w:p>
    <w:p w14:paraId="3EBF7733" w14:textId="77777777" w:rsidR="001F35C3" w:rsidRDefault="001F35C3" w:rsidP="00965852">
      <w:pPr>
        <w:autoSpaceDE w:val="0"/>
        <w:autoSpaceDN w:val="0"/>
        <w:adjustRightInd w:val="0"/>
        <w:ind w:right="62"/>
        <w:rPr>
          <w:sz w:val="24"/>
          <w:szCs w:val="24"/>
        </w:rPr>
      </w:pPr>
    </w:p>
    <w:p w14:paraId="524CA309" w14:textId="77777777" w:rsidR="001F35C3" w:rsidRDefault="001F35C3" w:rsidP="00965852">
      <w:pPr>
        <w:autoSpaceDE w:val="0"/>
        <w:autoSpaceDN w:val="0"/>
        <w:adjustRightInd w:val="0"/>
        <w:ind w:right="62"/>
        <w:rPr>
          <w:sz w:val="24"/>
          <w:szCs w:val="24"/>
        </w:rPr>
      </w:pPr>
    </w:p>
    <w:p w14:paraId="6117835C" w14:textId="77777777" w:rsidR="001F35C3" w:rsidRDefault="001F35C3" w:rsidP="00965852">
      <w:pPr>
        <w:autoSpaceDE w:val="0"/>
        <w:autoSpaceDN w:val="0"/>
        <w:adjustRightInd w:val="0"/>
        <w:ind w:right="62"/>
        <w:rPr>
          <w:sz w:val="24"/>
          <w:szCs w:val="24"/>
        </w:rPr>
      </w:pPr>
    </w:p>
    <w:p w14:paraId="5E173A42" w14:textId="77777777" w:rsidR="001F35C3" w:rsidRDefault="001F35C3" w:rsidP="00965852">
      <w:pPr>
        <w:autoSpaceDE w:val="0"/>
        <w:autoSpaceDN w:val="0"/>
        <w:adjustRightInd w:val="0"/>
        <w:ind w:right="62"/>
        <w:rPr>
          <w:sz w:val="24"/>
          <w:szCs w:val="24"/>
        </w:rPr>
      </w:pPr>
    </w:p>
    <w:p w14:paraId="3C22EE03" w14:textId="77777777" w:rsidR="00690848" w:rsidRDefault="00690848" w:rsidP="00965852">
      <w:pPr>
        <w:autoSpaceDE w:val="0"/>
        <w:autoSpaceDN w:val="0"/>
        <w:adjustRightInd w:val="0"/>
        <w:ind w:right="62"/>
        <w:rPr>
          <w:sz w:val="24"/>
          <w:szCs w:val="24"/>
        </w:rPr>
      </w:pPr>
    </w:p>
    <w:p w14:paraId="2311C27B" w14:textId="77777777" w:rsidR="00466038" w:rsidRDefault="00466038" w:rsidP="00965852">
      <w:pPr>
        <w:autoSpaceDE w:val="0"/>
        <w:autoSpaceDN w:val="0"/>
        <w:adjustRightInd w:val="0"/>
        <w:ind w:right="62" w:firstLine="0"/>
        <w:rPr>
          <w:b/>
          <w:sz w:val="24"/>
          <w:szCs w:val="24"/>
        </w:rPr>
      </w:pPr>
    </w:p>
    <w:p w14:paraId="7B5EB6E8" w14:textId="77777777" w:rsidR="000604C2" w:rsidRDefault="000604C2" w:rsidP="000604C2">
      <w:pPr>
        <w:autoSpaceDE w:val="0"/>
        <w:autoSpaceDN w:val="0"/>
        <w:adjustRightInd w:val="0"/>
        <w:ind w:right="62"/>
        <w:rPr>
          <w:sz w:val="24"/>
          <w:szCs w:val="24"/>
        </w:rPr>
      </w:pPr>
      <w:r w:rsidRPr="004C1E28">
        <w:rPr>
          <w:sz w:val="24"/>
          <w:szCs w:val="24"/>
        </w:rPr>
        <w:t>Phân bố mũ thường xuất hiện trong các bài toán về thời gian sống của một loài sinh vật, tuổi thọ của thiết bị</w:t>
      </w:r>
      <w:r>
        <w:rPr>
          <w:sz w:val="24"/>
          <w:szCs w:val="24"/>
        </w:rPr>
        <w:t xml:space="preserve"> </w:t>
      </w:r>
      <w:r w:rsidRPr="004C1E28">
        <w:rPr>
          <w:sz w:val="24"/>
          <w:szCs w:val="24"/>
        </w:rPr>
        <w:t>… hoặc khoảng thời gian giữa hai lần xuất hiện của một biến cố E nào đó mà số lần xuất hiện của E t</w:t>
      </w:r>
      <w:r>
        <w:rPr>
          <w:sz w:val="24"/>
          <w:szCs w:val="24"/>
        </w:rPr>
        <w:t xml:space="preserve">uân theo luật phân bố </w:t>
      </w:r>
      <w:r w:rsidRPr="004C1E28">
        <w:rPr>
          <w:sz w:val="24"/>
          <w:szCs w:val="24"/>
        </w:rPr>
        <w:t>Poisson.</w:t>
      </w:r>
    </w:p>
    <w:p w14:paraId="7B9BD465" w14:textId="77777777" w:rsidR="001A704A" w:rsidRPr="004C1E28" w:rsidRDefault="001A704A" w:rsidP="00965852">
      <w:pPr>
        <w:autoSpaceDE w:val="0"/>
        <w:autoSpaceDN w:val="0"/>
        <w:adjustRightInd w:val="0"/>
        <w:ind w:right="62" w:firstLine="0"/>
        <w:rPr>
          <w:sz w:val="24"/>
          <w:szCs w:val="24"/>
        </w:rPr>
      </w:pPr>
      <w:r w:rsidRPr="004C1E28">
        <w:rPr>
          <w:b/>
          <w:sz w:val="24"/>
          <w:szCs w:val="24"/>
        </w:rPr>
        <w:t>Ví dụ 2.</w:t>
      </w:r>
      <w:r w:rsidR="00BB4B19">
        <w:rPr>
          <w:b/>
          <w:sz w:val="24"/>
          <w:szCs w:val="24"/>
        </w:rPr>
        <w:t>15</w:t>
      </w:r>
      <w:r w:rsidRPr="004C1E28">
        <w:rPr>
          <w:sz w:val="24"/>
          <w:szCs w:val="24"/>
        </w:rPr>
        <w:t xml:space="preserve">: Tuổi thọ của một mạch điện tử trong máy tính là một biến ngẫu nhiên có phân bố mũ tham số </w:t>
      </w:r>
      <w:r w:rsidR="00354D24" w:rsidRPr="004C1E28">
        <w:rPr>
          <w:position w:val="-6"/>
          <w:sz w:val="24"/>
          <w:szCs w:val="24"/>
        </w:rPr>
        <w:object w:dxaOrig="560" w:dyaOrig="279" w14:anchorId="2E563045">
          <v:shape id="_x0000_i1370" type="#_x0000_t75" style="width:27.65pt;height:13.8pt" o:ole="" fillcolor="window">
            <v:imagedata r:id="rId1106" o:title=""/>
          </v:shape>
          <o:OLEObject Type="Embed" ProgID="Equation.DSMT4" ShapeID="_x0000_i1370" DrawAspect="Content" ObjectID="_1588818916" r:id="rId1107"/>
        </w:object>
      </w:r>
      <w:r w:rsidRPr="004C1E28">
        <w:rPr>
          <w:sz w:val="24"/>
          <w:szCs w:val="24"/>
        </w:rPr>
        <w:t xml:space="preserve">. Giả sử tuổi thọ trung bình của mạch điện tử này là </w:t>
      </w:r>
      <w:r w:rsidR="00354D24" w:rsidRPr="004C1E28">
        <w:rPr>
          <w:position w:val="-24"/>
          <w:sz w:val="24"/>
          <w:szCs w:val="24"/>
        </w:rPr>
        <w:object w:dxaOrig="920" w:dyaOrig="620" w14:anchorId="3B868628">
          <v:shape id="_x0000_i1371" type="#_x0000_t75" style="width:45.5pt;height:30.55pt" o:ole="" fillcolor="window">
            <v:imagedata r:id="rId1108" o:title=""/>
          </v:shape>
          <o:OLEObject Type="Embed" ProgID="Equation.DSMT4" ShapeID="_x0000_i1371" DrawAspect="Content" ObjectID="_1588818917" r:id="rId1109"/>
        </w:object>
      </w:r>
      <w:r w:rsidRPr="004C1E28">
        <w:rPr>
          <w:sz w:val="24"/>
          <w:szCs w:val="24"/>
        </w:rPr>
        <w:t>(năm)</w:t>
      </w:r>
      <w:r w:rsidR="003F0EBF">
        <w:rPr>
          <w:sz w:val="24"/>
          <w:szCs w:val="24"/>
        </w:rPr>
        <w:t xml:space="preserve"> (xem kỳ vọng của phân bố mũ ở mục 2.5.3)</w:t>
      </w:r>
      <w:r w:rsidRPr="004C1E28">
        <w:rPr>
          <w:sz w:val="24"/>
          <w:szCs w:val="24"/>
        </w:rPr>
        <w:t>. Thời gian bảo hàn</w:t>
      </w:r>
      <w:r w:rsidR="00744262">
        <w:rPr>
          <w:sz w:val="24"/>
          <w:szCs w:val="24"/>
        </w:rPr>
        <w:t>h là 2</w:t>
      </w:r>
      <w:r w:rsidRPr="004C1E28">
        <w:rPr>
          <w:sz w:val="24"/>
          <w:szCs w:val="24"/>
        </w:rPr>
        <w:t xml:space="preserve"> năm. Hỏi có bao nhiêu phần trăm mạch điện tử bán ra phải thay thế trong thời gian bảo hành. </w:t>
      </w:r>
    </w:p>
    <w:p w14:paraId="2430191C" w14:textId="77777777" w:rsidR="001A704A" w:rsidRPr="004C1E28" w:rsidRDefault="001A704A" w:rsidP="00965852">
      <w:pPr>
        <w:autoSpaceDE w:val="0"/>
        <w:autoSpaceDN w:val="0"/>
        <w:adjustRightInd w:val="0"/>
        <w:ind w:right="62" w:firstLine="0"/>
        <w:rPr>
          <w:sz w:val="24"/>
          <w:szCs w:val="24"/>
        </w:rPr>
      </w:pPr>
      <w:r w:rsidRPr="004C1E28">
        <w:rPr>
          <w:b/>
          <w:i/>
          <w:sz w:val="24"/>
          <w:szCs w:val="24"/>
        </w:rPr>
        <w:t>Giải</w:t>
      </w:r>
      <w:r w:rsidRPr="004C1E28">
        <w:rPr>
          <w:sz w:val="24"/>
          <w:szCs w:val="24"/>
        </w:rPr>
        <w:t xml:space="preserve">: Gọi </w:t>
      </w:r>
      <w:r w:rsidRPr="004C1E28">
        <w:rPr>
          <w:position w:val="-4"/>
          <w:sz w:val="24"/>
          <w:szCs w:val="24"/>
        </w:rPr>
        <w:object w:dxaOrig="279" w:dyaOrig="260" w14:anchorId="32D58420">
          <v:shape id="_x0000_i1372" type="#_x0000_t75" style="width:13.8pt;height:12.65pt" o:ole="" fillcolor="window">
            <v:imagedata r:id="rId1110" o:title=""/>
          </v:shape>
          <o:OLEObject Type="Embed" ProgID="Equation.3" ShapeID="_x0000_i1372" DrawAspect="Content" ObjectID="_1588818918" r:id="rId1111"/>
        </w:object>
      </w:r>
      <w:r w:rsidRPr="004C1E28">
        <w:rPr>
          <w:sz w:val="24"/>
          <w:szCs w:val="24"/>
        </w:rPr>
        <w:t xml:space="preserve"> là tuổi thọ của mạch điện tử. Xác suất để mạch điện tử bị hỏng trong thời gian bảo hành là:</w:t>
      </w:r>
    </w:p>
    <w:p w14:paraId="644008BB" w14:textId="77777777" w:rsidR="001A704A" w:rsidRPr="004C1E28" w:rsidRDefault="003F0EBF" w:rsidP="007530D8">
      <w:pPr>
        <w:autoSpaceDE w:val="0"/>
        <w:autoSpaceDN w:val="0"/>
        <w:adjustRightInd w:val="0"/>
        <w:spacing w:before="0"/>
        <w:ind w:right="62" w:firstLine="0"/>
        <w:jc w:val="center"/>
        <w:rPr>
          <w:sz w:val="24"/>
          <w:szCs w:val="24"/>
        </w:rPr>
      </w:pPr>
      <w:r w:rsidRPr="004C1E28">
        <w:rPr>
          <w:position w:val="-14"/>
          <w:sz w:val="24"/>
          <w:szCs w:val="24"/>
        </w:rPr>
        <w:object w:dxaOrig="5880" w:dyaOrig="639" w14:anchorId="443A8010">
          <v:shape id="_x0000_i1373" type="#_x0000_t75" style="width:294.35pt;height:32.25pt" o:ole="" fillcolor="window">
            <v:imagedata r:id="rId1112" o:title=""/>
          </v:shape>
          <o:OLEObject Type="Embed" ProgID="Equation.DSMT4" ShapeID="_x0000_i1373" DrawAspect="Content" ObjectID="_1588818919" r:id="rId1113"/>
        </w:object>
      </w:r>
      <w:r w:rsidR="001A704A" w:rsidRPr="004C1E28">
        <w:rPr>
          <w:sz w:val="24"/>
          <w:szCs w:val="24"/>
        </w:rPr>
        <w:t>.</w:t>
      </w:r>
    </w:p>
    <w:p w14:paraId="079BEBAB" w14:textId="77777777" w:rsidR="00E52F1A" w:rsidRDefault="001A704A" w:rsidP="00E52F1A">
      <w:pPr>
        <w:autoSpaceDE w:val="0"/>
        <w:autoSpaceDN w:val="0"/>
        <w:adjustRightInd w:val="0"/>
        <w:ind w:right="62"/>
        <w:rPr>
          <w:sz w:val="24"/>
          <w:szCs w:val="24"/>
        </w:rPr>
      </w:pPr>
      <w:r w:rsidRPr="004C1E28">
        <w:rPr>
          <w:sz w:val="24"/>
          <w:szCs w:val="24"/>
        </w:rPr>
        <w:t xml:space="preserve">Vậy có </w:t>
      </w:r>
      <w:proofErr w:type="gramStart"/>
      <w:r w:rsidRPr="004C1E28">
        <w:rPr>
          <w:sz w:val="24"/>
          <w:szCs w:val="24"/>
        </w:rPr>
        <w:t xml:space="preserve">khoảng  </w:t>
      </w:r>
      <w:r w:rsidR="00744262">
        <w:rPr>
          <w:sz w:val="24"/>
          <w:szCs w:val="24"/>
        </w:rPr>
        <w:t>27</w:t>
      </w:r>
      <w:proofErr w:type="gramEnd"/>
      <w:r w:rsidR="00744262">
        <w:rPr>
          <w:sz w:val="24"/>
          <w:szCs w:val="24"/>
        </w:rPr>
        <w:t>,4</w:t>
      </w:r>
      <w:r w:rsidRPr="004C1E28">
        <w:rPr>
          <w:sz w:val="24"/>
          <w:szCs w:val="24"/>
        </w:rPr>
        <w:t xml:space="preserve">% số mạch điện tử bán ra phải thay thế trong thời gian bảo hành. </w:t>
      </w:r>
    </w:p>
    <w:p w14:paraId="03ACAAA9" w14:textId="77777777" w:rsidR="00EF20B3" w:rsidRDefault="00E52F1A" w:rsidP="003977C5">
      <w:pPr>
        <w:autoSpaceDE w:val="0"/>
        <w:autoSpaceDN w:val="0"/>
        <w:adjustRightInd w:val="0"/>
        <w:spacing w:before="240"/>
        <w:ind w:right="62" w:firstLine="0"/>
        <w:rPr>
          <w:sz w:val="24"/>
          <w:szCs w:val="24"/>
        </w:rPr>
      </w:pPr>
      <w:r>
        <w:rPr>
          <w:b/>
          <w:sz w:val="24"/>
          <w:szCs w:val="24"/>
        </w:rPr>
        <w:t>Nhận xét 2.</w:t>
      </w:r>
      <w:r w:rsidR="00E32BD7">
        <w:rPr>
          <w:b/>
          <w:sz w:val="24"/>
          <w:szCs w:val="24"/>
        </w:rPr>
        <w:t>3</w:t>
      </w:r>
      <w:r>
        <w:rPr>
          <w:b/>
          <w:sz w:val="24"/>
          <w:szCs w:val="24"/>
        </w:rPr>
        <w:t>:</w:t>
      </w:r>
      <w:r>
        <w:rPr>
          <w:sz w:val="24"/>
          <w:szCs w:val="24"/>
        </w:rPr>
        <w:t xml:space="preserve"> </w:t>
      </w:r>
      <w:r w:rsidR="00EF20B3">
        <w:rPr>
          <w:sz w:val="24"/>
          <w:szCs w:val="24"/>
        </w:rPr>
        <w:t xml:space="preserve">Tính chất thú vị nhất của phân bố mũ là tính </w:t>
      </w:r>
      <w:r w:rsidR="00EF20B3" w:rsidRPr="000018D4">
        <w:rPr>
          <w:sz w:val="24"/>
          <w:szCs w:val="24"/>
        </w:rPr>
        <w:t>“không nhớ”.</w:t>
      </w:r>
      <w:r w:rsidR="00EF20B3" w:rsidRPr="004E1CE7">
        <w:rPr>
          <w:color w:val="FF0000"/>
          <w:sz w:val="24"/>
          <w:szCs w:val="24"/>
        </w:rPr>
        <w:t xml:space="preserve"> </w:t>
      </w:r>
    </w:p>
    <w:p w14:paraId="121BB6F7" w14:textId="77777777" w:rsidR="001A704A" w:rsidRPr="004C1E28" w:rsidRDefault="001A704A" w:rsidP="00965852">
      <w:pPr>
        <w:autoSpaceDE w:val="0"/>
        <w:autoSpaceDN w:val="0"/>
        <w:adjustRightInd w:val="0"/>
        <w:ind w:right="62"/>
        <w:rPr>
          <w:i/>
          <w:sz w:val="24"/>
          <w:szCs w:val="24"/>
        </w:rPr>
      </w:pPr>
      <w:r w:rsidRPr="004C1E28">
        <w:rPr>
          <w:i/>
          <w:sz w:val="24"/>
          <w:szCs w:val="24"/>
        </w:rPr>
        <w:t xml:space="preserve">Biến ngẫu nhiên </w:t>
      </w:r>
      <w:r w:rsidRPr="004C1E28">
        <w:rPr>
          <w:i/>
          <w:position w:val="-4"/>
          <w:sz w:val="24"/>
          <w:szCs w:val="24"/>
        </w:rPr>
        <w:object w:dxaOrig="279" w:dyaOrig="260" w14:anchorId="134FC7BF">
          <v:shape id="_x0000_i1374" type="#_x0000_t75" style="width:13.8pt;height:12.65pt" o:ole="" fillcolor="window">
            <v:imagedata r:id="rId301" o:title=""/>
          </v:shape>
          <o:OLEObject Type="Embed" ProgID="Equation.DSMT4" ShapeID="_x0000_i1374" DrawAspect="Content" ObjectID="_1588818920" r:id="rId1114"/>
        </w:object>
      </w:r>
      <w:r w:rsidRPr="004C1E28">
        <w:rPr>
          <w:i/>
          <w:sz w:val="24"/>
          <w:szCs w:val="24"/>
        </w:rPr>
        <w:t xml:space="preserve"> được gọi là </w:t>
      </w:r>
      <w:r w:rsidR="003F0EBF">
        <w:rPr>
          <w:i/>
          <w:sz w:val="24"/>
          <w:szCs w:val="24"/>
        </w:rPr>
        <w:t>“</w:t>
      </w:r>
      <w:r w:rsidRPr="004C1E28">
        <w:rPr>
          <w:i/>
          <w:sz w:val="24"/>
          <w:szCs w:val="24"/>
        </w:rPr>
        <w:t>không nhớ</w:t>
      </w:r>
      <w:r w:rsidR="003F0EBF">
        <w:rPr>
          <w:i/>
          <w:sz w:val="24"/>
          <w:szCs w:val="24"/>
        </w:rPr>
        <w:t>”</w:t>
      </w:r>
      <w:r w:rsidRPr="004C1E28">
        <w:rPr>
          <w:i/>
          <w:sz w:val="24"/>
          <w:szCs w:val="24"/>
        </w:rPr>
        <w:t xml:space="preserve"> (memoryless) </w:t>
      </w:r>
      <w:r w:rsidRPr="003F0EBF">
        <w:rPr>
          <w:sz w:val="24"/>
          <w:szCs w:val="24"/>
        </w:rPr>
        <w:t>nếu</w:t>
      </w:r>
    </w:p>
    <w:p w14:paraId="4C46E398" w14:textId="77777777" w:rsidR="001A704A" w:rsidRDefault="00602CCD" w:rsidP="00193B4D">
      <w:pPr>
        <w:autoSpaceDE w:val="0"/>
        <w:autoSpaceDN w:val="0"/>
        <w:adjustRightInd w:val="0"/>
        <w:ind w:right="62" w:firstLine="0"/>
        <w:jc w:val="center"/>
        <w:rPr>
          <w:sz w:val="24"/>
          <w:szCs w:val="24"/>
        </w:rPr>
      </w:pPr>
      <w:r w:rsidRPr="004C1E28">
        <w:rPr>
          <w:position w:val="-16"/>
          <w:sz w:val="24"/>
          <w:szCs w:val="24"/>
        </w:rPr>
        <w:object w:dxaOrig="4080" w:dyaOrig="440" w14:anchorId="76AEAD5F">
          <v:shape id="_x0000_i1375" type="#_x0000_t75" style="width:204.5pt;height:21.9pt" o:ole="" fillcolor="window">
            <v:imagedata r:id="rId1115" o:title=""/>
          </v:shape>
          <o:OLEObject Type="Embed" ProgID="Equation.DSMT4" ShapeID="_x0000_i1375" DrawAspect="Content" ObjectID="_1588818921" r:id="rId1116"/>
        </w:object>
      </w:r>
    </w:p>
    <w:p w14:paraId="56960B18" w14:textId="77777777" w:rsidR="00744262" w:rsidRPr="004C1E28" w:rsidRDefault="00F25865" w:rsidP="00965852">
      <w:pPr>
        <w:autoSpaceDE w:val="0"/>
        <w:autoSpaceDN w:val="0"/>
        <w:adjustRightInd w:val="0"/>
        <w:ind w:right="62" w:firstLine="0"/>
        <w:rPr>
          <w:sz w:val="24"/>
          <w:szCs w:val="24"/>
        </w:rPr>
      </w:pPr>
      <w:r>
        <w:rPr>
          <w:sz w:val="24"/>
          <w:szCs w:val="24"/>
        </w:rPr>
        <w:t>Điều này tương đương với</w:t>
      </w:r>
    </w:p>
    <w:p w14:paraId="55347F7E" w14:textId="77777777" w:rsidR="001A704A" w:rsidRPr="004C1E28" w:rsidRDefault="001A704A" w:rsidP="00602CCD">
      <w:pPr>
        <w:tabs>
          <w:tab w:val="left" w:pos="540"/>
        </w:tabs>
        <w:autoSpaceDE w:val="0"/>
        <w:autoSpaceDN w:val="0"/>
        <w:adjustRightInd w:val="0"/>
        <w:ind w:right="62"/>
        <w:jc w:val="right"/>
        <w:rPr>
          <w:b/>
          <w:sz w:val="24"/>
          <w:szCs w:val="24"/>
        </w:rPr>
      </w:pPr>
      <w:r w:rsidRPr="004C1E28">
        <w:rPr>
          <w:sz w:val="24"/>
          <w:szCs w:val="24"/>
        </w:rPr>
        <w:tab/>
      </w:r>
      <w:r w:rsidRPr="004C1E28">
        <w:rPr>
          <w:sz w:val="24"/>
          <w:szCs w:val="24"/>
        </w:rPr>
        <w:tab/>
        <w:t xml:space="preserve">         </w:t>
      </w:r>
      <w:r w:rsidR="00602CCD" w:rsidRPr="00602CCD">
        <w:rPr>
          <w:position w:val="-14"/>
          <w:sz w:val="24"/>
          <w:szCs w:val="24"/>
        </w:rPr>
        <w:object w:dxaOrig="4780" w:dyaOrig="400" w14:anchorId="263DFE30">
          <v:shape id="_x0000_i1376" type="#_x0000_t75" style="width:239.6pt;height:20.15pt" o:ole="" fillcolor="window">
            <v:imagedata r:id="rId1117" o:title=""/>
          </v:shape>
          <o:OLEObject Type="Embed" ProgID="Equation.DSMT4" ShapeID="_x0000_i1376" DrawAspect="Content" ObjectID="_1588818922" r:id="rId1118"/>
        </w:object>
      </w:r>
      <w:r w:rsidRPr="004C1E28">
        <w:rPr>
          <w:sz w:val="24"/>
          <w:szCs w:val="24"/>
        </w:rPr>
        <w:tab/>
        <w:t xml:space="preserve">               </w:t>
      </w:r>
      <w:r w:rsidR="00602CCD">
        <w:rPr>
          <w:sz w:val="24"/>
          <w:szCs w:val="24"/>
        </w:rPr>
        <w:t xml:space="preserve">       </w:t>
      </w:r>
      <w:r w:rsidRPr="004C1E28">
        <w:rPr>
          <w:sz w:val="24"/>
          <w:szCs w:val="24"/>
        </w:rPr>
        <w:t xml:space="preserve"> </w:t>
      </w:r>
      <w:r w:rsidRPr="004C1E28">
        <w:rPr>
          <w:b/>
          <w:sz w:val="24"/>
          <w:szCs w:val="24"/>
        </w:rPr>
        <w:t>(2.</w:t>
      </w:r>
      <w:r w:rsidR="006B5844">
        <w:rPr>
          <w:b/>
          <w:sz w:val="24"/>
          <w:szCs w:val="24"/>
        </w:rPr>
        <w:t>34</w:t>
      </w:r>
      <w:r w:rsidRPr="004C1E28">
        <w:rPr>
          <w:b/>
          <w:sz w:val="24"/>
          <w:szCs w:val="24"/>
        </w:rPr>
        <w:t>)</w:t>
      </w:r>
    </w:p>
    <w:p w14:paraId="5A0BF491" w14:textId="77777777" w:rsidR="00784518" w:rsidRPr="004C1E28" w:rsidRDefault="001A704A" w:rsidP="00965852">
      <w:pPr>
        <w:autoSpaceDE w:val="0"/>
        <w:autoSpaceDN w:val="0"/>
        <w:adjustRightInd w:val="0"/>
        <w:ind w:right="62"/>
        <w:rPr>
          <w:sz w:val="24"/>
          <w:szCs w:val="24"/>
        </w:rPr>
      </w:pPr>
      <w:r w:rsidRPr="004C1E28">
        <w:rPr>
          <w:sz w:val="24"/>
          <w:szCs w:val="24"/>
        </w:rPr>
        <w:t xml:space="preserve">Gọi </w:t>
      </w:r>
      <w:r w:rsidRPr="004C1E28">
        <w:rPr>
          <w:position w:val="-10"/>
          <w:sz w:val="24"/>
          <w:szCs w:val="24"/>
        </w:rPr>
        <w:object w:dxaOrig="540" w:dyaOrig="320" w14:anchorId="334D47D6">
          <v:shape id="_x0000_i1377" type="#_x0000_t75" style="width:27.05pt;height:16.15pt" o:ole="" fillcolor="window">
            <v:imagedata r:id="rId1119" o:title=""/>
          </v:shape>
          <o:OLEObject Type="Embed" ProgID="Equation.3" ShapeID="_x0000_i1377" DrawAspect="Content" ObjectID="_1588818923" r:id="rId1120"/>
        </w:object>
      </w:r>
      <w:r w:rsidRPr="004C1E28">
        <w:rPr>
          <w:sz w:val="24"/>
          <w:szCs w:val="24"/>
        </w:rPr>
        <w:t xml:space="preserve"> là </w:t>
      </w:r>
      <w:r w:rsidR="003D157D" w:rsidRPr="004C1E28">
        <w:rPr>
          <w:sz w:val="24"/>
          <w:szCs w:val="24"/>
        </w:rPr>
        <w:t>hàm phân bố xác suất</w:t>
      </w:r>
      <w:r w:rsidRPr="004C1E28">
        <w:rPr>
          <w:sz w:val="24"/>
          <w:szCs w:val="24"/>
        </w:rPr>
        <w:t xml:space="preserve"> của </w:t>
      </w:r>
      <w:r w:rsidRPr="004C1E28">
        <w:rPr>
          <w:position w:val="-4"/>
          <w:sz w:val="24"/>
          <w:szCs w:val="24"/>
        </w:rPr>
        <w:object w:dxaOrig="279" w:dyaOrig="260" w14:anchorId="36C9B2C3">
          <v:shape id="_x0000_i1378" type="#_x0000_t75" style="width:13.8pt;height:12.65pt" o:ole="" fillcolor="window">
            <v:imagedata r:id="rId127" o:title=""/>
          </v:shape>
          <o:OLEObject Type="Embed" ProgID="Equation.3" ShapeID="_x0000_i1378" DrawAspect="Content" ObjectID="_1588818924" r:id="rId1121"/>
        </w:object>
      </w:r>
      <w:r w:rsidRPr="004C1E28">
        <w:rPr>
          <w:sz w:val="24"/>
          <w:szCs w:val="24"/>
        </w:rPr>
        <w:t xml:space="preserve">, đặt </w:t>
      </w:r>
      <w:r w:rsidRPr="004C1E28">
        <w:rPr>
          <w:position w:val="-10"/>
          <w:sz w:val="24"/>
          <w:szCs w:val="24"/>
        </w:rPr>
        <w:object w:dxaOrig="2680" w:dyaOrig="340" w14:anchorId="72DBAA65">
          <v:shape id="_x0000_i1379" type="#_x0000_t75" style="width:134.2pt;height:17.3pt" o:ole="" fillcolor="window">
            <v:imagedata r:id="rId1122" o:title=""/>
          </v:shape>
          <o:OLEObject Type="Embed" ProgID="Equation.3" ShapeID="_x0000_i1379" DrawAspect="Content" ObjectID="_1588818925" r:id="rId1123"/>
        </w:object>
      </w:r>
      <w:r w:rsidRPr="004C1E28">
        <w:rPr>
          <w:sz w:val="24"/>
          <w:szCs w:val="24"/>
        </w:rPr>
        <w:t xml:space="preserve">. </w:t>
      </w:r>
    </w:p>
    <w:p w14:paraId="17B238D1" w14:textId="77777777" w:rsidR="001A704A" w:rsidRPr="004C1E28" w:rsidRDefault="001A704A" w:rsidP="00965852">
      <w:pPr>
        <w:autoSpaceDE w:val="0"/>
        <w:autoSpaceDN w:val="0"/>
        <w:adjustRightInd w:val="0"/>
        <w:ind w:right="62"/>
        <w:rPr>
          <w:sz w:val="24"/>
          <w:szCs w:val="24"/>
        </w:rPr>
      </w:pPr>
      <w:r w:rsidRPr="004C1E28">
        <w:rPr>
          <w:sz w:val="24"/>
          <w:szCs w:val="24"/>
        </w:rPr>
        <w:lastRenderedPageBreak/>
        <w:t>Điều kiện (2.</w:t>
      </w:r>
      <w:r w:rsidR="009553B9">
        <w:rPr>
          <w:sz w:val="24"/>
          <w:szCs w:val="24"/>
        </w:rPr>
        <w:t>34</w:t>
      </w:r>
      <w:r w:rsidRPr="004C1E28">
        <w:rPr>
          <w:sz w:val="24"/>
          <w:szCs w:val="24"/>
        </w:rPr>
        <w:t>) có thể viết lại</w:t>
      </w:r>
    </w:p>
    <w:p w14:paraId="2B3A711C" w14:textId="77777777" w:rsidR="001A704A" w:rsidRPr="004C1E28" w:rsidRDefault="001A704A" w:rsidP="009553B9">
      <w:pPr>
        <w:autoSpaceDE w:val="0"/>
        <w:autoSpaceDN w:val="0"/>
        <w:adjustRightInd w:val="0"/>
        <w:ind w:right="62"/>
        <w:jc w:val="right"/>
        <w:rPr>
          <w:b/>
          <w:sz w:val="24"/>
          <w:szCs w:val="24"/>
        </w:rPr>
      </w:pPr>
      <w:r w:rsidRPr="004C1E28">
        <w:rPr>
          <w:sz w:val="24"/>
          <w:szCs w:val="24"/>
        </w:rPr>
        <w:tab/>
      </w:r>
      <w:r w:rsidRPr="004C1E28">
        <w:rPr>
          <w:sz w:val="24"/>
          <w:szCs w:val="24"/>
        </w:rPr>
        <w:tab/>
      </w:r>
      <w:r w:rsidRPr="004C1E28">
        <w:rPr>
          <w:sz w:val="24"/>
          <w:szCs w:val="24"/>
        </w:rPr>
        <w:tab/>
      </w:r>
      <w:r w:rsidRPr="004C1E28">
        <w:rPr>
          <w:position w:val="-10"/>
          <w:sz w:val="24"/>
          <w:szCs w:val="24"/>
        </w:rPr>
        <w:object w:dxaOrig="2000" w:dyaOrig="320" w14:anchorId="7024D070">
          <v:shape id="_x0000_i1380" type="#_x0000_t75" style="width:100.2pt;height:16.15pt" o:ole="" fillcolor="window">
            <v:imagedata r:id="rId1124" o:title=""/>
          </v:shape>
          <o:OLEObject Type="Embed" ProgID="Equation.3" ShapeID="_x0000_i1380" DrawAspect="Content" ObjectID="_1588818926" r:id="rId1125"/>
        </w:object>
      </w:r>
      <w:r w:rsidRPr="004C1E28">
        <w:rPr>
          <w:sz w:val="24"/>
          <w:szCs w:val="24"/>
        </w:rPr>
        <w:t xml:space="preserve"> </w:t>
      </w:r>
      <w:r w:rsidRPr="004C1E28">
        <w:rPr>
          <w:sz w:val="24"/>
          <w:szCs w:val="24"/>
        </w:rPr>
        <w:tab/>
      </w:r>
      <w:r w:rsidRPr="004C1E28">
        <w:rPr>
          <w:sz w:val="24"/>
          <w:szCs w:val="24"/>
        </w:rPr>
        <w:tab/>
      </w:r>
      <w:r w:rsidRPr="004C1E28">
        <w:rPr>
          <w:sz w:val="24"/>
          <w:szCs w:val="24"/>
        </w:rPr>
        <w:tab/>
      </w:r>
      <w:r w:rsidRPr="004C1E28">
        <w:rPr>
          <w:sz w:val="24"/>
          <w:szCs w:val="24"/>
        </w:rPr>
        <w:tab/>
      </w:r>
      <w:r w:rsidRPr="004C1E28">
        <w:rPr>
          <w:sz w:val="24"/>
          <w:szCs w:val="24"/>
        </w:rPr>
        <w:tab/>
      </w:r>
      <w:r w:rsidRPr="004C1E28">
        <w:rPr>
          <w:b/>
          <w:sz w:val="24"/>
          <w:szCs w:val="24"/>
        </w:rPr>
        <w:t>(2.</w:t>
      </w:r>
      <w:r w:rsidR="006B5844">
        <w:rPr>
          <w:b/>
          <w:sz w:val="24"/>
          <w:szCs w:val="24"/>
        </w:rPr>
        <w:t>35</w:t>
      </w:r>
      <w:r w:rsidRPr="004C1E28">
        <w:rPr>
          <w:b/>
          <w:sz w:val="24"/>
          <w:szCs w:val="24"/>
        </w:rPr>
        <w:t>)</w:t>
      </w:r>
    </w:p>
    <w:p w14:paraId="7C120813" w14:textId="77777777" w:rsidR="001A704A" w:rsidRPr="004C1E28" w:rsidRDefault="001A704A" w:rsidP="00965852">
      <w:pPr>
        <w:autoSpaceDE w:val="0"/>
        <w:autoSpaceDN w:val="0"/>
        <w:adjustRightInd w:val="0"/>
        <w:ind w:right="62"/>
        <w:rPr>
          <w:sz w:val="24"/>
          <w:szCs w:val="24"/>
        </w:rPr>
      </w:pPr>
      <w:r w:rsidRPr="004C1E28">
        <w:rPr>
          <w:sz w:val="24"/>
          <w:szCs w:val="24"/>
        </w:rPr>
        <w:t>Giải phương trình (2.</w:t>
      </w:r>
      <w:r w:rsidR="009553B9">
        <w:rPr>
          <w:sz w:val="24"/>
          <w:szCs w:val="24"/>
        </w:rPr>
        <w:t>3</w:t>
      </w:r>
      <w:r w:rsidR="008E6ECD">
        <w:rPr>
          <w:sz w:val="24"/>
          <w:szCs w:val="24"/>
        </w:rPr>
        <w:t>5</w:t>
      </w:r>
      <w:r w:rsidRPr="004C1E28">
        <w:rPr>
          <w:sz w:val="24"/>
          <w:szCs w:val="24"/>
        </w:rPr>
        <w:t xml:space="preserve">) </w:t>
      </w:r>
      <w:r w:rsidR="008E6ECD">
        <w:rPr>
          <w:sz w:val="24"/>
          <w:szCs w:val="24"/>
        </w:rPr>
        <w:t>(phương trình hàm Cauchy)</w:t>
      </w:r>
      <w:r w:rsidR="00744262">
        <w:rPr>
          <w:sz w:val="24"/>
          <w:szCs w:val="24"/>
        </w:rPr>
        <w:t xml:space="preserve"> </w:t>
      </w:r>
      <w:r w:rsidRPr="004C1E28">
        <w:rPr>
          <w:sz w:val="24"/>
          <w:szCs w:val="24"/>
        </w:rPr>
        <w:t xml:space="preserve">với điều kiện </w:t>
      </w:r>
      <w:r w:rsidRPr="004C1E28">
        <w:rPr>
          <w:position w:val="-10"/>
          <w:sz w:val="24"/>
          <w:szCs w:val="24"/>
        </w:rPr>
        <w:object w:dxaOrig="1620" w:dyaOrig="320" w14:anchorId="4F5D3A52">
          <v:shape id="_x0000_i1381" type="#_x0000_t75" style="width:80.65pt;height:16.15pt" o:ole="" fillcolor="window">
            <v:imagedata r:id="rId1126" o:title=""/>
          </v:shape>
          <o:OLEObject Type="Embed" ProgID="Equation.3" ShapeID="_x0000_i1381" DrawAspect="Content" ObjectID="_1588818927" r:id="rId1127"/>
        </w:object>
      </w:r>
      <w:r w:rsidRPr="004C1E28">
        <w:rPr>
          <w:sz w:val="24"/>
          <w:szCs w:val="24"/>
        </w:rPr>
        <w:t xml:space="preserve"> và </w:t>
      </w:r>
      <w:r w:rsidRPr="004C1E28">
        <w:rPr>
          <w:position w:val="-10"/>
          <w:sz w:val="24"/>
          <w:szCs w:val="24"/>
        </w:rPr>
        <w:object w:dxaOrig="1080" w:dyaOrig="320" w14:anchorId="46932957">
          <v:shape id="_x0000_i1382" type="#_x0000_t75" style="width:54.15pt;height:16.15pt" o:ole="" fillcolor="window">
            <v:imagedata r:id="rId1128" o:title=""/>
          </v:shape>
          <o:OLEObject Type="Embed" ProgID="Equation.3" ShapeID="_x0000_i1382" DrawAspect="Content" ObjectID="_1588818928" r:id="rId1129"/>
        </w:object>
      </w:r>
      <w:r w:rsidRPr="004C1E28">
        <w:rPr>
          <w:sz w:val="24"/>
          <w:szCs w:val="24"/>
        </w:rPr>
        <w:t xml:space="preserve"> ta được </w:t>
      </w:r>
      <w:r w:rsidR="008E6ECD" w:rsidRPr="004C1E28">
        <w:rPr>
          <w:position w:val="-10"/>
          <w:sz w:val="24"/>
          <w:szCs w:val="24"/>
        </w:rPr>
        <w:object w:dxaOrig="1160" w:dyaOrig="380" w14:anchorId="16A5C85F">
          <v:shape id="_x0000_i1383" type="#_x0000_t75" style="width:57.6pt;height:19pt" o:ole="" fillcolor="window">
            <v:imagedata r:id="rId1130" o:title=""/>
          </v:shape>
          <o:OLEObject Type="Embed" ProgID="Equation.DSMT4" ShapeID="_x0000_i1383" DrawAspect="Content" ObjectID="_1588818929" r:id="rId1131"/>
        </w:object>
      </w:r>
      <w:r w:rsidRPr="004C1E28">
        <w:rPr>
          <w:sz w:val="24"/>
          <w:szCs w:val="24"/>
        </w:rPr>
        <w:t>.</w:t>
      </w:r>
    </w:p>
    <w:p w14:paraId="5ACCB6FD" w14:textId="77777777" w:rsidR="001A704A" w:rsidRDefault="001A704A" w:rsidP="00965852">
      <w:pPr>
        <w:autoSpaceDE w:val="0"/>
        <w:autoSpaceDN w:val="0"/>
        <w:adjustRightInd w:val="0"/>
        <w:ind w:right="62"/>
        <w:rPr>
          <w:sz w:val="24"/>
          <w:szCs w:val="24"/>
        </w:rPr>
      </w:pPr>
      <w:r w:rsidRPr="004C1E28">
        <w:rPr>
          <w:sz w:val="24"/>
          <w:szCs w:val="24"/>
        </w:rPr>
        <w:t xml:space="preserve">Vậy biến ngẫu nhiên </w:t>
      </w:r>
      <w:r w:rsidRPr="004C1E28">
        <w:rPr>
          <w:position w:val="-4"/>
          <w:sz w:val="24"/>
          <w:szCs w:val="24"/>
        </w:rPr>
        <w:object w:dxaOrig="279" w:dyaOrig="260" w14:anchorId="7104AF36">
          <v:shape id="_x0000_i1384" type="#_x0000_t75" style="width:13.8pt;height:12.65pt" o:ole="" fillcolor="window">
            <v:imagedata r:id="rId127" o:title=""/>
          </v:shape>
          <o:OLEObject Type="Embed" ProgID="Equation.3" ShapeID="_x0000_i1384" DrawAspect="Content" ObjectID="_1588818930" r:id="rId1132"/>
        </w:object>
      </w:r>
      <w:r w:rsidR="00602CCD">
        <w:rPr>
          <w:sz w:val="24"/>
          <w:szCs w:val="24"/>
        </w:rPr>
        <w:t xml:space="preserve"> </w:t>
      </w:r>
      <w:r w:rsidR="003F0EBF">
        <w:rPr>
          <w:sz w:val="24"/>
          <w:szCs w:val="24"/>
        </w:rPr>
        <w:t>“</w:t>
      </w:r>
      <w:r w:rsidRPr="004C1E28">
        <w:rPr>
          <w:sz w:val="24"/>
          <w:szCs w:val="24"/>
        </w:rPr>
        <w:t>không nhớ</w:t>
      </w:r>
      <w:r w:rsidR="003F0EBF">
        <w:rPr>
          <w:sz w:val="24"/>
          <w:szCs w:val="24"/>
        </w:rPr>
        <w:t>”</w:t>
      </w:r>
      <w:r w:rsidRPr="004C1E28">
        <w:rPr>
          <w:sz w:val="24"/>
          <w:szCs w:val="24"/>
        </w:rPr>
        <w:t xml:space="preserve"> khi và chỉ khi </w:t>
      </w:r>
      <w:r w:rsidRPr="004C1E28">
        <w:rPr>
          <w:position w:val="-4"/>
          <w:sz w:val="24"/>
          <w:szCs w:val="24"/>
        </w:rPr>
        <w:object w:dxaOrig="279" w:dyaOrig="260" w14:anchorId="5BC2AE7D">
          <v:shape id="_x0000_i1385" type="#_x0000_t75" style="width:13.8pt;height:12.65pt" o:ole="" fillcolor="window">
            <v:imagedata r:id="rId127" o:title=""/>
          </v:shape>
          <o:OLEObject Type="Embed" ProgID="Equation.3" ShapeID="_x0000_i1385" DrawAspect="Content" ObjectID="_1588818931" r:id="rId1133"/>
        </w:object>
      </w:r>
      <w:r w:rsidR="00602CCD">
        <w:rPr>
          <w:sz w:val="24"/>
          <w:szCs w:val="24"/>
        </w:rPr>
        <w:t xml:space="preserve"> </w:t>
      </w:r>
      <w:r w:rsidRPr="004C1E28">
        <w:rPr>
          <w:sz w:val="24"/>
          <w:szCs w:val="24"/>
        </w:rPr>
        <w:t xml:space="preserve">có phân bố mũ. </w:t>
      </w:r>
      <w:r w:rsidR="0091414A">
        <w:rPr>
          <w:sz w:val="24"/>
          <w:szCs w:val="24"/>
        </w:rPr>
        <w:t>Chính vì thế</w:t>
      </w:r>
      <w:r w:rsidRPr="004C1E28">
        <w:rPr>
          <w:sz w:val="24"/>
          <w:szCs w:val="24"/>
        </w:rPr>
        <w:t xml:space="preserve"> phân bố mũ </w:t>
      </w:r>
      <w:r w:rsidR="008212E2">
        <w:rPr>
          <w:sz w:val="24"/>
          <w:szCs w:val="24"/>
        </w:rPr>
        <w:t>là phân bố có tính chất</w:t>
      </w:r>
      <w:r w:rsidR="008212E2" w:rsidRPr="004C1E28">
        <w:rPr>
          <w:sz w:val="24"/>
          <w:szCs w:val="24"/>
        </w:rPr>
        <w:t xml:space="preserve"> </w:t>
      </w:r>
      <w:r w:rsidR="008212E2">
        <w:rPr>
          <w:sz w:val="24"/>
          <w:szCs w:val="24"/>
        </w:rPr>
        <w:t>“</w:t>
      </w:r>
      <w:r w:rsidR="008212E2" w:rsidRPr="004C1E28">
        <w:rPr>
          <w:sz w:val="24"/>
          <w:szCs w:val="24"/>
        </w:rPr>
        <w:t>không nhớ</w:t>
      </w:r>
      <w:r w:rsidR="008212E2">
        <w:rPr>
          <w:sz w:val="24"/>
          <w:szCs w:val="24"/>
        </w:rPr>
        <w:t xml:space="preserve">” </w:t>
      </w:r>
      <w:r w:rsidR="00B13FFE">
        <w:rPr>
          <w:sz w:val="24"/>
          <w:szCs w:val="24"/>
        </w:rPr>
        <w:t>và</w:t>
      </w:r>
      <w:r w:rsidRPr="004C1E28">
        <w:rPr>
          <w:sz w:val="24"/>
          <w:szCs w:val="24"/>
        </w:rPr>
        <w:t xml:space="preserve"> được gọi là </w:t>
      </w:r>
      <w:r w:rsidRPr="004C1E28">
        <w:rPr>
          <w:i/>
          <w:sz w:val="24"/>
          <w:szCs w:val="24"/>
        </w:rPr>
        <w:t>phân bố Markov</w:t>
      </w:r>
      <w:r w:rsidRPr="004C1E28">
        <w:rPr>
          <w:sz w:val="24"/>
          <w:szCs w:val="24"/>
        </w:rPr>
        <w:t xml:space="preserve">. </w:t>
      </w:r>
    </w:p>
    <w:p w14:paraId="7A94EBF0" w14:textId="77777777" w:rsidR="003F0EBF" w:rsidRDefault="003F0EBF" w:rsidP="003F0EBF">
      <w:pPr>
        <w:autoSpaceDE w:val="0"/>
        <w:autoSpaceDN w:val="0"/>
        <w:adjustRightInd w:val="0"/>
        <w:ind w:right="62" w:firstLine="0"/>
        <w:rPr>
          <w:sz w:val="24"/>
          <w:szCs w:val="24"/>
        </w:rPr>
      </w:pPr>
      <w:r w:rsidRPr="004C1E28">
        <w:rPr>
          <w:b/>
          <w:sz w:val="24"/>
          <w:szCs w:val="24"/>
        </w:rPr>
        <w:t>Ví dụ 2.</w:t>
      </w:r>
      <w:r w:rsidR="00BB4B19">
        <w:rPr>
          <w:b/>
          <w:sz w:val="24"/>
          <w:szCs w:val="24"/>
        </w:rPr>
        <w:t>16</w:t>
      </w:r>
      <w:r w:rsidRPr="004C1E28">
        <w:rPr>
          <w:sz w:val="24"/>
          <w:szCs w:val="24"/>
        </w:rPr>
        <w:t>:</w:t>
      </w:r>
      <w:r>
        <w:rPr>
          <w:sz w:val="24"/>
          <w:szCs w:val="24"/>
        </w:rPr>
        <w:t xml:space="preserve"> Giả sử thời gian mỗi cuộc gọi điện thoại (tính theo phút) là một biến ngẫu nhiên </w:t>
      </w:r>
      <w:r w:rsidRPr="000F0918">
        <w:rPr>
          <w:position w:val="-4"/>
          <w:sz w:val="24"/>
          <w:szCs w:val="24"/>
        </w:rPr>
        <w:object w:dxaOrig="279" w:dyaOrig="260" w14:anchorId="56ACE59F">
          <v:shape id="_x0000_i1386" type="#_x0000_t75" style="width:13.8pt;height:12.65pt" o:ole="">
            <v:imagedata r:id="rId1134" o:title=""/>
          </v:shape>
          <o:OLEObject Type="Embed" ProgID="Equation.DSMT4" ShapeID="_x0000_i1386" DrawAspect="Content" ObjectID="_1588818932" r:id="rId1135"/>
        </w:object>
      </w:r>
      <w:r>
        <w:rPr>
          <w:sz w:val="24"/>
          <w:szCs w:val="24"/>
        </w:rPr>
        <w:t xml:space="preserve"> với phân bố mũ tham số </w:t>
      </w:r>
      <w:r w:rsidRPr="000F0918">
        <w:rPr>
          <w:position w:val="-6"/>
          <w:sz w:val="24"/>
          <w:szCs w:val="24"/>
        </w:rPr>
        <w:object w:dxaOrig="880" w:dyaOrig="279" w14:anchorId="41F1FA66">
          <v:shape id="_x0000_i1387" type="#_x0000_t75" style="width:44.35pt;height:13.8pt" o:ole="">
            <v:imagedata r:id="rId1136" o:title=""/>
          </v:shape>
          <o:OLEObject Type="Embed" ProgID="Equation.DSMT4" ShapeID="_x0000_i1387" DrawAspect="Content" ObjectID="_1588818933" r:id="rId1137"/>
        </w:object>
      </w:r>
      <w:r>
        <w:rPr>
          <w:sz w:val="24"/>
          <w:szCs w:val="24"/>
        </w:rPr>
        <w:t>. Một bốt điện thoại chỉ phục vụ từng người và giả sử A vào bốt điện thoại trước khi B đến. Tính xác suất B phải chờ đến lượt mình trong khoảng thời gian:</w:t>
      </w:r>
    </w:p>
    <w:p w14:paraId="3E2C42D5" w14:textId="77777777" w:rsidR="003F0EBF" w:rsidRDefault="003F0EBF" w:rsidP="003F0EBF">
      <w:pPr>
        <w:numPr>
          <w:ilvl w:val="0"/>
          <w:numId w:val="44"/>
        </w:numPr>
        <w:autoSpaceDE w:val="0"/>
        <w:autoSpaceDN w:val="0"/>
        <w:adjustRightInd w:val="0"/>
        <w:ind w:right="62"/>
        <w:rPr>
          <w:sz w:val="24"/>
          <w:szCs w:val="24"/>
        </w:rPr>
      </w:pPr>
      <w:r w:rsidRPr="008968F5">
        <w:rPr>
          <w:sz w:val="24"/>
          <w:szCs w:val="24"/>
        </w:rPr>
        <w:t>Ít hơn 5 phút</w:t>
      </w:r>
    </w:p>
    <w:p w14:paraId="430CCDE7" w14:textId="77777777" w:rsidR="003F0EBF" w:rsidRDefault="003F0EBF" w:rsidP="003F0EBF">
      <w:pPr>
        <w:numPr>
          <w:ilvl w:val="0"/>
          <w:numId w:val="44"/>
        </w:numPr>
        <w:autoSpaceDE w:val="0"/>
        <w:autoSpaceDN w:val="0"/>
        <w:adjustRightInd w:val="0"/>
        <w:ind w:right="62"/>
        <w:rPr>
          <w:sz w:val="24"/>
          <w:szCs w:val="24"/>
        </w:rPr>
      </w:pPr>
      <w:r>
        <w:rPr>
          <w:sz w:val="24"/>
          <w:szCs w:val="24"/>
        </w:rPr>
        <w:t>Trong khoảng từ 5 đến 10 phút.</w:t>
      </w:r>
    </w:p>
    <w:p w14:paraId="5D43FFAB" w14:textId="77777777" w:rsidR="008A3547" w:rsidRDefault="003F0EBF" w:rsidP="003F0EBF">
      <w:pPr>
        <w:autoSpaceDE w:val="0"/>
        <w:autoSpaceDN w:val="0"/>
        <w:adjustRightInd w:val="0"/>
        <w:ind w:right="62" w:firstLine="0"/>
        <w:rPr>
          <w:sz w:val="24"/>
          <w:szCs w:val="24"/>
        </w:rPr>
      </w:pPr>
      <w:r>
        <w:rPr>
          <w:b/>
          <w:i/>
          <w:sz w:val="24"/>
          <w:szCs w:val="24"/>
        </w:rPr>
        <w:t>Giải</w:t>
      </w:r>
      <w:r>
        <w:rPr>
          <w:sz w:val="24"/>
          <w:szCs w:val="24"/>
        </w:rPr>
        <w:t xml:space="preserve">: a) Vì tính chất “không nhớ” của phân bố mũ do đó thời gian chờ của B bằng thời gian A </w:t>
      </w:r>
      <w:r w:rsidR="005C425A">
        <w:rPr>
          <w:sz w:val="24"/>
          <w:szCs w:val="24"/>
        </w:rPr>
        <w:t>tiếp tục hoàn thành cuộc gọi</w:t>
      </w:r>
      <w:r>
        <w:rPr>
          <w:sz w:val="24"/>
          <w:szCs w:val="24"/>
        </w:rPr>
        <w:t xml:space="preserve"> tính từ lúc B đến</w:t>
      </w:r>
      <w:r w:rsidR="008A3547">
        <w:rPr>
          <w:sz w:val="24"/>
          <w:szCs w:val="24"/>
        </w:rPr>
        <w:t xml:space="preserve"> và không phụ thuộc A đã gọi trong thời gian bao lâu</w:t>
      </w:r>
      <w:r>
        <w:rPr>
          <w:sz w:val="24"/>
          <w:szCs w:val="24"/>
        </w:rPr>
        <w:t xml:space="preserve">. Theo công thức (2.33) ta được </w:t>
      </w:r>
      <w:r w:rsidR="005C425A">
        <w:rPr>
          <w:sz w:val="24"/>
          <w:szCs w:val="24"/>
        </w:rPr>
        <w:t xml:space="preserve">xác suất B phải chờ ít hơn 5 phút là </w:t>
      </w:r>
    </w:p>
    <w:p w14:paraId="14B41A6A" w14:textId="77777777" w:rsidR="003F0EBF" w:rsidRDefault="00B13FFE" w:rsidP="008A3547">
      <w:pPr>
        <w:autoSpaceDE w:val="0"/>
        <w:autoSpaceDN w:val="0"/>
        <w:adjustRightInd w:val="0"/>
        <w:ind w:right="62" w:firstLine="0"/>
        <w:jc w:val="center"/>
        <w:rPr>
          <w:sz w:val="24"/>
          <w:szCs w:val="24"/>
        </w:rPr>
      </w:pPr>
      <w:r w:rsidRPr="008968F5">
        <w:rPr>
          <w:position w:val="-14"/>
          <w:sz w:val="24"/>
          <w:szCs w:val="24"/>
        </w:rPr>
        <w:object w:dxaOrig="4760" w:dyaOrig="420" w14:anchorId="7B1FFBA2">
          <v:shape id="_x0000_i1388" type="#_x0000_t75" style="width:238.45pt;height:20.75pt" o:ole="">
            <v:imagedata r:id="rId1138" o:title=""/>
          </v:shape>
          <o:OLEObject Type="Embed" ProgID="Equation.DSMT4" ShapeID="_x0000_i1388" DrawAspect="Content" ObjectID="_1588818934" r:id="rId1139"/>
        </w:object>
      </w:r>
      <w:r w:rsidR="003F0EBF">
        <w:rPr>
          <w:sz w:val="24"/>
          <w:szCs w:val="24"/>
        </w:rPr>
        <w:t>.</w:t>
      </w:r>
    </w:p>
    <w:p w14:paraId="5C661F6F" w14:textId="77777777" w:rsidR="006C15B8" w:rsidRDefault="003F0EBF" w:rsidP="003F0EBF">
      <w:pPr>
        <w:autoSpaceDE w:val="0"/>
        <w:autoSpaceDN w:val="0"/>
        <w:adjustRightInd w:val="0"/>
        <w:ind w:right="62" w:firstLine="0"/>
        <w:rPr>
          <w:sz w:val="24"/>
          <w:szCs w:val="24"/>
        </w:rPr>
      </w:pPr>
      <w:r>
        <w:rPr>
          <w:sz w:val="24"/>
          <w:szCs w:val="24"/>
        </w:rPr>
        <w:t xml:space="preserve">         b) </w:t>
      </w:r>
      <w:r w:rsidR="006C15B8">
        <w:rPr>
          <w:sz w:val="24"/>
          <w:szCs w:val="24"/>
        </w:rPr>
        <w:t>Lập luận tương tự trên ta được xác suất B phải chờ trong khoảng từ 5 đến 10 phút là</w:t>
      </w:r>
    </w:p>
    <w:p w14:paraId="54D0D7BD" w14:textId="77777777" w:rsidR="003F0EBF" w:rsidRPr="004C1E28" w:rsidRDefault="003F0EBF" w:rsidP="006C15B8">
      <w:pPr>
        <w:autoSpaceDE w:val="0"/>
        <w:autoSpaceDN w:val="0"/>
        <w:adjustRightInd w:val="0"/>
        <w:ind w:right="62" w:firstLine="0"/>
        <w:jc w:val="center"/>
        <w:rPr>
          <w:sz w:val="24"/>
          <w:szCs w:val="24"/>
        </w:rPr>
      </w:pPr>
      <w:r w:rsidRPr="008968F5">
        <w:rPr>
          <w:position w:val="-14"/>
          <w:sz w:val="24"/>
          <w:szCs w:val="24"/>
        </w:rPr>
        <w:object w:dxaOrig="7240" w:dyaOrig="420" w14:anchorId="15057B3A">
          <v:shape id="_x0000_i1389" type="#_x0000_t75" style="width:361.75pt;height:20.75pt" o:ole="">
            <v:imagedata r:id="rId1140" o:title=""/>
          </v:shape>
          <o:OLEObject Type="Embed" ProgID="Equation.DSMT4" ShapeID="_x0000_i1389" DrawAspect="Content" ObjectID="_1588818935" r:id="rId1141"/>
        </w:object>
      </w:r>
      <w:r>
        <w:rPr>
          <w:sz w:val="24"/>
          <w:szCs w:val="24"/>
        </w:rPr>
        <w:t>.</w:t>
      </w:r>
    </w:p>
    <w:p w14:paraId="6AF15582" w14:textId="77777777" w:rsidR="001A704A" w:rsidRPr="004C1E28" w:rsidRDefault="001A704A" w:rsidP="00965852">
      <w:pPr>
        <w:pStyle w:val="Heading4"/>
        <w:ind w:right="62"/>
      </w:pPr>
      <w:bookmarkStart w:id="113" w:name="_Toc263155194"/>
      <w:bookmarkStart w:id="114" w:name="_Toc263155406"/>
      <w:bookmarkStart w:id="115" w:name="_Toc263155589"/>
      <w:bookmarkStart w:id="116" w:name="_Toc263155706"/>
      <w:bookmarkStart w:id="117" w:name="_Toc263155932"/>
      <w:bookmarkStart w:id="118" w:name="_Toc263156043"/>
      <w:r w:rsidRPr="004C1E28">
        <w:t>2.3.</w:t>
      </w:r>
      <w:r w:rsidR="00780993">
        <w:t>2.3</w:t>
      </w:r>
      <w:r w:rsidRPr="004C1E28">
        <w:t xml:space="preserve"> </w:t>
      </w:r>
      <w:r w:rsidR="00784518" w:rsidRPr="004C1E28">
        <w:t>P</w:t>
      </w:r>
      <w:r w:rsidRPr="004C1E28">
        <w:t>hân bố Erlang</w:t>
      </w:r>
      <w:bookmarkEnd w:id="113"/>
      <w:bookmarkEnd w:id="114"/>
      <w:bookmarkEnd w:id="115"/>
      <w:bookmarkEnd w:id="116"/>
      <w:bookmarkEnd w:id="117"/>
      <w:bookmarkEnd w:id="118"/>
    </w:p>
    <w:p w14:paraId="476A52FD" w14:textId="77777777" w:rsidR="001A704A" w:rsidRPr="004C1E28" w:rsidRDefault="001A704A" w:rsidP="00965852">
      <w:pPr>
        <w:autoSpaceDE w:val="0"/>
        <w:autoSpaceDN w:val="0"/>
        <w:adjustRightInd w:val="0"/>
        <w:ind w:right="62" w:firstLine="0"/>
        <w:rPr>
          <w:i/>
          <w:sz w:val="24"/>
          <w:szCs w:val="24"/>
        </w:rPr>
      </w:pPr>
      <w:r w:rsidRPr="004C1E28">
        <w:rPr>
          <w:b/>
          <w:sz w:val="24"/>
          <w:szCs w:val="24"/>
        </w:rPr>
        <w:t>Định nghĩa 2.</w:t>
      </w:r>
      <w:r w:rsidR="00355160">
        <w:rPr>
          <w:b/>
          <w:sz w:val="24"/>
          <w:szCs w:val="24"/>
        </w:rPr>
        <w:t>10</w:t>
      </w:r>
      <w:r w:rsidRPr="004C1E28">
        <w:rPr>
          <w:i/>
          <w:sz w:val="24"/>
          <w:szCs w:val="24"/>
        </w:rPr>
        <w:t xml:space="preserve">: Biến ngẫu nhiên </w:t>
      </w:r>
      <w:r w:rsidRPr="004C1E28">
        <w:rPr>
          <w:i/>
          <w:position w:val="-4"/>
          <w:sz w:val="24"/>
          <w:szCs w:val="24"/>
        </w:rPr>
        <w:object w:dxaOrig="279" w:dyaOrig="260" w14:anchorId="0E551FD6">
          <v:shape id="_x0000_i1390" type="#_x0000_t75" style="width:13.8pt;height:12.65pt" o:ole="" fillcolor="window">
            <v:imagedata r:id="rId664" o:title=""/>
          </v:shape>
          <o:OLEObject Type="Embed" ProgID="Equation.3" ShapeID="_x0000_i1390" DrawAspect="Content" ObjectID="_1588818936" r:id="rId1142"/>
        </w:object>
      </w:r>
      <w:r w:rsidRPr="004C1E28">
        <w:rPr>
          <w:i/>
          <w:sz w:val="24"/>
          <w:szCs w:val="24"/>
        </w:rPr>
        <w:t xml:space="preserve"> có phân bố Erlang tham số </w:t>
      </w:r>
      <w:r w:rsidR="0078156E" w:rsidRPr="004C1E28">
        <w:rPr>
          <w:i/>
          <w:position w:val="-10"/>
          <w:sz w:val="24"/>
          <w:szCs w:val="24"/>
        </w:rPr>
        <w:object w:dxaOrig="580" w:dyaOrig="320" w14:anchorId="72B31E52">
          <v:shape id="_x0000_i1391" type="#_x0000_t75" style="width:28.8pt;height:16.15pt" o:ole="" fillcolor="window">
            <v:imagedata r:id="rId1143" o:title=""/>
          </v:shape>
          <o:OLEObject Type="Embed" ProgID="Equation.DSMT4" ShapeID="_x0000_i1391" DrawAspect="Content" ObjectID="_1588818937" r:id="rId1144"/>
        </w:object>
      </w:r>
      <w:r w:rsidR="008F5B45" w:rsidRPr="004C1E28">
        <w:rPr>
          <w:i/>
          <w:sz w:val="24"/>
          <w:szCs w:val="24"/>
        </w:rPr>
        <w:t xml:space="preserve">; </w:t>
      </w:r>
      <w:r w:rsidR="008F5B45" w:rsidRPr="004C1E28">
        <w:rPr>
          <w:i/>
          <w:position w:val="-6"/>
          <w:sz w:val="24"/>
          <w:szCs w:val="24"/>
        </w:rPr>
        <w:object w:dxaOrig="200" w:dyaOrig="279" w14:anchorId="5C9F17DD">
          <v:shape id="_x0000_i1392" type="#_x0000_t75" style="width:9.8pt;height:13.8pt" o:ole="">
            <v:imagedata r:id="rId1145" o:title=""/>
          </v:shape>
          <o:OLEObject Type="Embed" ProgID="Equation.DSMT4" ShapeID="_x0000_i1392" DrawAspect="Content" ObjectID="_1588818938" r:id="rId1146"/>
        </w:object>
      </w:r>
      <w:r w:rsidR="008F5B45" w:rsidRPr="004C1E28">
        <w:rPr>
          <w:i/>
          <w:sz w:val="24"/>
          <w:szCs w:val="24"/>
        </w:rPr>
        <w:t xml:space="preserve">là số tự nhiên và </w:t>
      </w:r>
      <w:r w:rsidR="0078156E" w:rsidRPr="004C1E28">
        <w:rPr>
          <w:i/>
          <w:position w:val="-6"/>
          <w:sz w:val="24"/>
          <w:szCs w:val="24"/>
        </w:rPr>
        <w:object w:dxaOrig="560" w:dyaOrig="279" w14:anchorId="5E635EA9">
          <v:shape id="_x0000_i1393" type="#_x0000_t75" style="width:27.65pt;height:13.8pt" o:ole="">
            <v:imagedata r:id="rId1147" o:title=""/>
          </v:shape>
          <o:OLEObject Type="Embed" ProgID="Equation.DSMT4" ShapeID="_x0000_i1393" DrawAspect="Content" ObjectID="_1588818939" r:id="rId1148"/>
        </w:object>
      </w:r>
      <w:r w:rsidR="008F5B45" w:rsidRPr="004C1E28">
        <w:rPr>
          <w:i/>
          <w:sz w:val="24"/>
          <w:szCs w:val="24"/>
        </w:rPr>
        <w:t>,</w:t>
      </w:r>
      <w:r w:rsidRPr="004C1E28">
        <w:rPr>
          <w:i/>
          <w:sz w:val="24"/>
          <w:szCs w:val="24"/>
        </w:rPr>
        <w:t xml:space="preserve"> nếu </w:t>
      </w:r>
      <w:r w:rsidR="00063905" w:rsidRPr="004C1E28">
        <w:rPr>
          <w:i/>
          <w:sz w:val="24"/>
          <w:szCs w:val="24"/>
        </w:rPr>
        <w:t>hàm mật độ xác suất</w:t>
      </w:r>
      <w:r w:rsidRPr="004C1E28">
        <w:rPr>
          <w:i/>
          <w:sz w:val="24"/>
          <w:szCs w:val="24"/>
        </w:rPr>
        <w:t xml:space="preserve"> có dạng:</w:t>
      </w:r>
    </w:p>
    <w:p w14:paraId="54FE8A00" w14:textId="77777777" w:rsidR="001A704A" w:rsidRPr="004C1E28" w:rsidRDefault="001A704A" w:rsidP="008212E2">
      <w:pPr>
        <w:autoSpaceDE w:val="0"/>
        <w:autoSpaceDN w:val="0"/>
        <w:adjustRightInd w:val="0"/>
        <w:ind w:right="62" w:firstLine="0"/>
        <w:jc w:val="right"/>
        <w:rPr>
          <w:b/>
          <w:sz w:val="24"/>
          <w:szCs w:val="24"/>
        </w:rPr>
      </w:pPr>
      <w:r w:rsidRPr="004C1E28">
        <w:rPr>
          <w:b/>
          <w:sz w:val="24"/>
          <w:szCs w:val="24"/>
        </w:rPr>
        <w:t xml:space="preserve"> </w:t>
      </w:r>
      <w:r w:rsidR="005674C1" w:rsidRPr="0091414A">
        <w:rPr>
          <w:position w:val="-50"/>
          <w:sz w:val="24"/>
          <w:szCs w:val="24"/>
        </w:rPr>
        <w:object w:dxaOrig="3600" w:dyaOrig="1120" w14:anchorId="25337062">
          <v:shape id="_x0000_i1394" type="#_x0000_t75" style="width:180.3pt;height:55.85pt" o:ole="" fillcolor="window">
            <v:imagedata r:id="rId1149" o:title=""/>
          </v:shape>
          <o:OLEObject Type="Embed" ProgID="Equation.DSMT4" ShapeID="_x0000_i1394" DrawAspect="Content" ObjectID="_1588818940" r:id="rId1150"/>
        </w:object>
      </w:r>
      <w:r w:rsidRPr="004C1E28">
        <w:rPr>
          <w:sz w:val="24"/>
          <w:szCs w:val="24"/>
        </w:rPr>
        <w:t xml:space="preserve"> </w:t>
      </w:r>
      <w:r w:rsidRPr="004C1E28">
        <w:rPr>
          <w:sz w:val="24"/>
          <w:szCs w:val="24"/>
        </w:rPr>
        <w:tab/>
      </w:r>
      <w:r w:rsidRPr="004C1E28">
        <w:rPr>
          <w:sz w:val="24"/>
          <w:szCs w:val="24"/>
        </w:rPr>
        <w:tab/>
      </w:r>
      <w:r w:rsidR="008212E2">
        <w:rPr>
          <w:sz w:val="24"/>
          <w:szCs w:val="24"/>
        </w:rPr>
        <w:t xml:space="preserve">   </w:t>
      </w:r>
      <w:r w:rsidRPr="004C1E28">
        <w:rPr>
          <w:sz w:val="24"/>
          <w:szCs w:val="24"/>
        </w:rPr>
        <w:tab/>
        <w:t xml:space="preserve">     </w:t>
      </w:r>
      <w:r w:rsidRPr="004C1E28">
        <w:rPr>
          <w:b/>
          <w:sz w:val="24"/>
          <w:szCs w:val="24"/>
        </w:rPr>
        <w:t>(2.</w:t>
      </w:r>
      <w:r w:rsidR="006B5844">
        <w:rPr>
          <w:b/>
          <w:sz w:val="24"/>
          <w:szCs w:val="24"/>
        </w:rPr>
        <w:t>36</w:t>
      </w:r>
      <w:r w:rsidRPr="004C1E28">
        <w:rPr>
          <w:b/>
          <w:sz w:val="24"/>
          <w:szCs w:val="24"/>
        </w:rPr>
        <w:t>)</w:t>
      </w:r>
    </w:p>
    <w:p w14:paraId="440116E3" w14:textId="77777777" w:rsidR="006C15B8" w:rsidRDefault="001A704A" w:rsidP="00965852">
      <w:pPr>
        <w:autoSpaceDE w:val="0"/>
        <w:autoSpaceDN w:val="0"/>
        <w:adjustRightInd w:val="0"/>
        <w:ind w:right="62"/>
        <w:rPr>
          <w:sz w:val="24"/>
          <w:szCs w:val="24"/>
        </w:rPr>
      </w:pPr>
      <w:r w:rsidRPr="004C1E28">
        <w:rPr>
          <w:sz w:val="24"/>
          <w:szCs w:val="24"/>
        </w:rPr>
        <w:tab/>
        <w:t xml:space="preserve">Có thể chứng minh được rằng nếu </w:t>
      </w:r>
      <w:r w:rsidRPr="004C1E28">
        <w:rPr>
          <w:color w:val="000000"/>
          <w:position w:val="-12"/>
          <w:sz w:val="24"/>
          <w:szCs w:val="24"/>
        </w:rPr>
        <w:object w:dxaOrig="1440" w:dyaOrig="360" w14:anchorId="416B2429">
          <v:shape id="_x0000_i1395" type="#_x0000_t75" style="width:1in;height:17.85pt" o:ole="" fillcolor="window">
            <v:imagedata r:id="rId1151" o:title=""/>
          </v:shape>
          <o:OLEObject Type="Embed" ProgID="Equation.3" ShapeID="_x0000_i1395" DrawAspect="Content" ObjectID="_1588818941" r:id="rId1152"/>
        </w:object>
      </w:r>
      <w:r w:rsidRPr="004C1E28">
        <w:rPr>
          <w:sz w:val="24"/>
          <w:szCs w:val="24"/>
        </w:rPr>
        <w:t xml:space="preserve"> là </w:t>
      </w:r>
      <w:r w:rsidRPr="004C1E28">
        <w:rPr>
          <w:position w:val="-6"/>
          <w:sz w:val="24"/>
          <w:szCs w:val="24"/>
        </w:rPr>
        <w:object w:dxaOrig="200" w:dyaOrig="279" w14:anchorId="46571A73">
          <v:shape id="_x0000_i1396" type="#_x0000_t75" style="width:9.8pt;height:13.8pt" o:ole="" fillcolor="window">
            <v:imagedata r:id="rId668" o:title=""/>
          </v:shape>
          <o:OLEObject Type="Embed" ProgID="Equation.3" ShapeID="_x0000_i1396" DrawAspect="Content" ObjectID="_1588818942" r:id="rId1153"/>
        </w:object>
      </w:r>
      <w:r w:rsidRPr="004C1E28">
        <w:rPr>
          <w:sz w:val="24"/>
          <w:szCs w:val="24"/>
        </w:rPr>
        <w:t xml:space="preserve"> biến ngẫu nhiên độc lập cùng có phân bố mũ tham số </w:t>
      </w:r>
      <w:r w:rsidRPr="004C1E28">
        <w:rPr>
          <w:position w:val="-6"/>
          <w:sz w:val="24"/>
          <w:szCs w:val="24"/>
        </w:rPr>
        <w:object w:dxaOrig="580" w:dyaOrig="279" w14:anchorId="169E9AA7">
          <v:shape id="_x0000_i1397" type="#_x0000_t75" style="width:28.8pt;height:13.8pt" o:ole="" fillcolor="window">
            <v:imagedata r:id="rId1154" o:title=""/>
          </v:shape>
          <o:OLEObject Type="Embed" ProgID="Equation.3" ShapeID="_x0000_i1397" DrawAspect="Content" ObjectID="_1588818943" r:id="rId1155"/>
        </w:object>
      </w:r>
      <w:r w:rsidRPr="004C1E28">
        <w:rPr>
          <w:sz w:val="24"/>
          <w:szCs w:val="24"/>
        </w:rPr>
        <w:t xml:space="preserve"> thì </w:t>
      </w:r>
    </w:p>
    <w:p w14:paraId="78D7EA16" w14:textId="77777777" w:rsidR="006C15B8" w:rsidRDefault="001A704A" w:rsidP="007530D8">
      <w:pPr>
        <w:autoSpaceDE w:val="0"/>
        <w:autoSpaceDN w:val="0"/>
        <w:adjustRightInd w:val="0"/>
        <w:spacing w:before="0" w:after="0"/>
        <w:ind w:right="62" w:firstLine="0"/>
        <w:jc w:val="center"/>
        <w:rPr>
          <w:color w:val="000000"/>
          <w:sz w:val="24"/>
          <w:szCs w:val="24"/>
        </w:rPr>
      </w:pPr>
      <w:r w:rsidRPr="004C1E28">
        <w:rPr>
          <w:color w:val="000000"/>
          <w:position w:val="-12"/>
          <w:sz w:val="24"/>
          <w:szCs w:val="24"/>
        </w:rPr>
        <w:object w:dxaOrig="2360" w:dyaOrig="360" w14:anchorId="5D9FA938">
          <v:shape id="_x0000_i1398" type="#_x0000_t75" style="width:117.5pt;height:17.85pt" o:ole="" fillcolor="window">
            <v:imagedata r:id="rId1156" o:title=""/>
          </v:shape>
          <o:OLEObject Type="Embed" ProgID="Equation.3" ShapeID="_x0000_i1398" DrawAspect="Content" ObjectID="_1588818944" r:id="rId1157"/>
        </w:object>
      </w:r>
    </w:p>
    <w:p w14:paraId="0E3C5637" w14:textId="77777777" w:rsidR="001A704A" w:rsidRDefault="001A704A" w:rsidP="006C15B8">
      <w:pPr>
        <w:autoSpaceDE w:val="0"/>
        <w:autoSpaceDN w:val="0"/>
        <w:adjustRightInd w:val="0"/>
        <w:ind w:right="62" w:firstLine="0"/>
        <w:rPr>
          <w:sz w:val="24"/>
          <w:szCs w:val="24"/>
        </w:rPr>
      </w:pPr>
      <w:r w:rsidRPr="004C1E28">
        <w:rPr>
          <w:color w:val="000000"/>
          <w:sz w:val="24"/>
          <w:szCs w:val="24"/>
        </w:rPr>
        <w:t xml:space="preserve">có </w:t>
      </w:r>
      <w:r w:rsidRPr="004C1E28">
        <w:rPr>
          <w:sz w:val="24"/>
          <w:szCs w:val="24"/>
        </w:rPr>
        <w:t xml:space="preserve">phân bố Erlang tham số </w:t>
      </w:r>
      <w:r w:rsidR="0078156E" w:rsidRPr="004C1E28">
        <w:rPr>
          <w:i/>
          <w:position w:val="-10"/>
          <w:sz w:val="24"/>
          <w:szCs w:val="24"/>
        </w:rPr>
        <w:object w:dxaOrig="580" w:dyaOrig="320" w14:anchorId="512BBE28">
          <v:shape id="_x0000_i1399" type="#_x0000_t75" style="width:28.8pt;height:16.15pt" o:ole="" fillcolor="window">
            <v:imagedata r:id="rId1143" o:title=""/>
          </v:shape>
          <o:OLEObject Type="Embed" ProgID="Equation.DSMT4" ShapeID="_x0000_i1399" DrawAspect="Content" ObjectID="_1588818945" r:id="rId1158"/>
        </w:object>
      </w:r>
      <w:r w:rsidRPr="004C1E28">
        <w:rPr>
          <w:sz w:val="24"/>
          <w:szCs w:val="24"/>
        </w:rPr>
        <w:t>.</w:t>
      </w:r>
    </w:p>
    <w:p w14:paraId="3BC43826" w14:textId="77777777" w:rsidR="0075503E" w:rsidRPr="0075503E" w:rsidRDefault="0075503E" w:rsidP="006C15B8">
      <w:pPr>
        <w:autoSpaceDE w:val="0"/>
        <w:autoSpaceDN w:val="0"/>
        <w:adjustRightInd w:val="0"/>
        <w:ind w:right="62" w:firstLine="0"/>
        <w:rPr>
          <w:sz w:val="24"/>
          <w:szCs w:val="24"/>
        </w:rPr>
      </w:pPr>
      <w:r>
        <w:rPr>
          <w:sz w:val="24"/>
          <w:szCs w:val="24"/>
        </w:rPr>
        <w:tab/>
        <w:t>P</w:t>
      </w:r>
      <w:r w:rsidRPr="0075503E">
        <w:rPr>
          <w:sz w:val="24"/>
          <w:szCs w:val="24"/>
        </w:rPr>
        <w:t xml:space="preserve">hân bố Erlang tham số </w:t>
      </w:r>
      <w:r w:rsidRPr="004C1E28">
        <w:rPr>
          <w:i/>
          <w:position w:val="-10"/>
          <w:sz w:val="24"/>
          <w:szCs w:val="24"/>
        </w:rPr>
        <w:object w:dxaOrig="540" w:dyaOrig="320" w14:anchorId="162AE531">
          <v:shape id="_x0000_i1400" type="#_x0000_t75" style="width:27.05pt;height:16.15pt" o:ole="" fillcolor="window">
            <v:imagedata r:id="rId1159" o:title=""/>
          </v:shape>
          <o:OLEObject Type="Embed" ProgID="Equation.DSMT4" ShapeID="_x0000_i1400" DrawAspect="Content" ObjectID="_1588818946" r:id="rId1160"/>
        </w:object>
      </w:r>
      <w:r>
        <w:rPr>
          <w:sz w:val="24"/>
          <w:szCs w:val="24"/>
        </w:rPr>
        <w:t xml:space="preserve"> là phân bố mũ tham số </w:t>
      </w:r>
      <w:r w:rsidRPr="0075503E">
        <w:rPr>
          <w:position w:val="-6"/>
          <w:sz w:val="24"/>
          <w:szCs w:val="24"/>
        </w:rPr>
        <w:object w:dxaOrig="200" w:dyaOrig="279" w14:anchorId="06A7486B">
          <v:shape id="_x0000_i1401" type="#_x0000_t75" style="width:9.8pt;height:13.8pt" o:ole="">
            <v:imagedata r:id="rId1161" o:title=""/>
          </v:shape>
          <o:OLEObject Type="Embed" ProgID="Equation.DSMT4" ShapeID="_x0000_i1401" DrawAspect="Content" ObjectID="_1588818947" r:id="rId1162"/>
        </w:object>
      </w:r>
      <w:r>
        <w:rPr>
          <w:sz w:val="24"/>
          <w:szCs w:val="24"/>
        </w:rPr>
        <w:t>.</w:t>
      </w:r>
    </w:p>
    <w:p w14:paraId="71AADE2C" w14:textId="77777777" w:rsidR="001A704A" w:rsidRPr="004C1E28" w:rsidRDefault="001A704A" w:rsidP="00965852">
      <w:pPr>
        <w:pStyle w:val="Heading4"/>
        <w:ind w:right="62"/>
      </w:pPr>
      <w:bookmarkStart w:id="119" w:name="_Toc129410234"/>
      <w:bookmarkStart w:id="120" w:name="_Toc263155195"/>
      <w:bookmarkStart w:id="121" w:name="_Toc263155407"/>
      <w:bookmarkStart w:id="122" w:name="_Toc263155590"/>
      <w:bookmarkStart w:id="123" w:name="_Toc263155707"/>
      <w:bookmarkStart w:id="124" w:name="_Toc263155933"/>
      <w:bookmarkStart w:id="125" w:name="_Toc263156044"/>
      <w:r w:rsidRPr="004C1E28">
        <w:t>2.3.</w:t>
      </w:r>
      <w:r w:rsidR="00780993">
        <w:t>2.4</w:t>
      </w:r>
      <w:r w:rsidRPr="004C1E28">
        <w:t xml:space="preserve"> </w:t>
      </w:r>
      <w:r w:rsidR="0078156E" w:rsidRPr="004C1E28">
        <w:t xml:space="preserve">Phân bố </w:t>
      </w:r>
      <w:r w:rsidRPr="004C1E28">
        <w:t xml:space="preserve">chuẩn </w:t>
      </w:r>
      <w:bookmarkEnd w:id="119"/>
      <w:bookmarkEnd w:id="120"/>
      <w:bookmarkEnd w:id="121"/>
      <w:bookmarkEnd w:id="122"/>
      <w:bookmarkEnd w:id="123"/>
      <w:bookmarkEnd w:id="124"/>
      <w:bookmarkEnd w:id="125"/>
      <w:r w:rsidRPr="004C1E28">
        <w:rPr>
          <w:position w:val="-10"/>
        </w:rPr>
        <w:object w:dxaOrig="960" w:dyaOrig="400" w14:anchorId="5A91EC83">
          <v:shape id="_x0000_i1402" type="#_x0000_t75" style="width:47.8pt;height:20.15pt" o:ole="" fillcolor="window">
            <v:imagedata r:id="rId1163" o:title=""/>
          </v:shape>
          <o:OLEObject Type="Embed" ProgID="Equation.3" ShapeID="_x0000_i1402" DrawAspect="Content" ObjectID="_1588818948" r:id="rId1164"/>
        </w:object>
      </w:r>
    </w:p>
    <w:p w14:paraId="431A2C0E" w14:textId="77777777" w:rsidR="001A704A" w:rsidRPr="004C1E28" w:rsidRDefault="001A704A" w:rsidP="00965852">
      <w:pPr>
        <w:pStyle w:val="Heading5"/>
        <w:ind w:right="62"/>
      </w:pPr>
      <w:bookmarkStart w:id="126" w:name="_Toc129410235"/>
      <w:r w:rsidRPr="004C1E28">
        <w:t>2.3.</w:t>
      </w:r>
      <w:r w:rsidR="00780993">
        <w:t>2.4</w:t>
      </w:r>
      <w:r w:rsidRPr="004C1E28">
        <w:t>.1 Định nghĩa</w:t>
      </w:r>
      <w:bookmarkEnd w:id="126"/>
    </w:p>
    <w:p w14:paraId="5E18E87B" w14:textId="77777777" w:rsidR="001A704A" w:rsidRPr="004C1E28" w:rsidRDefault="001A704A" w:rsidP="00965852">
      <w:pPr>
        <w:ind w:right="62" w:firstLine="0"/>
        <w:rPr>
          <w:i/>
          <w:sz w:val="24"/>
          <w:szCs w:val="24"/>
        </w:rPr>
      </w:pPr>
      <w:r w:rsidRPr="004C1E28">
        <w:rPr>
          <w:b/>
          <w:sz w:val="24"/>
          <w:szCs w:val="24"/>
        </w:rPr>
        <w:t>Định nghĩa 2.</w:t>
      </w:r>
      <w:r w:rsidR="00355160">
        <w:rPr>
          <w:b/>
          <w:sz w:val="24"/>
          <w:szCs w:val="24"/>
        </w:rPr>
        <w:t>11</w:t>
      </w:r>
      <w:r w:rsidRPr="004C1E28">
        <w:rPr>
          <w:b/>
          <w:sz w:val="24"/>
          <w:szCs w:val="24"/>
        </w:rPr>
        <w:t xml:space="preserve">: </w:t>
      </w:r>
      <w:r w:rsidRPr="004C1E28">
        <w:rPr>
          <w:i/>
          <w:sz w:val="24"/>
          <w:szCs w:val="24"/>
        </w:rPr>
        <w:t xml:space="preserve">Biến ngẫu nhiên liên tục </w:t>
      </w:r>
      <w:r w:rsidRPr="004C1E28">
        <w:rPr>
          <w:i/>
          <w:position w:val="-4"/>
          <w:sz w:val="24"/>
          <w:szCs w:val="24"/>
        </w:rPr>
        <w:object w:dxaOrig="279" w:dyaOrig="260" w14:anchorId="2B2B4DE9">
          <v:shape id="_x0000_i1403" type="#_x0000_t75" style="width:13.8pt;height:12.65pt" o:ole="" fillcolor="window">
            <v:imagedata r:id="rId127" o:title=""/>
          </v:shape>
          <o:OLEObject Type="Embed" ProgID="Equation.3" ShapeID="_x0000_i1403" DrawAspect="Content" ObjectID="_1588818949" r:id="rId1165"/>
        </w:object>
      </w:r>
      <w:r w:rsidRPr="004C1E28">
        <w:rPr>
          <w:i/>
          <w:sz w:val="24"/>
          <w:szCs w:val="24"/>
        </w:rPr>
        <w:t xml:space="preserve"> có phân bố chuẩn </w:t>
      </w:r>
      <w:r w:rsidR="00922399" w:rsidRPr="004C1E28">
        <w:rPr>
          <w:position w:val="-10"/>
          <w:sz w:val="24"/>
          <w:szCs w:val="24"/>
        </w:rPr>
        <w:object w:dxaOrig="960" w:dyaOrig="400" w14:anchorId="3758A1D6">
          <v:shape id="_x0000_i1404" type="#_x0000_t75" style="width:47.8pt;height:20.15pt" o:ole="" fillcolor="window">
            <v:imagedata r:id="rId1163" o:title=""/>
          </v:shape>
          <o:OLEObject Type="Embed" ProgID="Equation.3" ShapeID="_x0000_i1404" DrawAspect="Content" ObjectID="_1588818950" r:id="rId1166"/>
        </w:object>
      </w:r>
      <w:r w:rsidRPr="004C1E28">
        <w:rPr>
          <w:i/>
          <w:sz w:val="24"/>
          <w:szCs w:val="24"/>
        </w:rPr>
        <w:t xml:space="preserve">, ký hiệu </w:t>
      </w:r>
      <w:r w:rsidR="00922399" w:rsidRPr="004C1E28">
        <w:rPr>
          <w:i/>
          <w:position w:val="-10"/>
          <w:sz w:val="24"/>
          <w:szCs w:val="24"/>
        </w:rPr>
        <w:object w:dxaOrig="1380" w:dyaOrig="380" w14:anchorId="5E455F70">
          <v:shape id="_x0000_i1405" type="#_x0000_t75" style="width:69.1pt;height:19pt" o:ole="" fillcolor="window">
            <v:imagedata r:id="rId1167" o:title=""/>
          </v:shape>
          <o:OLEObject Type="Embed" ProgID="Equation.DSMT4" ShapeID="_x0000_i1405" DrawAspect="Content" ObjectID="_1588818951" r:id="rId1168"/>
        </w:object>
      </w:r>
      <w:r w:rsidRPr="004C1E28">
        <w:rPr>
          <w:i/>
          <w:sz w:val="24"/>
          <w:szCs w:val="24"/>
        </w:rPr>
        <w:t xml:space="preserve">, nếu </w:t>
      </w:r>
      <w:r w:rsidR="00063905" w:rsidRPr="004C1E28">
        <w:rPr>
          <w:i/>
          <w:sz w:val="24"/>
          <w:szCs w:val="24"/>
        </w:rPr>
        <w:t>hàm mật độ xác suất</w:t>
      </w:r>
      <w:r w:rsidRPr="004C1E28">
        <w:rPr>
          <w:i/>
          <w:sz w:val="24"/>
          <w:szCs w:val="24"/>
        </w:rPr>
        <w:t xml:space="preserve"> có dạng</w:t>
      </w:r>
    </w:p>
    <w:p w14:paraId="7C9B96E3" w14:textId="77777777" w:rsidR="001A704A" w:rsidRPr="004C1E28" w:rsidRDefault="00602CCD" w:rsidP="008212E2">
      <w:pPr>
        <w:autoSpaceDE w:val="0"/>
        <w:autoSpaceDN w:val="0"/>
        <w:adjustRightInd w:val="0"/>
        <w:ind w:right="62" w:firstLine="0"/>
        <w:jc w:val="right"/>
        <w:rPr>
          <w:b/>
          <w:sz w:val="24"/>
          <w:szCs w:val="24"/>
        </w:rPr>
      </w:pPr>
      <w:r w:rsidRPr="004C1E28">
        <w:rPr>
          <w:position w:val="-28"/>
          <w:sz w:val="24"/>
          <w:szCs w:val="24"/>
        </w:rPr>
        <w:object w:dxaOrig="3180" w:dyaOrig="820" w14:anchorId="266B3D95">
          <v:shape id="_x0000_i1406" type="#_x0000_t75" style="width:158.4pt;height:41.45pt" o:ole="" fillcolor="window">
            <v:imagedata r:id="rId1169" o:title=""/>
          </v:shape>
          <o:OLEObject Type="Embed" ProgID="Equation.DSMT4" ShapeID="_x0000_i1406" DrawAspect="Content" ObjectID="_1588818952" r:id="rId1170"/>
        </w:object>
      </w:r>
      <w:r w:rsidR="001A704A" w:rsidRPr="004C1E28">
        <w:rPr>
          <w:sz w:val="24"/>
          <w:szCs w:val="24"/>
        </w:rPr>
        <w:tab/>
      </w:r>
      <w:r w:rsidR="001A704A" w:rsidRPr="004C1E28">
        <w:rPr>
          <w:sz w:val="24"/>
          <w:szCs w:val="24"/>
        </w:rPr>
        <w:tab/>
        <w:t xml:space="preserve">                 </w:t>
      </w:r>
      <w:r w:rsidR="008212E2">
        <w:rPr>
          <w:sz w:val="24"/>
          <w:szCs w:val="24"/>
        </w:rPr>
        <w:t xml:space="preserve">   </w:t>
      </w:r>
      <w:r w:rsidR="00964ED2">
        <w:rPr>
          <w:sz w:val="24"/>
          <w:szCs w:val="24"/>
        </w:rPr>
        <w:t xml:space="preserve">   </w:t>
      </w:r>
      <w:r w:rsidR="001A704A" w:rsidRPr="004C1E28">
        <w:rPr>
          <w:b/>
          <w:sz w:val="24"/>
          <w:szCs w:val="24"/>
        </w:rPr>
        <w:t>(2.</w:t>
      </w:r>
      <w:r w:rsidR="006B5844">
        <w:rPr>
          <w:b/>
          <w:sz w:val="24"/>
          <w:szCs w:val="24"/>
        </w:rPr>
        <w:t>37</w:t>
      </w:r>
      <w:r w:rsidR="001A704A" w:rsidRPr="004C1E28">
        <w:rPr>
          <w:b/>
          <w:sz w:val="24"/>
          <w:szCs w:val="24"/>
        </w:rPr>
        <w:t>)</w:t>
      </w:r>
    </w:p>
    <w:p w14:paraId="77F88B5B" w14:textId="77777777" w:rsidR="001A704A" w:rsidRPr="004C1E28" w:rsidRDefault="001A704A" w:rsidP="00965852">
      <w:pPr>
        <w:autoSpaceDE w:val="0"/>
        <w:autoSpaceDN w:val="0"/>
        <w:adjustRightInd w:val="0"/>
        <w:ind w:right="62"/>
        <w:rPr>
          <w:sz w:val="24"/>
          <w:szCs w:val="24"/>
        </w:rPr>
      </w:pPr>
      <w:r w:rsidRPr="004C1E28">
        <w:rPr>
          <w:sz w:val="24"/>
          <w:szCs w:val="24"/>
        </w:rPr>
        <w:lastRenderedPageBreak/>
        <w:t xml:space="preserve">  Phân bố chuẩn được Gauss tìm ra năm 1809 nên nó còn được gọi là </w:t>
      </w:r>
      <w:r w:rsidRPr="004C1E28">
        <w:rPr>
          <w:i/>
          <w:sz w:val="24"/>
          <w:szCs w:val="24"/>
        </w:rPr>
        <w:t>phân bố Gauss</w:t>
      </w:r>
      <w:r w:rsidRPr="004C1E28">
        <w:rPr>
          <w:sz w:val="24"/>
          <w:szCs w:val="24"/>
        </w:rPr>
        <w:t xml:space="preserve">. Phân bố chuẩn thường được </w:t>
      </w:r>
      <w:r w:rsidR="008212E2">
        <w:rPr>
          <w:sz w:val="24"/>
          <w:szCs w:val="24"/>
        </w:rPr>
        <w:t>sử dụng</w:t>
      </w:r>
      <w:r w:rsidRPr="004C1E28">
        <w:rPr>
          <w:sz w:val="24"/>
          <w:szCs w:val="24"/>
        </w:rPr>
        <w:t xml:space="preserve"> trong các bài toán đo đạc các đại lượng vật lý, thiên văn ...</w:t>
      </w:r>
    </w:p>
    <w:p w14:paraId="15071CDE" w14:textId="77777777" w:rsidR="001A704A" w:rsidRPr="004C1E28" w:rsidRDefault="001A704A" w:rsidP="00965852">
      <w:pPr>
        <w:autoSpaceDE w:val="0"/>
        <w:autoSpaceDN w:val="0"/>
        <w:adjustRightInd w:val="0"/>
        <w:ind w:right="62"/>
        <w:rPr>
          <w:sz w:val="24"/>
          <w:szCs w:val="24"/>
        </w:rPr>
      </w:pPr>
      <w:r w:rsidRPr="004C1E28">
        <w:rPr>
          <w:sz w:val="24"/>
          <w:szCs w:val="24"/>
        </w:rPr>
        <w:t xml:space="preserve">Trong thực tế, nhiều biến ngẫu nhiên tuân theo </w:t>
      </w:r>
      <w:r w:rsidR="005C5D3E">
        <w:rPr>
          <w:sz w:val="24"/>
          <w:szCs w:val="24"/>
        </w:rPr>
        <w:t>phân bố</w:t>
      </w:r>
      <w:r w:rsidRPr="004C1E28">
        <w:rPr>
          <w:sz w:val="24"/>
          <w:szCs w:val="24"/>
        </w:rPr>
        <w:t xml:space="preserve"> chuẩn hoặc tiệm cận chuẩn (Định lý giới hạn trung tâm). Chẳng hạn: trọng lượng, chiều cao của một nhóm người nào đó, điểm thi của thí sinh, năng suất cây trồng, mức lãi suất của một công ty, nhu cầu tiêu thụ của một mặt hàng nào đó</w:t>
      </w:r>
      <w:r w:rsidR="00086950">
        <w:rPr>
          <w:sz w:val="24"/>
          <w:szCs w:val="24"/>
        </w:rPr>
        <w:t>, nhiễu trắng trên các kênh thông tin</w:t>
      </w:r>
      <w:r w:rsidRPr="004C1E28">
        <w:rPr>
          <w:sz w:val="24"/>
          <w:szCs w:val="24"/>
        </w:rPr>
        <w:t xml:space="preserve"> ...</w:t>
      </w:r>
      <w:r w:rsidR="00A40108">
        <w:rPr>
          <w:sz w:val="24"/>
          <w:szCs w:val="24"/>
        </w:rPr>
        <w:t xml:space="preserve"> là các biến ngẫu nhiên có phân bố chuẩn.</w:t>
      </w:r>
    </w:p>
    <w:p w14:paraId="4CEB3F66" w14:textId="77777777" w:rsidR="001A704A" w:rsidRPr="004C1E28" w:rsidRDefault="001A704A" w:rsidP="00965852">
      <w:pPr>
        <w:pStyle w:val="Heading5"/>
        <w:ind w:right="62"/>
      </w:pPr>
      <w:bookmarkStart w:id="127" w:name="_Toc129410236"/>
      <w:r w:rsidRPr="004C1E28">
        <w:t>2.3.</w:t>
      </w:r>
      <w:r w:rsidR="00780993">
        <w:t>2.4.</w:t>
      </w:r>
      <w:r w:rsidRPr="004C1E28">
        <w:t xml:space="preserve">2 Tính chất đồ thị của </w:t>
      </w:r>
      <w:r w:rsidR="00063905" w:rsidRPr="004C1E28">
        <w:t>hàm mật độ xác suất</w:t>
      </w:r>
      <w:r w:rsidRPr="004C1E28">
        <w:t xml:space="preserve"> của </w:t>
      </w:r>
      <w:r w:rsidR="005C5D3E">
        <w:t>phân bố</w:t>
      </w:r>
      <w:r w:rsidRPr="004C1E28">
        <w:t xml:space="preserve"> chuẩn</w:t>
      </w:r>
      <w:bookmarkEnd w:id="127"/>
    </w:p>
    <w:p w14:paraId="77EC0238" w14:textId="77777777" w:rsidR="001A704A" w:rsidRPr="004C1E28" w:rsidRDefault="001A704A" w:rsidP="00965852">
      <w:pPr>
        <w:ind w:right="62"/>
        <w:rPr>
          <w:sz w:val="24"/>
          <w:szCs w:val="24"/>
        </w:rPr>
      </w:pPr>
      <w:r w:rsidRPr="004C1E28">
        <w:rPr>
          <w:sz w:val="24"/>
          <w:szCs w:val="24"/>
        </w:rPr>
        <w:t xml:space="preserve">Từ công thức xác định </w:t>
      </w:r>
      <w:r w:rsidR="00063905" w:rsidRPr="004C1E28">
        <w:rPr>
          <w:sz w:val="24"/>
          <w:szCs w:val="24"/>
        </w:rPr>
        <w:t>hàm mật độ xác suất</w:t>
      </w:r>
      <w:r w:rsidRPr="004C1E28">
        <w:rPr>
          <w:sz w:val="24"/>
          <w:szCs w:val="24"/>
        </w:rPr>
        <w:t xml:space="preserve"> (2.26) ta suy ra các tính chất sau của đồ thị:</w:t>
      </w:r>
    </w:p>
    <w:p w14:paraId="341E1A34" w14:textId="77777777" w:rsidR="001A704A" w:rsidRPr="004C1E28" w:rsidRDefault="001A704A" w:rsidP="00965852">
      <w:pPr>
        <w:numPr>
          <w:ilvl w:val="0"/>
          <w:numId w:val="31"/>
        </w:numPr>
        <w:ind w:right="62"/>
        <w:rPr>
          <w:sz w:val="24"/>
          <w:szCs w:val="24"/>
        </w:rPr>
      </w:pPr>
      <w:r w:rsidRPr="004C1E28">
        <w:rPr>
          <w:sz w:val="24"/>
          <w:szCs w:val="24"/>
        </w:rPr>
        <w:t xml:space="preserve">Nhận trục </w:t>
      </w:r>
      <w:r w:rsidRPr="004C1E28">
        <w:rPr>
          <w:position w:val="-10"/>
          <w:sz w:val="24"/>
          <w:szCs w:val="24"/>
        </w:rPr>
        <w:object w:dxaOrig="580" w:dyaOrig="260" w14:anchorId="7B263433">
          <v:shape id="_x0000_i1407" type="#_x0000_t75" style="width:28.8pt;height:12.65pt" o:ole="" fillcolor="window">
            <v:imagedata r:id="rId1171" o:title=""/>
          </v:shape>
          <o:OLEObject Type="Embed" ProgID="Equation.3" ShapeID="_x0000_i1407" DrawAspect="Content" ObjectID="_1588818953" r:id="rId1172"/>
        </w:object>
      </w:r>
      <w:r w:rsidRPr="004C1E28">
        <w:rPr>
          <w:sz w:val="24"/>
          <w:szCs w:val="24"/>
        </w:rPr>
        <w:t xml:space="preserve"> làm trục đối xứng.</w:t>
      </w:r>
    </w:p>
    <w:p w14:paraId="01DFFA1C" w14:textId="77777777" w:rsidR="001A704A" w:rsidRPr="004C1E28" w:rsidRDefault="001A704A" w:rsidP="00965852">
      <w:pPr>
        <w:numPr>
          <w:ilvl w:val="0"/>
          <w:numId w:val="31"/>
        </w:numPr>
        <w:ind w:right="62"/>
        <w:rPr>
          <w:sz w:val="24"/>
          <w:szCs w:val="24"/>
        </w:rPr>
      </w:pPr>
      <w:r w:rsidRPr="004C1E28">
        <w:rPr>
          <w:sz w:val="24"/>
          <w:szCs w:val="24"/>
        </w:rPr>
        <w:t xml:space="preserve">Tiệm cận với trục hoành khi </w:t>
      </w:r>
      <w:r w:rsidRPr="004C1E28">
        <w:rPr>
          <w:position w:val="-6"/>
          <w:sz w:val="24"/>
          <w:szCs w:val="24"/>
        </w:rPr>
        <w:object w:dxaOrig="859" w:dyaOrig="260" w14:anchorId="03AD75C7">
          <v:shape id="_x0000_i1408" type="#_x0000_t75" style="width:43.2pt;height:12.65pt" o:ole="" fillcolor="window">
            <v:imagedata r:id="rId1173" o:title=""/>
          </v:shape>
          <o:OLEObject Type="Embed" ProgID="Equation.3" ShapeID="_x0000_i1408" DrawAspect="Content" ObjectID="_1588818954" r:id="rId1174"/>
        </w:object>
      </w:r>
      <w:r w:rsidRPr="004C1E28">
        <w:rPr>
          <w:sz w:val="24"/>
          <w:szCs w:val="24"/>
        </w:rPr>
        <w:t>.</w:t>
      </w:r>
    </w:p>
    <w:p w14:paraId="088AC703" w14:textId="77777777" w:rsidR="001A704A" w:rsidRDefault="001A704A" w:rsidP="00965852">
      <w:pPr>
        <w:numPr>
          <w:ilvl w:val="0"/>
          <w:numId w:val="31"/>
        </w:numPr>
        <w:ind w:right="62"/>
        <w:rPr>
          <w:sz w:val="24"/>
          <w:szCs w:val="24"/>
        </w:rPr>
      </w:pPr>
      <w:r w:rsidRPr="004C1E28">
        <w:rPr>
          <w:sz w:val="24"/>
          <w:szCs w:val="24"/>
        </w:rPr>
        <w:t>Diện tích giới hạn bởi đồ thị và trục hoành bằng 1.</w:t>
      </w:r>
    </w:p>
    <w:p w14:paraId="4F017277" w14:textId="77777777" w:rsidR="006C15B8" w:rsidRPr="006C15B8" w:rsidRDefault="001A704A" w:rsidP="00965852">
      <w:pPr>
        <w:numPr>
          <w:ilvl w:val="0"/>
          <w:numId w:val="31"/>
        </w:numPr>
        <w:ind w:right="62"/>
        <w:rPr>
          <w:b/>
          <w:i/>
          <w:sz w:val="24"/>
          <w:szCs w:val="24"/>
        </w:rPr>
      </w:pPr>
      <w:r w:rsidRPr="004C1E28">
        <w:rPr>
          <w:sz w:val="24"/>
          <w:szCs w:val="24"/>
        </w:rPr>
        <w:t xml:space="preserve">Đạt cực đại tại </w:t>
      </w:r>
      <w:r w:rsidRPr="004C1E28">
        <w:rPr>
          <w:position w:val="-10"/>
          <w:sz w:val="24"/>
          <w:szCs w:val="24"/>
        </w:rPr>
        <w:object w:dxaOrig="580" w:dyaOrig="260" w14:anchorId="308C007A">
          <v:shape id="_x0000_i1409" type="#_x0000_t75" style="width:28.8pt;height:12.65pt" o:ole="" fillcolor="window">
            <v:imagedata r:id="rId1171" o:title=""/>
          </v:shape>
          <o:OLEObject Type="Embed" ProgID="Equation.3" ShapeID="_x0000_i1409" DrawAspect="Content" ObjectID="_1588818955" r:id="rId1175"/>
        </w:object>
      </w:r>
      <w:r w:rsidRPr="004C1E28">
        <w:rPr>
          <w:sz w:val="24"/>
          <w:szCs w:val="24"/>
        </w:rPr>
        <w:t xml:space="preserve"> và có giá trị cực đại bằng </w:t>
      </w:r>
      <w:r w:rsidRPr="004C1E28">
        <w:rPr>
          <w:position w:val="-28"/>
          <w:sz w:val="24"/>
          <w:szCs w:val="24"/>
        </w:rPr>
        <w:object w:dxaOrig="700" w:dyaOrig="660" w14:anchorId="05FB101B">
          <v:shape id="_x0000_i1410" type="#_x0000_t75" style="width:35.15pt;height:32.85pt" o:ole="" fillcolor="window">
            <v:imagedata r:id="rId1176" o:title=""/>
          </v:shape>
          <o:OLEObject Type="Embed" ProgID="Equation.3" ShapeID="_x0000_i1410" DrawAspect="Content" ObjectID="_1588818956" r:id="rId1177"/>
        </w:object>
      </w:r>
      <w:r w:rsidRPr="004C1E28">
        <w:rPr>
          <w:sz w:val="24"/>
          <w:szCs w:val="24"/>
        </w:rPr>
        <w:t xml:space="preserve">. </w:t>
      </w:r>
    </w:p>
    <w:p w14:paraId="05912ECB" w14:textId="77777777" w:rsidR="001A704A" w:rsidRPr="004C1E28" w:rsidRDefault="001A704A" w:rsidP="00965852">
      <w:pPr>
        <w:numPr>
          <w:ilvl w:val="0"/>
          <w:numId w:val="31"/>
        </w:numPr>
        <w:ind w:right="62"/>
        <w:rPr>
          <w:b/>
          <w:i/>
          <w:sz w:val="24"/>
          <w:szCs w:val="24"/>
        </w:rPr>
      </w:pPr>
      <w:r w:rsidRPr="004C1E28">
        <w:rPr>
          <w:sz w:val="24"/>
          <w:szCs w:val="24"/>
        </w:rPr>
        <w:t xml:space="preserve">Có 2 điểm uốn tại </w:t>
      </w:r>
      <w:r w:rsidR="00DC6D96" w:rsidRPr="004C1E28">
        <w:rPr>
          <w:position w:val="-10"/>
          <w:sz w:val="24"/>
          <w:szCs w:val="24"/>
        </w:rPr>
        <w:object w:dxaOrig="920" w:dyaOrig="300" w14:anchorId="0BA58FBD">
          <v:shape id="_x0000_i1411" type="#_x0000_t75" style="width:45.5pt;height:15pt" o:ole="" fillcolor="window">
            <v:imagedata r:id="rId1178" o:title=""/>
          </v:shape>
          <o:OLEObject Type="Embed" ProgID="Equation.DSMT4" ShapeID="_x0000_i1411" DrawAspect="Content" ObjectID="_1588818957" r:id="rId1179"/>
        </w:object>
      </w:r>
      <w:r w:rsidRPr="004C1E28">
        <w:rPr>
          <w:sz w:val="24"/>
          <w:szCs w:val="24"/>
        </w:rPr>
        <w:t>.</w:t>
      </w:r>
    </w:p>
    <w:p w14:paraId="2DBCD7B2" w14:textId="77777777" w:rsidR="001A704A" w:rsidRPr="004C1E28" w:rsidRDefault="001A704A" w:rsidP="00965852">
      <w:pPr>
        <w:numPr>
          <w:ilvl w:val="0"/>
          <w:numId w:val="31"/>
        </w:numPr>
        <w:ind w:right="62"/>
        <w:rPr>
          <w:sz w:val="24"/>
          <w:szCs w:val="24"/>
        </w:rPr>
      </w:pPr>
      <w:r w:rsidRPr="004C1E28">
        <w:rPr>
          <w:sz w:val="24"/>
          <w:szCs w:val="24"/>
        </w:rPr>
        <w:t xml:space="preserve">Do đó khi </w:t>
      </w:r>
      <w:r w:rsidRPr="004C1E28">
        <w:rPr>
          <w:position w:val="-10"/>
          <w:sz w:val="24"/>
          <w:szCs w:val="24"/>
        </w:rPr>
        <w:object w:dxaOrig="200" w:dyaOrig="260" w14:anchorId="6987F46A">
          <v:shape id="_x0000_i1412" type="#_x0000_t75" style="width:9.8pt;height:12.65pt" o:ole="" fillcolor="window">
            <v:imagedata r:id="rId1180" o:title=""/>
          </v:shape>
          <o:OLEObject Type="Embed" ProgID="Equation.3" ShapeID="_x0000_i1412" DrawAspect="Content" ObjectID="_1588818958" r:id="rId1181"/>
        </w:object>
      </w:r>
      <w:r w:rsidRPr="004C1E28">
        <w:rPr>
          <w:sz w:val="24"/>
          <w:szCs w:val="24"/>
        </w:rPr>
        <w:t xml:space="preserve"> tăng lên thì đồ thị dịch sang phải, còn khi </w:t>
      </w:r>
      <w:r w:rsidRPr="004C1E28">
        <w:rPr>
          <w:position w:val="-10"/>
          <w:sz w:val="24"/>
          <w:szCs w:val="24"/>
        </w:rPr>
        <w:object w:dxaOrig="200" w:dyaOrig="260" w14:anchorId="1FB86D89">
          <v:shape id="_x0000_i1413" type="#_x0000_t75" style="width:9.8pt;height:12.65pt" o:ole="" fillcolor="window">
            <v:imagedata r:id="rId1182" o:title=""/>
          </v:shape>
          <o:OLEObject Type="Embed" ProgID="Equation.3" ShapeID="_x0000_i1413" DrawAspect="Content" ObjectID="_1588818959" r:id="rId1183"/>
        </w:object>
      </w:r>
      <w:r w:rsidRPr="004C1E28">
        <w:rPr>
          <w:sz w:val="24"/>
          <w:szCs w:val="24"/>
        </w:rPr>
        <w:t xml:space="preserve"> giảm đồ thị dịch sang trái. </w:t>
      </w:r>
    </w:p>
    <w:p w14:paraId="40AB991D" w14:textId="77777777" w:rsidR="001A704A" w:rsidRPr="004C1E28" w:rsidRDefault="00753227" w:rsidP="00086950">
      <w:pPr>
        <w:numPr>
          <w:ilvl w:val="0"/>
          <w:numId w:val="31"/>
        </w:numPr>
        <w:spacing w:after="240"/>
        <w:ind w:left="1051" w:right="58"/>
        <w:rPr>
          <w:sz w:val="24"/>
          <w:szCs w:val="24"/>
        </w:rPr>
      </w:pPr>
      <w:r>
        <w:rPr>
          <w:noProof/>
          <w:sz w:val="24"/>
          <w:szCs w:val="24"/>
        </w:rPr>
        <mc:AlternateContent>
          <mc:Choice Requires="wps">
            <w:drawing>
              <wp:anchor distT="0" distB="0" distL="114300" distR="114300" simplePos="0" relativeHeight="251628544" behindDoc="0" locked="0" layoutInCell="1" allowOverlap="1" wp14:anchorId="014EF13F" wp14:editId="4C89B482">
                <wp:simplePos x="0" y="0"/>
                <wp:positionH relativeFrom="column">
                  <wp:posOffset>600075</wp:posOffset>
                </wp:positionH>
                <wp:positionV relativeFrom="paragraph">
                  <wp:posOffset>305435</wp:posOffset>
                </wp:positionV>
                <wp:extent cx="597535" cy="419735"/>
                <wp:effectExtent l="0" t="0" r="0" b="0"/>
                <wp:wrapNone/>
                <wp:docPr id="1334" name="Text Box 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7535" cy="419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E14AF8" w14:textId="77777777" w:rsidR="005A2386" w:rsidRDefault="005A2386">
                            <w:pPr>
                              <w:ind w:firstLine="0"/>
                            </w:pPr>
                            <w:r w:rsidRPr="005B41B7">
                              <w:rPr>
                                <w:position w:val="-12"/>
                              </w:rPr>
                              <w:object w:dxaOrig="660" w:dyaOrig="360" w14:anchorId="44C340E7">
                                <v:shape id="_x0000_i2161" type="#_x0000_t75" style="width:32.85pt;height:17.85pt" o:ole="" fillcolor="window">
                                  <v:imagedata r:id="rId1184" o:title=""/>
                                </v:shape>
                                <o:OLEObject Type="Embed" ProgID="Equation.DSMT4" ShapeID="_x0000_i2161" DrawAspect="Content" ObjectID="_1588819707" r:id="rId118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14EF13F" id="Text Box 276" o:spid="_x0000_s1442" type="#_x0000_t202" style="position:absolute;left:0;text-align:left;margin-left:47.25pt;margin-top:24.05pt;width:47.05pt;height:33.05pt;z-index:2516285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" filled="f" stroked="f">
                <v:textbox style="mso-fit-shape-to-text:t">
                  <w:txbxContent>
                    <w:p w14:paraId="43E14AF8" w14:textId="77777777" w:rsidR="005A2386" w:rsidRDefault="005A2386">
                      <w:pPr>
                        <w:ind w:firstLine="0"/>
                      </w:pPr>
                      <w:r w:rsidRPr="005B41B7">
                        <w:rPr>
                          <w:position w:val="-12"/>
                        </w:rPr>
                        <w:object w:dxaOrig="660" w:dyaOrig="360" w14:anchorId="44C340E7">
                          <v:shape id="_x0000_i2161" type="#_x0000_t75" style="width:32.85pt;height:17.85pt" o:ole="" fillcolor="window">
                            <v:imagedata r:id="rId1184" o:title=""/>
                          </v:shape>
                          <o:OLEObject Type="Embed" ProgID="Equation.DSMT4" ShapeID="_x0000_i2161" DrawAspect="Content" ObjectID="_1588819707" r:id="rId1186"/>
                        </w:object>
                      </w:r>
                    </w:p>
                  </w:txbxContent>
                </v:textbox>
              </v:shape>
            </w:pict>
          </mc:Fallback>
        </mc:AlternateContent>
      </w:r>
      <w:r w:rsidR="001A704A" w:rsidRPr="004C1E28">
        <w:rPr>
          <w:sz w:val="24"/>
          <w:szCs w:val="24"/>
        </w:rPr>
        <w:t xml:space="preserve">Khi </w:t>
      </w:r>
      <w:r w:rsidR="001A704A" w:rsidRPr="004C1E28">
        <w:rPr>
          <w:position w:val="-6"/>
          <w:sz w:val="24"/>
          <w:szCs w:val="24"/>
        </w:rPr>
        <w:object w:dxaOrig="220" w:dyaOrig="220" w14:anchorId="59DEC906">
          <v:shape id="_x0000_i1414" type="#_x0000_t75" style="width:10.35pt;height:10.35pt" o:ole="" fillcolor="window">
            <v:imagedata r:id="rId1187" o:title=""/>
          </v:shape>
          <o:OLEObject Type="Embed" ProgID="Equation.3" ShapeID="_x0000_i1414" DrawAspect="Content" ObjectID="_1588818960" r:id="rId1188"/>
        </w:object>
      </w:r>
      <w:r w:rsidR="001A704A" w:rsidRPr="004C1E28">
        <w:rPr>
          <w:sz w:val="24"/>
          <w:szCs w:val="24"/>
        </w:rPr>
        <w:t xml:space="preserve"> tăng lên thì đồ thị sẽ thấp xuống, còn khi </w:t>
      </w:r>
      <w:r w:rsidR="001A704A" w:rsidRPr="004C1E28">
        <w:rPr>
          <w:position w:val="-6"/>
          <w:sz w:val="24"/>
          <w:szCs w:val="24"/>
        </w:rPr>
        <w:object w:dxaOrig="220" w:dyaOrig="220" w14:anchorId="52D2E2C4">
          <v:shape id="_x0000_i1415" type="#_x0000_t75" style="width:10.35pt;height:10.35pt" o:ole="" fillcolor="window">
            <v:imagedata r:id="rId1189" o:title=""/>
          </v:shape>
          <o:OLEObject Type="Embed" ProgID="Equation.3" ShapeID="_x0000_i1415" DrawAspect="Content" ObjectID="_1588818961" r:id="rId1190"/>
        </w:object>
      </w:r>
      <w:r w:rsidR="001A704A" w:rsidRPr="004C1E28">
        <w:rPr>
          <w:sz w:val="24"/>
          <w:szCs w:val="24"/>
        </w:rPr>
        <w:t xml:space="preserve"> giảm đồ thị cao lên và nhọn hơn. </w:t>
      </w:r>
    </w:p>
    <w:p w14:paraId="121DB206" w14:textId="77777777" w:rsidR="006C15B8" w:rsidRDefault="00753227" w:rsidP="00086950">
      <w:pPr>
        <w:ind w:right="62"/>
        <w:rPr>
          <w:sz w:val="24"/>
          <w:szCs w:val="24"/>
        </w:rPr>
      </w:pPr>
      <w:r>
        <w:rPr>
          <w:noProof/>
          <w:sz w:val="24"/>
          <w:szCs w:val="24"/>
        </w:rPr>
        <mc:AlternateContent>
          <mc:Choice Requires="wps">
            <w:drawing>
              <wp:anchor distT="0" distB="0" distL="114300" distR="114300" simplePos="0" relativeHeight="251633664" behindDoc="0" locked="0" layoutInCell="1" allowOverlap="1" wp14:anchorId="7F524F24" wp14:editId="13B32565">
                <wp:simplePos x="0" y="0"/>
                <wp:positionH relativeFrom="column">
                  <wp:posOffset>2762250</wp:posOffset>
                </wp:positionH>
                <wp:positionV relativeFrom="paragraph">
                  <wp:posOffset>146050</wp:posOffset>
                </wp:positionV>
                <wp:extent cx="525780" cy="268605"/>
                <wp:effectExtent l="0" t="0" r="0" b="0"/>
                <wp:wrapNone/>
                <wp:docPr id="1333" name="Text Box 2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 cy="26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192A93" w14:textId="77777777" w:rsidR="005A2386" w:rsidRDefault="005A2386">
                            <w:pPr>
                              <w:ind w:firstLine="0"/>
                            </w:pPr>
                            <w:r>
                              <w:rPr>
                                <w:position w:val="-6"/>
                              </w:rPr>
                              <w:object w:dxaOrig="540" w:dyaOrig="279" w14:anchorId="119DB0B8">
                                <v:shape id="_x0000_i2162" type="#_x0000_t75" style="width:27.05pt;height:13.8pt" o:ole="" fillcolor="window">
                                  <v:imagedata r:id="rId1191" o:title=""/>
                                </v:shape>
                                <o:OLEObject Type="Embed" ProgID="Equation.3" ShapeID="_x0000_i2162" DrawAspect="Content" ObjectID="_1588819708" r:id="rId119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524F24" id="Text Box 281" o:spid="_x0000_s1443" type="#_x0000_t202" style="position:absolute;left:0;text-align:left;margin-left:217.5pt;margin-top:11.5pt;width:41.4pt;height:21.1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" filled="f" stroked="f">
                <v:textbox>
                  <w:txbxContent>
                    <w:p w14:paraId="3F192A93" w14:textId="77777777" w:rsidR="005A2386" w:rsidRDefault="005A2386">
                      <w:pPr>
                        <w:ind w:firstLine="0"/>
                      </w:pPr>
                      <w:r>
                        <w:rPr>
                          <w:position w:val="-6"/>
                        </w:rPr>
                        <w:object w:dxaOrig="540" w:dyaOrig="279" w14:anchorId="119DB0B8">
                          <v:shape id="_x0000_i2162" type="#_x0000_t75" style="width:27.05pt;height:13.8pt" o:ole="" fillcolor="window">
                            <v:imagedata r:id="rId1191" o:title=""/>
                          </v:shape>
                          <o:OLEObject Type="Embed" ProgID="Equation.3" ShapeID="_x0000_i2162" DrawAspect="Content" ObjectID="_1588819708" r:id="rId1193"/>
                        </w:object>
                      </w:r>
                    </w:p>
                  </w:txbxContent>
                </v:textbox>
              </v:shape>
            </w:pict>
          </mc:Fallback>
        </mc:AlternateContent>
      </w:r>
      <w:r>
        <w:rPr>
          <w:noProof/>
          <w:sz w:val="24"/>
          <w:szCs w:val="24"/>
        </w:rPr>
        <mc:AlternateContent>
          <mc:Choice Requires="wps">
            <w:drawing>
              <wp:anchor distT="0" distB="0" distL="114300" distR="114300" simplePos="0" relativeHeight="251624448" behindDoc="0" locked="0" layoutInCell="1" allowOverlap="1" wp14:anchorId="5AAE5D58" wp14:editId="6E3FE803">
                <wp:simplePos x="0" y="0"/>
                <wp:positionH relativeFrom="column">
                  <wp:posOffset>1143000</wp:posOffset>
                </wp:positionH>
                <wp:positionV relativeFrom="paragraph">
                  <wp:posOffset>22225</wp:posOffset>
                </wp:positionV>
                <wp:extent cx="0" cy="2876550"/>
                <wp:effectExtent l="0" t="0" r="0" b="0"/>
                <wp:wrapNone/>
                <wp:docPr id="1332" name="Line 2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87655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2" o:spid="_x0000_s1026" style="position:absolute;flip:y;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1.75pt" to="90pt,22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" strokeweight="1.5pt">
                <v:stroke endarrow="block"/>
              </v:line>
            </w:pict>
          </mc:Fallback>
        </mc:AlternateContent>
      </w:r>
      <w:r>
        <w:rPr>
          <w:noProof/>
          <w:sz w:val="24"/>
          <w:szCs w:val="24"/>
        </w:rPr>
        <mc:AlternateContent>
          <mc:Choice Requires="wps">
            <w:drawing>
              <wp:anchor distT="0" distB="0" distL="114300" distR="114300" simplePos="0" relativeHeight="251622400" behindDoc="0" locked="0" layoutInCell="1" allowOverlap="1" wp14:anchorId="24B49C46" wp14:editId="3FDBF389">
                <wp:simplePos x="0" y="0"/>
                <wp:positionH relativeFrom="column">
                  <wp:posOffset>3248025</wp:posOffset>
                </wp:positionH>
                <wp:positionV relativeFrom="paragraph">
                  <wp:posOffset>50800</wp:posOffset>
                </wp:positionV>
                <wp:extent cx="0" cy="2743200"/>
                <wp:effectExtent l="0" t="0" r="0" b="0"/>
                <wp:wrapNone/>
                <wp:docPr id="1331" name="Line 2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432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0" o:spid="_x0000_s1026" style="position:absolute;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75pt,4pt" to="255.75pt,22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">
                <v:stroke dashstyle="1 1" endcap="round"/>
              </v:line>
            </w:pict>
          </mc:Fallback>
        </mc:AlternateContent>
      </w:r>
    </w:p>
    <w:p w14:paraId="18434468" w14:textId="77777777" w:rsidR="006C15B8" w:rsidRDefault="00753227" w:rsidP="00086950">
      <w:pPr>
        <w:ind w:right="62"/>
        <w:rPr>
          <w:sz w:val="24"/>
          <w:szCs w:val="24"/>
        </w:rPr>
      </w:pPr>
      <w:r>
        <w:rPr>
          <w:noProof/>
          <w:sz w:val="24"/>
          <w:szCs w:val="24"/>
        </w:rPr>
        <mc:AlternateContent>
          <mc:Choice Requires="wps">
            <w:drawing>
              <wp:anchor distT="0" distB="0" distL="114300" distR="114300" simplePos="0" relativeHeight="251634688" behindDoc="0" locked="0" layoutInCell="1" allowOverlap="1" wp14:anchorId="741A9AE5" wp14:editId="3BB53203">
                <wp:simplePos x="0" y="0"/>
                <wp:positionH relativeFrom="column">
                  <wp:posOffset>1933575</wp:posOffset>
                </wp:positionH>
                <wp:positionV relativeFrom="paragraph">
                  <wp:posOffset>97155</wp:posOffset>
                </wp:positionV>
                <wp:extent cx="2619375" cy="1981200"/>
                <wp:effectExtent l="0" t="0" r="0" b="0"/>
                <wp:wrapNone/>
                <wp:docPr id="1" name="Freeform 2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19375" cy="1981200"/>
                        </a:xfrm>
                        <a:custGeom>
                          <a:avLst/>
                          <a:gdLst>
                            <a:gd name="T0" fmla="*/ 0 w 6510"/>
                            <a:gd name="T1" fmla="*/ 5070 h 5070"/>
                            <a:gd name="T2" fmla="*/ 105 w 6510"/>
                            <a:gd name="T3" fmla="*/ 5040 h 5070"/>
                            <a:gd name="T4" fmla="*/ 210 w 6510"/>
                            <a:gd name="T5" fmla="*/ 5025 h 5070"/>
                            <a:gd name="T6" fmla="*/ 315 w 6510"/>
                            <a:gd name="T7" fmla="*/ 4995 h 5070"/>
                            <a:gd name="T8" fmla="*/ 420 w 6510"/>
                            <a:gd name="T9" fmla="*/ 4950 h 5070"/>
                            <a:gd name="T10" fmla="*/ 540 w 6510"/>
                            <a:gd name="T11" fmla="*/ 4905 h 5070"/>
                            <a:gd name="T12" fmla="*/ 645 w 6510"/>
                            <a:gd name="T13" fmla="*/ 4830 h 5070"/>
                            <a:gd name="T14" fmla="*/ 750 w 6510"/>
                            <a:gd name="T15" fmla="*/ 4755 h 5070"/>
                            <a:gd name="T16" fmla="*/ 855 w 6510"/>
                            <a:gd name="T17" fmla="*/ 4665 h 5070"/>
                            <a:gd name="T18" fmla="*/ 975 w 6510"/>
                            <a:gd name="T19" fmla="*/ 4560 h 5070"/>
                            <a:gd name="T20" fmla="*/ 1080 w 6510"/>
                            <a:gd name="T21" fmla="*/ 4425 h 5070"/>
                            <a:gd name="T22" fmla="*/ 1185 w 6510"/>
                            <a:gd name="T23" fmla="*/ 4275 h 5070"/>
                            <a:gd name="T24" fmla="*/ 1290 w 6510"/>
                            <a:gd name="T25" fmla="*/ 4110 h 5070"/>
                            <a:gd name="T26" fmla="*/ 1410 w 6510"/>
                            <a:gd name="T27" fmla="*/ 3915 h 5070"/>
                            <a:gd name="T28" fmla="*/ 1515 w 6510"/>
                            <a:gd name="T29" fmla="*/ 3705 h 5070"/>
                            <a:gd name="T30" fmla="*/ 1620 w 6510"/>
                            <a:gd name="T31" fmla="*/ 3465 h 5070"/>
                            <a:gd name="T32" fmla="*/ 1725 w 6510"/>
                            <a:gd name="T33" fmla="*/ 3195 h 5070"/>
                            <a:gd name="T34" fmla="*/ 1830 w 6510"/>
                            <a:gd name="T35" fmla="*/ 2925 h 5070"/>
                            <a:gd name="T36" fmla="*/ 1950 w 6510"/>
                            <a:gd name="T37" fmla="*/ 2625 h 5070"/>
                            <a:gd name="T38" fmla="*/ 2055 w 6510"/>
                            <a:gd name="T39" fmla="*/ 2325 h 5070"/>
                            <a:gd name="T40" fmla="*/ 2160 w 6510"/>
                            <a:gd name="T41" fmla="*/ 2025 h 5070"/>
                            <a:gd name="T42" fmla="*/ 2265 w 6510"/>
                            <a:gd name="T43" fmla="*/ 1710 h 5070"/>
                            <a:gd name="T44" fmla="*/ 2385 w 6510"/>
                            <a:gd name="T45" fmla="*/ 1410 h 5070"/>
                            <a:gd name="T46" fmla="*/ 2490 w 6510"/>
                            <a:gd name="T47" fmla="*/ 1125 h 5070"/>
                            <a:gd name="T48" fmla="*/ 2595 w 6510"/>
                            <a:gd name="T49" fmla="*/ 855 h 5070"/>
                            <a:gd name="T50" fmla="*/ 2700 w 6510"/>
                            <a:gd name="T51" fmla="*/ 600 h 5070"/>
                            <a:gd name="T52" fmla="*/ 2820 w 6510"/>
                            <a:gd name="T53" fmla="*/ 405 h 5070"/>
                            <a:gd name="T54" fmla="*/ 2925 w 6510"/>
                            <a:gd name="T55" fmla="*/ 225 h 5070"/>
                            <a:gd name="T56" fmla="*/ 3030 w 6510"/>
                            <a:gd name="T57" fmla="*/ 105 h 5070"/>
                            <a:gd name="T58" fmla="*/ 3135 w 6510"/>
                            <a:gd name="T59" fmla="*/ 30 h 5070"/>
                            <a:gd name="T60" fmla="*/ 3255 w 6510"/>
                            <a:gd name="T61" fmla="*/ 0 h 5070"/>
                            <a:gd name="T62" fmla="*/ 3360 w 6510"/>
                            <a:gd name="T63" fmla="*/ 30 h 5070"/>
                            <a:gd name="T64" fmla="*/ 3465 w 6510"/>
                            <a:gd name="T65" fmla="*/ 105 h 5070"/>
                            <a:gd name="T66" fmla="*/ 3570 w 6510"/>
                            <a:gd name="T67" fmla="*/ 225 h 5070"/>
                            <a:gd name="T68" fmla="*/ 3675 w 6510"/>
                            <a:gd name="T69" fmla="*/ 405 h 5070"/>
                            <a:gd name="T70" fmla="*/ 3795 w 6510"/>
                            <a:gd name="T71" fmla="*/ 600 h 5070"/>
                            <a:gd name="T72" fmla="*/ 3900 w 6510"/>
                            <a:gd name="T73" fmla="*/ 855 h 5070"/>
                            <a:gd name="T74" fmla="*/ 4005 w 6510"/>
                            <a:gd name="T75" fmla="*/ 1125 h 5070"/>
                            <a:gd name="T76" fmla="*/ 4110 w 6510"/>
                            <a:gd name="T77" fmla="*/ 1410 h 5070"/>
                            <a:gd name="T78" fmla="*/ 4230 w 6510"/>
                            <a:gd name="T79" fmla="*/ 1710 h 5070"/>
                            <a:gd name="T80" fmla="*/ 4335 w 6510"/>
                            <a:gd name="T81" fmla="*/ 2025 h 5070"/>
                            <a:gd name="T82" fmla="*/ 4440 w 6510"/>
                            <a:gd name="T83" fmla="*/ 2325 h 5070"/>
                            <a:gd name="T84" fmla="*/ 4545 w 6510"/>
                            <a:gd name="T85" fmla="*/ 2625 h 5070"/>
                            <a:gd name="T86" fmla="*/ 4665 w 6510"/>
                            <a:gd name="T87" fmla="*/ 2925 h 5070"/>
                            <a:gd name="T88" fmla="*/ 4770 w 6510"/>
                            <a:gd name="T89" fmla="*/ 3195 h 5070"/>
                            <a:gd name="T90" fmla="*/ 4875 w 6510"/>
                            <a:gd name="T91" fmla="*/ 3465 h 5070"/>
                            <a:gd name="T92" fmla="*/ 4980 w 6510"/>
                            <a:gd name="T93" fmla="*/ 3705 h 5070"/>
                            <a:gd name="T94" fmla="*/ 5085 w 6510"/>
                            <a:gd name="T95" fmla="*/ 3915 h 5070"/>
                            <a:gd name="T96" fmla="*/ 5205 w 6510"/>
                            <a:gd name="T97" fmla="*/ 4110 h 5070"/>
                            <a:gd name="T98" fmla="*/ 5310 w 6510"/>
                            <a:gd name="T99" fmla="*/ 4275 h 5070"/>
                            <a:gd name="T100" fmla="*/ 5415 w 6510"/>
                            <a:gd name="T101" fmla="*/ 4425 h 5070"/>
                            <a:gd name="T102" fmla="*/ 5520 w 6510"/>
                            <a:gd name="T103" fmla="*/ 4560 h 5070"/>
                            <a:gd name="T104" fmla="*/ 5640 w 6510"/>
                            <a:gd name="T105" fmla="*/ 4665 h 5070"/>
                            <a:gd name="T106" fmla="*/ 5745 w 6510"/>
                            <a:gd name="T107" fmla="*/ 4755 h 5070"/>
                            <a:gd name="T108" fmla="*/ 5850 w 6510"/>
                            <a:gd name="T109" fmla="*/ 4830 h 5070"/>
                            <a:gd name="T110" fmla="*/ 5955 w 6510"/>
                            <a:gd name="T111" fmla="*/ 4905 h 5070"/>
                            <a:gd name="T112" fmla="*/ 6075 w 6510"/>
                            <a:gd name="T113" fmla="*/ 4950 h 5070"/>
                            <a:gd name="T114" fmla="*/ 6180 w 6510"/>
                            <a:gd name="T115" fmla="*/ 4995 h 5070"/>
                            <a:gd name="T116" fmla="*/ 6285 w 6510"/>
                            <a:gd name="T117" fmla="*/ 5025 h 5070"/>
                            <a:gd name="T118" fmla="*/ 6390 w 6510"/>
                            <a:gd name="T119" fmla="*/ 5040 h 5070"/>
                            <a:gd name="T120" fmla="*/ 6510 w 6510"/>
                            <a:gd name="T121" fmla="*/ 5070 h 5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510" h="5070">
                              <a:moveTo>
                                <a:pt x="0" y="5070"/>
                              </a:moveTo>
                              <a:lnTo>
                                <a:pt x="105" y="5040"/>
                              </a:lnTo>
                              <a:lnTo>
                                <a:pt x="210" y="5025"/>
                              </a:lnTo>
                              <a:lnTo>
                                <a:pt x="315" y="4995"/>
                              </a:lnTo>
                              <a:lnTo>
                                <a:pt x="420" y="4950"/>
                              </a:lnTo>
                              <a:lnTo>
                                <a:pt x="540" y="4905"/>
                              </a:lnTo>
                              <a:lnTo>
                                <a:pt x="645" y="4830"/>
                              </a:lnTo>
                              <a:lnTo>
                                <a:pt x="750" y="4755"/>
                              </a:lnTo>
                              <a:lnTo>
                                <a:pt x="855" y="4665"/>
                              </a:lnTo>
                              <a:lnTo>
                                <a:pt x="975" y="4560"/>
                              </a:lnTo>
                              <a:lnTo>
                                <a:pt x="1080" y="4425"/>
                              </a:lnTo>
                              <a:lnTo>
                                <a:pt x="1185" y="4275"/>
                              </a:lnTo>
                              <a:lnTo>
                                <a:pt x="1290" y="4110"/>
                              </a:lnTo>
                              <a:lnTo>
                                <a:pt x="1410" y="3915"/>
                              </a:lnTo>
                              <a:lnTo>
                                <a:pt x="1515" y="3705"/>
                              </a:lnTo>
                              <a:lnTo>
                                <a:pt x="1620" y="3465"/>
                              </a:lnTo>
                              <a:lnTo>
                                <a:pt x="1725" y="3195"/>
                              </a:lnTo>
                              <a:lnTo>
                                <a:pt x="1830" y="2925"/>
                              </a:lnTo>
                              <a:lnTo>
                                <a:pt x="1950" y="2625"/>
                              </a:lnTo>
                              <a:lnTo>
                                <a:pt x="2055" y="2325"/>
                              </a:lnTo>
                              <a:lnTo>
                                <a:pt x="2160" y="2025"/>
                              </a:lnTo>
                              <a:lnTo>
                                <a:pt x="2265" y="1710"/>
                              </a:lnTo>
                              <a:lnTo>
                                <a:pt x="2385" y="1410"/>
                              </a:lnTo>
                              <a:lnTo>
                                <a:pt x="2490" y="1125"/>
                              </a:lnTo>
                              <a:lnTo>
                                <a:pt x="2595" y="855"/>
                              </a:lnTo>
                              <a:lnTo>
                                <a:pt x="2700" y="600"/>
                              </a:lnTo>
                              <a:lnTo>
                                <a:pt x="2820" y="405"/>
                              </a:lnTo>
                              <a:lnTo>
                                <a:pt x="2925" y="225"/>
                              </a:lnTo>
                              <a:lnTo>
                                <a:pt x="3030" y="105"/>
                              </a:lnTo>
                              <a:lnTo>
                                <a:pt x="3135" y="30"/>
                              </a:lnTo>
                              <a:lnTo>
                                <a:pt x="3255" y="0"/>
                              </a:lnTo>
                              <a:lnTo>
                                <a:pt x="3360" y="30"/>
                              </a:lnTo>
                              <a:lnTo>
                                <a:pt x="3465" y="105"/>
                              </a:lnTo>
                              <a:lnTo>
                                <a:pt x="3570" y="225"/>
                              </a:lnTo>
                              <a:lnTo>
                                <a:pt x="3675" y="405"/>
                              </a:lnTo>
                              <a:lnTo>
                                <a:pt x="3795" y="600"/>
                              </a:lnTo>
                              <a:lnTo>
                                <a:pt x="3900" y="855"/>
                              </a:lnTo>
                              <a:lnTo>
                                <a:pt x="4005" y="1125"/>
                              </a:lnTo>
                              <a:lnTo>
                                <a:pt x="4110" y="1410"/>
                              </a:lnTo>
                              <a:lnTo>
                                <a:pt x="4230" y="1710"/>
                              </a:lnTo>
                              <a:lnTo>
                                <a:pt x="4335" y="2025"/>
                              </a:lnTo>
                              <a:lnTo>
                                <a:pt x="4440" y="2325"/>
                              </a:lnTo>
                              <a:lnTo>
                                <a:pt x="4545" y="2625"/>
                              </a:lnTo>
                              <a:lnTo>
                                <a:pt x="4665" y="2925"/>
                              </a:lnTo>
                              <a:lnTo>
                                <a:pt x="4770" y="3195"/>
                              </a:lnTo>
                              <a:lnTo>
                                <a:pt x="4875" y="3465"/>
                              </a:lnTo>
                              <a:lnTo>
                                <a:pt x="4980" y="3705"/>
                              </a:lnTo>
                              <a:lnTo>
                                <a:pt x="5085" y="3915"/>
                              </a:lnTo>
                              <a:lnTo>
                                <a:pt x="5205" y="4110"/>
                              </a:lnTo>
                              <a:lnTo>
                                <a:pt x="5310" y="4275"/>
                              </a:lnTo>
                              <a:lnTo>
                                <a:pt x="5415" y="4425"/>
                              </a:lnTo>
                              <a:lnTo>
                                <a:pt x="5520" y="4560"/>
                              </a:lnTo>
                              <a:lnTo>
                                <a:pt x="5640" y="4665"/>
                              </a:lnTo>
                              <a:lnTo>
                                <a:pt x="5745" y="4755"/>
                              </a:lnTo>
                              <a:lnTo>
                                <a:pt x="5850" y="4830"/>
                              </a:lnTo>
                              <a:lnTo>
                                <a:pt x="5955" y="4905"/>
                              </a:lnTo>
                              <a:lnTo>
                                <a:pt x="6075" y="4950"/>
                              </a:lnTo>
                              <a:lnTo>
                                <a:pt x="6180" y="4995"/>
                              </a:lnTo>
                              <a:lnTo>
                                <a:pt x="6285" y="5025"/>
                              </a:lnTo>
                              <a:lnTo>
                                <a:pt x="6390" y="5040"/>
                              </a:lnTo>
                              <a:lnTo>
                                <a:pt x="6510" y="5070"/>
                              </a:lnTo>
                            </a:path>
                          </a:pathLst>
                        </a:custGeom>
                        <a:noFill/>
                        <a:ln w="38100" cap="rnd" cmpd="sng">
                          <a:solidFill>
                            <a:srgbClr val="FF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82" o:spid="_x0000_s1026" style="position:absolute;margin-left:152.25pt;margin-top:7.65pt;width:206.25pt;height:156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510,5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" path="m,5070r105,-30l210,5025r105,-30l420,4950r120,-45l645,4830r105,-75l855,4665,975,4560r105,-135l1185,4275r105,-165l1410,3915r105,-210l1620,3465r105,-270l1830,2925r120,-300l2055,2325r105,-300l2265,1710r120,-300l2490,1125,2595,855,2700,600,2820,405,2925,225,3030,105,3135,30,3255,r105,30l3465,105r105,120l3675,405r120,195l3900,855r105,270l4110,1410r120,300l4335,2025r105,300l4545,2625r120,300l4770,3195r105,270l4980,3705r105,210l5205,4110r105,165l5415,4425r105,135l5640,4665r105,90l5850,4830r105,75l6075,4950r105,45l6285,5025r105,15l6510,5070e" filled="f" strokecolor="red" strokeweight="3pt">
                <v:stroke dashstyle="1 1" endcap="round"/>
                <v:path arrowok="t" o:connecttype="custom" o:connectlocs="0,1981200;42248,1969477;84496,1963615;126744,1951892;168992,1934308;217275,1916723;259523,1887415;301771,1858108;344019,1822938;392303,1781908;434551,1729154;476799,1670538;519047,1606062;567330,1529862;609578,1447800;651826,1354015;694074,1248508;736322,1143000;784605,1025769;826853,908538;869101,791308;911349,668215;959633,550985;1001881,439615;1044129,334108;1086377,234462;1134660,158262;1176908,87923;1219156,41031;1261404,11723;1309688,0;1351935,11723;1394183,41031;1436431,87923;1478679,158262;1526963,234462;1569211,334108;1611459,439615;1653707,550985;1701990,668215;1744238,791308;1786486,908538;1828734,1025769;1877018,1143000;1919266,1248508;1961514,1354015;2003762,1447800;2046010,1529862;2094293,1606062;2136541,1670538;2178789,1729154;2221037,1781908;2269320,1822938;2311568,1858108;2353816,1887415;2396064,1916723;2444348,1934308;2486596,1951892;2528844,1963615;2571092,1969477;2619375,1981200" o:connectangles="0,0,0,0,0,0,0,0,0,0,0,0,0,0,0,0,0,0,0,0,0,0,0,0,0,0,0,0,0,0,0,0,0,0,0,0,0,0,0,0,0,0,0,0,0,0,0,0,0,0,0,0,0,0,0,0,0,0,0,0,0"/>
              </v:shape>
            </w:pict>
          </mc:Fallback>
        </mc:AlternateContent>
      </w:r>
    </w:p>
    <w:p w14:paraId="67A41468" w14:textId="77777777" w:rsidR="006C15B8" w:rsidRDefault="006C15B8" w:rsidP="00086950">
      <w:pPr>
        <w:ind w:right="62"/>
        <w:rPr>
          <w:sz w:val="24"/>
          <w:szCs w:val="24"/>
        </w:rPr>
      </w:pPr>
    </w:p>
    <w:p w14:paraId="1CAFD6B0" w14:textId="77777777" w:rsidR="006C15B8" w:rsidRDefault="00753227" w:rsidP="00086950">
      <w:pPr>
        <w:ind w:right="62"/>
        <w:rPr>
          <w:sz w:val="24"/>
          <w:szCs w:val="24"/>
        </w:rPr>
      </w:pPr>
      <w:r>
        <w:rPr>
          <w:noProof/>
          <w:sz w:val="24"/>
          <w:szCs w:val="24"/>
        </w:rPr>
        <mc:AlternateContent>
          <mc:Choice Requires="wps">
            <w:drawing>
              <wp:anchor distT="0" distB="0" distL="114300" distR="114300" simplePos="0" relativeHeight="251629568" behindDoc="0" locked="0" layoutInCell="1" allowOverlap="1" wp14:anchorId="314C6971" wp14:editId="5B75F169">
                <wp:simplePos x="0" y="0"/>
                <wp:positionH relativeFrom="column">
                  <wp:posOffset>2743200</wp:posOffset>
                </wp:positionH>
                <wp:positionV relativeFrom="paragraph">
                  <wp:posOffset>101600</wp:posOffset>
                </wp:positionV>
                <wp:extent cx="525780" cy="268605"/>
                <wp:effectExtent l="0" t="0" r="0" b="0"/>
                <wp:wrapNone/>
                <wp:docPr id="1329" name="Text Box 2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 cy="26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7C0F43" w14:textId="77777777" w:rsidR="005A2386" w:rsidRDefault="005A2386">
                            <w:pPr>
                              <w:ind w:firstLine="0"/>
                            </w:pPr>
                            <w:r>
                              <w:rPr>
                                <w:position w:val="-6"/>
                              </w:rPr>
                              <w:object w:dxaOrig="540" w:dyaOrig="279" w14:anchorId="69912B4E">
                                <v:shape id="_x0000_i2163" type="#_x0000_t75" style="width:27.05pt;height:13.8pt" o:ole="" fillcolor="window">
                                  <v:imagedata r:id="rId1194" o:title=""/>
                                </v:shape>
                                <o:OLEObject Type="Embed" ProgID="Equation.3" ShapeID="_x0000_i2163" DrawAspect="Content" ObjectID="_1588819709" r:id="rId119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4C6971" id="Text Box 277" o:spid="_x0000_s1444" type="#_x0000_t202" style="position:absolute;left:0;text-align:left;margin-left:3in;margin-top:8pt;width:41.4pt;height:21.15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" filled="f" stroked="f">
                <v:textbox>
                  <w:txbxContent>
                    <w:p w14:paraId="167C0F43" w14:textId="77777777" w:rsidR="005A2386" w:rsidRDefault="005A2386">
                      <w:pPr>
                        <w:ind w:firstLine="0"/>
                      </w:pPr>
                      <w:r>
                        <w:rPr>
                          <w:position w:val="-6"/>
                        </w:rPr>
                        <w:object w:dxaOrig="540" w:dyaOrig="279" w14:anchorId="69912B4E">
                          <v:shape id="_x0000_i2163" type="#_x0000_t75" style="width:27.05pt;height:13.8pt" o:ole="" fillcolor="window">
                            <v:imagedata r:id="rId1194" o:title=""/>
                          </v:shape>
                          <o:OLEObject Type="Embed" ProgID="Equation.3" ShapeID="_x0000_i2163" DrawAspect="Content" ObjectID="_1588819709" r:id="rId1196"/>
                        </w:object>
                      </w:r>
                    </w:p>
                  </w:txbxContent>
                </v:textbox>
              </v:shape>
            </w:pict>
          </mc:Fallback>
        </mc:AlternateContent>
      </w:r>
    </w:p>
    <w:p w14:paraId="20CBEFE9" w14:textId="77777777" w:rsidR="006C15B8" w:rsidRDefault="00753227" w:rsidP="00086950">
      <w:pPr>
        <w:ind w:right="62"/>
        <w:rPr>
          <w:sz w:val="24"/>
          <w:szCs w:val="24"/>
        </w:rPr>
      </w:pPr>
      <w:r>
        <w:rPr>
          <w:noProof/>
          <w:sz w:val="24"/>
          <w:szCs w:val="24"/>
        </w:rPr>
        <mc:AlternateContent>
          <mc:Choice Requires="wps">
            <w:drawing>
              <wp:anchor distT="0" distB="0" distL="114300" distR="114300" simplePos="0" relativeHeight="251630592" behindDoc="0" locked="0" layoutInCell="1" allowOverlap="1" wp14:anchorId="56BB2F6C" wp14:editId="661719C0">
                <wp:simplePos x="0" y="0"/>
                <wp:positionH relativeFrom="column">
                  <wp:posOffset>1762125</wp:posOffset>
                </wp:positionH>
                <wp:positionV relativeFrom="paragraph">
                  <wp:posOffset>54610</wp:posOffset>
                </wp:positionV>
                <wp:extent cx="2971800" cy="1143000"/>
                <wp:effectExtent l="0" t="0" r="0" b="0"/>
                <wp:wrapNone/>
                <wp:docPr id="2" name="Freeform 2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971800" cy="1143000"/>
                        </a:xfrm>
                        <a:custGeom>
                          <a:avLst/>
                          <a:gdLst>
                            <a:gd name="T0" fmla="*/ 0 w 6510"/>
                            <a:gd name="T1" fmla="*/ 5070 h 5070"/>
                            <a:gd name="T2" fmla="*/ 105 w 6510"/>
                            <a:gd name="T3" fmla="*/ 5040 h 5070"/>
                            <a:gd name="T4" fmla="*/ 210 w 6510"/>
                            <a:gd name="T5" fmla="*/ 5025 h 5070"/>
                            <a:gd name="T6" fmla="*/ 315 w 6510"/>
                            <a:gd name="T7" fmla="*/ 4995 h 5070"/>
                            <a:gd name="T8" fmla="*/ 420 w 6510"/>
                            <a:gd name="T9" fmla="*/ 4950 h 5070"/>
                            <a:gd name="T10" fmla="*/ 540 w 6510"/>
                            <a:gd name="T11" fmla="*/ 4905 h 5070"/>
                            <a:gd name="T12" fmla="*/ 645 w 6510"/>
                            <a:gd name="T13" fmla="*/ 4830 h 5070"/>
                            <a:gd name="T14" fmla="*/ 750 w 6510"/>
                            <a:gd name="T15" fmla="*/ 4755 h 5070"/>
                            <a:gd name="T16" fmla="*/ 855 w 6510"/>
                            <a:gd name="T17" fmla="*/ 4665 h 5070"/>
                            <a:gd name="T18" fmla="*/ 975 w 6510"/>
                            <a:gd name="T19" fmla="*/ 4560 h 5070"/>
                            <a:gd name="T20" fmla="*/ 1080 w 6510"/>
                            <a:gd name="T21" fmla="*/ 4425 h 5070"/>
                            <a:gd name="T22" fmla="*/ 1185 w 6510"/>
                            <a:gd name="T23" fmla="*/ 4275 h 5070"/>
                            <a:gd name="T24" fmla="*/ 1290 w 6510"/>
                            <a:gd name="T25" fmla="*/ 4110 h 5070"/>
                            <a:gd name="T26" fmla="*/ 1410 w 6510"/>
                            <a:gd name="T27" fmla="*/ 3915 h 5070"/>
                            <a:gd name="T28" fmla="*/ 1515 w 6510"/>
                            <a:gd name="T29" fmla="*/ 3705 h 5070"/>
                            <a:gd name="T30" fmla="*/ 1620 w 6510"/>
                            <a:gd name="T31" fmla="*/ 3465 h 5070"/>
                            <a:gd name="T32" fmla="*/ 1725 w 6510"/>
                            <a:gd name="T33" fmla="*/ 3195 h 5070"/>
                            <a:gd name="T34" fmla="*/ 1830 w 6510"/>
                            <a:gd name="T35" fmla="*/ 2925 h 5070"/>
                            <a:gd name="T36" fmla="*/ 1950 w 6510"/>
                            <a:gd name="T37" fmla="*/ 2625 h 5070"/>
                            <a:gd name="T38" fmla="*/ 2055 w 6510"/>
                            <a:gd name="T39" fmla="*/ 2325 h 5070"/>
                            <a:gd name="T40" fmla="*/ 2160 w 6510"/>
                            <a:gd name="T41" fmla="*/ 2025 h 5070"/>
                            <a:gd name="T42" fmla="*/ 2265 w 6510"/>
                            <a:gd name="T43" fmla="*/ 1710 h 5070"/>
                            <a:gd name="T44" fmla="*/ 2385 w 6510"/>
                            <a:gd name="T45" fmla="*/ 1410 h 5070"/>
                            <a:gd name="T46" fmla="*/ 2490 w 6510"/>
                            <a:gd name="T47" fmla="*/ 1125 h 5070"/>
                            <a:gd name="T48" fmla="*/ 2595 w 6510"/>
                            <a:gd name="T49" fmla="*/ 855 h 5070"/>
                            <a:gd name="T50" fmla="*/ 2700 w 6510"/>
                            <a:gd name="T51" fmla="*/ 600 h 5070"/>
                            <a:gd name="T52" fmla="*/ 2820 w 6510"/>
                            <a:gd name="T53" fmla="*/ 405 h 5070"/>
                            <a:gd name="T54" fmla="*/ 2925 w 6510"/>
                            <a:gd name="T55" fmla="*/ 225 h 5070"/>
                            <a:gd name="T56" fmla="*/ 3030 w 6510"/>
                            <a:gd name="T57" fmla="*/ 105 h 5070"/>
                            <a:gd name="T58" fmla="*/ 3135 w 6510"/>
                            <a:gd name="T59" fmla="*/ 30 h 5070"/>
                            <a:gd name="T60" fmla="*/ 3255 w 6510"/>
                            <a:gd name="T61" fmla="*/ 0 h 5070"/>
                            <a:gd name="T62" fmla="*/ 3360 w 6510"/>
                            <a:gd name="T63" fmla="*/ 30 h 5070"/>
                            <a:gd name="T64" fmla="*/ 3465 w 6510"/>
                            <a:gd name="T65" fmla="*/ 105 h 5070"/>
                            <a:gd name="T66" fmla="*/ 3570 w 6510"/>
                            <a:gd name="T67" fmla="*/ 225 h 5070"/>
                            <a:gd name="T68" fmla="*/ 3675 w 6510"/>
                            <a:gd name="T69" fmla="*/ 405 h 5070"/>
                            <a:gd name="T70" fmla="*/ 3795 w 6510"/>
                            <a:gd name="T71" fmla="*/ 600 h 5070"/>
                            <a:gd name="T72" fmla="*/ 3900 w 6510"/>
                            <a:gd name="T73" fmla="*/ 855 h 5070"/>
                            <a:gd name="T74" fmla="*/ 4005 w 6510"/>
                            <a:gd name="T75" fmla="*/ 1125 h 5070"/>
                            <a:gd name="T76" fmla="*/ 4110 w 6510"/>
                            <a:gd name="T77" fmla="*/ 1410 h 5070"/>
                            <a:gd name="T78" fmla="*/ 4230 w 6510"/>
                            <a:gd name="T79" fmla="*/ 1710 h 5070"/>
                            <a:gd name="T80" fmla="*/ 4335 w 6510"/>
                            <a:gd name="T81" fmla="*/ 2025 h 5070"/>
                            <a:gd name="T82" fmla="*/ 4440 w 6510"/>
                            <a:gd name="T83" fmla="*/ 2325 h 5070"/>
                            <a:gd name="T84" fmla="*/ 4545 w 6510"/>
                            <a:gd name="T85" fmla="*/ 2625 h 5070"/>
                            <a:gd name="T86" fmla="*/ 4665 w 6510"/>
                            <a:gd name="T87" fmla="*/ 2925 h 5070"/>
                            <a:gd name="T88" fmla="*/ 4770 w 6510"/>
                            <a:gd name="T89" fmla="*/ 3195 h 5070"/>
                            <a:gd name="T90" fmla="*/ 4875 w 6510"/>
                            <a:gd name="T91" fmla="*/ 3465 h 5070"/>
                            <a:gd name="T92" fmla="*/ 4980 w 6510"/>
                            <a:gd name="T93" fmla="*/ 3705 h 5070"/>
                            <a:gd name="T94" fmla="*/ 5085 w 6510"/>
                            <a:gd name="T95" fmla="*/ 3915 h 5070"/>
                            <a:gd name="T96" fmla="*/ 5205 w 6510"/>
                            <a:gd name="T97" fmla="*/ 4110 h 5070"/>
                            <a:gd name="T98" fmla="*/ 5310 w 6510"/>
                            <a:gd name="T99" fmla="*/ 4275 h 5070"/>
                            <a:gd name="T100" fmla="*/ 5415 w 6510"/>
                            <a:gd name="T101" fmla="*/ 4425 h 5070"/>
                            <a:gd name="T102" fmla="*/ 5520 w 6510"/>
                            <a:gd name="T103" fmla="*/ 4560 h 5070"/>
                            <a:gd name="T104" fmla="*/ 5640 w 6510"/>
                            <a:gd name="T105" fmla="*/ 4665 h 5070"/>
                            <a:gd name="T106" fmla="*/ 5745 w 6510"/>
                            <a:gd name="T107" fmla="*/ 4755 h 5070"/>
                            <a:gd name="T108" fmla="*/ 5850 w 6510"/>
                            <a:gd name="T109" fmla="*/ 4830 h 5070"/>
                            <a:gd name="T110" fmla="*/ 5955 w 6510"/>
                            <a:gd name="T111" fmla="*/ 4905 h 5070"/>
                            <a:gd name="T112" fmla="*/ 6075 w 6510"/>
                            <a:gd name="T113" fmla="*/ 4950 h 5070"/>
                            <a:gd name="T114" fmla="*/ 6180 w 6510"/>
                            <a:gd name="T115" fmla="*/ 4995 h 5070"/>
                            <a:gd name="T116" fmla="*/ 6285 w 6510"/>
                            <a:gd name="T117" fmla="*/ 5025 h 5070"/>
                            <a:gd name="T118" fmla="*/ 6390 w 6510"/>
                            <a:gd name="T119" fmla="*/ 5040 h 5070"/>
                            <a:gd name="T120" fmla="*/ 6510 w 6510"/>
                            <a:gd name="T121" fmla="*/ 5070 h 5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510" h="5070">
                              <a:moveTo>
                                <a:pt x="0" y="5070"/>
                              </a:moveTo>
                              <a:lnTo>
                                <a:pt x="105" y="5040"/>
                              </a:lnTo>
                              <a:lnTo>
                                <a:pt x="210" y="5025"/>
                              </a:lnTo>
                              <a:lnTo>
                                <a:pt x="315" y="4995"/>
                              </a:lnTo>
                              <a:lnTo>
                                <a:pt x="420" y="4950"/>
                              </a:lnTo>
                              <a:lnTo>
                                <a:pt x="540" y="4905"/>
                              </a:lnTo>
                              <a:lnTo>
                                <a:pt x="645" y="4830"/>
                              </a:lnTo>
                              <a:lnTo>
                                <a:pt x="750" y="4755"/>
                              </a:lnTo>
                              <a:lnTo>
                                <a:pt x="855" y="4665"/>
                              </a:lnTo>
                              <a:lnTo>
                                <a:pt x="975" y="4560"/>
                              </a:lnTo>
                              <a:lnTo>
                                <a:pt x="1080" y="4425"/>
                              </a:lnTo>
                              <a:lnTo>
                                <a:pt x="1185" y="4275"/>
                              </a:lnTo>
                              <a:lnTo>
                                <a:pt x="1290" y="4110"/>
                              </a:lnTo>
                              <a:lnTo>
                                <a:pt x="1410" y="3915"/>
                              </a:lnTo>
                              <a:lnTo>
                                <a:pt x="1515" y="3705"/>
                              </a:lnTo>
                              <a:lnTo>
                                <a:pt x="1620" y="3465"/>
                              </a:lnTo>
                              <a:lnTo>
                                <a:pt x="1725" y="3195"/>
                              </a:lnTo>
                              <a:lnTo>
                                <a:pt x="1830" y="2925"/>
                              </a:lnTo>
                              <a:lnTo>
                                <a:pt x="1950" y="2625"/>
                              </a:lnTo>
                              <a:lnTo>
                                <a:pt x="2055" y="2325"/>
                              </a:lnTo>
                              <a:lnTo>
                                <a:pt x="2160" y="2025"/>
                              </a:lnTo>
                              <a:lnTo>
                                <a:pt x="2265" y="1710"/>
                              </a:lnTo>
                              <a:lnTo>
                                <a:pt x="2385" y="1410"/>
                              </a:lnTo>
                              <a:lnTo>
                                <a:pt x="2490" y="1125"/>
                              </a:lnTo>
                              <a:lnTo>
                                <a:pt x="2595" y="855"/>
                              </a:lnTo>
                              <a:lnTo>
                                <a:pt x="2700" y="600"/>
                              </a:lnTo>
                              <a:lnTo>
                                <a:pt x="2820" y="405"/>
                              </a:lnTo>
                              <a:lnTo>
                                <a:pt x="2925" y="225"/>
                              </a:lnTo>
                              <a:lnTo>
                                <a:pt x="3030" y="105"/>
                              </a:lnTo>
                              <a:lnTo>
                                <a:pt x="3135" y="30"/>
                              </a:lnTo>
                              <a:lnTo>
                                <a:pt x="3255" y="0"/>
                              </a:lnTo>
                              <a:lnTo>
                                <a:pt x="3360" y="30"/>
                              </a:lnTo>
                              <a:lnTo>
                                <a:pt x="3465" y="105"/>
                              </a:lnTo>
                              <a:lnTo>
                                <a:pt x="3570" y="225"/>
                              </a:lnTo>
                              <a:lnTo>
                                <a:pt x="3675" y="405"/>
                              </a:lnTo>
                              <a:lnTo>
                                <a:pt x="3795" y="600"/>
                              </a:lnTo>
                              <a:lnTo>
                                <a:pt x="3900" y="855"/>
                              </a:lnTo>
                              <a:lnTo>
                                <a:pt x="4005" y="1125"/>
                              </a:lnTo>
                              <a:lnTo>
                                <a:pt x="4110" y="1410"/>
                              </a:lnTo>
                              <a:lnTo>
                                <a:pt x="4230" y="1710"/>
                              </a:lnTo>
                              <a:lnTo>
                                <a:pt x="4335" y="2025"/>
                              </a:lnTo>
                              <a:lnTo>
                                <a:pt x="4440" y="2325"/>
                              </a:lnTo>
                              <a:lnTo>
                                <a:pt x="4545" y="2625"/>
                              </a:lnTo>
                              <a:lnTo>
                                <a:pt x="4665" y="2925"/>
                              </a:lnTo>
                              <a:lnTo>
                                <a:pt x="4770" y="3195"/>
                              </a:lnTo>
                              <a:lnTo>
                                <a:pt x="4875" y="3465"/>
                              </a:lnTo>
                              <a:lnTo>
                                <a:pt x="4980" y="3705"/>
                              </a:lnTo>
                              <a:lnTo>
                                <a:pt x="5085" y="3915"/>
                              </a:lnTo>
                              <a:lnTo>
                                <a:pt x="5205" y="4110"/>
                              </a:lnTo>
                              <a:lnTo>
                                <a:pt x="5310" y="4275"/>
                              </a:lnTo>
                              <a:lnTo>
                                <a:pt x="5415" y="4425"/>
                              </a:lnTo>
                              <a:lnTo>
                                <a:pt x="5520" y="4560"/>
                              </a:lnTo>
                              <a:lnTo>
                                <a:pt x="5640" y="4665"/>
                              </a:lnTo>
                              <a:lnTo>
                                <a:pt x="5745" y="4755"/>
                              </a:lnTo>
                              <a:lnTo>
                                <a:pt x="5850" y="4830"/>
                              </a:lnTo>
                              <a:lnTo>
                                <a:pt x="5955" y="4905"/>
                              </a:lnTo>
                              <a:lnTo>
                                <a:pt x="6075" y="4950"/>
                              </a:lnTo>
                              <a:lnTo>
                                <a:pt x="6180" y="4995"/>
                              </a:lnTo>
                              <a:lnTo>
                                <a:pt x="6285" y="5025"/>
                              </a:lnTo>
                              <a:lnTo>
                                <a:pt x="6390" y="5040"/>
                              </a:lnTo>
                              <a:lnTo>
                                <a:pt x="6510" y="5070"/>
                              </a:lnTo>
                            </a:path>
                          </a:pathLst>
                        </a:custGeom>
                        <a:noFill/>
                        <a:ln w="3810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78" o:spid="_x0000_s1026" style="position:absolute;margin-left:138.75pt;margin-top:4.3pt;width:234pt;height:90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510,5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" path="m,5070r105,-30l210,5025r105,-30l420,4950r120,-45l645,4830r105,-75l855,4665,975,4560r105,-135l1185,4275r105,-165l1410,3915r105,-210l1620,3465r105,-270l1830,2925r120,-300l2055,2325r105,-300l2265,1710r120,-300l2490,1125,2595,855,2700,600,2820,405,2925,225,3030,105,3135,30,3255,r105,30l3465,105r105,120l3675,405r120,195l3900,855r105,270l4110,1410r120,300l4335,2025r105,300l4545,2625r120,300l4770,3195r105,270l4980,3705r105,210l5205,4110r105,165l5415,4425r105,135l5640,4665r105,90l5850,4830r105,75l6075,4950r105,45l6285,5025r105,15l6510,5070e" filled="f" strokeweight="3pt">
                <v:path arrowok="t" o:connecttype="custom" o:connectlocs="0,1143000;47932,1136237;95865,1132855;143797,1126092;191729,1115947;246509,1105802;294441,1088893;342373,1071985;390306,1051695;445085,1028024;493018,997589;540950,963772;588882,926574;643662,882612;691594,835269;739526,781163;787459,720293;835391,659423;890171,591790;938103,524157;986035,456524;1033967,385509;1088747,317876;1136679,253624;1184612,192754;1232544,135266;1287324,91305;1335256,50725;1383188,23672;1431120,6763;1485900,0;1533832,6763;1581765,23672;1629697,50725;1677629,91305;1732409,135266;1780341,192754;1828273,253624;1876206,317876;1930985,385509;1978918,456524;2026850,524157;2074782,591790;2129562,659423;2177494,720293;2225426,781163;2273359,835269;2321291,882612;2376071,926574;2424003,963772;2471935,997589;2519867,1028024;2574647,1051695;2622579,1071985;2670512,1088893;2718444,1105802;2773224,1115947;2821156,1126092;2869088,1132855;2917020,1136237;2971800,1143000" o:connectangles="0,0,0,0,0,0,0,0,0,0,0,0,0,0,0,0,0,0,0,0,0,0,0,0,0,0,0,0,0,0,0,0,0,0,0,0,0,0,0,0,0,0,0,0,0,0,0,0,0,0,0,0,0,0,0,0,0,0,0,0,0"/>
              </v:shape>
            </w:pict>
          </mc:Fallback>
        </mc:AlternateContent>
      </w:r>
    </w:p>
    <w:p w14:paraId="4ABF8C8B" w14:textId="77777777" w:rsidR="006C15B8" w:rsidRDefault="00753227" w:rsidP="00086950">
      <w:pPr>
        <w:ind w:right="62"/>
        <w:rPr>
          <w:sz w:val="24"/>
          <w:szCs w:val="24"/>
        </w:rPr>
      </w:pPr>
      <w:r>
        <w:rPr>
          <w:noProof/>
          <w:sz w:val="24"/>
          <w:szCs w:val="24"/>
        </w:rPr>
        <mc:AlternateContent>
          <mc:Choice Requires="wps">
            <w:drawing>
              <wp:anchor distT="0" distB="0" distL="114300" distR="114300" simplePos="0" relativeHeight="251632640" behindDoc="0" locked="0" layoutInCell="1" allowOverlap="1" wp14:anchorId="1F43BA96" wp14:editId="0459CC2F">
                <wp:simplePos x="0" y="0"/>
                <wp:positionH relativeFrom="column">
                  <wp:posOffset>1628775</wp:posOffset>
                </wp:positionH>
                <wp:positionV relativeFrom="paragraph">
                  <wp:posOffset>33655</wp:posOffset>
                </wp:positionV>
                <wp:extent cx="3228975" cy="838200"/>
                <wp:effectExtent l="0" t="0" r="0" b="0"/>
                <wp:wrapNone/>
                <wp:docPr id="3" name="Freeform 2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228975" cy="838200"/>
                        </a:xfrm>
                        <a:custGeom>
                          <a:avLst/>
                          <a:gdLst>
                            <a:gd name="T0" fmla="*/ 0 w 6510"/>
                            <a:gd name="T1" fmla="*/ 5070 h 5070"/>
                            <a:gd name="T2" fmla="*/ 105 w 6510"/>
                            <a:gd name="T3" fmla="*/ 5040 h 5070"/>
                            <a:gd name="T4" fmla="*/ 210 w 6510"/>
                            <a:gd name="T5" fmla="*/ 5025 h 5070"/>
                            <a:gd name="T6" fmla="*/ 315 w 6510"/>
                            <a:gd name="T7" fmla="*/ 4995 h 5070"/>
                            <a:gd name="T8" fmla="*/ 420 w 6510"/>
                            <a:gd name="T9" fmla="*/ 4950 h 5070"/>
                            <a:gd name="T10" fmla="*/ 540 w 6510"/>
                            <a:gd name="T11" fmla="*/ 4905 h 5070"/>
                            <a:gd name="T12" fmla="*/ 645 w 6510"/>
                            <a:gd name="T13" fmla="*/ 4830 h 5070"/>
                            <a:gd name="T14" fmla="*/ 750 w 6510"/>
                            <a:gd name="T15" fmla="*/ 4755 h 5070"/>
                            <a:gd name="T16" fmla="*/ 855 w 6510"/>
                            <a:gd name="T17" fmla="*/ 4665 h 5070"/>
                            <a:gd name="T18" fmla="*/ 975 w 6510"/>
                            <a:gd name="T19" fmla="*/ 4560 h 5070"/>
                            <a:gd name="T20" fmla="*/ 1080 w 6510"/>
                            <a:gd name="T21" fmla="*/ 4425 h 5070"/>
                            <a:gd name="T22" fmla="*/ 1185 w 6510"/>
                            <a:gd name="T23" fmla="*/ 4275 h 5070"/>
                            <a:gd name="T24" fmla="*/ 1290 w 6510"/>
                            <a:gd name="T25" fmla="*/ 4110 h 5070"/>
                            <a:gd name="T26" fmla="*/ 1410 w 6510"/>
                            <a:gd name="T27" fmla="*/ 3915 h 5070"/>
                            <a:gd name="T28" fmla="*/ 1515 w 6510"/>
                            <a:gd name="T29" fmla="*/ 3705 h 5070"/>
                            <a:gd name="T30" fmla="*/ 1620 w 6510"/>
                            <a:gd name="T31" fmla="*/ 3465 h 5070"/>
                            <a:gd name="T32" fmla="*/ 1725 w 6510"/>
                            <a:gd name="T33" fmla="*/ 3195 h 5070"/>
                            <a:gd name="T34" fmla="*/ 1830 w 6510"/>
                            <a:gd name="T35" fmla="*/ 2925 h 5070"/>
                            <a:gd name="T36" fmla="*/ 1950 w 6510"/>
                            <a:gd name="T37" fmla="*/ 2625 h 5070"/>
                            <a:gd name="T38" fmla="*/ 2055 w 6510"/>
                            <a:gd name="T39" fmla="*/ 2325 h 5070"/>
                            <a:gd name="T40" fmla="*/ 2160 w 6510"/>
                            <a:gd name="T41" fmla="*/ 2025 h 5070"/>
                            <a:gd name="T42" fmla="*/ 2265 w 6510"/>
                            <a:gd name="T43" fmla="*/ 1710 h 5070"/>
                            <a:gd name="T44" fmla="*/ 2385 w 6510"/>
                            <a:gd name="T45" fmla="*/ 1410 h 5070"/>
                            <a:gd name="T46" fmla="*/ 2490 w 6510"/>
                            <a:gd name="T47" fmla="*/ 1125 h 5070"/>
                            <a:gd name="T48" fmla="*/ 2595 w 6510"/>
                            <a:gd name="T49" fmla="*/ 855 h 5070"/>
                            <a:gd name="T50" fmla="*/ 2700 w 6510"/>
                            <a:gd name="T51" fmla="*/ 600 h 5070"/>
                            <a:gd name="T52" fmla="*/ 2820 w 6510"/>
                            <a:gd name="T53" fmla="*/ 405 h 5070"/>
                            <a:gd name="T54" fmla="*/ 2925 w 6510"/>
                            <a:gd name="T55" fmla="*/ 225 h 5070"/>
                            <a:gd name="T56" fmla="*/ 3030 w 6510"/>
                            <a:gd name="T57" fmla="*/ 105 h 5070"/>
                            <a:gd name="T58" fmla="*/ 3135 w 6510"/>
                            <a:gd name="T59" fmla="*/ 30 h 5070"/>
                            <a:gd name="T60" fmla="*/ 3255 w 6510"/>
                            <a:gd name="T61" fmla="*/ 0 h 5070"/>
                            <a:gd name="T62" fmla="*/ 3360 w 6510"/>
                            <a:gd name="T63" fmla="*/ 30 h 5070"/>
                            <a:gd name="T64" fmla="*/ 3465 w 6510"/>
                            <a:gd name="T65" fmla="*/ 105 h 5070"/>
                            <a:gd name="T66" fmla="*/ 3570 w 6510"/>
                            <a:gd name="T67" fmla="*/ 225 h 5070"/>
                            <a:gd name="T68" fmla="*/ 3675 w 6510"/>
                            <a:gd name="T69" fmla="*/ 405 h 5070"/>
                            <a:gd name="T70" fmla="*/ 3795 w 6510"/>
                            <a:gd name="T71" fmla="*/ 600 h 5070"/>
                            <a:gd name="T72" fmla="*/ 3900 w 6510"/>
                            <a:gd name="T73" fmla="*/ 855 h 5070"/>
                            <a:gd name="T74" fmla="*/ 4005 w 6510"/>
                            <a:gd name="T75" fmla="*/ 1125 h 5070"/>
                            <a:gd name="T76" fmla="*/ 4110 w 6510"/>
                            <a:gd name="T77" fmla="*/ 1410 h 5070"/>
                            <a:gd name="T78" fmla="*/ 4230 w 6510"/>
                            <a:gd name="T79" fmla="*/ 1710 h 5070"/>
                            <a:gd name="T80" fmla="*/ 4335 w 6510"/>
                            <a:gd name="T81" fmla="*/ 2025 h 5070"/>
                            <a:gd name="T82" fmla="*/ 4440 w 6510"/>
                            <a:gd name="T83" fmla="*/ 2325 h 5070"/>
                            <a:gd name="T84" fmla="*/ 4545 w 6510"/>
                            <a:gd name="T85" fmla="*/ 2625 h 5070"/>
                            <a:gd name="T86" fmla="*/ 4665 w 6510"/>
                            <a:gd name="T87" fmla="*/ 2925 h 5070"/>
                            <a:gd name="T88" fmla="*/ 4770 w 6510"/>
                            <a:gd name="T89" fmla="*/ 3195 h 5070"/>
                            <a:gd name="T90" fmla="*/ 4875 w 6510"/>
                            <a:gd name="T91" fmla="*/ 3465 h 5070"/>
                            <a:gd name="T92" fmla="*/ 4980 w 6510"/>
                            <a:gd name="T93" fmla="*/ 3705 h 5070"/>
                            <a:gd name="T94" fmla="*/ 5085 w 6510"/>
                            <a:gd name="T95" fmla="*/ 3915 h 5070"/>
                            <a:gd name="T96" fmla="*/ 5205 w 6510"/>
                            <a:gd name="T97" fmla="*/ 4110 h 5070"/>
                            <a:gd name="T98" fmla="*/ 5310 w 6510"/>
                            <a:gd name="T99" fmla="*/ 4275 h 5070"/>
                            <a:gd name="T100" fmla="*/ 5415 w 6510"/>
                            <a:gd name="T101" fmla="*/ 4425 h 5070"/>
                            <a:gd name="T102" fmla="*/ 5520 w 6510"/>
                            <a:gd name="T103" fmla="*/ 4560 h 5070"/>
                            <a:gd name="T104" fmla="*/ 5640 w 6510"/>
                            <a:gd name="T105" fmla="*/ 4665 h 5070"/>
                            <a:gd name="T106" fmla="*/ 5745 w 6510"/>
                            <a:gd name="T107" fmla="*/ 4755 h 5070"/>
                            <a:gd name="T108" fmla="*/ 5850 w 6510"/>
                            <a:gd name="T109" fmla="*/ 4830 h 5070"/>
                            <a:gd name="T110" fmla="*/ 5955 w 6510"/>
                            <a:gd name="T111" fmla="*/ 4905 h 5070"/>
                            <a:gd name="T112" fmla="*/ 6075 w 6510"/>
                            <a:gd name="T113" fmla="*/ 4950 h 5070"/>
                            <a:gd name="T114" fmla="*/ 6180 w 6510"/>
                            <a:gd name="T115" fmla="*/ 4995 h 5070"/>
                            <a:gd name="T116" fmla="*/ 6285 w 6510"/>
                            <a:gd name="T117" fmla="*/ 5025 h 5070"/>
                            <a:gd name="T118" fmla="*/ 6390 w 6510"/>
                            <a:gd name="T119" fmla="*/ 5040 h 5070"/>
                            <a:gd name="T120" fmla="*/ 6510 w 6510"/>
                            <a:gd name="T121" fmla="*/ 5070 h 5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510" h="5070">
                              <a:moveTo>
                                <a:pt x="0" y="5070"/>
                              </a:moveTo>
                              <a:lnTo>
                                <a:pt x="105" y="5040"/>
                              </a:lnTo>
                              <a:lnTo>
                                <a:pt x="210" y="5025"/>
                              </a:lnTo>
                              <a:lnTo>
                                <a:pt x="315" y="4995"/>
                              </a:lnTo>
                              <a:lnTo>
                                <a:pt x="420" y="4950"/>
                              </a:lnTo>
                              <a:lnTo>
                                <a:pt x="540" y="4905"/>
                              </a:lnTo>
                              <a:lnTo>
                                <a:pt x="645" y="4830"/>
                              </a:lnTo>
                              <a:lnTo>
                                <a:pt x="750" y="4755"/>
                              </a:lnTo>
                              <a:lnTo>
                                <a:pt x="855" y="4665"/>
                              </a:lnTo>
                              <a:lnTo>
                                <a:pt x="975" y="4560"/>
                              </a:lnTo>
                              <a:lnTo>
                                <a:pt x="1080" y="4425"/>
                              </a:lnTo>
                              <a:lnTo>
                                <a:pt x="1185" y="4275"/>
                              </a:lnTo>
                              <a:lnTo>
                                <a:pt x="1290" y="4110"/>
                              </a:lnTo>
                              <a:lnTo>
                                <a:pt x="1410" y="3915"/>
                              </a:lnTo>
                              <a:lnTo>
                                <a:pt x="1515" y="3705"/>
                              </a:lnTo>
                              <a:lnTo>
                                <a:pt x="1620" y="3465"/>
                              </a:lnTo>
                              <a:lnTo>
                                <a:pt x="1725" y="3195"/>
                              </a:lnTo>
                              <a:lnTo>
                                <a:pt x="1830" y="2925"/>
                              </a:lnTo>
                              <a:lnTo>
                                <a:pt x="1950" y="2625"/>
                              </a:lnTo>
                              <a:lnTo>
                                <a:pt x="2055" y="2325"/>
                              </a:lnTo>
                              <a:lnTo>
                                <a:pt x="2160" y="2025"/>
                              </a:lnTo>
                              <a:lnTo>
                                <a:pt x="2265" y="1710"/>
                              </a:lnTo>
                              <a:lnTo>
                                <a:pt x="2385" y="1410"/>
                              </a:lnTo>
                              <a:lnTo>
                                <a:pt x="2490" y="1125"/>
                              </a:lnTo>
                              <a:lnTo>
                                <a:pt x="2595" y="855"/>
                              </a:lnTo>
                              <a:lnTo>
                                <a:pt x="2700" y="600"/>
                              </a:lnTo>
                              <a:lnTo>
                                <a:pt x="2820" y="405"/>
                              </a:lnTo>
                              <a:lnTo>
                                <a:pt x="2925" y="225"/>
                              </a:lnTo>
                              <a:lnTo>
                                <a:pt x="3030" y="105"/>
                              </a:lnTo>
                              <a:lnTo>
                                <a:pt x="3135" y="30"/>
                              </a:lnTo>
                              <a:lnTo>
                                <a:pt x="3255" y="0"/>
                              </a:lnTo>
                              <a:lnTo>
                                <a:pt x="3360" y="30"/>
                              </a:lnTo>
                              <a:lnTo>
                                <a:pt x="3465" y="105"/>
                              </a:lnTo>
                              <a:lnTo>
                                <a:pt x="3570" y="225"/>
                              </a:lnTo>
                              <a:lnTo>
                                <a:pt x="3675" y="405"/>
                              </a:lnTo>
                              <a:lnTo>
                                <a:pt x="3795" y="600"/>
                              </a:lnTo>
                              <a:lnTo>
                                <a:pt x="3900" y="855"/>
                              </a:lnTo>
                              <a:lnTo>
                                <a:pt x="4005" y="1125"/>
                              </a:lnTo>
                              <a:lnTo>
                                <a:pt x="4110" y="1410"/>
                              </a:lnTo>
                              <a:lnTo>
                                <a:pt x="4230" y="1710"/>
                              </a:lnTo>
                              <a:lnTo>
                                <a:pt x="4335" y="2025"/>
                              </a:lnTo>
                              <a:lnTo>
                                <a:pt x="4440" y="2325"/>
                              </a:lnTo>
                              <a:lnTo>
                                <a:pt x="4545" y="2625"/>
                              </a:lnTo>
                              <a:lnTo>
                                <a:pt x="4665" y="2925"/>
                              </a:lnTo>
                              <a:lnTo>
                                <a:pt x="4770" y="3195"/>
                              </a:lnTo>
                              <a:lnTo>
                                <a:pt x="4875" y="3465"/>
                              </a:lnTo>
                              <a:lnTo>
                                <a:pt x="4980" y="3705"/>
                              </a:lnTo>
                              <a:lnTo>
                                <a:pt x="5085" y="3915"/>
                              </a:lnTo>
                              <a:lnTo>
                                <a:pt x="5205" y="4110"/>
                              </a:lnTo>
                              <a:lnTo>
                                <a:pt x="5310" y="4275"/>
                              </a:lnTo>
                              <a:lnTo>
                                <a:pt x="5415" y="4425"/>
                              </a:lnTo>
                              <a:lnTo>
                                <a:pt x="5520" y="4560"/>
                              </a:lnTo>
                              <a:lnTo>
                                <a:pt x="5640" y="4665"/>
                              </a:lnTo>
                              <a:lnTo>
                                <a:pt x="5745" y="4755"/>
                              </a:lnTo>
                              <a:lnTo>
                                <a:pt x="5850" y="4830"/>
                              </a:lnTo>
                              <a:lnTo>
                                <a:pt x="5955" y="4905"/>
                              </a:lnTo>
                              <a:lnTo>
                                <a:pt x="6075" y="4950"/>
                              </a:lnTo>
                              <a:lnTo>
                                <a:pt x="6180" y="4995"/>
                              </a:lnTo>
                              <a:lnTo>
                                <a:pt x="6285" y="5025"/>
                              </a:lnTo>
                              <a:lnTo>
                                <a:pt x="6390" y="5040"/>
                              </a:lnTo>
                              <a:lnTo>
                                <a:pt x="6510" y="5070"/>
                              </a:lnTo>
                            </a:path>
                          </a:pathLst>
                        </a:custGeom>
                        <a:noFill/>
                        <a:ln w="38100" cap="flat" cmpd="sng">
                          <a:solidFill>
                            <a:srgbClr val="0000FF"/>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80" o:spid="_x0000_s1026" style="position:absolute;margin-left:128.25pt;margin-top:2.65pt;width:254.25pt;height:66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510,5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" path="m,5070r105,-30l210,5025r105,-30l420,4950r120,-45l645,4830r105,-75l855,4665,975,4560r105,-135l1185,4275r105,-165l1410,3915r105,-210l1620,3465r105,-270l1830,2925r120,-300l2055,2325r105,-300l2265,1710r120,-300l2490,1125,2595,855,2700,600,2820,405,2925,225,3030,105,3135,30,3255,r105,30l3465,105r105,120l3675,405r120,195l3900,855r105,270l4110,1410r120,300l4335,2025r105,300l4545,2625r120,300l4770,3195r105,270l4980,3705r105,210l5205,4110r105,165l5415,4425r105,135l5640,4665r105,90l5850,4830r105,75l6075,4950r105,45l6285,5025r105,15l6510,5070e" filled="f" strokecolor="blue" strokeweight="3pt">
                <v:stroke dashstyle="dash"/>
                <v:path arrowok="t" o:connecttype="custom" o:connectlocs="0,838200;52080,833240;104160,830760;156241,825801;208321,818361;267841,810921;319921,798522;372002,786122;424082,771243;483602,753884;535682,731565;587763,706766;639843,679488;699363,647249;751443,612531;803524,572853;855604,528215;907684,483577;967204,433979;1019285,384382;1071365,334784;1123445,282707;1182965,233109;1235046,185991;1287126,141353;1339206,99195;1398726,66957;1450807,37198;1502887,17359;1554967,4960;1614488,0;1666568,4960;1718648,17359;1770728,37198;1822808,66957;1882329,99195;1934409,141353;1986489,185991;2038569,233109;2098090,282707;2150170,334784;2202250,384382;2254330,433979;2313851,483577;2365931,528215;2418011,572853;2470091,612531;2522172,647249;2581692,679488;2633772,706766;2685852,731565;2737933,753884;2797453,771243;2849533,786122;2901613,798522;2953694,810921;3013214,818361;3065294,825801;3117374,830760;3169455,833240;3228975,838200" o:connectangles="0,0,0,0,0,0,0,0,0,0,0,0,0,0,0,0,0,0,0,0,0,0,0,0,0,0,0,0,0,0,0,0,0,0,0,0,0,0,0,0,0,0,0,0,0,0,0,0,0,0,0,0,0,0,0,0,0,0,0,0,0"/>
              </v:shape>
            </w:pict>
          </mc:Fallback>
        </mc:AlternateContent>
      </w:r>
      <w:r>
        <w:rPr>
          <w:noProof/>
          <w:sz w:val="24"/>
          <w:szCs w:val="24"/>
        </w:rPr>
        <mc:AlternateContent>
          <mc:Choice Requires="wps">
            <w:drawing>
              <wp:anchor distT="0" distB="0" distL="114300" distR="114300" simplePos="0" relativeHeight="251631616" behindDoc="0" locked="0" layoutInCell="1" allowOverlap="1" wp14:anchorId="03FAE9B1" wp14:editId="4BE3CAC5">
                <wp:simplePos x="0" y="0"/>
                <wp:positionH relativeFrom="column">
                  <wp:posOffset>2762250</wp:posOffset>
                </wp:positionH>
                <wp:positionV relativeFrom="paragraph">
                  <wp:posOffset>155575</wp:posOffset>
                </wp:positionV>
                <wp:extent cx="525780" cy="268605"/>
                <wp:effectExtent l="0" t="0" r="0" b="0"/>
                <wp:wrapNone/>
                <wp:docPr id="1326" name="Text Box 2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 cy="26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AF5FD0" w14:textId="77777777" w:rsidR="005A2386" w:rsidRDefault="005A2386">
                            <w:pPr>
                              <w:ind w:firstLine="0"/>
                            </w:pPr>
                            <w:r>
                              <w:rPr>
                                <w:position w:val="-6"/>
                              </w:rPr>
                              <w:object w:dxaOrig="540" w:dyaOrig="279" w14:anchorId="01372C7A">
                                <v:shape id="_x0000_i2164" type="#_x0000_t75" style="width:27.05pt;height:13.8pt" o:ole="" fillcolor="window">
                                  <v:imagedata r:id="rId1197" o:title=""/>
                                </v:shape>
                                <o:OLEObject Type="Embed" ProgID="Equation.3" ShapeID="_x0000_i2164" DrawAspect="Content" ObjectID="_1588819710" r:id="rId119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FAE9B1" id="Text Box 279" o:spid="_x0000_s1445" type="#_x0000_t202" style="position:absolute;left:0;text-align:left;margin-left:217.5pt;margin-top:12.25pt;width:41.4pt;height:21.1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" filled="f" stroked="f">
                <v:textbox>
                  <w:txbxContent>
                    <w:p w14:paraId="43AF5FD0" w14:textId="77777777" w:rsidR="005A2386" w:rsidRDefault="005A2386">
                      <w:pPr>
                        <w:ind w:firstLine="0"/>
                      </w:pPr>
                      <w:r>
                        <w:rPr>
                          <w:position w:val="-6"/>
                        </w:rPr>
                        <w:object w:dxaOrig="540" w:dyaOrig="279" w14:anchorId="01372C7A">
                          <v:shape id="_x0000_i2164" type="#_x0000_t75" style="width:27.05pt;height:13.8pt" o:ole="" fillcolor="window">
                            <v:imagedata r:id="rId1197" o:title=""/>
                          </v:shape>
                          <o:OLEObject Type="Embed" ProgID="Equation.3" ShapeID="_x0000_i2164" DrawAspect="Content" ObjectID="_1588819710" r:id="rId1199"/>
                        </w:object>
                      </w:r>
                    </w:p>
                  </w:txbxContent>
                </v:textbox>
              </v:shape>
            </w:pict>
          </mc:Fallback>
        </mc:AlternateContent>
      </w:r>
    </w:p>
    <w:p w14:paraId="317F949A" w14:textId="77777777" w:rsidR="006C15B8" w:rsidRDefault="006C15B8" w:rsidP="00086950">
      <w:pPr>
        <w:ind w:right="62"/>
        <w:rPr>
          <w:sz w:val="24"/>
          <w:szCs w:val="24"/>
        </w:rPr>
      </w:pPr>
    </w:p>
    <w:p w14:paraId="0674A533" w14:textId="77777777" w:rsidR="006C15B8" w:rsidRDefault="006C15B8" w:rsidP="00086950">
      <w:pPr>
        <w:ind w:right="62"/>
        <w:rPr>
          <w:sz w:val="24"/>
          <w:szCs w:val="24"/>
        </w:rPr>
      </w:pPr>
    </w:p>
    <w:p w14:paraId="43F2536B" w14:textId="77777777" w:rsidR="006C15B8" w:rsidRDefault="00753227" w:rsidP="00086950">
      <w:pPr>
        <w:ind w:right="62"/>
        <w:rPr>
          <w:sz w:val="24"/>
          <w:szCs w:val="24"/>
        </w:rPr>
      </w:pPr>
      <w:r>
        <w:rPr>
          <w:noProof/>
          <w:sz w:val="24"/>
          <w:szCs w:val="24"/>
        </w:rPr>
        <mc:AlternateContent>
          <mc:Choice Requires="wps">
            <w:drawing>
              <wp:anchor distT="0" distB="0" distL="114300" distR="114300" simplePos="0" relativeHeight="251627520" behindDoc="0" locked="0" layoutInCell="1" allowOverlap="1" wp14:anchorId="7CE6CC7E" wp14:editId="3D3FF150">
                <wp:simplePos x="0" y="0"/>
                <wp:positionH relativeFrom="column">
                  <wp:posOffset>874395</wp:posOffset>
                </wp:positionH>
                <wp:positionV relativeFrom="paragraph">
                  <wp:posOffset>255905</wp:posOffset>
                </wp:positionV>
                <wp:extent cx="335280" cy="268605"/>
                <wp:effectExtent l="0" t="0" r="0" b="0"/>
                <wp:wrapNone/>
                <wp:docPr id="1325" name="Text Box 2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26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1A66B4" w14:textId="77777777" w:rsidR="005A2386" w:rsidRDefault="005A2386">
                            <w:pPr>
                              <w:ind w:firstLine="0"/>
                            </w:pPr>
                            <w:r>
                              <w:rPr>
                                <w:position w:val="-6"/>
                              </w:rPr>
                              <w:object w:dxaOrig="240" w:dyaOrig="279" w14:anchorId="3CB1EF54">
                                <v:shape id="_x0000_i2165" type="#_x0000_t75" style="width:11.5pt;height:13.8pt" o:ole="" fillcolor="window">
                                  <v:imagedata r:id="rId1200" o:title=""/>
                                </v:shape>
                                <o:OLEObject Type="Embed" ProgID="Equation.3" ShapeID="_x0000_i2165" DrawAspect="Content" ObjectID="_1588819711" r:id="rId120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E6CC7E" id="Text Box 275" o:spid="_x0000_s1446" type="#_x0000_t202" style="position:absolute;left:0;text-align:left;margin-left:68.85pt;margin-top:20.15pt;width:26.4pt;height:21.15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" filled="f" stroked="f">
                <v:textbox>
                  <w:txbxContent>
                    <w:p w14:paraId="7F1A66B4" w14:textId="77777777" w:rsidR="005A2386" w:rsidRDefault="005A2386">
                      <w:pPr>
                        <w:ind w:firstLine="0"/>
                      </w:pPr>
                      <w:r>
                        <w:rPr>
                          <w:position w:val="-6"/>
                        </w:rPr>
                        <w:object w:dxaOrig="240" w:dyaOrig="279" w14:anchorId="3CB1EF54">
                          <v:shape id="_x0000_i2165" type="#_x0000_t75" style="width:11.5pt;height:13.8pt" o:ole="" fillcolor="window">
                            <v:imagedata r:id="rId1200" o:title=""/>
                          </v:shape>
                          <o:OLEObject Type="Embed" ProgID="Equation.3" ShapeID="_x0000_i2165" DrawAspect="Content" ObjectID="_1588819711" r:id="rId1202"/>
                        </w:object>
                      </w:r>
                    </w:p>
                  </w:txbxContent>
                </v:textbox>
              </v:shape>
            </w:pict>
          </mc:Fallback>
        </mc:AlternateContent>
      </w:r>
      <w:r>
        <w:rPr>
          <w:noProof/>
          <w:sz w:val="24"/>
          <w:szCs w:val="24"/>
        </w:rPr>
        <mc:AlternateContent>
          <mc:Choice Requires="wps">
            <w:drawing>
              <wp:anchor distT="0" distB="0" distL="114300" distR="114300" simplePos="0" relativeHeight="251625472" behindDoc="0" locked="0" layoutInCell="1" allowOverlap="1" wp14:anchorId="5919677F" wp14:editId="3EA46062">
                <wp:simplePos x="0" y="0"/>
                <wp:positionH relativeFrom="column">
                  <wp:posOffset>5040630</wp:posOffset>
                </wp:positionH>
                <wp:positionV relativeFrom="paragraph">
                  <wp:posOffset>180340</wp:posOffset>
                </wp:positionV>
                <wp:extent cx="360045" cy="345440"/>
                <wp:effectExtent l="0" t="0" r="0" b="0"/>
                <wp:wrapNone/>
                <wp:docPr id="1324" name="Text Box 2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045" cy="345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489F2E" w14:textId="77777777" w:rsidR="005A2386" w:rsidRDefault="005A2386">
                            <w:pPr>
                              <w:ind w:firstLine="0"/>
                            </w:pPr>
                            <w:r>
                              <w:rPr>
                                <w:position w:val="-16"/>
                              </w:rPr>
                              <w:object w:dxaOrig="279" w:dyaOrig="400" w14:anchorId="11374D66">
                                <v:shape id="_x0000_i2166" type="#_x0000_t75" style="width:13.8pt;height:20.15pt" o:ole="" fillcolor="window">
                                  <v:imagedata r:id="rId1203" o:title=""/>
                                </v:shape>
                                <o:OLEObject Type="Embed" ProgID="Equation.3" ShapeID="_x0000_i2166" DrawAspect="Content" ObjectID="_1588819712" r:id="rId120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19677F" id="Text Box 273" o:spid="_x0000_s1447" type="#_x0000_t202" style="position:absolute;left:0;text-align:left;margin-left:396.9pt;margin-top:14.2pt;width:28.35pt;height:27.2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" filled="f" stroked="f">
                <v:textbox>
                  <w:txbxContent>
                    <w:p w14:paraId="48489F2E" w14:textId="77777777" w:rsidR="005A2386" w:rsidRDefault="005A2386">
                      <w:pPr>
                        <w:ind w:firstLine="0"/>
                      </w:pPr>
                      <w:r>
                        <w:rPr>
                          <w:position w:val="-16"/>
                        </w:rPr>
                        <w:object w:dxaOrig="279" w:dyaOrig="400" w14:anchorId="11374D66">
                          <v:shape id="_x0000_i2166" type="#_x0000_t75" style="width:13.8pt;height:20.15pt" o:ole="" fillcolor="window">
                            <v:imagedata r:id="rId1203" o:title=""/>
                          </v:shape>
                          <o:OLEObject Type="Embed" ProgID="Equation.3" ShapeID="_x0000_i2166" DrawAspect="Content" ObjectID="_1588819712" r:id="rId1205"/>
                        </w:object>
                      </w:r>
                    </w:p>
                  </w:txbxContent>
                </v:textbox>
              </v:shape>
            </w:pict>
          </mc:Fallback>
        </mc:AlternateContent>
      </w:r>
      <w:r>
        <w:rPr>
          <w:noProof/>
          <w:sz w:val="24"/>
          <w:szCs w:val="24"/>
        </w:rPr>
        <mc:AlternateContent>
          <mc:Choice Requires="wps">
            <w:drawing>
              <wp:anchor distT="0" distB="0" distL="114300" distR="114300" simplePos="0" relativeHeight="251623424" behindDoc="0" locked="0" layoutInCell="1" allowOverlap="1" wp14:anchorId="431262FF" wp14:editId="336CB0D9">
                <wp:simplePos x="0" y="0"/>
                <wp:positionH relativeFrom="column">
                  <wp:posOffset>571500</wp:posOffset>
                </wp:positionH>
                <wp:positionV relativeFrom="paragraph">
                  <wp:posOffset>248285</wp:posOffset>
                </wp:positionV>
                <wp:extent cx="4686300" cy="0"/>
                <wp:effectExtent l="0" t="0" r="0" b="0"/>
                <wp:wrapNone/>
                <wp:docPr id="1323" name="Line 2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8630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1" o:spid="_x0000_s1026" style="position:absolute;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9.55pt" to="414pt,1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" strokeweight="1.5pt">
                <v:stroke endarrow="block"/>
              </v:line>
            </w:pict>
          </mc:Fallback>
        </mc:AlternateContent>
      </w:r>
    </w:p>
    <w:p w14:paraId="42770B0F" w14:textId="77777777" w:rsidR="006C15B8" w:rsidRDefault="00753227" w:rsidP="00086950">
      <w:pPr>
        <w:ind w:right="62"/>
        <w:rPr>
          <w:sz w:val="24"/>
          <w:szCs w:val="24"/>
        </w:rPr>
      </w:pPr>
      <w:r>
        <w:rPr>
          <w:noProof/>
          <w:sz w:val="24"/>
          <w:szCs w:val="24"/>
        </w:rPr>
        <mc:AlternateContent>
          <mc:Choice Requires="wps">
            <w:drawing>
              <wp:anchor distT="0" distB="0" distL="114300" distR="114300" simplePos="0" relativeHeight="251626496" behindDoc="0" locked="0" layoutInCell="1" allowOverlap="1" wp14:anchorId="6BC930FF" wp14:editId="2069A15F">
                <wp:simplePos x="0" y="0"/>
                <wp:positionH relativeFrom="column">
                  <wp:posOffset>2743200</wp:posOffset>
                </wp:positionH>
                <wp:positionV relativeFrom="paragraph">
                  <wp:posOffset>9525</wp:posOffset>
                </wp:positionV>
                <wp:extent cx="551180" cy="256540"/>
                <wp:effectExtent l="0" t="0" r="0" b="0"/>
                <wp:wrapNone/>
                <wp:docPr id="1322" name="Text Box 2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1180" cy="256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ED06C9" w14:textId="77777777" w:rsidR="005A2386" w:rsidRDefault="005A2386">
                            <w:pPr>
                              <w:ind w:firstLine="0"/>
                            </w:pPr>
                            <w:r>
                              <w:rPr>
                                <w:position w:val="-10"/>
                              </w:rPr>
                              <w:object w:dxaOrig="580" w:dyaOrig="260" w14:anchorId="11A105DE">
                                <v:shape id="_x0000_i2167" type="#_x0000_t75" style="width:28.8pt;height:12.65pt" o:ole="" fillcolor="window">
                                  <v:imagedata r:id="rId1206" o:title=""/>
                                </v:shape>
                                <o:OLEObject Type="Embed" ProgID="Equation.3" ShapeID="_x0000_i2167" DrawAspect="Content" ObjectID="_1588819713" r:id="rId120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C930FF" id="Text Box 274" o:spid="_x0000_s1448" type="#_x0000_t202" style="position:absolute;left:0;text-align:left;margin-left:3in;margin-top:.75pt;width:43.4pt;height:20.2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" filled="f" stroked="f">
                <v:textbox>
                  <w:txbxContent>
                    <w:p w14:paraId="5CED06C9" w14:textId="77777777" w:rsidR="005A2386" w:rsidRDefault="005A2386">
                      <w:pPr>
                        <w:ind w:firstLine="0"/>
                      </w:pPr>
                      <w:r>
                        <w:rPr>
                          <w:position w:val="-10"/>
                        </w:rPr>
                        <w:object w:dxaOrig="580" w:dyaOrig="260" w14:anchorId="11A105DE">
                          <v:shape id="_x0000_i2167" type="#_x0000_t75" style="width:28.8pt;height:12.65pt" o:ole="" fillcolor="window">
                            <v:imagedata r:id="rId1206" o:title=""/>
                          </v:shape>
                          <o:OLEObject Type="Embed" ProgID="Equation.3" ShapeID="_x0000_i2167" DrawAspect="Content" ObjectID="_1588819713" r:id="rId1208"/>
                        </w:object>
                      </w:r>
                    </w:p>
                  </w:txbxContent>
                </v:textbox>
              </v:shape>
            </w:pict>
          </mc:Fallback>
        </mc:AlternateContent>
      </w:r>
    </w:p>
    <w:p w14:paraId="6BF01A75" w14:textId="77777777" w:rsidR="006C15B8" w:rsidRDefault="00753227" w:rsidP="00086950">
      <w:pPr>
        <w:ind w:right="62"/>
        <w:rPr>
          <w:sz w:val="24"/>
          <w:szCs w:val="24"/>
        </w:rPr>
      </w:pPr>
      <w:r>
        <w:rPr>
          <w:noProof/>
          <w:sz w:val="24"/>
          <w:szCs w:val="24"/>
        </w:rPr>
        <mc:AlternateContent>
          <mc:Choice Requires="wps">
            <w:drawing>
              <wp:anchor distT="0" distB="0" distL="114300" distR="114300" simplePos="0" relativeHeight="251635712" behindDoc="0" locked="0" layoutInCell="1" allowOverlap="1" wp14:anchorId="0F60815F" wp14:editId="044FD469">
                <wp:simplePos x="0" y="0"/>
                <wp:positionH relativeFrom="column">
                  <wp:posOffset>1274445</wp:posOffset>
                </wp:positionH>
                <wp:positionV relativeFrom="paragraph">
                  <wp:posOffset>187960</wp:posOffset>
                </wp:positionV>
                <wp:extent cx="3983355" cy="342900"/>
                <wp:effectExtent l="0" t="0" r="0" b="0"/>
                <wp:wrapNone/>
                <wp:docPr id="1321" name="Text Box 7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335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8247777" w14:textId="77777777" w:rsidR="005A2386" w:rsidRDefault="005A2386" w:rsidP="00F95198">
                            <w:pPr>
                              <w:ind w:firstLine="0"/>
                            </w:pPr>
                            <w:r>
                              <w:rPr>
                                <w:i/>
                              </w:rPr>
                              <w:t xml:space="preserve">Hình 2.12: </w:t>
                            </w:r>
                            <w:r w:rsidRPr="000018D4">
                              <w:rPr>
                                <w:i/>
                              </w:rPr>
                              <w:t xml:space="preserve">Đồ thị hàm mật độ của phân bố chuẩn </w:t>
                            </w:r>
                            <w:r w:rsidRPr="000018D4">
                              <w:rPr>
                                <w:i/>
                                <w:position w:val="-10"/>
                                <w:sz w:val="24"/>
                                <w:szCs w:val="24"/>
                              </w:rPr>
                              <w:object w:dxaOrig="960" w:dyaOrig="400" w14:anchorId="696AD7E2">
                                <v:shape id="_x0000_i2168" type="#_x0000_t75" style="width:45.5pt;height:19pt" o:ole="" fillcolor="window">
                                  <v:imagedata r:id="rId1163" o:title=""/>
                                </v:shape>
                                <o:OLEObject Type="Embed" ProgID="Equation.3" ShapeID="_x0000_i2168" DrawAspect="Content" ObjectID="_1588819714" r:id="rId120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60815F" id="Text Box 745" o:spid="_x0000_s1449" type="#_x0000_t202" style="position:absolute;left:0;text-align:left;margin-left:100.35pt;margin-top:14.8pt;width:313.65pt;height:27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" stroked="f">
                <v:textbox>
                  <w:txbxContent>
                    <w:p w14:paraId="48247777" w14:textId="77777777" w:rsidR="005A2386" w:rsidRDefault="005A2386" w:rsidP="00F95198">
                      <w:pPr>
                        <w:ind w:firstLine="0"/>
                      </w:pPr>
                      <w:r>
                        <w:rPr>
                          <w:i/>
                        </w:rPr>
                        <w:t xml:space="preserve">Hình 2.12: </w:t>
                      </w:r>
                      <w:r w:rsidRPr="000018D4">
                        <w:rPr>
                          <w:i/>
                        </w:rPr>
                        <w:t xml:space="preserve">Đồ thị hàm mật độ của phân bố chuẩn </w:t>
                      </w:r>
                      <w:r w:rsidRPr="000018D4">
                        <w:rPr>
                          <w:i/>
                          <w:position w:val="-10"/>
                          <w:sz w:val="24"/>
                          <w:szCs w:val="24"/>
                        </w:rPr>
                        <w:object w:dxaOrig="960" w:dyaOrig="400" w14:anchorId="696AD7E2">
                          <v:shape id="_x0000_i2168" type="#_x0000_t75" style="width:45.5pt;height:19pt" o:ole="" fillcolor="window">
                            <v:imagedata r:id="rId1163" o:title=""/>
                          </v:shape>
                          <o:OLEObject Type="Embed" ProgID="Equation.3" ShapeID="_x0000_i2168" DrawAspect="Content" ObjectID="_1588819714" r:id="rId1210"/>
                        </w:object>
                      </w:r>
                    </w:p>
                  </w:txbxContent>
                </v:textbox>
              </v:shape>
            </w:pict>
          </mc:Fallback>
        </mc:AlternateContent>
      </w:r>
    </w:p>
    <w:p w14:paraId="7533FCCD" w14:textId="77777777" w:rsidR="006C15B8" w:rsidRDefault="006C15B8" w:rsidP="00086950">
      <w:pPr>
        <w:ind w:right="62"/>
        <w:rPr>
          <w:sz w:val="24"/>
          <w:szCs w:val="24"/>
        </w:rPr>
      </w:pPr>
    </w:p>
    <w:p w14:paraId="66763FE1" w14:textId="77777777" w:rsidR="00086950" w:rsidRPr="004C1E28" w:rsidRDefault="00086950" w:rsidP="007530D8">
      <w:pPr>
        <w:spacing w:before="120"/>
        <w:ind w:right="62"/>
        <w:rPr>
          <w:sz w:val="24"/>
          <w:szCs w:val="24"/>
        </w:rPr>
      </w:pPr>
      <w:r w:rsidRPr="00086950">
        <w:rPr>
          <w:sz w:val="24"/>
          <w:szCs w:val="24"/>
        </w:rPr>
        <w:t xml:space="preserve"> </w:t>
      </w:r>
      <w:r w:rsidRPr="004C1E28">
        <w:rPr>
          <w:sz w:val="24"/>
          <w:szCs w:val="24"/>
        </w:rPr>
        <w:t xml:space="preserve">Nếu </w:t>
      </w:r>
      <w:r w:rsidRPr="004C1E28">
        <w:rPr>
          <w:position w:val="-10"/>
          <w:sz w:val="24"/>
          <w:szCs w:val="24"/>
        </w:rPr>
        <w:object w:dxaOrig="740" w:dyaOrig="340" w14:anchorId="05946AC8">
          <v:shape id="_x0000_i1416" type="#_x0000_t75" style="width:36.85pt;height:17.3pt" o:ole="" fillcolor="window">
            <v:imagedata r:id="rId913" o:title=""/>
          </v:shape>
          <o:OLEObject Type="Embed" ProgID="Equation.3" ShapeID="_x0000_i1416" DrawAspect="Content" ObjectID="_1588818962" r:id="rId1211"/>
        </w:object>
      </w:r>
      <w:r w:rsidRPr="004C1E28">
        <w:rPr>
          <w:sz w:val="24"/>
          <w:szCs w:val="24"/>
        </w:rPr>
        <w:t xml:space="preserve"> là hai biến ngẫu nhiên độc lập có phân bố chuẩn </w:t>
      </w:r>
      <w:r w:rsidRPr="00116632">
        <w:rPr>
          <w:i/>
          <w:position w:val="-12"/>
          <w:sz w:val="24"/>
          <w:szCs w:val="24"/>
        </w:rPr>
        <w:object w:dxaOrig="1520" w:dyaOrig="400" w14:anchorId="29D13BB2">
          <v:shape id="_x0000_i1417" type="#_x0000_t75" style="width:76.05pt;height:20.15pt" o:ole="" fillcolor="window">
            <v:imagedata r:id="rId1212" o:title=""/>
          </v:shape>
          <o:OLEObject Type="Embed" ProgID="Equation.DSMT4" ShapeID="_x0000_i1417" DrawAspect="Content" ObjectID="_1588818963" r:id="rId1213"/>
        </w:object>
      </w:r>
      <w:r w:rsidRPr="004C1E28">
        <w:rPr>
          <w:i/>
          <w:sz w:val="24"/>
          <w:szCs w:val="24"/>
        </w:rPr>
        <w:t xml:space="preserve"> </w:t>
      </w:r>
      <w:r w:rsidRPr="004C1E28">
        <w:rPr>
          <w:sz w:val="24"/>
          <w:szCs w:val="24"/>
        </w:rPr>
        <w:t xml:space="preserve">và </w:t>
      </w:r>
      <w:r w:rsidRPr="00116632">
        <w:rPr>
          <w:position w:val="-12"/>
          <w:sz w:val="24"/>
          <w:szCs w:val="24"/>
        </w:rPr>
        <w:object w:dxaOrig="1579" w:dyaOrig="400" w14:anchorId="5AEBE89D">
          <v:shape id="_x0000_i1418" type="#_x0000_t75" style="width:79.5pt;height:20.15pt" o:ole="" fillcolor="window">
            <v:imagedata r:id="rId1214" o:title=""/>
          </v:shape>
          <o:OLEObject Type="Embed" ProgID="Equation.DSMT4" ShapeID="_x0000_i1418" DrawAspect="Content" ObjectID="_1588818964" r:id="rId1215"/>
        </w:object>
      </w:r>
      <w:r w:rsidRPr="004C1E28">
        <w:rPr>
          <w:sz w:val="24"/>
          <w:szCs w:val="24"/>
        </w:rPr>
        <w:t xml:space="preserve"> thì tổ hợp tuyến tính bất kỳ của </w:t>
      </w:r>
      <w:r w:rsidRPr="004C1E28">
        <w:rPr>
          <w:position w:val="-10"/>
          <w:sz w:val="24"/>
          <w:szCs w:val="24"/>
        </w:rPr>
        <w:object w:dxaOrig="760" w:dyaOrig="340" w14:anchorId="2747BDC8">
          <v:shape id="_x0000_i1419" type="#_x0000_t75" style="width:38pt;height:17.3pt" o:ole="" fillcolor="window">
            <v:imagedata r:id="rId1216" o:title=""/>
          </v:shape>
          <o:OLEObject Type="Embed" ProgID="Equation.3" ShapeID="_x0000_i1419" DrawAspect="Content" ObjectID="_1588818965" r:id="rId1217"/>
        </w:object>
      </w:r>
      <w:r w:rsidRPr="004C1E28">
        <w:rPr>
          <w:sz w:val="24"/>
          <w:szCs w:val="24"/>
        </w:rPr>
        <w:t xml:space="preserve"> cũng có phân bố chuẩn, đặc biệt</w:t>
      </w:r>
    </w:p>
    <w:p w14:paraId="617D7ADF" w14:textId="77777777" w:rsidR="00086950" w:rsidRPr="004C1E28" w:rsidRDefault="00086950" w:rsidP="00BF508B">
      <w:pPr>
        <w:pStyle w:val="BodyTextIndent"/>
        <w:ind w:left="0" w:right="62" w:firstLine="0"/>
        <w:jc w:val="right"/>
        <w:rPr>
          <w:b/>
          <w:sz w:val="24"/>
        </w:rPr>
      </w:pPr>
      <w:r w:rsidRPr="00116632">
        <w:rPr>
          <w:position w:val="-12"/>
          <w:sz w:val="24"/>
        </w:rPr>
        <w:object w:dxaOrig="2980" w:dyaOrig="400" w14:anchorId="064866F8">
          <v:shape id="_x0000_i1420" type="#_x0000_t75" style="width:148.6pt;height:20.15pt" o:ole="" fillcolor="window">
            <v:imagedata r:id="rId1218" o:title=""/>
          </v:shape>
          <o:OLEObject Type="Embed" ProgID="Equation.DSMT4" ShapeID="_x0000_i1420" DrawAspect="Content" ObjectID="_1588818966" r:id="rId1219"/>
        </w:object>
      </w:r>
      <w:r w:rsidRPr="004C1E28">
        <w:rPr>
          <w:sz w:val="24"/>
        </w:rPr>
        <w:tab/>
      </w:r>
      <w:r w:rsidRPr="004C1E28">
        <w:rPr>
          <w:sz w:val="24"/>
        </w:rPr>
        <w:tab/>
        <w:t xml:space="preserve">          </w:t>
      </w:r>
      <w:r>
        <w:rPr>
          <w:sz w:val="24"/>
        </w:rPr>
        <w:t xml:space="preserve"> </w:t>
      </w:r>
      <w:r w:rsidR="00A40108">
        <w:rPr>
          <w:sz w:val="24"/>
        </w:rPr>
        <w:t xml:space="preserve">    </w:t>
      </w:r>
      <w:r w:rsidR="00E03322">
        <w:rPr>
          <w:sz w:val="24"/>
        </w:rPr>
        <w:t xml:space="preserve">  </w:t>
      </w:r>
      <w:r w:rsidRPr="004C1E28">
        <w:rPr>
          <w:b/>
          <w:sz w:val="24"/>
        </w:rPr>
        <w:t>(2.</w:t>
      </w:r>
      <w:r>
        <w:rPr>
          <w:b/>
          <w:sz w:val="24"/>
        </w:rPr>
        <w:t>38</w:t>
      </w:r>
      <w:r w:rsidRPr="004C1E28">
        <w:rPr>
          <w:b/>
          <w:sz w:val="24"/>
        </w:rPr>
        <w:t>)</w:t>
      </w:r>
    </w:p>
    <w:p w14:paraId="25DF9893" w14:textId="77777777" w:rsidR="001A704A" w:rsidRPr="004C1E28" w:rsidRDefault="001A704A" w:rsidP="00965852">
      <w:pPr>
        <w:pStyle w:val="Heading5"/>
        <w:ind w:right="62"/>
      </w:pPr>
      <w:r w:rsidRPr="004C1E28">
        <w:t>2.3.</w:t>
      </w:r>
      <w:r w:rsidR="00780993">
        <w:t>2.4.3</w:t>
      </w:r>
      <w:r w:rsidRPr="004C1E28">
        <w:t xml:space="preserve"> </w:t>
      </w:r>
      <w:bookmarkStart w:id="128" w:name="_Toc129410237"/>
      <w:r w:rsidRPr="004C1E28">
        <w:t>Phân bố chuẩn tắc</w:t>
      </w:r>
      <w:bookmarkEnd w:id="128"/>
    </w:p>
    <w:p w14:paraId="0DED17E5" w14:textId="77777777" w:rsidR="001A704A" w:rsidRPr="004C1E28" w:rsidRDefault="001A704A" w:rsidP="00965852">
      <w:pPr>
        <w:autoSpaceDE w:val="0"/>
        <w:autoSpaceDN w:val="0"/>
        <w:adjustRightInd w:val="0"/>
        <w:ind w:right="62"/>
        <w:rPr>
          <w:b/>
          <w:sz w:val="24"/>
          <w:szCs w:val="24"/>
        </w:rPr>
      </w:pPr>
      <w:r w:rsidRPr="004C1E28">
        <w:rPr>
          <w:sz w:val="24"/>
          <w:szCs w:val="24"/>
        </w:rPr>
        <w:t xml:space="preserve">Phân bố chuẩn </w:t>
      </w:r>
      <w:r w:rsidR="006C6861" w:rsidRPr="004C1E28">
        <w:rPr>
          <w:position w:val="-10"/>
          <w:sz w:val="24"/>
          <w:szCs w:val="24"/>
        </w:rPr>
        <w:object w:dxaOrig="960" w:dyaOrig="400" w14:anchorId="22A2EC3F">
          <v:shape id="_x0000_i1421" type="#_x0000_t75" style="width:47.8pt;height:20.15pt" o:ole="" fillcolor="window">
            <v:imagedata r:id="rId1163" o:title=""/>
          </v:shape>
          <o:OLEObject Type="Embed" ProgID="Equation.3" ShapeID="_x0000_i1421" DrawAspect="Content" ObjectID="_1588818967" r:id="rId1220"/>
        </w:object>
      </w:r>
      <w:r w:rsidRPr="004C1E28">
        <w:rPr>
          <w:sz w:val="24"/>
          <w:szCs w:val="24"/>
        </w:rPr>
        <w:t xml:space="preserve"> với </w:t>
      </w:r>
      <w:r w:rsidR="008548F4" w:rsidRPr="004C1E28">
        <w:rPr>
          <w:position w:val="-10"/>
          <w:sz w:val="24"/>
          <w:szCs w:val="24"/>
        </w:rPr>
        <w:object w:dxaOrig="560" w:dyaOrig="320" w14:anchorId="5F4DF08C">
          <v:shape id="_x0000_i1422" type="#_x0000_t75" style="width:27.65pt;height:16.15pt" o:ole="">
            <v:imagedata r:id="rId1221" o:title=""/>
          </v:shape>
          <o:OLEObject Type="Embed" ProgID="Equation.DSMT4" ShapeID="_x0000_i1422" DrawAspect="Content" ObjectID="_1588818968" r:id="rId1222"/>
        </w:object>
      </w:r>
      <w:r w:rsidRPr="004C1E28">
        <w:rPr>
          <w:sz w:val="24"/>
          <w:szCs w:val="24"/>
        </w:rPr>
        <w:t xml:space="preserve">, </w:t>
      </w:r>
      <w:r w:rsidR="008548F4" w:rsidRPr="004C1E28">
        <w:rPr>
          <w:position w:val="-6"/>
          <w:sz w:val="24"/>
          <w:szCs w:val="24"/>
        </w:rPr>
        <w:object w:dxaOrig="639" w:dyaOrig="340" w14:anchorId="4C120586">
          <v:shape id="_x0000_i1423" type="#_x0000_t75" style="width:32.25pt;height:17.3pt" o:ole="">
            <v:imagedata r:id="rId1223" o:title=""/>
          </v:shape>
          <o:OLEObject Type="Embed" ProgID="Equation.DSMT4" ShapeID="_x0000_i1423" DrawAspect="Content" ObjectID="_1588818969" r:id="rId1224"/>
        </w:object>
      </w:r>
      <w:r w:rsidRPr="004C1E28">
        <w:rPr>
          <w:sz w:val="24"/>
          <w:szCs w:val="24"/>
        </w:rPr>
        <w:t xml:space="preserve"> gọi là </w:t>
      </w:r>
      <w:r w:rsidRPr="004C1E28">
        <w:rPr>
          <w:i/>
          <w:sz w:val="24"/>
          <w:szCs w:val="24"/>
        </w:rPr>
        <w:t>phân bố chuẩn tắc</w:t>
      </w:r>
      <w:r w:rsidR="00C43631" w:rsidRPr="004C1E28">
        <w:rPr>
          <w:i/>
          <w:sz w:val="24"/>
          <w:szCs w:val="24"/>
        </w:rPr>
        <w:t xml:space="preserve"> </w:t>
      </w:r>
      <w:r w:rsidR="006C6861" w:rsidRPr="004C1E28">
        <w:rPr>
          <w:position w:val="-10"/>
          <w:sz w:val="24"/>
          <w:szCs w:val="24"/>
        </w:rPr>
        <w:object w:dxaOrig="720" w:dyaOrig="320" w14:anchorId="6A6AB746">
          <v:shape id="_x0000_i1424" type="#_x0000_t75" style="width:36.3pt;height:16.15pt" o:ole="" fillcolor="window">
            <v:imagedata r:id="rId1225" o:title=""/>
          </v:shape>
          <o:OLEObject Type="Embed" ProgID="Equation.DSMT4" ShapeID="_x0000_i1424" DrawAspect="Content" ObjectID="_1588818970" r:id="rId1226"/>
        </w:object>
      </w:r>
      <w:r w:rsidRPr="004C1E28">
        <w:rPr>
          <w:i/>
          <w:sz w:val="24"/>
          <w:szCs w:val="24"/>
        </w:rPr>
        <w:t>.</w:t>
      </w:r>
    </w:p>
    <w:p w14:paraId="5BBA7386" w14:textId="77777777" w:rsidR="001A704A" w:rsidRPr="004C1E28" w:rsidRDefault="00063905" w:rsidP="00965852">
      <w:pPr>
        <w:autoSpaceDE w:val="0"/>
        <w:autoSpaceDN w:val="0"/>
        <w:adjustRightInd w:val="0"/>
        <w:ind w:right="62"/>
        <w:rPr>
          <w:sz w:val="24"/>
          <w:szCs w:val="24"/>
        </w:rPr>
      </w:pPr>
      <w:r w:rsidRPr="004C1E28">
        <w:rPr>
          <w:sz w:val="24"/>
          <w:szCs w:val="24"/>
        </w:rPr>
        <w:t>Hàm mật độ xác suất</w:t>
      </w:r>
      <w:r w:rsidR="001A704A" w:rsidRPr="004C1E28">
        <w:rPr>
          <w:sz w:val="24"/>
          <w:szCs w:val="24"/>
        </w:rPr>
        <w:t xml:space="preserve"> của </w:t>
      </w:r>
      <w:r w:rsidR="00C43631" w:rsidRPr="004C1E28">
        <w:rPr>
          <w:sz w:val="24"/>
          <w:szCs w:val="24"/>
        </w:rPr>
        <w:t>phân bố</w:t>
      </w:r>
      <w:r w:rsidR="00E03322">
        <w:rPr>
          <w:sz w:val="24"/>
          <w:szCs w:val="24"/>
        </w:rPr>
        <w:t xml:space="preserve"> chuẩn tắc</w:t>
      </w:r>
      <w:r w:rsidR="00F86C0C">
        <w:rPr>
          <w:sz w:val="24"/>
          <w:szCs w:val="24"/>
        </w:rPr>
        <w:t xml:space="preserve"> </w:t>
      </w:r>
      <w:r w:rsidR="006C6861" w:rsidRPr="004C1E28">
        <w:rPr>
          <w:position w:val="-10"/>
          <w:sz w:val="24"/>
          <w:szCs w:val="24"/>
        </w:rPr>
        <w:object w:dxaOrig="720" w:dyaOrig="320" w14:anchorId="1B05F137">
          <v:shape id="_x0000_i1425" type="#_x0000_t75" style="width:36.3pt;height:16.15pt" o:ole="" fillcolor="window">
            <v:imagedata r:id="rId1225" o:title=""/>
          </v:shape>
          <o:OLEObject Type="Embed" ProgID="Equation.DSMT4" ShapeID="_x0000_i1425" DrawAspect="Content" ObjectID="_1588818971" r:id="rId1227"/>
        </w:object>
      </w:r>
      <w:r w:rsidR="001A704A" w:rsidRPr="004C1E28">
        <w:rPr>
          <w:sz w:val="24"/>
          <w:szCs w:val="24"/>
        </w:rPr>
        <w:t xml:space="preserve"> </w:t>
      </w:r>
    </w:p>
    <w:p w14:paraId="1AEEB286" w14:textId="77777777" w:rsidR="001A704A" w:rsidRPr="004C1E28" w:rsidRDefault="00086950" w:rsidP="009553B9">
      <w:pPr>
        <w:autoSpaceDE w:val="0"/>
        <w:autoSpaceDN w:val="0"/>
        <w:adjustRightInd w:val="0"/>
        <w:ind w:right="62"/>
        <w:jc w:val="right"/>
        <w:rPr>
          <w:b/>
          <w:sz w:val="24"/>
          <w:szCs w:val="24"/>
        </w:rPr>
      </w:pPr>
      <w:r w:rsidRPr="004C1E28">
        <w:rPr>
          <w:position w:val="-28"/>
          <w:sz w:val="24"/>
          <w:szCs w:val="24"/>
        </w:rPr>
        <w:object w:dxaOrig="1700" w:dyaOrig="840" w14:anchorId="4E039D53">
          <v:shape id="_x0000_i1426" type="#_x0000_t75" style="width:84.65pt;height:42.6pt" o:ole="" fillcolor="window">
            <v:imagedata r:id="rId1228" o:title=""/>
          </v:shape>
          <o:OLEObject Type="Embed" ProgID="Equation.DSMT4" ShapeID="_x0000_i1426" DrawAspect="Content" ObjectID="_1588818972" r:id="rId1229"/>
        </w:object>
      </w:r>
      <w:r w:rsidR="001A704A" w:rsidRPr="004C1E28">
        <w:rPr>
          <w:sz w:val="24"/>
          <w:szCs w:val="24"/>
        </w:rPr>
        <w:t xml:space="preserve">; </w:t>
      </w:r>
      <w:r w:rsidR="007530D8" w:rsidRPr="007530D8">
        <w:rPr>
          <w:position w:val="-12"/>
          <w:sz w:val="24"/>
          <w:szCs w:val="24"/>
        </w:rPr>
        <w:object w:dxaOrig="859" w:dyaOrig="340" w14:anchorId="7BB76AE4">
          <v:shape id="_x0000_i1427" type="#_x0000_t75" style="width:43.2pt;height:17.3pt" o:ole="" fillcolor="window">
            <v:imagedata r:id="rId1230" o:title=""/>
          </v:shape>
          <o:OLEObject Type="Embed" ProgID="Equation.DSMT4" ShapeID="_x0000_i1427" DrawAspect="Content" ObjectID="_1588818973" r:id="rId1231"/>
        </w:object>
      </w:r>
      <w:r w:rsidR="001A704A" w:rsidRPr="004C1E28">
        <w:rPr>
          <w:sz w:val="24"/>
          <w:szCs w:val="24"/>
        </w:rPr>
        <w:tab/>
        <w:t xml:space="preserve">    </w:t>
      </w:r>
      <w:r w:rsidR="001A704A" w:rsidRPr="004C1E28">
        <w:rPr>
          <w:sz w:val="24"/>
          <w:szCs w:val="24"/>
        </w:rPr>
        <w:tab/>
      </w:r>
      <w:r w:rsidR="001A704A" w:rsidRPr="004C1E28">
        <w:rPr>
          <w:sz w:val="24"/>
          <w:szCs w:val="24"/>
        </w:rPr>
        <w:tab/>
        <w:t xml:space="preserve">       </w:t>
      </w:r>
      <w:r w:rsidR="009553B9">
        <w:rPr>
          <w:sz w:val="24"/>
          <w:szCs w:val="24"/>
        </w:rPr>
        <w:t xml:space="preserve">     </w:t>
      </w:r>
      <w:r w:rsidR="0075503E">
        <w:rPr>
          <w:sz w:val="24"/>
          <w:szCs w:val="24"/>
        </w:rPr>
        <w:t xml:space="preserve">   </w:t>
      </w:r>
      <w:proofErr w:type="gramStart"/>
      <w:r w:rsidR="0075503E">
        <w:rPr>
          <w:sz w:val="24"/>
          <w:szCs w:val="24"/>
        </w:rPr>
        <w:t xml:space="preserve">  </w:t>
      </w:r>
      <w:r w:rsidR="009553B9">
        <w:rPr>
          <w:sz w:val="24"/>
          <w:szCs w:val="24"/>
        </w:rPr>
        <w:t xml:space="preserve"> </w:t>
      </w:r>
      <w:r w:rsidR="001A704A" w:rsidRPr="004C1E28">
        <w:rPr>
          <w:b/>
          <w:sz w:val="24"/>
          <w:szCs w:val="24"/>
        </w:rPr>
        <w:t>(</w:t>
      </w:r>
      <w:proofErr w:type="gramEnd"/>
      <w:r w:rsidR="001A704A" w:rsidRPr="004C1E28">
        <w:rPr>
          <w:b/>
          <w:sz w:val="24"/>
          <w:szCs w:val="24"/>
        </w:rPr>
        <w:t>2.</w:t>
      </w:r>
      <w:r w:rsidR="006B5844">
        <w:rPr>
          <w:b/>
          <w:sz w:val="24"/>
          <w:szCs w:val="24"/>
        </w:rPr>
        <w:t>39</w:t>
      </w:r>
      <w:r w:rsidR="001A704A" w:rsidRPr="004C1E28">
        <w:rPr>
          <w:b/>
          <w:sz w:val="24"/>
          <w:szCs w:val="24"/>
        </w:rPr>
        <w:t>)</w:t>
      </w:r>
    </w:p>
    <w:p w14:paraId="52438629" w14:textId="77777777" w:rsidR="001A704A" w:rsidRPr="004C1E28" w:rsidRDefault="003D157D" w:rsidP="00965852">
      <w:pPr>
        <w:autoSpaceDE w:val="0"/>
        <w:autoSpaceDN w:val="0"/>
        <w:adjustRightInd w:val="0"/>
        <w:ind w:right="62"/>
        <w:rPr>
          <w:sz w:val="24"/>
          <w:szCs w:val="24"/>
        </w:rPr>
      </w:pPr>
      <w:r w:rsidRPr="004C1E28">
        <w:rPr>
          <w:sz w:val="24"/>
          <w:szCs w:val="24"/>
        </w:rPr>
        <w:t>Hàm phân bố xác suất</w:t>
      </w:r>
      <w:r w:rsidR="001A704A" w:rsidRPr="004C1E28">
        <w:rPr>
          <w:sz w:val="24"/>
          <w:szCs w:val="24"/>
        </w:rPr>
        <w:t xml:space="preserve"> của </w:t>
      </w:r>
      <w:r w:rsidR="00E305E2" w:rsidRPr="004C1E28">
        <w:rPr>
          <w:position w:val="-10"/>
          <w:sz w:val="24"/>
          <w:szCs w:val="24"/>
        </w:rPr>
        <w:object w:dxaOrig="720" w:dyaOrig="320" w14:anchorId="468CA2B1">
          <v:shape id="_x0000_i1428" type="#_x0000_t75" style="width:36.3pt;height:16.15pt" o:ole="" fillcolor="window">
            <v:imagedata r:id="rId1225" o:title=""/>
          </v:shape>
          <o:OLEObject Type="Embed" ProgID="Equation.DSMT4" ShapeID="_x0000_i1428" DrawAspect="Content" ObjectID="_1588818974" r:id="rId1232"/>
        </w:object>
      </w:r>
      <w:r w:rsidR="001A704A" w:rsidRPr="004C1E28">
        <w:rPr>
          <w:sz w:val="24"/>
          <w:szCs w:val="24"/>
        </w:rPr>
        <w:t xml:space="preserve"> </w:t>
      </w:r>
    </w:p>
    <w:p w14:paraId="037EB7AD" w14:textId="77777777" w:rsidR="001A704A" w:rsidRPr="004C1E28" w:rsidRDefault="001A704A" w:rsidP="009553B9">
      <w:pPr>
        <w:autoSpaceDE w:val="0"/>
        <w:autoSpaceDN w:val="0"/>
        <w:adjustRightInd w:val="0"/>
        <w:ind w:right="62"/>
        <w:jc w:val="right"/>
        <w:rPr>
          <w:b/>
          <w:sz w:val="24"/>
          <w:szCs w:val="24"/>
        </w:rPr>
      </w:pPr>
      <w:r w:rsidRPr="004C1E28">
        <w:rPr>
          <w:sz w:val="24"/>
          <w:szCs w:val="24"/>
        </w:rPr>
        <w:t xml:space="preserve">   </w:t>
      </w:r>
      <w:r w:rsidR="00086950" w:rsidRPr="004C1E28">
        <w:rPr>
          <w:position w:val="-36"/>
          <w:sz w:val="24"/>
          <w:szCs w:val="24"/>
        </w:rPr>
        <w:object w:dxaOrig="3320" w:dyaOrig="920" w14:anchorId="1C4A2F81">
          <v:shape id="_x0000_i1429" type="#_x0000_t75" style="width:165.9pt;height:45.5pt" o:ole="" fillcolor="window">
            <v:imagedata r:id="rId1233" o:title=""/>
          </v:shape>
          <o:OLEObject Type="Embed" ProgID="Equation.DSMT4" ShapeID="_x0000_i1429" DrawAspect="Content" ObjectID="_1588818975" r:id="rId1234"/>
        </w:object>
      </w:r>
      <w:r w:rsidRPr="004C1E28">
        <w:rPr>
          <w:sz w:val="24"/>
          <w:szCs w:val="24"/>
        </w:rPr>
        <w:t xml:space="preserve"> ; </w:t>
      </w:r>
      <w:r w:rsidR="007530D8" w:rsidRPr="007530D8">
        <w:rPr>
          <w:position w:val="-12"/>
          <w:sz w:val="24"/>
          <w:szCs w:val="24"/>
        </w:rPr>
        <w:object w:dxaOrig="859" w:dyaOrig="340" w14:anchorId="650D1B1D">
          <v:shape id="_x0000_i1430" type="#_x0000_t75" style="width:43.2pt;height:17.3pt" o:ole="" fillcolor="window">
            <v:imagedata r:id="rId1235" o:title=""/>
          </v:shape>
          <o:OLEObject Type="Embed" ProgID="Equation.DSMT4" ShapeID="_x0000_i1430" DrawAspect="Content" ObjectID="_1588818976" r:id="rId1236"/>
        </w:object>
      </w:r>
      <w:r w:rsidRPr="004C1E28">
        <w:rPr>
          <w:sz w:val="24"/>
          <w:szCs w:val="24"/>
        </w:rPr>
        <w:tab/>
        <w:t xml:space="preserve">     </w:t>
      </w:r>
      <w:r w:rsidRPr="004C1E28">
        <w:rPr>
          <w:sz w:val="24"/>
          <w:szCs w:val="24"/>
        </w:rPr>
        <w:tab/>
      </w:r>
      <w:r w:rsidR="0075503E">
        <w:rPr>
          <w:sz w:val="24"/>
          <w:szCs w:val="24"/>
        </w:rPr>
        <w:t xml:space="preserve">    </w:t>
      </w:r>
      <w:proofErr w:type="gramStart"/>
      <w:r w:rsidR="0075503E">
        <w:rPr>
          <w:sz w:val="24"/>
          <w:szCs w:val="24"/>
        </w:rPr>
        <w:t xml:space="preserve">   </w:t>
      </w:r>
      <w:r w:rsidRPr="004C1E28">
        <w:rPr>
          <w:b/>
          <w:sz w:val="24"/>
          <w:szCs w:val="24"/>
        </w:rPr>
        <w:t>(</w:t>
      </w:r>
      <w:proofErr w:type="gramEnd"/>
      <w:r w:rsidRPr="004C1E28">
        <w:rPr>
          <w:b/>
          <w:sz w:val="24"/>
          <w:szCs w:val="24"/>
        </w:rPr>
        <w:t>2.</w:t>
      </w:r>
      <w:r w:rsidR="006B5844">
        <w:rPr>
          <w:b/>
          <w:sz w:val="24"/>
          <w:szCs w:val="24"/>
        </w:rPr>
        <w:t>40</w:t>
      </w:r>
      <w:r w:rsidRPr="004C1E28">
        <w:rPr>
          <w:b/>
          <w:sz w:val="24"/>
          <w:szCs w:val="24"/>
        </w:rPr>
        <w:t>)</w:t>
      </w:r>
    </w:p>
    <w:p w14:paraId="2F592717" w14:textId="77777777" w:rsidR="001A704A" w:rsidRDefault="001A704A" w:rsidP="00965852">
      <w:pPr>
        <w:autoSpaceDE w:val="0"/>
        <w:autoSpaceDN w:val="0"/>
        <w:adjustRightInd w:val="0"/>
        <w:ind w:right="62"/>
        <w:rPr>
          <w:sz w:val="24"/>
          <w:szCs w:val="24"/>
        </w:rPr>
      </w:pPr>
      <w:r w:rsidRPr="004C1E28">
        <w:rPr>
          <w:sz w:val="24"/>
          <w:szCs w:val="24"/>
        </w:rPr>
        <w:t xml:space="preserve">Có bảng tính sẵn các giá trị của </w:t>
      </w:r>
      <w:r w:rsidR="00E305E2" w:rsidRPr="004C1E28">
        <w:rPr>
          <w:position w:val="-10"/>
          <w:sz w:val="24"/>
          <w:szCs w:val="24"/>
        </w:rPr>
        <w:object w:dxaOrig="499" w:dyaOrig="320" w14:anchorId="42D60AAA">
          <v:shape id="_x0000_i1431" type="#_x0000_t75" style="width:25.35pt;height:16.15pt" o:ole="" fillcolor="window">
            <v:imagedata r:id="rId1237" o:title=""/>
          </v:shape>
          <o:OLEObject Type="Embed" ProgID="Equation.DSMT4" ShapeID="_x0000_i1431" DrawAspect="Content" ObjectID="_1588818977" r:id="rId1238"/>
        </w:object>
      </w:r>
      <w:r w:rsidR="00E305E2">
        <w:rPr>
          <w:sz w:val="24"/>
          <w:szCs w:val="24"/>
        </w:rPr>
        <w:t xml:space="preserve"> </w:t>
      </w:r>
      <w:r w:rsidRPr="004C1E28">
        <w:rPr>
          <w:sz w:val="24"/>
          <w:szCs w:val="24"/>
        </w:rPr>
        <w:t>và</w:t>
      </w:r>
      <w:r w:rsidR="00E03322">
        <w:rPr>
          <w:sz w:val="24"/>
          <w:szCs w:val="24"/>
        </w:rPr>
        <w:t xml:space="preserve"> </w:t>
      </w:r>
      <w:r w:rsidRPr="004C1E28">
        <w:rPr>
          <w:position w:val="-10"/>
          <w:sz w:val="24"/>
          <w:szCs w:val="24"/>
        </w:rPr>
        <w:object w:dxaOrig="560" w:dyaOrig="320" w14:anchorId="28640183">
          <v:shape id="_x0000_i1432" type="#_x0000_t75" style="width:27.65pt;height:16.15pt" o:ole="" fillcolor="window">
            <v:imagedata r:id="rId1239" o:title=""/>
          </v:shape>
          <o:OLEObject Type="Embed" ProgID="Equation.3" ShapeID="_x0000_i1432" DrawAspect="Content" ObjectID="_1588818978" r:id="rId1240"/>
        </w:object>
      </w:r>
      <w:r w:rsidRPr="004C1E28">
        <w:rPr>
          <w:sz w:val="24"/>
          <w:szCs w:val="24"/>
        </w:rPr>
        <w:t>(xem Phụ lục I và Phụ lục II).</w:t>
      </w:r>
    </w:p>
    <w:p w14:paraId="0A3D5C86" w14:textId="77777777" w:rsidR="006C15B8" w:rsidRDefault="006C15B8" w:rsidP="00965852">
      <w:pPr>
        <w:autoSpaceDE w:val="0"/>
        <w:autoSpaceDN w:val="0"/>
        <w:adjustRightInd w:val="0"/>
        <w:ind w:right="62"/>
        <w:rPr>
          <w:sz w:val="24"/>
          <w:szCs w:val="24"/>
        </w:rPr>
      </w:pPr>
      <w:r>
        <w:rPr>
          <w:sz w:val="24"/>
          <w:szCs w:val="24"/>
        </w:rPr>
        <w:t xml:space="preserve">Cần chú ý rằng một số tài liệu cho bảng tính </w:t>
      </w:r>
      <w:r w:rsidR="008E0024" w:rsidRPr="004C1E28">
        <w:rPr>
          <w:position w:val="-36"/>
          <w:sz w:val="24"/>
          <w:szCs w:val="24"/>
        </w:rPr>
        <w:object w:dxaOrig="3180" w:dyaOrig="920" w14:anchorId="1F9ACBB2">
          <v:shape id="_x0000_i1433" type="#_x0000_t75" style="width:158.4pt;height:45.5pt" o:ole="" fillcolor="window">
            <v:imagedata r:id="rId1241" o:title=""/>
          </v:shape>
          <o:OLEObject Type="Embed" ProgID="Equation.DSMT4" ShapeID="_x0000_i1433" DrawAspect="Content" ObjectID="_1588818979" r:id="rId1242"/>
        </w:object>
      </w:r>
      <w:r w:rsidR="008E0024">
        <w:rPr>
          <w:sz w:val="24"/>
          <w:szCs w:val="24"/>
        </w:rPr>
        <w:t xml:space="preserve"> với </w:t>
      </w:r>
      <w:r w:rsidR="008E0024" w:rsidRPr="008E0024">
        <w:rPr>
          <w:position w:val="-6"/>
          <w:sz w:val="24"/>
          <w:szCs w:val="24"/>
        </w:rPr>
        <w:object w:dxaOrig="560" w:dyaOrig="279" w14:anchorId="10851B9F">
          <v:shape id="_x0000_i1434" type="#_x0000_t75" style="width:27.65pt;height:13.8pt" o:ole="">
            <v:imagedata r:id="rId1243" o:title=""/>
          </v:shape>
          <o:OLEObject Type="Embed" ProgID="Equation.DSMT4" ShapeID="_x0000_i1434" DrawAspect="Content" ObjectID="_1588818980" r:id="rId1244"/>
        </w:object>
      </w:r>
      <w:r w:rsidR="008E0024">
        <w:rPr>
          <w:sz w:val="24"/>
          <w:szCs w:val="24"/>
        </w:rPr>
        <w:t>. Công thức liên hệ là</w:t>
      </w:r>
    </w:p>
    <w:p w14:paraId="6F1338E0" w14:textId="77777777" w:rsidR="008E0024" w:rsidRPr="004C1E28" w:rsidRDefault="008E0024" w:rsidP="008E0024">
      <w:pPr>
        <w:autoSpaceDE w:val="0"/>
        <w:autoSpaceDN w:val="0"/>
        <w:adjustRightInd w:val="0"/>
        <w:ind w:right="62" w:firstLine="0"/>
        <w:jc w:val="center"/>
        <w:rPr>
          <w:sz w:val="24"/>
          <w:szCs w:val="24"/>
        </w:rPr>
      </w:pPr>
      <w:r w:rsidRPr="008E0024">
        <w:rPr>
          <w:position w:val="-12"/>
          <w:sz w:val="24"/>
          <w:szCs w:val="24"/>
        </w:rPr>
        <w:object w:dxaOrig="1920" w:dyaOrig="360" w14:anchorId="5D815FD4">
          <v:shape id="_x0000_i1435" type="#_x0000_t75" style="width:96.2pt;height:17.85pt" o:ole="" fillcolor="window">
            <v:imagedata r:id="rId1245" o:title=""/>
          </v:shape>
          <o:OLEObject Type="Embed" ProgID="Equation.DSMT4" ShapeID="_x0000_i1435" DrawAspect="Content" ObjectID="_1588818981" r:id="rId1246"/>
        </w:object>
      </w:r>
      <w:r>
        <w:rPr>
          <w:sz w:val="24"/>
          <w:szCs w:val="24"/>
        </w:rPr>
        <w:t xml:space="preserve"> với mọi </w:t>
      </w:r>
      <w:r w:rsidRPr="008E0024">
        <w:rPr>
          <w:position w:val="-6"/>
          <w:sz w:val="24"/>
          <w:szCs w:val="24"/>
        </w:rPr>
        <w:object w:dxaOrig="560" w:dyaOrig="279" w14:anchorId="47462347">
          <v:shape id="_x0000_i1436" type="#_x0000_t75" style="width:27.65pt;height:13.8pt" o:ole="">
            <v:imagedata r:id="rId1243" o:title=""/>
          </v:shape>
          <o:OLEObject Type="Embed" ProgID="Equation.DSMT4" ShapeID="_x0000_i1436" DrawAspect="Content" ObjectID="_1588818982" r:id="rId1247"/>
        </w:object>
      </w:r>
      <w:r>
        <w:rPr>
          <w:sz w:val="24"/>
          <w:szCs w:val="24"/>
        </w:rPr>
        <w:t>.</w:t>
      </w:r>
    </w:p>
    <w:p w14:paraId="4F79CC0E" w14:textId="77777777" w:rsidR="001A704A" w:rsidRPr="004C1E28" w:rsidRDefault="001A704A" w:rsidP="00965852">
      <w:pPr>
        <w:autoSpaceDE w:val="0"/>
        <w:autoSpaceDN w:val="0"/>
        <w:adjustRightInd w:val="0"/>
        <w:ind w:right="62"/>
        <w:rPr>
          <w:sz w:val="24"/>
          <w:szCs w:val="24"/>
        </w:rPr>
      </w:pPr>
      <w:r w:rsidRPr="004C1E28">
        <w:rPr>
          <w:sz w:val="24"/>
          <w:szCs w:val="24"/>
        </w:rPr>
        <w:t xml:space="preserve">Đồ thị của </w:t>
      </w:r>
      <w:r w:rsidR="00063905" w:rsidRPr="004C1E28">
        <w:rPr>
          <w:sz w:val="24"/>
          <w:szCs w:val="24"/>
        </w:rPr>
        <w:t>hàm mật độ xác suất</w:t>
      </w:r>
      <w:r w:rsidRPr="004C1E28">
        <w:rPr>
          <w:sz w:val="24"/>
          <w:szCs w:val="24"/>
        </w:rPr>
        <w:t xml:space="preserve"> </w:t>
      </w:r>
      <w:r w:rsidR="00E305E2" w:rsidRPr="004C1E28">
        <w:rPr>
          <w:position w:val="-10"/>
          <w:sz w:val="24"/>
          <w:szCs w:val="24"/>
        </w:rPr>
        <w:object w:dxaOrig="499" w:dyaOrig="320" w14:anchorId="68C43DC5">
          <v:shape id="_x0000_i1437" type="#_x0000_t75" style="width:25.35pt;height:16.15pt" o:ole="" fillcolor="window">
            <v:imagedata r:id="rId1237" o:title=""/>
          </v:shape>
          <o:OLEObject Type="Embed" ProgID="Equation.DSMT4" ShapeID="_x0000_i1437" DrawAspect="Content" ObjectID="_1588818983" r:id="rId1248"/>
        </w:object>
      </w:r>
      <w:r w:rsidR="006C15B8">
        <w:rPr>
          <w:sz w:val="24"/>
          <w:szCs w:val="24"/>
        </w:rPr>
        <w:t xml:space="preserve"> </w:t>
      </w:r>
      <w:r w:rsidR="006C15B8" w:rsidRPr="004C1E28">
        <w:rPr>
          <w:sz w:val="24"/>
          <w:szCs w:val="24"/>
        </w:rPr>
        <w:t>và</w:t>
      </w:r>
      <w:r w:rsidR="006C15B8">
        <w:rPr>
          <w:sz w:val="24"/>
          <w:szCs w:val="24"/>
        </w:rPr>
        <w:t xml:space="preserve"> hàm phân bố xác suất </w:t>
      </w:r>
      <w:r w:rsidR="006C15B8" w:rsidRPr="004C1E28">
        <w:rPr>
          <w:position w:val="-10"/>
          <w:sz w:val="24"/>
          <w:szCs w:val="24"/>
        </w:rPr>
        <w:object w:dxaOrig="560" w:dyaOrig="320" w14:anchorId="4B82ACBF">
          <v:shape id="_x0000_i1438" type="#_x0000_t75" style="width:27.65pt;height:16.15pt" o:ole="" fillcolor="window">
            <v:imagedata r:id="rId1239" o:title=""/>
          </v:shape>
          <o:OLEObject Type="Embed" ProgID="Equation.3" ShapeID="_x0000_i1438" DrawAspect="Content" ObjectID="_1588818984" r:id="rId1249"/>
        </w:object>
      </w:r>
    </w:p>
    <w:p w14:paraId="0E961778" w14:textId="77777777" w:rsidR="001A704A" w:rsidRPr="004C1E28" w:rsidRDefault="00753227" w:rsidP="00965852">
      <w:pPr>
        <w:autoSpaceDE w:val="0"/>
        <w:autoSpaceDN w:val="0"/>
        <w:adjustRightInd w:val="0"/>
        <w:ind w:right="62"/>
        <w:rPr>
          <w:sz w:val="24"/>
          <w:szCs w:val="24"/>
        </w:rPr>
      </w:pPr>
      <w:r>
        <w:rPr>
          <w:noProof/>
          <w:sz w:val="24"/>
          <w:szCs w:val="24"/>
        </w:rPr>
        <mc:AlternateContent>
          <mc:Choice Requires="wpg">
            <w:drawing>
              <wp:anchor distT="0" distB="0" distL="114300" distR="114300" simplePos="0" relativeHeight="251654144" behindDoc="0" locked="0" layoutInCell="1" allowOverlap="1" wp14:anchorId="6F29F0BA" wp14:editId="37050B81">
                <wp:simplePos x="0" y="0"/>
                <wp:positionH relativeFrom="column">
                  <wp:posOffset>241935</wp:posOffset>
                </wp:positionH>
                <wp:positionV relativeFrom="paragraph">
                  <wp:posOffset>-1270</wp:posOffset>
                </wp:positionV>
                <wp:extent cx="5587365" cy="2935605"/>
                <wp:effectExtent l="0" t="0" r="635" b="10795"/>
                <wp:wrapNone/>
                <wp:docPr id="1292" name="Group 16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87365" cy="2935605"/>
                          <a:chOff x="1677" y="6923"/>
                          <a:chExt cx="8799" cy="4623"/>
                        </a:xfrm>
                      </wpg:grpSpPr>
                      <wps:wsp>
                        <wps:cNvPr id="1293" name="Text Box 284"/>
                        <wps:cNvSpPr txBox="1">
                          <a:spLocks noChangeArrowheads="1"/>
                        </wps:cNvSpPr>
                        <wps:spPr bwMode="auto">
                          <a:xfrm>
                            <a:off x="4725" y="9903"/>
                            <a:ext cx="389"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FC2E19" w14:textId="77777777" w:rsidR="005A2386" w:rsidRDefault="005A2386">
                              <w:pPr>
                                <w:ind w:firstLine="0"/>
                              </w:pPr>
                              <w:r>
                                <w:rPr>
                                  <w:position w:val="-16"/>
                                </w:rPr>
                                <w:object w:dxaOrig="279" w:dyaOrig="400" w14:anchorId="42E8E8D2">
                                  <v:shape id="_x0000_i2169" type="#_x0000_t75" style="width:13.8pt;height:20.15pt" o:ole="" fillcolor="window">
                                    <v:imagedata r:id="rId1250" o:title=""/>
                                  </v:shape>
                                  <o:OLEObject Type="Embed" ProgID="Equation.3" ShapeID="_x0000_i2169" DrawAspect="Content" ObjectID="_1588819715" r:id="rId1251"/>
                                </w:object>
                              </w:r>
                            </w:p>
                          </w:txbxContent>
                        </wps:txbx>
                        <wps:bodyPr rot="0" vert="horz" wrap="square" lIns="91440" tIns="45720" rIns="91440" bIns="45720" anchor="t" anchorCtr="0" upright="1">
                          <a:noAutofit/>
                        </wps:bodyPr>
                      </wps:wsp>
                      <wps:wsp>
                        <wps:cNvPr id="1294" name="Text Box 286"/>
                        <wps:cNvSpPr txBox="1">
                          <a:spLocks noChangeArrowheads="1"/>
                        </wps:cNvSpPr>
                        <wps:spPr bwMode="auto">
                          <a:xfrm>
                            <a:off x="6022" y="9872"/>
                            <a:ext cx="335"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D9C196" w14:textId="77777777" w:rsidR="005A2386" w:rsidRDefault="005A2386">
                              <w:pPr>
                                <w:ind w:firstLine="0"/>
                              </w:pPr>
                              <w:r>
                                <w:rPr>
                                  <w:position w:val="-6"/>
                                </w:rPr>
                                <w:object w:dxaOrig="200" w:dyaOrig="220" w14:anchorId="7C389375">
                                  <v:shape id="_x0000_i2170" type="#_x0000_t75" style="width:9.8pt;height:10.35pt" o:ole="" fillcolor="window">
                                    <v:imagedata r:id="rId1252" o:title=""/>
                                  </v:shape>
                                  <o:OLEObject Type="Embed" ProgID="Equation.3" ShapeID="_x0000_i2170" DrawAspect="Content" ObjectID="_1588819716" r:id="rId1253"/>
                                </w:object>
                              </w:r>
                            </w:p>
                          </w:txbxContent>
                        </wps:txbx>
                        <wps:bodyPr rot="0" vert="horz" wrap="square" lIns="91440" tIns="45720" rIns="91440" bIns="45720" anchor="t" anchorCtr="0" upright="1">
                          <a:noAutofit/>
                        </wps:bodyPr>
                      </wps:wsp>
                      <wps:wsp>
                        <wps:cNvPr id="1295" name="Text Box 287"/>
                        <wps:cNvSpPr txBox="1">
                          <a:spLocks noChangeArrowheads="1"/>
                        </wps:cNvSpPr>
                        <wps:spPr bwMode="auto">
                          <a:xfrm>
                            <a:off x="3207" y="6923"/>
                            <a:ext cx="788"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75CE3F" w14:textId="77777777" w:rsidR="005A2386" w:rsidRDefault="005A2386">
                              <w:pPr>
                                <w:ind w:firstLine="0"/>
                              </w:pPr>
                              <w:r w:rsidRPr="00F95198">
                                <w:rPr>
                                  <w:position w:val="-10"/>
                                </w:rPr>
                                <w:object w:dxaOrig="499" w:dyaOrig="320" w14:anchorId="217DE12C">
                                  <v:shape id="_x0000_i2171" type="#_x0000_t75" style="width:25.35pt;height:16.15pt" o:ole="" fillcolor="window">
                                    <v:imagedata r:id="rId1254" o:title=""/>
                                  </v:shape>
                                  <o:OLEObject Type="Embed" ProgID="Equation.DSMT4" ShapeID="_x0000_i2171" DrawAspect="Content" ObjectID="_1588819717" r:id="rId1255"/>
                                </w:object>
                              </w:r>
                            </w:p>
                          </w:txbxContent>
                        </wps:txbx>
                        <wps:bodyPr rot="0" vert="horz" wrap="none" lIns="91440" tIns="45720" rIns="91440" bIns="45720" anchor="t" anchorCtr="0" upright="1">
                          <a:spAutoFit/>
                        </wps:bodyPr>
                      </wps:wsp>
                      <wps:wsp>
                        <wps:cNvPr id="1296" name="Freeform 288" descr="Light upward diagonal"/>
                        <wps:cNvSpPr>
                          <a:spLocks/>
                        </wps:cNvSpPr>
                        <wps:spPr bwMode="auto">
                          <a:xfrm>
                            <a:off x="2099" y="7945"/>
                            <a:ext cx="3583" cy="1843"/>
                          </a:xfrm>
                          <a:custGeom>
                            <a:avLst/>
                            <a:gdLst>
                              <a:gd name="T0" fmla="*/ 0 w 6510"/>
                              <a:gd name="T1" fmla="*/ 5070 h 5070"/>
                              <a:gd name="T2" fmla="*/ 105 w 6510"/>
                              <a:gd name="T3" fmla="*/ 5040 h 5070"/>
                              <a:gd name="T4" fmla="*/ 210 w 6510"/>
                              <a:gd name="T5" fmla="*/ 5025 h 5070"/>
                              <a:gd name="T6" fmla="*/ 315 w 6510"/>
                              <a:gd name="T7" fmla="*/ 4995 h 5070"/>
                              <a:gd name="T8" fmla="*/ 420 w 6510"/>
                              <a:gd name="T9" fmla="*/ 4950 h 5070"/>
                              <a:gd name="T10" fmla="*/ 540 w 6510"/>
                              <a:gd name="T11" fmla="*/ 4905 h 5070"/>
                              <a:gd name="T12" fmla="*/ 645 w 6510"/>
                              <a:gd name="T13" fmla="*/ 4830 h 5070"/>
                              <a:gd name="T14" fmla="*/ 750 w 6510"/>
                              <a:gd name="T15" fmla="*/ 4755 h 5070"/>
                              <a:gd name="T16" fmla="*/ 855 w 6510"/>
                              <a:gd name="T17" fmla="*/ 4665 h 5070"/>
                              <a:gd name="T18" fmla="*/ 975 w 6510"/>
                              <a:gd name="T19" fmla="*/ 4560 h 5070"/>
                              <a:gd name="T20" fmla="*/ 1080 w 6510"/>
                              <a:gd name="T21" fmla="*/ 4425 h 5070"/>
                              <a:gd name="T22" fmla="*/ 1185 w 6510"/>
                              <a:gd name="T23" fmla="*/ 4275 h 5070"/>
                              <a:gd name="T24" fmla="*/ 1290 w 6510"/>
                              <a:gd name="T25" fmla="*/ 4110 h 5070"/>
                              <a:gd name="T26" fmla="*/ 1410 w 6510"/>
                              <a:gd name="T27" fmla="*/ 3915 h 5070"/>
                              <a:gd name="T28" fmla="*/ 1515 w 6510"/>
                              <a:gd name="T29" fmla="*/ 3705 h 5070"/>
                              <a:gd name="T30" fmla="*/ 1620 w 6510"/>
                              <a:gd name="T31" fmla="*/ 3465 h 5070"/>
                              <a:gd name="T32" fmla="*/ 1725 w 6510"/>
                              <a:gd name="T33" fmla="*/ 3195 h 5070"/>
                              <a:gd name="T34" fmla="*/ 1830 w 6510"/>
                              <a:gd name="T35" fmla="*/ 2925 h 5070"/>
                              <a:gd name="T36" fmla="*/ 1950 w 6510"/>
                              <a:gd name="T37" fmla="*/ 2625 h 5070"/>
                              <a:gd name="T38" fmla="*/ 2055 w 6510"/>
                              <a:gd name="T39" fmla="*/ 2325 h 5070"/>
                              <a:gd name="T40" fmla="*/ 2160 w 6510"/>
                              <a:gd name="T41" fmla="*/ 2025 h 5070"/>
                              <a:gd name="T42" fmla="*/ 2265 w 6510"/>
                              <a:gd name="T43" fmla="*/ 1710 h 5070"/>
                              <a:gd name="T44" fmla="*/ 2385 w 6510"/>
                              <a:gd name="T45" fmla="*/ 1410 h 5070"/>
                              <a:gd name="T46" fmla="*/ 2490 w 6510"/>
                              <a:gd name="T47" fmla="*/ 1125 h 5070"/>
                              <a:gd name="T48" fmla="*/ 2595 w 6510"/>
                              <a:gd name="T49" fmla="*/ 855 h 5070"/>
                              <a:gd name="T50" fmla="*/ 2700 w 6510"/>
                              <a:gd name="T51" fmla="*/ 600 h 5070"/>
                              <a:gd name="T52" fmla="*/ 2820 w 6510"/>
                              <a:gd name="T53" fmla="*/ 405 h 5070"/>
                              <a:gd name="T54" fmla="*/ 2925 w 6510"/>
                              <a:gd name="T55" fmla="*/ 225 h 5070"/>
                              <a:gd name="T56" fmla="*/ 3030 w 6510"/>
                              <a:gd name="T57" fmla="*/ 105 h 5070"/>
                              <a:gd name="T58" fmla="*/ 3135 w 6510"/>
                              <a:gd name="T59" fmla="*/ 30 h 5070"/>
                              <a:gd name="T60" fmla="*/ 3255 w 6510"/>
                              <a:gd name="T61" fmla="*/ 0 h 5070"/>
                              <a:gd name="T62" fmla="*/ 3360 w 6510"/>
                              <a:gd name="T63" fmla="*/ 30 h 5070"/>
                              <a:gd name="T64" fmla="*/ 3465 w 6510"/>
                              <a:gd name="T65" fmla="*/ 105 h 5070"/>
                              <a:gd name="T66" fmla="*/ 3570 w 6510"/>
                              <a:gd name="T67" fmla="*/ 225 h 5070"/>
                              <a:gd name="T68" fmla="*/ 3675 w 6510"/>
                              <a:gd name="T69" fmla="*/ 405 h 5070"/>
                              <a:gd name="T70" fmla="*/ 3795 w 6510"/>
                              <a:gd name="T71" fmla="*/ 600 h 5070"/>
                              <a:gd name="T72" fmla="*/ 3900 w 6510"/>
                              <a:gd name="T73" fmla="*/ 855 h 5070"/>
                              <a:gd name="T74" fmla="*/ 4005 w 6510"/>
                              <a:gd name="T75" fmla="*/ 1125 h 5070"/>
                              <a:gd name="T76" fmla="*/ 4110 w 6510"/>
                              <a:gd name="T77" fmla="*/ 1410 h 5070"/>
                              <a:gd name="T78" fmla="*/ 4230 w 6510"/>
                              <a:gd name="T79" fmla="*/ 1710 h 5070"/>
                              <a:gd name="T80" fmla="*/ 4335 w 6510"/>
                              <a:gd name="T81" fmla="*/ 2025 h 5070"/>
                              <a:gd name="T82" fmla="*/ 4440 w 6510"/>
                              <a:gd name="T83" fmla="*/ 2325 h 5070"/>
                              <a:gd name="T84" fmla="*/ 4545 w 6510"/>
                              <a:gd name="T85" fmla="*/ 2625 h 5070"/>
                              <a:gd name="T86" fmla="*/ 4665 w 6510"/>
                              <a:gd name="T87" fmla="*/ 2925 h 5070"/>
                              <a:gd name="T88" fmla="*/ 4770 w 6510"/>
                              <a:gd name="T89" fmla="*/ 3195 h 5070"/>
                              <a:gd name="T90" fmla="*/ 4875 w 6510"/>
                              <a:gd name="T91" fmla="*/ 3465 h 5070"/>
                              <a:gd name="T92" fmla="*/ 4980 w 6510"/>
                              <a:gd name="T93" fmla="*/ 3705 h 5070"/>
                              <a:gd name="T94" fmla="*/ 5085 w 6510"/>
                              <a:gd name="T95" fmla="*/ 3915 h 5070"/>
                              <a:gd name="T96" fmla="*/ 5205 w 6510"/>
                              <a:gd name="T97" fmla="*/ 4110 h 5070"/>
                              <a:gd name="T98" fmla="*/ 5310 w 6510"/>
                              <a:gd name="T99" fmla="*/ 4275 h 5070"/>
                              <a:gd name="T100" fmla="*/ 5415 w 6510"/>
                              <a:gd name="T101" fmla="*/ 4425 h 5070"/>
                              <a:gd name="T102" fmla="*/ 5520 w 6510"/>
                              <a:gd name="T103" fmla="*/ 4560 h 5070"/>
                              <a:gd name="T104" fmla="*/ 5640 w 6510"/>
                              <a:gd name="T105" fmla="*/ 4665 h 5070"/>
                              <a:gd name="T106" fmla="*/ 5745 w 6510"/>
                              <a:gd name="T107" fmla="*/ 4755 h 5070"/>
                              <a:gd name="T108" fmla="*/ 5850 w 6510"/>
                              <a:gd name="T109" fmla="*/ 4830 h 5070"/>
                              <a:gd name="T110" fmla="*/ 5955 w 6510"/>
                              <a:gd name="T111" fmla="*/ 4905 h 5070"/>
                              <a:gd name="T112" fmla="*/ 6075 w 6510"/>
                              <a:gd name="T113" fmla="*/ 4950 h 5070"/>
                              <a:gd name="T114" fmla="*/ 6180 w 6510"/>
                              <a:gd name="T115" fmla="*/ 4995 h 5070"/>
                              <a:gd name="T116" fmla="*/ 6285 w 6510"/>
                              <a:gd name="T117" fmla="*/ 5025 h 5070"/>
                              <a:gd name="T118" fmla="*/ 6390 w 6510"/>
                              <a:gd name="T119" fmla="*/ 5040 h 5070"/>
                              <a:gd name="T120" fmla="*/ 6510 w 6510"/>
                              <a:gd name="T121" fmla="*/ 5070 h 5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510" h="5070">
                                <a:moveTo>
                                  <a:pt x="0" y="5070"/>
                                </a:moveTo>
                                <a:lnTo>
                                  <a:pt x="105" y="5040"/>
                                </a:lnTo>
                                <a:lnTo>
                                  <a:pt x="210" y="5025"/>
                                </a:lnTo>
                                <a:lnTo>
                                  <a:pt x="315" y="4995"/>
                                </a:lnTo>
                                <a:lnTo>
                                  <a:pt x="420" y="4950"/>
                                </a:lnTo>
                                <a:lnTo>
                                  <a:pt x="540" y="4905"/>
                                </a:lnTo>
                                <a:lnTo>
                                  <a:pt x="645" y="4830"/>
                                </a:lnTo>
                                <a:lnTo>
                                  <a:pt x="750" y="4755"/>
                                </a:lnTo>
                                <a:lnTo>
                                  <a:pt x="855" y="4665"/>
                                </a:lnTo>
                                <a:lnTo>
                                  <a:pt x="975" y="4560"/>
                                </a:lnTo>
                                <a:lnTo>
                                  <a:pt x="1080" y="4425"/>
                                </a:lnTo>
                                <a:lnTo>
                                  <a:pt x="1185" y="4275"/>
                                </a:lnTo>
                                <a:lnTo>
                                  <a:pt x="1290" y="4110"/>
                                </a:lnTo>
                                <a:lnTo>
                                  <a:pt x="1410" y="3915"/>
                                </a:lnTo>
                                <a:lnTo>
                                  <a:pt x="1515" y="3705"/>
                                </a:lnTo>
                                <a:lnTo>
                                  <a:pt x="1620" y="3465"/>
                                </a:lnTo>
                                <a:lnTo>
                                  <a:pt x="1725" y="3195"/>
                                </a:lnTo>
                                <a:lnTo>
                                  <a:pt x="1830" y="2925"/>
                                </a:lnTo>
                                <a:lnTo>
                                  <a:pt x="1950" y="2625"/>
                                </a:lnTo>
                                <a:lnTo>
                                  <a:pt x="2055" y="2325"/>
                                </a:lnTo>
                                <a:lnTo>
                                  <a:pt x="2160" y="2025"/>
                                </a:lnTo>
                                <a:lnTo>
                                  <a:pt x="2265" y="1710"/>
                                </a:lnTo>
                                <a:lnTo>
                                  <a:pt x="2385" y="1410"/>
                                </a:lnTo>
                                <a:lnTo>
                                  <a:pt x="2490" y="1125"/>
                                </a:lnTo>
                                <a:lnTo>
                                  <a:pt x="2595" y="855"/>
                                </a:lnTo>
                                <a:lnTo>
                                  <a:pt x="2700" y="600"/>
                                </a:lnTo>
                                <a:lnTo>
                                  <a:pt x="2820" y="405"/>
                                </a:lnTo>
                                <a:lnTo>
                                  <a:pt x="2925" y="225"/>
                                </a:lnTo>
                                <a:lnTo>
                                  <a:pt x="3030" y="105"/>
                                </a:lnTo>
                                <a:lnTo>
                                  <a:pt x="3135" y="30"/>
                                </a:lnTo>
                                <a:lnTo>
                                  <a:pt x="3255" y="0"/>
                                </a:lnTo>
                                <a:lnTo>
                                  <a:pt x="3360" y="30"/>
                                </a:lnTo>
                                <a:lnTo>
                                  <a:pt x="3465" y="105"/>
                                </a:lnTo>
                                <a:lnTo>
                                  <a:pt x="3570" y="225"/>
                                </a:lnTo>
                                <a:lnTo>
                                  <a:pt x="3675" y="405"/>
                                </a:lnTo>
                                <a:lnTo>
                                  <a:pt x="3795" y="600"/>
                                </a:lnTo>
                                <a:lnTo>
                                  <a:pt x="3900" y="855"/>
                                </a:lnTo>
                                <a:lnTo>
                                  <a:pt x="4005" y="1125"/>
                                </a:lnTo>
                                <a:lnTo>
                                  <a:pt x="4110" y="1410"/>
                                </a:lnTo>
                                <a:lnTo>
                                  <a:pt x="4230" y="1710"/>
                                </a:lnTo>
                                <a:lnTo>
                                  <a:pt x="4335" y="2025"/>
                                </a:lnTo>
                                <a:lnTo>
                                  <a:pt x="4440" y="2325"/>
                                </a:lnTo>
                                <a:lnTo>
                                  <a:pt x="4545" y="2625"/>
                                </a:lnTo>
                                <a:lnTo>
                                  <a:pt x="4665" y="2925"/>
                                </a:lnTo>
                                <a:lnTo>
                                  <a:pt x="4770" y="3195"/>
                                </a:lnTo>
                                <a:lnTo>
                                  <a:pt x="4875" y="3465"/>
                                </a:lnTo>
                                <a:lnTo>
                                  <a:pt x="4980" y="3705"/>
                                </a:lnTo>
                                <a:lnTo>
                                  <a:pt x="5085" y="3915"/>
                                </a:lnTo>
                                <a:lnTo>
                                  <a:pt x="5205" y="4110"/>
                                </a:lnTo>
                                <a:lnTo>
                                  <a:pt x="5310" y="4275"/>
                                </a:lnTo>
                                <a:lnTo>
                                  <a:pt x="5415" y="4425"/>
                                </a:lnTo>
                                <a:lnTo>
                                  <a:pt x="5520" y="4560"/>
                                </a:lnTo>
                                <a:lnTo>
                                  <a:pt x="5640" y="4665"/>
                                </a:lnTo>
                                <a:lnTo>
                                  <a:pt x="5745" y="4755"/>
                                </a:lnTo>
                                <a:lnTo>
                                  <a:pt x="5850" y="4830"/>
                                </a:lnTo>
                                <a:lnTo>
                                  <a:pt x="5955" y="4905"/>
                                </a:lnTo>
                                <a:lnTo>
                                  <a:pt x="6075" y="4950"/>
                                </a:lnTo>
                                <a:lnTo>
                                  <a:pt x="6180" y="4995"/>
                                </a:lnTo>
                                <a:lnTo>
                                  <a:pt x="6285" y="5025"/>
                                </a:lnTo>
                                <a:lnTo>
                                  <a:pt x="6390" y="5040"/>
                                </a:lnTo>
                                <a:lnTo>
                                  <a:pt x="6510" y="5070"/>
                                </a:lnTo>
                              </a:path>
                            </a:pathLst>
                          </a:custGeom>
                          <a:pattFill prst="ltUpDiag">
                            <a:fgClr>
                              <a:srgbClr val="000000"/>
                            </a:fgClr>
                            <a:bgClr>
                              <a:srgbClr val="FFFFFF"/>
                            </a:bgClr>
                          </a:pattFill>
                          <a:ln w="0">
                            <a:solidFill>
                              <a:srgbClr val="0000FF"/>
                            </a:solidFill>
                            <a:prstDash val="solid"/>
                            <a:round/>
                            <a:headEnd/>
                            <a:tailEnd/>
                          </a:ln>
                        </wps:spPr>
                        <wps:bodyPr rot="0" vert="horz" wrap="square" lIns="91440" tIns="45720" rIns="91440" bIns="45720" anchor="t" anchorCtr="0" upright="1">
                          <a:noAutofit/>
                        </wps:bodyPr>
                      </wps:wsp>
                      <wps:wsp>
                        <wps:cNvPr id="1297" name="Line 290"/>
                        <wps:cNvCnPr/>
                        <wps:spPr bwMode="auto">
                          <a:xfrm>
                            <a:off x="4920" y="9414"/>
                            <a:ext cx="0" cy="4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8" name="Rectangle 292" descr="Light upward diagonal"/>
                        <wps:cNvSpPr>
                          <a:spLocks noChangeArrowheads="1"/>
                        </wps:cNvSpPr>
                        <wps:spPr bwMode="auto">
                          <a:xfrm>
                            <a:off x="2067" y="9758"/>
                            <a:ext cx="3525"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99" name="Rectangle 293"/>
                        <wps:cNvSpPr>
                          <a:spLocks noChangeArrowheads="1"/>
                        </wps:cNvSpPr>
                        <wps:spPr bwMode="auto">
                          <a:xfrm>
                            <a:off x="4932" y="9143"/>
                            <a:ext cx="840" cy="8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00" name="Line 294"/>
                        <wps:cNvCnPr/>
                        <wps:spPr bwMode="auto">
                          <a:xfrm flipV="1">
                            <a:off x="3901" y="7086"/>
                            <a:ext cx="0" cy="3301"/>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01" name="Text Box 295"/>
                        <wps:cNvSpPr txBox="1">
                          <a:spLocks noChangeArrowheads="1"/>
                        </wps:cNvSpPr>
                        <wps:spPr bwMode="auto">
                          <a:xfrm>
                            <a:off x="2937" y="7400"/>
                            <a:ext cx="831" cy="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620AC7" w14:textId="77777777" w:rsidR="005A2386" w:rsidRDefault="005A2386">
                              <w:pPr>
                                <w:ind w:firstLine="0"/>
                              </w:pPr>
                              <w:r w:rsidRPr="001B1E93">
                                <w:rPr>
                                  <w:position w:val="-28"/>
                                </w:rPr>
                                <w:object w:dxaOrig="540" w:dyaOrig="660" w14:anchorId="75341D96">
                                  <v:shape id="_x0000_i2172" type="#_x0000_t75" style="width:27.05pt;height:32.85pt" o:ole="" fillcolor="window">
                                    <v:imagedata r:id="rId1256" o:title=""/>
                                  </v:shape>
                                  <o:OLEObject Type="Embed" ProgID="Equation.DSMT4" ShapeID="_x0000_i2172" DrawAspect="Content" ObjectID="_1588819718" r:id="rId1257"/>
                                </w:object>
                              </w:r>
                            </w:p>
                          </w:txbxContent>
                        </wps:txbx>
                        <wps:bodyPr rot="0" vert="horz" wrap="none" lIns="91440" tIns="45720" rIns="91440" bIns="45720" anchor="t" anchorCtr="0" upright="1">
                          <a:spAutoFit/>
                        </wps:bodyPr>
                      </wps:wsp>
                      <wps:wsp>
                        <wps:cNvPr id="1302" name="Freeform 296"/>
                        <wps:cNvSpPr>
                          <a:spLocks/>
                        </wps:cNvSpPr>
                        <wps:spPr bwMode="auto">
                          <a:xfrm>
                            <a:off x="2109" y="7943"/>
                            <a:ext cx="3584" cy="1843"/>
                          </a:xfrm>
                          <a:custGeom>
                            <a:avLst/>
                            <a:gdLst>
                              <a:gd name="T0" fmla="*/ 0 w 6510"/>
                              <a:gd name="T1" fmla="*/ 5070 h 5070"/>
                              <a:gd name="T2" fmla="*/ 105 w 6510"/>
                              <a:gd name="T3" fmla="*/ 5040 h 5070"/>
                              <a:gd name="T4" fmla="*/ 210 w 6510"/>
                              <a:gd name="T5" fmla="*/ 5025 h 5070"/>
                              <a:gd name="T6" fmla="*/ 315 w 6510"/>
                              <a:gd name="T7" fmla="*/ 4995 h 5070"/>
                              <a:gd name="T8" fmla="*/ 420 w 6510"/>
                              <a:gd name="T9" fmla="*/ 4950 h 5070"/>
                              <a:gd name="T10" fmla="*/ 540 w 6510"/>
                              <a:gd name="T11" fmla="*/ 4905 h 5070"/>
                              <a:gd name="T12" fmla="*/ 645 w 6510"/>
                              <a:gd name="T13" fmla="*/ 4830 h 5070"/>
                              <a:gd name="T14" fmla="*/ 750 w 6510"/>
                              <a:gd name="T15" fmla="*/ 4755 h 5070"/>
                              <a:gd name="T16" fmla="*/ 855 w 6510"/>
                              <a:gd name="T17" fmla="*/ 4665 h 5070"/>
                              <a:gd name="T18" fmla="*/ 975 w 6510"/>
                              <a:gd name="T19" fmla="*/ 4560 h 5070"/>
                              <a:gd name="T20" fmla="*/ 1080 w 6510"/>
                              <a:gd name="T21" fmla="*/ 4425 h 5070"/>
                              <a:gd name="T22" fmla="*/ 1185 w 6510"/>
                              <a:gd name="T23" fmla="*/ 4275 h 5070"/>
                              <a:gd name="T24" fmla="*/ 1290 w 6510"/>
                              <a:gd name="T25" fmla="*/ 4110 h 5070"/>
                              <a:gd name="T26" fmla="*/ 1410 w 6510"/>
                              <a:gd name="T27" fmla="*/ 3915 h 5070"/>
                              <a:gd name="T28" fmla="*/ 1515 w 6510"/>
                              <a:gd name="T29" fmla="*/ 3705 h 5070"/>
                              <a:gd name="T30" fmla="*/ 1620 w 6510"/>
                              <a:gd name="T31" fmla="*/ 3465 h 5070"/>
                              <a:gd name="T32" fmla="*/ 1725 w 6510"/>
                              <a:gd name="T33" fmla="*/ 3195 h 5070"/>
                              <a:gd name="T34" fmla="*/ 1830 w 6510"/>
                              <a:gd name="T35" fmla="*/ 2925 h 5070"/>
                              <a:gd name="T36" fmla="*/ 1950 w 6510"/>
                              <a:gd name="T37" fmla="*/ 2625 h 5070"/>
                              <a:gd name="T38" fmla="*/ 2055 w 6510"/>
                              <a:gd name="T39" fmla="*/ 2325 h 5070"/>
                              <a:gd name="T40" fmla="*/ 2160 w 6510"/>
                              <a:gd name="T41" fmla="*/ 2025 h 5070"/>
                              <a:gd name="T42" fmla="*/ 2265 w 6510"/>
                              <a:gd name="T43" fmla="*/ 1710 h 5070"/>
                              <a:gd name="T44" fmla="*/ 2385 w 6510"/>
                              <a:gd name="T45" fmla="*/ 1410 h 5070"/>
                              <a:gd name="T46" fmla="*/ 2490 w 6510"/>
                              <a:gd name="T47" fmla="*/ 1125 h 5070"/>
                              <a:gd name="T48" fmla="*/ 2595 w 6510"/>
                              <a:gd name="T49" fmla="*/ 855 h 5070"/>
                              <a:gd name="T50" fmla="*/ 2700 w 6510"/>
                              <a:gd name="T51" fmla="*/ 600 h 5070"/>
                              <a:gd name="T52" fmla="*/ 2820 w 6510"/>
                              <a:gd name="T53" fmla="*/ 405 h 5070"/>
                              <a:gd name="T54" fmla="*/ 2925 w 6510"/>
                              <a:gd name="T55" fmla="*/ 225 h 5070"/>
                              <a:gd name="T56" fmla="*/ 3030 w 6510"/>
                              <a:gd name="T57" fmla="*/ 105 h 5070"/>
                              <a:gd name="T58" fmla="*/ 3135 w 6510"/>
                              <a:gd name="T59" fmla="*/ 30 h 5070"/>
                              <a:gd name="T60" fmla="*/ 3255 w 6510"/>
                              <a:gd name="T61" fmla="*/ 0 h 5070"/>
                              <a:gd name="T62" fmla="*/ 3360 w 6510"/>
                              <a:gd name="T63" fmla="*/ 30 h 5070"/>
                              <a:gd name="T64" fmla="*/ 3465 w 6510"/>
                              <a:gd name="T65" fmla="*/ 105 h 5070"/>
                              <a:gd name="T66" fmla="*/ 3570 w 6510"/>
                              <a:gd name="T67" fmla="*/ 225 h 5070"/>
                              <a:gd name="T68" fmla="*/ 3675 w 6510"/>
                              <a:gd name="T69" fmla="*/ 405 h 5070"/>
                              <a:gd name="T70" fmla="*/ 3795 w 6510"/>
                              <a:gd name="T71" fmla="*/ 600 h 5070"/>
                              <a:gd name="T72" fmla="*/ 3900 w 6510"/>
                              <a:gd name="T73" fmla="*/ 855 h 5070"/>
                              <a:gd name="T74" fmla="*/ 4005 w 6510"/>
                              <a:gd name="T75" fmla="*/ 1125 h 5070"/>
                              <a:gd name="T76" fmla="*/ 4110 w 6510"/>
                              <a:gd name="T77" fmla="*/ 1410 h 5070"/>
                              <a:gd name="T78" fmla="*/ 4230 w 6510"/>
                              <a:gd name="T79" fmla="*/ 1710 h 5070"/>
                              <a:gd name="T80" fmla="*/ 4335 w 6510"/>
                              <a:gd name="T81" fmla="*/ 2025 h 5070"/>
                              <a:gd name="T82" fmla="*/ 4440 w 6510"/>
                              <a:gd name="T83" fmla="*/ 2325 h 5070"/>
                              <a:gd name="T84" fmla="*/ 4545 w 6510"/>
                              <a:gd name="T85" fmla="*/ 2625 h 5070"/>
                              <a:gd name="T86" fmla="*/ 4665 w 6510"/>
                              <a:gd name="T87" fmla="*/ 2925 h 5070"/>
                              <a:gd name="T88" fmla="*/ 4770 w 6510"/>
                              <a:gd name="T89" fmla="*/ 3195 h 5070"/>
                              <a:gd name="T90" fmla="*/ 4875 w 6510"/>
                              <a:gd name="T91" fmla="*/ 3465 h 5070"/>
                              <a:gd name="T92" fmla="*/ 4980 w 6510"/>
                              <a:gd name="T93" fmla="*/ 3705 h 5070"/>
                              <a:gd name="T94" fmla="*/ 5085 w 6510"/>
                              <a:gd name="T95" fmla="*/ 3915 h 5070"/>
                              <a:gd name="T96" fmla="*/ 5205 w 6510"/>
                              <a:gd name="T97" fmla="*/ 4110 h 5070"/>
                              <a:gd name="T98" fmla="*/ 5310 w 6510"/>
                              <a:gd name="T99" fmla="*/ 4275 h 5070"/>
                              <a:gd name="T100" fmla="*/ 5415 w 6510"/>
                              <a:gd name="T101" fmla="*/ 4425 h 5070"/>
                              <a:gd name="T102" fmla="*/ 5520 w 6510"/>
                              <a:gd name="T103" fmla="*/ 4560 h 5070"/>
                              <a:gd name="T104" fmla="*/ 5640 w 6510"/>
                              <a:gd name="T105" fmla="*/ 4665 h 5070"/>
                              <a:gd name="T106" fmla="*/ 5745 w 6510"/>
                              <a:gd name="T107" fmla="*/ 4755 h 5070"/>
                              <a:gd name="T108" fmla="*/ 5850 w 6510"/>
                              <a:gd name="T109" fmla="*/ 4830 h 5070"/>
                              <a:gd name="T110" fmla="*/ 5955 w 6510"/>
                              <a:gd name="T111" fmla="*/ 4905 h 5070"/>
                              <a:gd name="T112" fmla="*/ 6075 w 6510"/>
                              <a:gd name="T113" fmla="*/ 4950 h 5070"/>
                              <a:gd name="T114" fmla="*/ 6180 w 6510"/>
                              <a:gd name="T115" fmla="*/ 4995 h 5070"/>
                              <a:gd name="T116" fmla="*/ 6285 w 6510"/>
                              <a:gd name="T117" fmla="*/ 5025 h 5070"/>
                              <a:gd name="T118" fmla="*/ 6390 w 6510"/>
                              <a:gd name="T119" fmla="*/ 5040 h 5070"/>
                              <a:gd name="T120" fmla="*/ 6510 w 6510"/>
                              <a:gd name="T121" fmla="*/ 5070 h 5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510" h="5070">
                                <a:moveTo>
                                  <a:pt x="0" y="5070"/>
                                </a:moveTo>
                                <a:lnTo>
                                  <a:pt x="105" y="5040"/>
                                </a:lnTo>
                                <a:lnTo>
                                  <a:pt x="210" y="5025"/>
                                </a:lnTo>
                                <a:lnTo>
                                  <a:pt x="315" y="4995"/>
                                </a:lnTo>
                                <a:lnTo>
                                  <a:pt x="420" y="4950"/>
                                </a:lnTo>
                                <a:lnTo>
                                  <a:pt x="540" y="4905"/>
                                </a:lnTo>
                                <a:lnTo>
                                  <a:pt x="645" y="4830"/>
                                </a:lnTo>
                                <a:lnTo>
                                  <a:pt x="750" y="4755"/>
                                </a:lnTo>
                                <a:lnTo>
                                  <a:pt x="855" y="4665"/>
                                </a:lnTo>
                                <a:lnTo>
                                  <a:pt x="975" y="4560"/>
                                </a:lnTo>
                                <a:lnTo>
                                  <a:pt x="1080" y="4425"/>
                                </a:lnTo>
                                <a:lnTo>
                                  <a:pt x="1185" y="4275"/>
                                </a:lnTo>
                                <a:lnTo>
                                  <a:pt x="1290" y="4110"/>
                                </a:lnTo>
                                <a:lnTo>
                                  <a:pt x="1410" y="3915"/>
                                </a:lnTo>
                                <a:lnTo>
                                  <a:pt x="1515" y="3705"/>
                                </a:lnTo>
                                <a:lnTo>
                                  <a:pt x="1620" y="3465"/>
                                </a:lnTo>
                                <a:lnTo>
                                  <a:pt x="1725" y="3195"/>
                                </a:lnTo>
                                <a:lnTo>
                                  <a:pt x="1830" y="2925"/>
                                </a:lnTo>
                                <a:lnTo>
                                  <a:pt x="1950" y="2625"/>
                                </a:lnTo>
                                <a:lnTo>
                                  <a:pt x="2055" y="2325"/>
                                </a:lnTo>
                                <a:lnTo>
                                  <a:pt x="2160" y="2025"/>
                                </a:lnTo>
                                <a:lnTo>
                                  <a:pt x="2265" y="1710"/>
                                </a:lnTo>
                                <a:lnTo>
                                  <a:pt x="2385" y="1410"/>
                                </a:lnTo>
                                <a:lnTo>
                                  <a:pt x="2490" y="1125"/>
                                </a:lnTo>
                                <a:lnTo>
                                  <a:pt x="2595" y="855"/>
                                </a:lnTo>
                                <a:lnTo>
                                  <a:pt x="2700" y="600"/>
                                </a:lnTo>
                                <a:lnTo>
                                  <a:pt x="2820" y="405"/>
                                </a:lnTo>
                                <a:lnTo>
                                  <a:pt x="2925" y="225"/>
                                </a:lnTo>
                                <a:lnTo>
                                  <a:pt x="3030" y="105"/>
                                </a:lnTo>
                                <a:lnTo>
                                  <a:pt x="3135" y="30"/>
                                </a:lnTo>
                                <a:lnTo>
                                  <a:pt x="3255" y="0"/>
                                </a:lnTo>
                                <a:lnTo>
                                  <a:pt x="3360" y="30"/>
                                </a:lnTo>
                                <a:lnTo>
                                  <a:pt x="3465" y="105"/>
                                </a:lnTo>
                                <a:lnTo>
                                  <a:pt x="3570" y="225"/>
                                </a:lnTo>
                                <a:lnTo>
                                  <a:pt x="3675" y="405"/>
                                </a:lnTo>
                                <a:lnTo>
                                  <a:pt x="3795" y="600"/>
                                </a:lnTo>
                                <a:lnTo>
                                  <a:pt x="3900" y="855"/>
                                </a:lnTo>
                                <a:lnTo>
                                  <a:pt x="4005" y="1125"/>
                                </a:lnTo>
                                <a:lnTo>
                                  <a:pt x="4110" y="1410"/>
                                </a:lnTo>
                                <a:lnTo>
                                  <a:pt x="4230" y="1710"/>
                                </a:lnTo>
                                <a:lnTo>
                                  <a:pt x="4335" y="2025"/>
                                </a:lnTo>
                                <a:lnTo>
                                  <a:pt x="4440" y="2325"/>
                                </a:lnTo>
                                <a:lnTo>
                                  <a:pt x="4545" y="2625"/>
                                </a:lnTo>
                                <a:lnTo>
                                  <a:pt x="4665" y="2925"/>
                                </a:lnTo>
                                <a:lnTo>
                                  <a:pt x="4770" y="3195"/>
                                </a:lnTo>
                                <a:lnTo>
                                  <a:pt x="4875" y="3465"/>
                                </a:lnTo>
                                <a:lnTo>
                                  <a:pt x="4980" y="3705"/>
                                </a:lnTo>
                                <a:lnTo>
                                  <a:pt x="5085" y="3915"/>
                                </a:lnTo>
                                <a:lnTo>
                                  <a:pt x="5205" y="4110"/>
                                </a:lnTo>
                                <a:lnTo>
                                  <a:pt x="5310" y="4275"/>
                                </a:lnTo>
                                <a:lnTo>
                                  <a:pt x="5415" y="4425"/>
                                </a:lnTo>
                                <a:lnTo>
                                  <a:pt x="5520" y="4560"/>
                                </a:lnTo>
                                <a:lnTo>
                                  <a:pt x="5640" y="4665"/>
                                </a:lnTo>
                                <a:lnTo>
                                  <a:pt x="5745" y="4755"/>
                                </a:lnTo>
                                <a:lnTo>
                                  <a:pt x="5850" y="4830"/>
                                </a:lnTo>
                                <a:lnTo>
                                  <a:pt x="5955" y="4905"/>
                                </a:lnTo>
                                <a:lnTo>
                                  <a:pt x="6075" y="4950"/>
                                </a:lnTo>
                                <a:lnTo>
                                  <a:pt x="6180" y="4995"/>
                                </a:lnTo>
                                <a:lnTo>
                                  <a:pt x="6285" y="5025"/>
                                </a:lnTo>
                                <a:lnTo>
                                  <a:pt x="6390" y="5040"/>
                                </a:lnTo>
                                <a:lnTo>
                                  <a:pt x="6510" y="5070"/>
                                </a:lnTo>
                              </a:path>
                            </a:pathLst>
                          </a:custGeom>
                          <a:noFill/>
                          <a:ln w="38100" cmpd="sng">
                            <a:solidFill>
                              <a:srgbClr val="000000"/>
                            </a:solidFill>
                            <a:prstDash val="solid"/>
                            <a:round/>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1303" name="Line 298"/>
                        <wps:cNvCnPr/>
                        <wps:spPr bwMode="auto">
                          <a:xfrm>
                            <a:off x="4920" y="9427"/>
                            <a:ext cx="0" cy="4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4" name="Text Box 299"/>
                        <wps:cNvSpPr txBox="1">
                          <a:spLocks noChangeArrowheads="1"/>
                        </wps:cNvSpPr>
                        <wps:spPr bwMode="auto">
                          <a:xfrm>
                            <a:off x="3477" y="9818"/>
                            <a:ext cx="523"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42D960" w14:textId="77777777" w:rsidR="005A2386" w:rsidRDefault="005A2386">
                              <w:pPr>
                                <w:ind w:firstLine="0"/>
                              </w:pPr>
                              <w:r w:rsidRPr="001B1E93">
                                <w:rPr>
                                  <w:position w:val="-6"/>
                                </w:rPr>
                                <w:object w:dxaOrig="240" w:dyaOrig="279" w14:anchorId="6B600411">
                                  <v:shape id="_x0000_i2173" type="#_x0000_t75" style="width:11.5pt;height:13.8pt" o:ole="" fillcolor="window">
                                    <v:imagedata r:id="rId1258" o:title=""/>
                                  </v:shape>
                                  <o:OLEObject Type="Embed" ProgID="Equation.DSMT4" ShapeID="_x0000_i2173" DrawAspect="Content" ObjectID="_1588819719" r:id="rId1259"/>
                                </w:object>
                              </w:r>
                            </w:p>
                          </w:txbxContent>
                        </wps:txbx>
                        <wps:bodyPr rot="0" vert="horz" wrap="none" lIns="91440" tIns="45720" rIns="91440" bIns="45720" anchor="t" anchorCtr="0" upright="1">
                          <a:spAutoFit/>
                        </wps:bodyPr>
                      </wps:wsp>
                      <wps:wsp>
                        <wps:cNvPr id="1305" name="AutoShape 301"/>
                        <wps:cNvSpPr>
                          <a:spLocks noChangeArrowheads="1"/>
                        </wps:cNvSpPr>
                        <wps:spPr bwMode="auto">
                          <a:xfrm>
                            <a:off x="1857" y="8586"/>
                            <a:ext cx="930" cy="709"/>
                          </a:xfrm>
                          <a:prstGeom prst="wedgeRoundRectCallout">
                            <a:avLst>
                              <a:gd name="adj1" fmla="val 142731"/>
                              <a:gd name="adj2" fmla="val 63736"/>
                              <a:gd name="adj3" fmla="val 16667"/>
                            </a:avLst>
                          </a:prstGeom>
                          <a:solidFill>
                            <a:srgbClr val="FFFFFF"/>
                          </a:solidFill>
                          <a:ln w="9525">
                            <a:solidFill>
                              <a:srgbClr val="000000"/>
                            </a:solidFill>
                            <a:miter lim="800000"/>
                            <a:headEnd/>
                            <a:tailEnd/>
                          </a:ln>
                        </wps:spPr>
                        <wps:txbx>
                          <w:txbxContent>
                            <w:p w14:paraId="1125EA86" w14:textId="77777777" w:rsidR="005A2386" w:rsidRDefault="005A2386">
                              <w:pPr>
                                <w:ind w:firstLine="0"/>
                              </w:pPr>
                              <w:r w:rsidRPr="001B1E93">
                                <w:rPr>
                                  <w:position w:val="-10"/>
                                </w:rPr>
                                <w:object w:dxaOrig="560" w:dyaOrig="320" w14:anchorId="5D88F4B0">
                                  <v:shape id="_x0000_i2174" type="#_x0000_t75" style="width:27.65pt;height:16.15pt" o:ole="" fillcolor="window">
                                    <v:imagedata r:id="rId1260" o:title=""/>
                                  </v:shape>
                                  <o:OLEObject Type="Embed" ProgID="Equation.DSMT4" ShapeID="_x0000_i2174" DrawAspect="Content" ObjectID="_1588819720" r:id="rId1261"/>
                                </w:object>
                              </w:r>
                            </w:p>
                          </w:txbxContent>
                        </wps:txbx>
                        <wps:bodyPr rot="0" vert="horz" wrap="none" lIns="91440" tIns="45720" rIns="91440" bIns="45720" anchor="t" anchorCtr="0" upright="1">
                          <a:spAutoFit/>
                        </wps:bodyPr>
                      </wps:wsp>
                      <wps:wsp>
                        <wps:cNvPr id="1306" name="Text Box 746"/>
                        <wps:cNvSpPr txBox="1">
                          <a:spLocks noChangeArrowheads="1"/>
                        </wps:cNvSpPr>
                        <wps:spPr bwMode="auto">
                          <a:xfrm>
                            <a:off x="1961" y="10619"/>
                            <a:ext cx="3600" cy="7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CA08D1" w14:textId="77777777" w:rsidR="005A2386" w:rsidRDefault="005A2386" w:rsidP="00924AB3">
                              <w:pPr>
                                <w:spacing w:before="0" w:after="0" w:line="240" w:lineRule="auto"/>
                                <w:ind w:firstLine="0"/>
                              </w:pPr>
                              <w:r>
                                <w:rPr>
                                  <w:i/>
                                </w:rPr>
                                <w:t xml:space="preserve">Hình 2.13a: </w:t>
                              </w:r>
                              <w:r w:rsidRPr="00F95198">
                                <w:t xml:space="preserve">Đồ thị </w:t>
                              </w:r>
                              <w:r>
                                <w:t xml:space="preserve">hàm mật độ </w:t>
                              </w:r>
                              <w:r w:rsidRPr="00F95198">
                                <w:t xml:space="preserve">của </w:t>
                              </w:r>
                            </w:p>
                            <w:p w14:paraId="1EC12B72" w14:textId="77777777" w:rsidR="005A2386" w:rsidRDefault="005A2386" w:rsidP="00F95198">
                              <w:pPr>
                                <w:ind w:firstLine="0"/>
                              </w:pPr>
                              <w:r>
                                <w:t xml:space="preserve">               </w:t>
                              </w:r>
                              <w:r w:rsidRPr="00F95198">
                                <w:t>phân bố chuẩn tắc</w:t>
                              </w:r>
                              <w:r>
                                <w:t xml:space="preserve"> </w:t>
                              </w:r>
                              <w:r w:rsidRPr="004C1E28">
                                <w:rPr>
                                  <w:position w:val="-10"/>
                                  <w:sz w:val="24"/>
                                  <w:szCs w:val="24"/>
                                </w:rPr>
                                <w:object w:dxaOrig="720" w:dyaOrig="320" w14:anchorId="6A1FEF28">
                                  <v:shape id="_x0000_i2175" type="#_x0000_t75" style="width:34.55pt;height:15.55pt" o:ole="" fillcolor="window">
                                    <v:imagedata r:id="rId1262" o:title=""/>
                                  </v:shape>
                                  <o:OLEObject Type="Embed" ProgID="Equation.DSMT4" ShapeID="_x0000_i2175" DrawAspect="Content" ObjectID="_1588819721" r:id="rId1263"/>
                                </w:object>
                              </w:r>
                            </w:p>
                          </w:txbxContent>
                        </wps:txbx>
                        <wps:bodyPr rot="0" vert="horz" wrap="square" lIns="91440" tIns="45720" rIns="91440" bIns="45720" anchor="t" anchorCtr="0" upright="1">
                          <a:noAutofit/>
                        </wps:bodyPr>
                      </wps:wsp>
                      <wps:wsp>
                        <wps:cNvPr id="1307" name="Line 289"/>
                        <wps:cNvCnPr/>
                        <wps:spPr bwMode="auto">
                          <a:xfrm>
                            <a:off x="1677" y="9921"/>
                            <a:ext cx="4572"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08" name="Line 1382"/>
                        <wps:cNvCnPr/>
                        <wps:spPr bwMode="auto">
                          <a:xfrm>
                            <a:off x="6681" y="9925"/>
                            <a:ext cx="363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09" name="Line 1383"/>
                        <wps:cNvCnPr/>
                        <wps:spPr bwMode="auto">
                          <a:xfrm flipV="1">
                            <a:off x="8337" y="7255"/>
                            <a:ext cx="0" cy="306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0" name="Text Box 1384"/>
                        <wps:cNvSpPr txBox="1">
                          <a:spLocks noChangeArrowheads="1"/>
                        </wps:cNvSpPr>
                        <wps:spPr bwMode="auto">
                          <a:xfrm>
                            <a:off x="9987" y="9850"/>
                            <a:ext cx="489"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2B7B37" w14:textId="77777777" w:rsidR="005A2386" w:rsidRDefault="005A2386" w:rsidP="0059345C">
                              <w:pPr>
                                <w:ind w:firstLine="0"/>
                              </w:pPr>
                              <w:r w:rsidRPr="0059345C">
                                <w:rPr>
                                  <w:position w:val="-6"/>
                                </w:rPr>
                                <w:object w:dxaOrig="200" w:dyaOrig="220" w14:anchorId="6626CEF6">
                                  <v:shape id="_x0000_i2176" type="#_x0000_t75" style="width:9.8pt;height:10.35pt" o:ole="">
                                    <v:imagedata r:id="rId1264" o:title=""/>
                                  </v:shape>
                                  <o:OLEObject Type="Embed" ProgID="Equation.DSMT4" ShapeID="_x0000_i2176" DrawAspect="Content" ObjectID="_1588819722" r:id="rId1265"/>
                                </w:object>
                              </w:r>
                            </w:p>
                          </w:txbxContent>
                        </wps:txbx>
                        <wps:bodyPr rot="0" vert="horz" wrap="none" lIns="91440" tIns="45720" rIns="91440" bIns="45720" anchor="t" anchorCtr="0" upright="1">
                          <a:spAutoFit/>
                        </wps:bodyPr>
                      </wps:wsp>
                      <wps:wsp>
                        <wps:cNvPr id="1311" name="Text Box 1385"/>
                        <wps:cNvSpPr txBox="1">
                          <a:spLocks noChangeArrowheads="1"/>
                        </wps:cNvSpPr>
                        <wps:spPr bwMode="auto">
                          <a:xfrm>
                            <a:off x="7542" y="7075"/>
                            <a:ext cx="849"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F60630" w14:textId="77777777" w:rsidR="005A2386" w:rsidRDefault="005A2386" w:rsidP="0059345C">
                              <w:pPr>
                                <w:ind w:firstLine="0"/>
                              </w:pPr>
                              <w:r w:rsidRPr="0059345C">
                                <w:rPr>
                                  <w:position w:val="-10"/>
                                </w:rPr>
                                <w:object w:dxaOrig="560" w:dyaOrig="320" w14:anchorId="79DE8FC0">
                                  <v:shape id="_x0000_i2177" type="#_x0000_t75" style="width:27.65pt;height:16.15pt" o:ole="">
                                    <v:imagedata r:id="rId1266" o:title=""/>
                                  </v:shape>
                                  <o:OLEObject Type="Embed" ProgID="Equation.DSMT4" ShapeID="_x0000_i2177" DrawAspect="Content" ObjectID="_1588819723" r:id="rId1267"/>
                                </w:object>
                              </w:r>
                            </w:p>
                          </w:txbxContent>
                        </wps:txbx>
                        <wps:bodyPr rot="0" vert="horz" wrap="none" lIns="91440" tIns="45720" rIns="91440" bIns="45720" anchor="t" anchorCtr="0" upright="1">
                          <a:spAutoFit/>
                        </wps:bodyPr>
                      </wps:wsp>
                      <wps:wsp>
                        <wps:cNvPr id="1312" name="Text Box 1390"/>
                        <wps:cNvSpPr txBox="1">
                          <a:spLocks noChangeArrowheads="1"/>
                        </wps:cNvSpPr>
                        <wps:spPr bwMode="auto">
                          <a:xfrm>
                            <a:off x="7896" y="9835"/>
                            <a:ext cx="523"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7AB765" w14:textId="77777777" w:rsidR="005A2386" w:rsidRDefault="005A2386" w:rsidP="00924AB3">
                              <w:pPr>
                                <w:ind w:firstLine="0"/>
                              </w:pPr>
                              <w:r w:rsidRPr="0059345C">
                                <w:rPr>
                                  <w:position w:val="-6"/>
                                </w:rPr>
                                <w:object w:dxaOrig="240" w:dyaOrig="279" w14:anchorId="6A3DB787">
                                  <v:shape id="_x0000_i2178" type="#_x0000_t75" style="width:11.5pt;height:13.8pt" o:ole="">
                                    <v:imagedata r:id="rId1268" o:title=""/>
                                  </v:shape>
                                  <o:OLEObject Type="Embed" ProgID="Equation.DSMT4" ShapeID="_x0000_i2178" DrawAspect="Content" ObjectID="_1588819724" r:id="rId1269"/>
                                </w:object>
                              </w:r>
                            </w:p>
                          </w:txbxContent>
                        </wps:txbx>
                        <wps:bodyPr rot="0" vert="horz" wrap="none" lIns="91440" tIns="45720" rIns="91440" bIns="45720" anchor="t" anchorCtr="0" upright="1">
                          <a:spAutoFit/>
                        </wps:bodyPr>
                      </wps:wsp>
                      <wps:wsp>
                        <wps:cNvPr id="1313" name="Text Box 1391"/>
                        <wps:cNvSpPr txBox="1">
                          <a:spLocks noChangeArrowheads="1"/>
                        </wps:cNvSpPr>
                        <wps:spPr bwMode="auto">
                          <a:xfrm>
                            <a:off x="6591" y="10646"/>
                            <a:ext cx="3600" cy="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45B7DCA" w14:textId="77777777" w:rsidR="005A2386" w:rsidRDefault="005A2386" w:rsidP="00924AB3">
                              <w:pPr>
                                <w:ind w:firstLine="0"/>
                              </w:pPr>
                              <w:r>
                                <w:rPr>
                                  <w:i/>
                                </w:rPr>
                                <w:t xml:space="preserve">Hình 2.13b: </w:t>
                              </w:r>
                              <w:r w:rsidRPr="00F95198">
                                <w:t xml:space="preserve">Đồ thị </w:t>
                              </w:r>
                              <w:r>
                                <w:t xml:space="preserve">hàm phân bố </w:t>
                              </w:r>
                              <w:r w:rsidRPr="00F95198">
                                <w:t>của phân bố chuẩn tắc</w:t>
                              </w:r>
                              <w:r>
                                <w:t xml:space="preserve"> </w:t>
                              </w:r>
                              <w:r w:rsidRPr="004C1E28">
                                <w:rPr>
                                  <w:position w:val="-10"/>
                                  <w:sz w:val="24"/>
                                  <w:szCs w:val="24"/>
                                </w:rPr>
                                <w:object w:dxaOrig="720" w:dyaOrig="320" w14:anchorId="5CB69CC5">
                                  <v:shape id="_x0000_i2179" type="#_x0000_t75" style="width:34.55pt;height:15.55pt" o:ole="" fillcolor="window">
                                    <v:imagedata r:id="rId1262" o:title=""/>
                                  </v:shape>
                                  <o:OLEObject Type="Embed" ProgID="Equation.DSMT4" ShapeID="_x0000_i2179" DrawAspect="Content" ObjectID="_1588819725" r:id="rId1270"/>
                                </w:object>
                              </w:r>
                            </w:p>
                          </w:txbxContent>
                        </wps:txbx>
                        <wps:bodyPr rot="0" vert="horz" wrap="square" lIns="91440" tIns="45720" rIns="91440" bIns="45720" anchor="t" anchorCtr="0" upright="1">
                          <a:noAutofit/>
                        </wps:bodyPr>
                      </wps:wsp>
                      <wps:wsp>
                        <wps:cNvPr id="1314" name="Freeform 1377"/>
                        <wps:cNvSpPr>
                          <a:spLocks/>
                        </wps:cNvSpPr>
                        <wps:spPr bwMode="auto">
                          <a:xfrm>
                            <a:off x="7673" y="8582"/>
                            <a:ext cx="954" cy="1067"/>
                          </a:xfrm>
                          <a:custGeom>
                            <a:avLst/>
                            <a:gdLst>
                              <a:gd name="T0" fmla="*/ 30 w 1872"/>
                              <a:gd name="T1" fmla="*/ 2949 h 2979"/>
                              <a:gd name="T2" fmla="*/ 75 w 1872"/>
                              <a:gd name="T3" fmla="*/ 2919 h 2979"/>
                              <a:gd name="T4" fmla="*/ 120 w 1872"/>
                              <a:gd name="T5" fmla="*/ 2874 h 2979"/>
                              <a:gd name="T6" fmla="*/ 165 w 1872"/>
                              <a:gd name="T7" fmla="*/ 2829 h 2979"/>
                              <a:gd name="T8" fmla="*/ 210 w 1872"/>
                              <a:gd name="T9" fmla="*/ 2769 h 2979"/>
                              <a:gd name="T10" fmla="*/ 255 w 1872"/>
                              <a:gd name="T11" fmla="*/ 2724 h 2979"/>
                              <a:gd name="T12" fmla="*/ 314 w 1872"/>
                              <a:gd name="T13" fmla="*/ 2665 h 2979"/>
                              <a:gd name="T14" fmla="*/ 344 w 1872"/>
                              <a:gd name="T15" fmla="*/ 2620 h 2979"/>
                              <a:gd name="T16" fmla="*/ 389 w 1872"/>
                              <a:gd name="T17" fmla="*/ 2560 h 2979"/>
                              <a:gd name="T18" fmla="*/ 434 w 1872"/>
                              <a:gd name="T19" fmla="*/ 2500 h 2979"/>
                              <a:gd name="T20" fmla="*/ 479 w 1872"/>
                              <a:gd name="T21" fmla="*/ 2440 h 2979"/>
                              <a:gd name="T22" fmla="*/ 524 w 1872"/>
                              <a:gd name="T23" fmla="*/ 2380 h 2979"/>
                              <a:gd name="T24" fmla="*/ 584 w 1872"/>
                              <a:gd name="T25" fmla="*/ 2305 h 2979"/>
                              <a:gd name="T26" fmla="*/ 614 w 1872"/>
                              <a:gd name="T27" fmla="*/ 2245 h 2979"/>
                              <a:gd name="T28" fmla="*/ 674 w 1872"/>
                              <a:gd name="T29" fmla="*/ 2171 h 2979"/>
                              <a:gd name="T30" fmla="*/ 704 w 1872"/>
                              <a:gd name="T31" fmla="*/ 2111 h 2979"/>
                              <a:gd name="T32" fmla="*/ 749 w 1872"/>
                              <a:gd name="T33" fmla="*/ 2036 h 2979"/>
                              <a:gd name="T34" fmla="*/ 794 w 1872"/>
                              <a:gd name="T35" fmla="*/ 1961 h 2979"/>
                              <a:gd name="T36" fmla="*/ 839 w 1872"/>
                              <a:gd name="T37" fmla="*/ 1886 h 2979"/>
                              <a:gd name="T38" fmla="*/ 884 w 1872"/>
                              <a:gd name="T39" fmla="*/ 1811 h 2979"/>
                              <a:gd name="T40" fmla="*/ 943 w 1872"/>
                              <a:gd name="T41" fmla="*/ 1722 h 2979"/>
                              <a:gd name="T42" fmla="*/ 973 w 1872"/>
                              <a:gd name="T43" fmla="*/ 1647 h 2979"/>
                              <a:gd name="T44" fmla="*/ 1018 w 1872"/>
                              <a:gd name="T45" fmla="*/ 1572 h 2979"/>
                              <a:gd name="T46" fmla="*/ 1078 w 1872"/>
                              <a:gd name="T47" fmla="*/ 1482 h 2979"/>
                              <a:gd name="T48" fmla="*/ 1123 w 1872"/>
                              <a:gd name="T49" fmla="*/ 1407 h 2979"/>
                              <a:gd name="T50" fmla="*/ 1153 w 1872"/>
                              <a:gd name="T51" fmla="*/ 1318 h 2979"/>
                              <a:gd name="T52" fmla="*/ 1198 w 1872"/>
                              <a:gd name="T53" fmla="*/ 1243 h 2979"/>
                              <a:gd name="T54" fmla="*/ 1243 w 1872"/>
                              <a:gd name="T55" fmla="*/ 1183 h 2979"/>
                              <a:gd name="T56" fmla="*/ 1273 w 1872"/>
                              <a:gd name="T57" fmla="*/ 1093 h 2979"/>
                              <a:gd name="T58" fmla="*/ 1333 w 1872"/>
                              <a:gd name="T59" fmla="*/ 1003 h 2979"/>
                              <a:gd name="T60" fmla="*/ 1363 w 1872"/>
                              <a:gd name="T61" fmla="*/ 928 h 2979"/>
                              <a:gd name="T62" fmla="*/ 1423 w 1872"/>
                              <a:gd name="T63" fmla="*/ 839 h 2979"/>
                              <a:gd name="T64" fmla="*/ 1453 w 1872"/>
                              <a:gd name="T65" fmla="*/ 764 h 2979"/>
                              <a:gd name="T66" fmla="*/ 1498 w 1872"/>
                              <a:gd name="T67" fmla="*/ 704 h 2979"/>
                              <a:gd name="T68" fmla="*/ 1527 w 1872"/>
                              <a:gd name="T69" fmla="*/ 614 h 2979"/>
                              <a:gd name="T70" fmla="*/ 1572 w 1872"/>
                              <a:gd name="T71" fmla="*/ 539 h 2979"/>
                              <a:gd name="T72" fmla="*/ 1632 w 1872"/>
                              <a:gd name="T73" fmla="*/ 449 h 2979"/>
                              <a:gd name="T74" fmla="*/ 1662 w 1872"/>
                              <a:gd name="T75" fmla="*/ 375 h 2979"/>
                              <a:gd name="T76" fmla="*/ 1722 w 1872"/>
                              <a:gd name="T77" fmla="*/ 285 h 2979"/>
                              <a:gd name="T78" fmla="*/ 1752 w 1872"/>
                              <a:gd name="T79" fmla="*/ 210 h 2979"/>
                              <a:gd name="T80" fmla="*/ 1812 w 1872"/>
                              <a:gd name="T81" fmla="*/ 135 h 2979"/>
                              <a:gd name="T82" fmla="*/ 1842 w 1872"/>
                              <a:gd name="T83" fmla="*/ 60 h 2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872" h="2979">
                                <a:moveTo>
                                  <a:pt x="0" y="2979"/>
                                </a:moveTo>
                                <a:lnTo>
                                  <a:pt x="15" y="2964"/>
                                </a:lnTo>
                                <a:lnTo>
                                  <a:pt x="30" y="2949"/>
                                </a:lnTo>
                                <a:lnTo>
                                  <a:pt x="45" y="2934"/>
                                </a:lnTo>
                                <a:lnTo>
                                  <a:pt x="60" y="2934"/>
                                </a:lnTo>
                                <a:lnTo>
                                  <a:pt x="75" y="2919"/>
                                </a:lnTo>
                                <a:lnTo>
                                  <a:pt x="90" y="2904"/>
                                </a:lnTo>
                                <a:lnTo>
                                  <a:pt x="105" y="2889"/>
                                </a:lnTo>
                                <a:lnTo>
                                  <a:pt x="120" y="2874"/>
                                </a:lnTo>
                                <a:lnTo>
                                  <a:pt x="135" y="2859"/>
                                </a:lnTo>
                                <a:lnTo>
                                  <a:pt x="150" y="2844"/>
                                </a:lnTo>
                                <a:lnTo>
                                  <a:pt x="165" y="2829"/>
                                </a:lnTo>
                                <a:lnTo>
                                  <a:pt x="195" y="2799"/>
                                </a:lnTo>
                                <a:lnTo>
                                  <a:pt x="195" y="2784"/>
                                </a:lnTo>
                                <a:lnTo>
                                  <a:pt x="210" y="2769"/>
                                </a:lnTo>
                                <a:lnTo>
                                  <a:pt x="225" y="2754"/>
                                </a:lnTo>
                                <a:lnTo>
                                  <a:pt x="240" y="2739"/>
                                </a:lnTo>
                                <a:lnTo>
                                  <a:pt x="255" y="2724"/>
                                </a:lnTo>
                                <a:lnTo>
                                  <a:pt x="270" y="2709"/>
                                </a:lnTo>
                                <a:lnTo>
                                  <a:pt x="285" y="2694"/>
                                </a:lnTo>
                                <a:lnTo>
                                  <a:pt x="314" y="2665"/>
                                </a:lnTo>
                                <a:lnTo>
                                  <a:pt x="314" y="2650"/>
                                </a:lnTo>
                                <a:lnTo>
                                  <a:pt x="329" y="2635"/>
                                </a:lnTo>
                                <a:lnTo>
                                  <a:pt x="344" y="2620"/>
                                </a:lnTo>
                                <a:lnTo>
                                  <a:pt x="374" y="2590"/>
                                </a:lnTo>
                                <a:lnTo>
                                  <a:pt x="374" y="2575"/>
                                </a:lnTo>
                                <a:lnTo>
                                  <a:pt x="389" y="2560"/>
                                </a:lnTo>
                                <a:lnTo>
                                  <a:pt x="404" y="2545"/>
                                </a:lnTo>
                                <a:lnTo>
                                  <a:pt x="434" y="2515"/>
                                </a:lnTo>
                                <a:lnTo>
                                  <a:pt x="434" y="2500"/>
                                </a:lnTo>
                                <a:lnTo>
                                  <a:pt x="449" y="2485"/>
                                </a:lnTo>
                                <a:lnTo>
                                  <a:pt x="479" y="2455"/>
                                </a:lnTo>
                                <a:lnTo>
                                  <a:pt x="479" y="2440"/>
                                </a:lnTo>
                                <a:lnTo>
                                  <a:pt x="494" y="2425"/>
                                </a:lnTo>
                                <a:lnTo>
                                  <a:pt x="524" y="2395"/>
                                </a:lnTo>
                                <a:lnTo>
                                  <a:pt x="524" y="2380"/>
                                </a:lnTo>
                                <a:lnTo>
                                  <a:pt x="554" y="2350"/>
                                </a:lnTo>
                                <a:lnTo>
                                  <a:pt x="554" y="2335"/>
                                </a:lnTo>
                                <a:lnTo>
                                  <a:pt x="584" y="2305"/>
                                </a:lnTo>
                                <a:lnTo>
                                  <a:pt x="584" y="2290"/>
                                </a:lnTo>
                                <a:lnTo>
                                  <a:pt x="614" y="2260"/>
                                </a:lnTo>
                                <a:lnTo>
                                  <a:pt x="614" y="2245"/>
                                </a:lnTo>
                                <a:lnTo>
                                  <a:pt x="644" y="2216"/>
                                </a:lnTo>
                                <a:lnTo>
                                  <a:pt x="644" y="2201"/>
                                </a:lnTo>
                                <a:lnTo>
                                  <a:pt x="674" y="2171"/>
                                </a:lnTo>
                                <a:lnTo>
                                  <a:pt x="674" y="2156"/>
                                </a:lnTo>
                                <a:lnTo>
                                  <a:pt x="704" y="2126"/>
                                </a:lnTo>
                                <a:lnTo>
                                  <a:pt x="704" y="2111"/>
                                </a:lnTo>
                                <a:lnTo>
                                  <a:pt x="734" y="2081"/>
                                </a:lnTo>
                                <a:lnTo>
                                  <a:pt x="734" y="2051"/>
                                </a:lnTo>
                                <a:lnTo>
                                  <a:pt x="749" y="2036"/>
                                </a:lnTo>
                                <a:lnTo>
                                  <a:pt x="779" y="2006"/>
                                </a:lnTo>
                                <a:lnTo>
                                  <a:pt x="779" y="1976"/>
                                </a:lnTo>
                                <a:lnTo>
                                  <a:pt x="794" y="1961"/>
                                </a:lnTo>
                                <a:lnTo>
                                  <a:pt x="824" y="1931"/>
                                </a:lnTo>
                                <a:lnTo>
                                  <a:pt x="824" y="1901"/>
                                </a:lnTo>
                                <a:lnTo>
                                  <a:pt x="839" y="1886"/>
                                </a:lnTo>
                                <a:lnTo>
                                  <a:pt x="869" y="1856"/>
                                </a:lnTo>
                                <a:lnTo>
                                  <a:pt x="869" y="1826"/>
                                </a:lnTo>
                                <a:lnTo>
                                  <a:pt x="884" y="1811"/>
                                </a:lnTo>
                                <a:lnTo>
                                  <a:pt x="913" y="1781"/>
                                </a:lnTo>
                                <a:lnTo>
                                  <a:pt x="913" y="1752"/>
                                </a:lnTo>
                                <a:lnTo>
                                  <a:pt x="943" y="1722"/>
                                </a:lnTo>
                                <a:lnTo>
                                  <a:pt x="943" y="1707"/>
                                </a:lnTo>
                                <a:lnTo>
                                  <a:pt x="973" y="1677"/>
                                </a:lnTo>
                                <a:lnTo>
                                  <a:pt x="973" y="1647"/>
                                </a:lnTo>
                                <a:lnTo>
                                  <a:pt x="1003" y="1617"/>
                                </a:lnTo>
                                <a:lnTo>
                                  <a:pt x="1003" y="1587"/>
                                </a:lnTo>
                                <a:lnTo>
                                  <a:pt x="1018" y="1572"/>
                                </a:lnTo>
                                <a:lnTo>
                                  <a:pt x="1048" y="1542"/>
                                </a:lnTo>
                                <a:lnTo>
                                  <a:pt x="1048" y="1512"/>
                                </a:lnTo>
                                <a:lnTo>
                                  <a:pt x="1078" y="1482"/>
                                </a:lnTo>
                                <a:lnTo>
                                  <a:pt x="1078" y="1452"/>
                                </a:lnTo>
                                <a:lnTo>
                                  <a:pt x="1093" y="1437"/>
                                </a:lnTo>
                                <a:lnTo>
                                  <a:pt x="1123" y="1407"/>
                                </a:lnTo>
                                <a:lnTo>
                                  <a:pt x="1123" y="1377"/>
                                </a:lnTo>
                                <a:lnTo>
                                  <a:pt x="1153" y="1347"/>
                                </a:lnTo>
                                <a:lnTo>
                                  <a:pt x="1153" y="1318"/>
                                </a:lnTo>
                                <a:lnTo>
                                  <a:pt x="1183" y="1288"/>
                                </a:lnTo>
                                <a:lnTo>
                                  <a:pt x="1183" y="1258"/>
                                </a:lnTo>
                                <a:lnTo>
                                  <a:pt x="1198" y="1243"/>
                                </a:lnTo>
                                <a:lnTo>
                                  <a:pt x="1213" y="1228"/>
                                </a:lnTo>
                                <a:lnTo>
                                  <a:pt x="1213" y="1213"/>
                                </a:lnTo>
                                <a:lnTo>
                                  <a:pt x="1243" y="1183"/>
                                </a:lnTo>
                                <a:lnTo>
                                  <a:pt x="1243" y="1153"/>
                                </a:lnTo>
                                <a:lnTo>
                                  <a:pt x="1273" y="1123"/>
                                </a:lnTo>
                                <a:lnTo>
                                  <a:pt x="1273" y="1093"/>
                                </a:lnTo>
                                <a:lnTo>
                                  <a:pt x="1303" y="1063"/>
                                </a:lnTo>
                                <a:lnTo>
                                  <a:pt x="1303" y="1033"/>
                                </a:lnTo>
                                <a:lnTo>
                                  <a:pt x="1333" y="1003"/>
                                </a:lnTo>
                                <a:lnTo>
                                  <a:pt x="1333" y="988"/>
                                </a:lnTo>
                                <a:lnTo>
                                  <a:pt x="1363" y="958"/>
                                </a:lnTo>
                                <a:lnTo>
                                  <a:pt x="1363" y="928"/>
                                </a:lnTo>
                                <a:lnTo>
                                  <a:pt x="1393" y="898"/>
                                </a:lnTo>
                                <a:lnTo>
                                  <a:pt x="1393" y="869"/>
                                </a:lnTo>
                                <a:lnTo>
                                  <a:pt x="1423" y="839"/>
                                </a:lnTo>
                                <a:lnTo>
                                  <a:pt x="1423" y="809"/>
                                </a:lnTo>
                                <a:lnTo>
                                  <a:pt x="1453" y="779"/>
                                </a:lnTo>
                                <a:lnTo>
                                  <a:pt x="1453" y="764"/>
                                </a:lnTo>
                                <a:lnTo>
                                  <a:pt x="1468" y="749"/>
                                </a:lnTo>
                                <a:lnTo>
                                  <a:pt x="1468" y="734"/>
                                </a:lnTo>
                                <a:lnTo>
                                  <a:pt x="1498" y="704"/>
                                </a:lnTo>
                                <a:lnTo>
                                  <a:pt x="1498" y="674"/>
                                </a:lnTo>
                                <a:lnTo>
                                  <a:pt x="1527" y="644"/>
                                </a:lnTo>
                                <a:lnTo>
                                  <a:pt x="1527" y="614"/>
                                </a:lnTo>
                                <a:lnTo>
                                  <a:pt x="1557" y="584"/>
                                </a:lnTo>
                                <a:lnTo>
                                  <a:pt x="1557" y="554"/>
                                </a:lnTo>
                                <a:lnTo>
                                  <a:pt x="1572" y="539"/>
                                </a:lnTo>
                                <a:lnTo>
                                  <a:pt x="1602" y="509"/>
                                </a:lnTo>
                                <a:lnTo>
                                  <a:pt x="1602" y="479"/>
                                </a:lnTo>
                                <a:lnTo>
                                  <a:pt x="1632" y="449"/>
                                </a:lnTo>
                                <a:lnTo>
                                  <a:pt x="1632" y="420"/>
                                </a:lnTo>
                                <a:lnTo>
                                  <a:pt x="1662" y="390"/>
                                </a:lnTo>
                                <a:lnTo>
                                  <a:pt x="1662" y="375"/>
                                </a:lnTo>
                                <a:lnTo>
                                  <a:pt x="1692" y="345"/>
                                </a:lnTo>
                                <a:lnTo>
                                  <a:pt x="1692" y="315"/>
                                </a:lnTo>
                                <a:lnTo>
                                  <a:pt x="1722" y="285"/>
                                </a:lnTo>
                                <a:lnTo>
                                  <a:pt x="1722" y="270"/>
                                </a:lnTo>
                                <a:lnTo>
                                  <a:pt x="1752" y="240"/>
                                </a:lnTo>
                                <a:lnTo>
                                  <a:pt x="1752" y="210"/>
                                </a:lnTo>
                                <a:lnTo>
                                  <a:pt x="1782" y="180"/>
                                </a:lnTo>
                                <a:lnTo>
                                  <a:pt x="1782" y="165"/>
                                </a:lnTo>
                                <a:lnTo>
                                  <a:pt x="1812" y="135"/>
                                </a:lnTo>
                                <a:lnTo>
                                  <a:pt x="1812" y="105"/>
                                </a:lnTo>
                                <a:lnTo>
                                  <a:pt x="1842" y="75"/>
                                </a:lnTo>
                                <a:lnTo>
                                  <a:pt x="1842" y="60"/>
                                </a:lnTo>
                                <a:lnTo>
                                  <a:pt x="1872" y="30"/>
                                </a:lnTo>
                                <a:lnTo>
                                  <a:pt x="1872" y="0"/>
                                </a:lnTo>
                              </a:path>
                            </a:pathLst>
                          </a:custGeom>
                          <a:noFill/>
                          <a:ln w="3810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5" name="Freeform 1378"/>
                        <wps:cNvSpPr>
                          <a:spLocks/>
                        </wps:cNvSpPr>
                        <wps:spPr bwMode="auto">
                          <a:xfrm>
                            <a:off x="8620" y="8050"/>
                            <a:ext cx="962" cy="541"/>
                          </a:xfrm>
                          <a:custGeom>
                            <a:avLst/>
                            <a:gdLst>
                              <a:gd name="T0" fmla="*/ 45 w 1887"/>
                              <a:gd name="T1" fmla="*/ 1467 h 1511"/>
                              <a:gd name="T2" fmla="*/ 90 w 1887"/>
                              <a:gd name="T3" fmla="*/ 1392 h 1511"/>
                              <a:gd name="T4" fmla="*/ 120 w 1887"/>
                              <a:gd name="T5" fmla="*/ 1317 h 1511"/>
                              <a:gd name="T6" fmla="*/ 165 w 1887"/>
                              <a:gd name="T7" fmla="*/ 1257 h 1511"/>
                              <a:gd name="T8" fmla="*/ 225 w 1887"/>
                              <a:gd name="T9" fmla="*/ 1182 h 1511"/>
                              <a:gd name="T10" fmla="*/ 254 w 1887"/>
                              <a:gd name="T11" fmla="*/ 1122 h 1511"/>
                              <a:gd name="T12" fmla="*/ 299 w 1887"/>
                              <a:gd name="T13" fmla="*/ 1062 h 1511"/>
                              <a:gd name="T14" fmla="*/ 359 w 1887"/>
                              <a:gd name="T15" fmla="*/ 988 h 1511"/>
                              <a:gd name="T16" fmla="*/ 404 w 1887"/>
                              <a:gd name="T17" fmla="*/ 928 h 1511"/>
                              <a:gd name="T18" fmla="*/ 434 w 1887"/>
                              <a:gd name="T19" fmla="*/ 883 h 1511"/>
                              <a:gd name="T20" fmla="*/ 479 w 1887"/>
                              <a:gd name="T21" fmla="*/ 823 h 1511"/>
                              <a:gd name="T22" fmla="*/ 539 w 1887"/>
                              <a:gd name="T23" fmla="*/ 763 h 1511"/>
                              <a:gd name="T24" fmla="*/ 569 w 1887"/>
                              <a:gd name="T25" fmla="*/ 718 h 1511"/>
                              <a:gd name="T26" fmla="*/ 614 w 1887"/>
                              <a:gd name="T27" fmla="*/ 673 h 1511"/>
                              <a:gd name="T28" fmla="*/ 644 w 1887"/>
                              <a:gd name="T29" fmla="*/ 628 h 1511"/>
                              <a:gd name="T30" fmla="*/ 689 w 1887"/>
                              <a:gd name="T31" fmla="*/ 584 h 1511"/>
                              <a:gd name="T32" fmla="*/ 734 w 1887"/>
                              <a:gd name="T33" fmla="*/ 554 h 1511"/>
                              <a:gd name="T34" fmla="*/ 779 w 1887"/>
                              <a:gd name="T35" fmla="*/ 509 h 1511"/>
                              <a:gd name="T36" fmla="*/ 824 w 1887"/>
                              <a:gd name="T37" fmla="*/ 464 h 1511"/>
                              <a:gd name="T38" fmla="*/ 868 w 1887"/>
                              <a:gd name="T39" fmla="*/ 434 h 1511"/>
                              <a:gd name="T40" fmla="*/ 913 w 1887"/>
                              <a:gd name="T41" fmla="*/ 389 h 1511"/>
                              <a:gd name="T42" fmla="*/ 958 w 1887"/>
                              <a:gd name="T43" fmla="*/ 359 h 1511"/>
                              <a:gd name="T44" fmla="*/ 1003 w 1887"/>
                              <a:gd name="T45" fmla="*/ 329 h 1511"/>
                              <a:gd name="T46" fmla="*/ 1048 w 1887"/>
                              <a:gd name="T47" fmla="*/ 299 h 1511"/>
                              <a:gd name="T48" fmla="*/ 1093 w 1887"/>
                              <a:gd name="T49" fmla="*/ 269 h 1511"/>
                              <a:gd name="T50" fmla="*/ 1138 w 1887"/>
                              <a:gd name="T51" fmla="*/ 239 h 1511"/>
                              <a:gd name="T52" fmla="*/ 1183 w 1887"/>
                              <a:gd name="T53" fmla="*/ 224 h 1511"/>
                              <a:gd name="T54" fmla="*/ 1228 w 1887"/>
                              <a:gd name="T55" fmla="*/ 194 h 1511"/>
                              <a:gd name="T56" fmla="*/ 1273 w 1887"/>
                              <a:gd name="T57" fmla="*/ 179 h 1511"/>
                              <a:gd name="T58" fmla="*/ 1318 w 1887"/>
                              <a:gd name="T59" fmla="*/ 149 h 1511"/>
                              <a:gd name="T60" fmla="*/ 1363 w 1887"/>
                              <a:gd name="T61" fmla="*/ 135 h 1511"/>
                              <a:gd name="T62" fmla="*/ 1408 w 1887"/>
                              <a:gd name="T63" fmla="*/ 120 h 1511"/>
                              <a:gd name="T64" fmla="*/ 1452 w 1887"/>
                              <a:gd name="T65" fmla="*/ 105 h 1511"/>
                              <a:gd name="T66" fmla="*/ 1497 w 1887"/>
                              <a:gd name="T67" fmla="*/ 90 h 1511"/>
                              <a:gd name="T68" fmla="*/ 1542 w 1887"/>
                              <a:gd name="T69" fmla="*/ 75 h 1511"/>
                              <a:gd name="T70" fmla="*/ 1587 w 1887"/>
                              <a:gd name="T71" fmla="*/ 60 h 1511"/>
                              <a:gd name="T72" fmla="*/ 1632 w 1887"/>
                              <a:gd name="T73" fmla="*/ 45 h 1511"/>
                              <a:gd name="T74" fmla="*/ 1677 w 1887"/>
                              <a:gd name="T75" fmla="*/ 30 h 1511"/>
                              <a:gd name="T76" fmla="*/ 1722 w 1887"/>
                              <a:gd name="T77" fmla="*/ 30 h 1511"/>
                              <a:gd name="T78" fmla="*/ 1767 w 1887"/>
                              <a:gd name="T79" fmla="*/ 15 h 1511"/>
                              <a:gd name="T80" fmla="*/ 1812 w 1887"/>
                              <a:gd name="T81" fmla="*/ 15 h 1511"/>
                              <a:gd name="T82" fmla="*/ 1857 w 1887"/>
                              <a:gd name="T83" fmla="*/ 0 h 1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887" h="1511">
                                <a:moveTo>
                                  <a:pt x="0" y="1511"/>
                                </a:moveTo>
                                <a:lnTo>
                                  <a:pt x="15" y="1496"/>
                                </a:lnTo>
                                <a:lnTo>
                                  <a:pt x="45" y="1467"/>
                                </a:lnTo>
                                <a:lnTo>
                                  <a:pt x="45" y="1437"/>
                                </a:lnTo>
                                <a:lnTo>
                                  <a:pt x="60" y="1422"/>
                                </a:lnTo>
                                <a:lnTo>
                                  <a:pt x="90" y="1392"/>
                                </a:lnTo>
                                <a:lnTo>
                                  <a:pt x="90" y="1377"/>
                                </a:lnTo>
                                <a:lnTo>
                                  <a:pt x="120" y="1347"/>
                                </a:lnTo>
                                <a:lnTo>
                                  <a:pt x="120" y="1317"/>
                                </a:lnTo>
                                <a:lnTo>
                                  <a:pt x="135" y="1302"/>
                                </a:lnTo>
                                <a:lnTo>
                                  <a:pt x="165" y="1272"/>
                                </a:lnTo>
                                <a:lnTo>
                                  <a:pt x="165" y="1257"/>
                                </a:lnTo>
                                <a:lnTo>
                                  <a:pt x="195" y="1227"/>
                                </a:lnTo>
                                <a:lnTo>
                                  <a:pt x="195" y="1212"/>
                                </a:lnTo>
                                <a:lnTo>
                                  <a:pt x="225" y="1182"/>
                                </a:lnTo>
                                <a:lnTo>
                                  <a:pt x="225" y="1167"/>
                                </a:lnTo>
                                <a:lnTo>
                                  <a:pt x="254" y="1137"/>
                                </a:lnTo>
                                <a:lnTo>
                                  <a:pt x="254" y="1122"/>
                                </a:lnTo>
                                <a:lnTo>
                                  <a:pt x="284" y="1092"/>
                                </a:lnTo>
                                <a:lnTo>
                                  <a:pt x="284" y="1077"/>
                                </a:lnTo>
                                <a:lnTo>
                                  <a:pt x="299" y="1062"/>
                                </a:lnTo>
                                <a:lnTo>
                                  <a:pt x="329" y="1033"/>
                                </a:lnTo>
                                <a:lnTo>
                                  <a:pt x="329" y="1018"/>
                                </a:lnTo>
                                <a:lnTo>
                                  <a:pt x="359" y="988"/>
                                </a:lnTo>
                                <a:lnTo>
                                  <a:pt x="359" y="973"/>
                                </a:lnTo>
                                <a:lnTo>
                                  <a:pt x="374" y="958"/>
                                </a:lnTo>
                                <a:lnTo>
                                  <a:pt x="404" y="928"/>
                                </a:lnTo>
                                <a:lnTo>
                                  <a:pt x="404" y="913"/>
                                </a:lnTo>
                                <a:lnTo>
                                  <a:pt x="419" y="898"/>
                                </a:lnTo>
                                <a:lnTo>
                                  <a:pt x="434" y="883"/>
                                </a:lnTo>
                                <a:lnTo>
                                  <a:pt x="464" y="853"/>
                                </a:lnTo>
                                <a:lnTo>
                                  <a:pt x="464" y="838"/>
                                </a:lnTo>
                                <a:lnTo>
                                  <a:pt x="479" y="823"/>
                                </a:lnTo>
                                <a:lnTo>
                                  <a:pt x="494" y="808"/>
                                </a:lnTo>
                                <a:lnTo>
                                  <a:pt x="509" y="793"/>
                                </a:lnTo>
                                <a:lnTo>
                                  <a:pt x="539" y="763"/>
                                </a:lnTo>
                                <a:lnTo>
                                  <a:pt x="539" y="748"/>
                                </a:lnTo>
                                <a:lnTo>
                                  <a:pt x="554" y="733"/>
                                </a:lnTo>
                                <a:lnTo>
                                  <a:pt x="569" y="718"/>
                                </a:lnTo>
                                <a:lnTo>
                                  <a:pt x="584" y="703"/>
                                </a:lnTo>
                                <a:lnTo>
                                  <a:pt x="599" y="688"/>
                                </a:lnTo>
                                <a:lnTo>
                                  <a:pt x="614" y="673"/>
                                </a:lnTo>
                                <a:lnTo>
                                  <a:pt x="629" y="658"/>
                                </a:lnTo>
                                <a:lnTo>
                                  <a:pt x="659" y="628"/>
                                </a:lnTo>
                                <a:lnTo>
                                  <a:pt x="644" y="628"/>
                                </a:lnTo>
                                <a:lnTo>
                                  <a:pt x="659" y="628"/>
                                </a:lnTo>
                                <a:lnTo>
                                  <a:pt x="689" y="598"/>
                                </a:lnTo>
                                <a:lnTo>
                                  <a:pt x="689" y="584"/>
                                </a:lnTo>
                                <a:lnTo>
                                  <a:pt x="704" y="569"/>
                                </a:lnTo>
                                <a:lnTo>
                                  <a:pt x="719" y="569"/>
                                </a:lnTo>
                                <a:lnTo>
                                  <a:pt x="734" y="554"/>
                                </a:lnTo>
                                <a:lnTo>
                                  <a:pt x="749" y="539"/>
                                </a:lnTo>
                                <a:lnTo>
                                  <a:pt x="764" y="524"/>
                                </a:lnTo>
                                <a:lnTo>
                                  <a:pt x="779" y="509"/>
                                </a:lnTo>
                                <a:lnTo>
                                  <a:pt x="794" y="494"/>
                                </a:lnTo>
                                <a:lnTo>
                                  <a:pt x="809" y="479"/>
                                </a:lnTo>
                                <a:lnTo>
                                  <a:pt x="824" y="464"/>
                                </a:lnTo>
                                <a:lnTo>
                                  <a:pt x="838" y="449"/>
                                </a:lnTo>
                                <a:lnTo>
                                  <a:pt x="853" y="434"/>
                                </a:lnTo>
                                <a:lnTo>
                                  <a:pt x="868" y="434"/>
                                </a:lnTo>
                                <a:lnTo>
                                  <a:pt x="883" y="419"/>
                                </a:lnTo>
                                <a:lnTo>
                                  <a:pt x="898" y="404"/>
                                </a:lnTo>
                                <a:lnTo>
                                  <a:pt x="913" y="389"/>
                                </a:lnTo>
                                <a:lnTo>
                                  <a:pt x="928" y="389"/>
                                </a:lnTo>
                                <a:lnTo>
                                  <a:pt x="943" y="374"/>
                                </a:lnTo>
                                <a:lnTo>
                                  <a:pt x="958" y="359"/>
                                </a:lnTo>
                                <a:lnTo>
                                  <a:pt x="973" y="344"/>
                                </a:lnTo>
                                <a:lnTo>
                                  <a:pt x="988" y="344"/>
                                </a:lnTo>
                                <a:lnTo>
                                  <a:pt x="1003" y="329"/>
                                </a:lnTo>
                                <a:lnTo>
                                  <a:pt x="1018" y="314"/>
                                </a:lnTo>
                                <a:lnTo>
                                  <a:pt x="1033" y="314"/>
                                </a:lnTo>
                                <a:lnTo>
                                  <a:pt x="1048" y="299"/>
                                </a:lnTo>
                                <a:lnTo>
                                  <a:pt x="1063" y="284"/>
                                </a:lnTo>
                                <a:lnTo>
                                  <a:pt x="1078" y="284"/>
                                </a:lnTo>
                                <a:lnTo>
                                  <a:pt x="1093" y="269"/>
                                </a:lnTo>
                                <a:lnTo>
                                  <a:pt x="1108" y="254"/>
                                </a:lnTo>
                                <a:lnTo>
                                  <a:pt x="1123" y="254"/>
                                </a:lnTo>
                                <a:lnTo>
                                  <a:pt x="1138" y="239"/>
                                </a:lnTo>
                                <a:lnTo>
                                  <a:pt x="1153" y="239"/>
                                </a:lnTo>
                                <a:lnTo>
                                  <a:pt x="1168" y="224"/>
                                </a:lnTo>
                                <a:lnTo>
                                  <a:pt x="1183" y="224"/>
                                </a:lnTo>
                                <a:lnTo>
                                  <a:pt x="1198" y="209"/>
                                </a:lnTo>
                                <a:lnTo>
                                  <a:pt x="1213" y="209"/>
                                </a:lnTo>
                                <a:lnTo>
                                  <a:pt x="1228" y="194"/>
                                </a:lnTo>
                                <a:lnTo>
                                  <a:pt x="1243" y="194"/>
                                </a:lnTo>
                                <a:lnTo>
                                  <a:pt x="1258" y="179"/>
                                </a:lnTo>
                                <a:lnTo>
                                  <a:pt x="1273" y="179"/>
                                </a:lnTo>
                                <a:lnTo>
                                  <a:pt x="1288" y="164"/>
                                </a:lnTo>
                                <a:lnTo>
                                  <a:pt x="1303" y="164"/>
                                </a:lnTo>
                                <a:lnTo>
                                  <a:pt x="1318" y="149"/>
                                </a:lnTo>
                                <a:lnTo>
                                  <a:pt x="1333" y="149"/>
                                </a:lnTo>
                                <a:lnTo>
                                  <a:pt x="1348" y="135"/>
                                </a:lnTo>
                                <a:lnTo>
                                  <a:pt x="1363" y="135"/>
                                </a:lnTo>
                                <a:lnTo>
                                  <a:pt x="1378" y="135"/>
                                </a:lnTo>
                                <a:lnTo>
                                  <a:pt x="1393" y="120"/>
                                </a:lnTo>
                                <a:lnTo>
                                  <a:pt x="1408" y="120"/>
                                </a:lnTo>
                                <a:lnTo>
                                  <a:pt x="1423" y="105"/>
                                </a:lnTo>
                                <a:lnTo>
                                  <a:pt x="1437" y="105"/>
                                </a:lnTo>
                                <a:lnTo>
                                  <a:pt x="1452" y="105"/>
                                </a:lnTo>
                                <a:lnTo>
                                  <a:pt x="1467" y="90"/>
                                </a:lnTo>
                                <a:lnTo>
                                  <a:pt x="1482" y="90"/>
                                </a:lnTo>
                                <a:lnTo>
                                  <a:pt x="1497" y="90"/>
                                </a:lnTo>
                                <a:lnTo>
                                  <a:pt x="1512" y="75"/>
                                </a:lnTo>
                                <a:lnTo>
                                  <a:pt x="1527" y="75"/>
                                </a:lnTo>
                                <a:lnTo>
                                  <a:pt x="1542" y="75"/>
                                </a:lnTo>
                                <a:lnTo>
                                  <a:pt x="1557" y="75"/>
                                </a:lnTo>
                                <a:lnTo>
                                  <a:pt x="1572" y="60"/>
                                </a:lnTo>
                                <a:lnTo>
                                  <a:pt x="1587" y="60"/>
                                </a:lnTo>
                                <a:lnTo>
                                  <a:pt x="1602" y="60"/>
                                </a:lnTo>
                                <a:lnTo>
                                  <a:pt x="1617" y="45"/>
                                </a:lnTo>
                                <a:lnTo>
                                  <a:pt x="1632" y="45"/>
                                </a:lnTo>
                                <a:lnTo>
                                  <a:pt x="1647" y="45"/>
                                </a:lnTo>
                                <a:lnTo>
                                  <a:pt x="1662" y="45"/>
                                </a:lnTo>
                                <a:lnTo>
                                  <a:pt x="1677" y="30"/>
                                </a:lnTo>
                                <a:lnTo>
                                  <a:pt x="1692" y="30"/>
                                </a:lnTo>
                                <a:lnTo>
                                  <a:pt x="1707" y="30"/>
                                </a:lnTo>
                                <a:lnTo>
                                  <a:pt x="1722" y="30"/>
                                </a:lnTo>
                                <a:lnTo>
                                  <a:pt x="1737" y="30"/>
                                </a:lnTo>
                                <a:lnTo>
                                  <a:pt x="1752" y="15"/>
                                </a:lnTo>
                                <a:lnTo>
                                  <a:pt x="1767" y="15"/>
                                </a:lnTo>
                                <a:lnTo>
                                  <a:pt x="1782" y="15"/>
                                </a:lnTo>
                                <a:lnTo>
                                  <a:pt x="1797" y="15"/>
                                </a:lnTo>
                                <a:lnTo>
                                  <a:pt x="1812" y="15"/>
                                </a:lnTo>
                                <a:lnTo>
                                  <a:pt x="1827" y="0"/>
                                </a:lnTo>
                                <a:lnTo>
                                  <a:pt x="1842" y="0"/>
                                </a:lnTo>
                                <a:lnTo>
                                  <a:pt x="1857" y="0"/>
                                </a:lnTo>
                                <a:lnTo>
                                  <a:pt x="1872" y="0"/>
                                </a:lnTo>
                                <a:lnTo>
                                  <a:pt x="1887" y="0"/>
                                </a:lnTo>
                              </a:path>
                            </a:pathLst>
                          </a:custGeom>
                          <a:noFill/>
                          <a:ln w="3810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6" name="Freeform 1379"/>
                        <wps:cNvSpPr>
                          <a:spLocks/>
                        </wps:cNvSpPr>
                        <wps:spPr bwMode="auto">
                          <a:xfrm>
                            <a:off x="6702" y="9652"/>
                            <a:ext cx="969" cy="198"/>
                          </a:xfrm>
                          <a:custGeom>
                            <a:avLst/>
                            <a:gdLst>
                              <a:gd name="T0" fmla="*/ 30 w 1902"/>
                              <a:gd name="T1" fmla="*/ 554 h 554"/>
                              <a:gd name="T2" fmla="*/ 75 w 1902"/>
                              <a:gd name="T3" fmla="*/ 554 h 554"/>
                              <a:gd name="T4" fmla="*/ 120 w 1902"/>
                              <a:gd name="T5" fmla="*/ 554 h 554"/>
                              <a:gd name="T6" fmla="*/ 165 w 1902"/>
                              <a:gd name="T7" fmla="*/ 554 h 554"/>
                              <a:gd name="T8" fmla="*/ 210 w 1902"/>
                              <a:gd name="T9" fmla="*/ 554 h 554"/>
                              <a:gd name="T10" fmla="*/ 255 w 1902"/>
                              <a:gd name="T11" fmla="*/ 539 h 554"/>
                              <a:gd name="T12" fmla="*/ 300 w 1902"/>
                              <a:gd name="T13" fmla="*/ 539 h 554"/>
                              <a:gd name="T14" fmla="*/ 345 w 1902"/>
                              <a:gd name="T15" fmla="*/ 539 h 554"/>
                              <a:gd name="T16" fmla="*/ 390 w 1902"/>
                              <a:gd name="T17" fmla="*/ 539 h 554"/>
                              <a:gd name="T18" fmla="*/ 434 w 1902"/>
                              <a:gd name="T19" fmla="*/ 539 h 554"/>
                              <a:gd name="T20" fmla="*/ 479 w 1902"/>
                              <a:gd name="T21" fmla="*/ 539 h 554"/>
                              <a:gd name="T22" fmla="*/ 524 w 1902"/>
                              <a:gd name="T23" fmla="*/ 524 h 554"/>
                              <a:gd name="T24" fmla="*/ 569 w 1902"/>
                              <a:gd name="T25" fmla="*/ 524 h 554"/>
                              <a:gd name="T26" fmla="*/ 614 w 1902"/>
                              <a:gd name="T27" fmla="*/ 524 h 554"/>
                              <a:gd name="T28" fmla="*/ 659 w 1902"/>
                              <a:gd name="T29" fmla="*/ 524 h 554"/>
                              <a:gd name="T30" fmla="*/ 704 w 1902"/>
                              <a:gd name="T31" fmla="*/ 509 h 554"/>
                              <a:gd name="T32" fmla="*/ 749 w 1902"/>
                              <a:gd name="T33" fmla="*/ 509 h 554"/>
                              <a:gd name="T34" fmla="*/ 794 w 1902"/>
                              <a:gd name="T35" fmla="*/ 494 h 554"/>
                              <a:gd name="T36" fmla="*/ 839 w 1902"/>
                              <a:gd name="T37" fmla="*/ 494 h 554"/>
                              <a:gd name="T38" fmla="*/ 884 w 1902"/>
                              <a:gd name="T39" fmla="*/ 479 h 554"/>
                              <a:gd name="T40" fmla="*/ 929 w 1902"/>
                              <a:gd name="T41" fmla="*/ 479 h 554"/>
                              <a:gd name="T42" fmla="*/ 974 w 1902"/>
                              <a:gd name="T43" fmla="*/ 464 h 554"/>
                              <a:gd name="T44" fmla="*/ 1018 w 1902"/>
                              <a:gd name="T45" fmla="*/ 464 h 554"/>
                              <a:gd name="T46" fmla="*/ 1063 w 1902"/>
                              <a:gd name="T47" fmla="*/ 449 h 554"/>
                              <a:gd name="T48" fmla="*/ 1108 w 1902"/>
                              <a:gd name="T49" fmla="*/ 434 h 554"/>
                              <a:gd name="T50" fmla="*/ 1153 w 1902"/>
                              <a:gd name="T51" fmla="*/ 419 h 554"/>
                              <a:gd name="T52" fmla="*/ 1198 w 1902"/>
                              <a:gd name="T53" fmla="*/ 404 h 554"/>
                              <a:gd name="T54" fmla="*/ 1243 w 1902"/>
                              <a:gd name="T55" fmla="*/ 389 h 554"/>
                              <a:gd name="T56" fmla="*/ 1288 w 1902"/>
                              <a:gd name="T57" fmla="*/ 374 h 554"/>
                              <a:gd name="T58" fmla="*/ 1333 w 1902"/>
                              <a:gd name="T59" fmla="*/ 359 h 554"/>
                              <a:gd name="T60" fmla="*/ 1378 w 1902"/>
                              <a:gd name="T61" fmla="*/ 344 h 554"/>
                              <a:gd name="T62" fmla="*/ 1423 w 1902"/>
                              <a:gd name="T63" fmla="*/ 314 h 554"/>
                              <a:gd name="T64" fmla="*/ 1468 w 1902"/>
                              <a:gd name="T65" fmla="*/ 299 h 554"/>
                              <a:gd name="T66" fmla="*/ 1513 w 1902"/>
                              <a:gd name="T67" fmla="*/ 269 h 554"/>
                              <a:gd name="T68" fmla="*/ 1558 w 1902"/>
                              <a:gd name="T69" fmla="*/ 254 h 554"/>
                              <a:gd name="T70" fmla="*/ 1603 w 1902"/>
                              <a:gd name="T71" fmla="*/ 224 h 554"/>
                              <a:gd name="T72" fmla="*/ 1647 w 1902"/>
                              <a:gd name="T73" fmla="*/ 194 h 554"/>
                              <a:gd name="T74" fmla="*/ 1692 w 1902"/>
                              <a:gd name="T75" fmla="*/ 164 h 554"/>
                              <a:gd name="T76" fmla="*/ 1737 w 1902"/>
                              <a:gd name="T77" fmla="*/ 135 h 554"/>
                              <a:gd name="T78" fmla="*/ 1782 w 1902"/>
                              <a:gd name="T79" fmla="*/ 105 h 554"/>
                              <a:gd name="T80" fmla="*/ 1827 w 1902"/>
                              <a:gd name="T81" fmla="*/ 60 h 554"/>
                              <a:gd name="T82" fmla="*/ 1872 w 1902"/>
                              <a:gd name="T83" fmla="*/ 30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902" h="554">
                                <a:moveTo>
                                  <a:pt x="0" y="554"/>
                                </a:moveTo>
                                <a:lnTo>
                                  <a:pt x="15" y="554"/>
                                </a:lnTo>
                                <a:lnTo>
                                  <a:pt x="30" y="554"/>
                                </a:lnTo>
                                <a:lnTo>
                                  <a:pt x="45" y="554"/>
                                </a:lnTo>
                                <a:lnTo>
                                  <a:pt x="60" y="554"/>
                                </a:lnTo>
                                <a:lnTo>
                                  <a:pt x="75" y="554"/>
                                </a:lnTo>
                                <a:lnTo>
                                  <a:pt x="90" y="554"/>
                                </a:lnTo>
                                <a:lnTo>
                                  <a:pt x="105" y="554"/>
                                </a:lnTo>
                                <a:lnTo>
                                  <a:pt x="120" y="554"/>
                                </a:lnTo>
                                <a:lnTo>
                                  <a:pt x="135" y="554"/>
                                </a:lnTo>
                                <a:lnTo>
                                  <a:pt x="150" y="554"/>
                                </a:lnTo>
                                <a:lnTo>
                                  <a:pt x="165" y="554"/>
                                </a:lnTo>
                                <a:lnTo>
                                  <a:pt x="180" y="554"/>
                                </a:lnTo>
                                <a:lnTo>
                                  <a:pt x="195" y="554"/>
                                </a:lnTo>
                                <a:lnTo>
                                  <a:pt x="210" y="554"/>
                                </a:lnTo>
                                <a:lnTo>
                                  <a:pt x="225" y="554"/>
                                </a:lnTo>
                                <a:lnTo>
                                  <a:pt x="240" y="554"/>
                                </a:lnTo>
                                <a:lnTo>
                                  <a:pt x="255" y="539"/>
                                </a:lnTo>
                                <a:lnTo>
                                  <a:pt x="270" y="539"/>
                                </a:lnTo>
                                <a:lnTo>
                                  <a:pt x="285" y="539"/>
                                </a:lnTo>
                                <a:lnTo>
                                  <a:pt x="300" y="539"/>
                                </a:lnTo>
                                <a:lnTo>
                                  <a:pt x="315" y="539"/>
                                </a:lnTo>
                                <a:lnTo>
                                  <a:pt x="330" y="539"/>
                                </a:lnTo>
                                <a:lnTo>
                                  <a:pt x="345" y="539"/>
                                </a:lnTo>
                                <a:lnTo>
                                  <a:pt x="360" y="539"/>
                                </a:lnTo>
                                <a:lnTo>
                                  <a:pt x="375" y="539"/>
                                </a:lnTo>
                                <a:lnTo>
                                  <a:pt x="390" y="539"/>
                                </a:lnTo>
                                <a:lnTo>
                                  <a:pt x="405" y="539"/>
                                </a:lnTo>
                                <a:lnTo>
                                  <a:pt x="419" y="539"/>
                                </a:lnTo>
                                <a:lnTo>
                                  <a:pt x="434" y="539"/>
                                </a:lnTo>
                                <a:lnTo>
                                  <a:pt x="449" y="539"/>
                                </a:lnTo>
                                <a:lnTo>
                                  <a:pt x="464" y="539"/>
                                </a:lnTo>
                                <a:lnTo>
                                  <a:pt x="479" y="539"/>
                                </a:lnTo>
                                <a:lnTo>
                                  <a:pt x="494" y="539"/>
                                </a:lnTo>
                                <a:lnTo>
                                  <a:pt x="509" y="524"/>
                                </a:lnTo>
                                <a:lnTo>
                                  <a:pt x="524" y="524"/>
                                </a:lnTo>
                                <a:lnTo>
                                  <a:pt x="539" y="524"/>
                                </a:lnTo>
                                <a:lnTo>
                                  <a:pt x="554" y="524"/>
                                </a:lnTo>
                                <a:lnTo>
                                  <a:pt x="569" y="524"/>
                                </a:lnTo>
                                <a:lnTo>
                                  <a:pt x="584" y="524"/>
                                </a:lnTo>
                                <a:lnTo>
                                  <a:pt x="599" y="524"/>
                                </a:lnTo>
                                <a:lnTo>
                                  <a:pt x="614" y="524"/>
                                </a:lnTo>
                                <a:lnTo>
                                  <a:pt x="629" y="524"/>
                                </a:lnTo>
                                <a:lnTo>
                                  <a:pt x="644" y="524"/>
                                </a:lnTo>
                                <a:lnTo>
                                  <a:pt x="659" y="524"/>
                                </a:lnTo>
                                <a:lnTo>
                                  <a:pt x="674" y="509"/>
                                </a:lnTo>
                                <a:lnTo>
                                  <a:pt x="689" y="509"/>
                                </a:lnTo>
                                <a:lnTo>
                                  <a:pt x="704" y="509"/>
                                </a:lnTo>
                                <a:lnTo>
                                  <a:pt x="719" y="509"/>
                                </a:lnTo>
                                <a:lnTo>
                                  <a:pt x="734" y="509"/>
                                </a:lnTo>
                                <a:lnTo>
                                  <a:pt x="749" y="509"/>
                                </a:lnTo>
                                <a:lnTo>
                                  <a:pt x="764" y="509"/>
                                </a:lnTo>
                                <a:lnTo>
                                  <a:pt x="779" y="509"/>
                                </a:lnTo>
                                <a:lnTo>
                                  <a:pt x="794" y="494"/>
                                </a:lnTo>
                                <a:lnTo>
                                  <a:pt x="809" y="494"/>
                                </a:lnTo>
                                <a:lnTo>
                                  <a:pt x="824" y="494"/>
                                </a:lnTo>
                                <a:lnTo>
                                  <a:pt x="839" y="494"/>
                                </a:lnTo>
                                <a:lnTo>
                                  <a:pt x="854" y="494"/>
                                </a:lnTo>
                                <a:lnTo>
                                  <a:pt x="869" y="494"/>
                                </a:lnTo>
                                <a:lnTo>
                                  <a:pt x="884" y="479"/>
                                </a:lnTo>
                                <a:lnTo>
                                  <a:pt x="899" y="479"/>
                                </a:lnTo>
                                <a:lnTo>
                                  <a:pt x="914" y="479"/>
                                </a:lnTo>
                                <a:lnTo>
                                  <a:pt x="929" y="479"/>
                                </a:lnTo>
                                <a:lnTo>
                                  <a:pt x="944" y="479"/>
                                </a:lnTo>
                                <a:lnTo>
                                  <a:pt x="959" y="464"/>
                                </a:lnTo>
                                <a:lnTo>
                                  <a:pt x="974" y="464"/>
                                </a:lnTo>
                                <a:lnTo>
                                  <a:pt x="989" y="464"/>
                                </a:lnTo>
                                <a:lnTo>
                                  <a:pt x="1004" y="464"/>
                                </a:lnTo>
                                <a:lnTo>
                                  <a:pt x="1018" y="464"/>
                                </a:lnTo>
                                <a:lnTo>
                                  <a:pt x="1033" y="449"/>
                                </a:lnTo>
                                <a:lnTo>
                                  <a:pt x="1048" y="449"/>
                                </a:lnTo>
                                <a:lnTo>
                                  <a:pt x="1063" y="449"/>
                                </a:lnTo>
                                <a:lnTo>
                                  <a:pt x="1078" y="449"/>
                                </a:lnTo>
                                <a:lnTo>
                                  <a:pt x="1093" y="434"/>
                                </a:lnTo>
                                <a:lnTo>
                                  <a:pt x="1108" y="434"/>
                                </a:lnTo>
                                <a:lnTo>
                                  <a:pt x="1123" y="434"/>
                                </a:lnTo>
                                <a:lnTo>
                                  <a:pt x="1138" y="419"/>
                                </a:lnTo>
                                <a:lnTo>
                                  <a:pt x="1153" y="419"/>
                                </a:lnTo>
                                <a:lnTo>
                                  <a:pt x="1168" y="419"/>
                                </a:lnTo>
                                <a:lnTo>
                                  <a:pt x="1183" y="419"/>
                                </a:lnTo>
                                <a:lnTo>
                                  <a:pt x="1198" y="404"/>
                                </a:lnTo>
                                <a:lnTo>
                                  <a:pt x="1213" y="404"/>
                                </a:lnTo>
                                <a:lnTo>
                                  <a:pt x="1228" y="404"/>
                                </a:lnTo>
                                <a:lnTo>
                                  <a:pt x="1243" y="389"/>
                                </a:lnTo>
                                <a:lnTo>
                                  <a:pt x="1258" y="389"/>
                                </a:lnTo>
                                <a:lnTo>
                                  <a:pt x="1273" y="389"/>
                                </a:lnTo>
                                <a:lnTo>
                                  <a:pt x="1288" y="374"/>
                                </a:lnTo>
                                <a:lnTo>
                                  <a:pt x="1303" y="374"/>
                                </a:lnTo>
                                <a:lnTo>
                                  <a:pt x="1318" y="359"/>
                                </a:lnTo>
                                <a:lnTo>
                                  <a:pt x="1333" y="359"/>
                                </a:lnTo>
                                <a:lnTo>
                                  <a:pt x="1348" y="359"/>
                                </a:lnTo>
                                <a:lnTo>
                                  <a:pt x="1363" y="344"/>
                                </a:lnTo>
                                <a:lnTo>
                                  <a:pt x="1378" y="344"/>
                                </a:lnTo>
                                <a:lnTo>
                                  <a:pt x="1393" y="329"/>
                                </a:lnTo>
                                <a:lnTo>
                                  <a:pt x="1408" y="329"/>
                                </a:lnTo>
                                <a:lnTo>
                                  <a:pt x="1423" y="314"/>
                                </a:lnTo>
                                <a:lnTo>
                                  <a:pt x="1438" y="314"/>
                                </a:lnTo>
                                <a:lnTo>
                                  <a:pt x="1453" y="299"/>
                                </a:lnTo>
                                <a:lnTo>
                                  <a:pt x="1468" y="299"/>
                                </a:lnTo>
                                <a:lnTo>
                                  <a:pt x="1483" y="284"/>
                                </a:lnTo>
                                <a:lnTo>
                                  <a:pt x="1498" y="284"/>
                                </a:lnTo>
                                <a:lnTo>
                                  <a:pt x="1513" y="269"/>
                                </a:lnTo>
                                <a:lnTo>
                                  <a:pt x="1528" y="269"/>
                                </a:lnTo>
                                <a:lnTo>
                                  <a:pt x="1543" y="254"/>
                                </a:lnTo>
                                <a:lnTo>
                                  <a:pt x="1558" y="254"/>
                                </a:lnTo>
                                <a:lnTo>
                                  <a:pt x="1573" y="239"/>
                                </a:lnTo>
                                <a:lnTo>
                                  <a:pt x="1588" y="239"/>
                                </a:lnTo>
                                <a:lnTo>
                                  <a:pt x="1603" y="224"/>
                                </a:lnTo>
                                <a:lnTo>
                                  <a:pt x="1617" y="209"/>
                                </a:lnTo>
                                <a:lnTo>
                                  <a:pt x="1632" y="209"/>
                                </a:lnTo>
                                <a:lnTo>
                                  <a:pt x="1647" y="194"/>
                                </a:lnTo>
                                <a:lnTo>
                                  <a:pt x="1662" y="179"/>
                                </a:lnTo>
                                <a:lnTo>
                                  <a:pt x="1677" y="179"/>
                                </a:lnTo>
                                <a:lnTo>
                                  <a:pt x="1692" y="164"/>
                                </a:lnTo>
                                <a:lnTo>
                                  <a:pt x="1707" y="149"/>
                                </a:lnTo>
                                <a:lnTo>
                                  <a:pt x="1722" y="149"/>
                                </a:lnTo>
                                <a:lnTo>
                                  <a:pt x="1737" y="135"/>
                                </a:lnTo>
                                <a:lnTo>
                                  <a:pt x="1752" y="120"/>
                                </a:lnTo>
                                <a:lnTo>
                                  <a:pt x="1767" y="120"/>
                                </a:lnTo>
                                <a:lnTo>
                                  <a:pt x="1782" y="105"/>
                                </a:lnTo>
                                <a:lnTo>
                                  <a:pt x="1797" y="90"/>
                                </a:lnTo>
                                <a:lnTo>
                                  <a:pt x="1812" y="75"/>
                                </a:lnTo>
                                <a:lnTo>
                                  <a:pt x="1827" y="60"/>
                                </a:lnTo>
                                <a:lnTo>
                                  <a:pt x="1842" y="60"/>
                                </a:lnTo>
                                <a:lnTo>
                                  <a:pt x="1857" y="45"/>
                                </a:lnTo>
                                <a:lnTo>
                                  <a:pt x="1872" y="30"/>
                                </a:lnTo>
                                <a:lnTo>
                                  <a:pt x="1887" y="15"/>
                                </a:lnTo>
                                <a:lnTo>
                                  <a:pt x="1902" y="0"/>
                                </a:lnTo>
                              </a:path>
                            </a:pathLst>
                          </a:custGeom>
                          <a:noFill/>
                          <a:ln w="3810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7" name="Text Box 1387"/>
                        <wps:cNvSpPr txBox="1">
                          <a:spLocks noChangeArrowheads="1"/>
                        </wps:cNvSpPr>
                        <wps:spPr bwMode="auto">
                          <a:xfrm>
                            <a:off x="7984" y="7690"/>
                            <a:ext cx="437"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F66FC" w14:textId="77777777" w:rsidR="005A2386" w:rsidRDefault="005A2386" w:rsidP="00924AB3">
                              <w:pPr>
                                <w:ind w:firstLine="0"/>
                              </w:pPr>
                              <w:r w:rsidRPr="00924AB3">
                                <w:rPr>
                                  <w:position w:val="-4"/>
                                </w:rPr>
                                <w:object w:dxaOrig="139" w:dyaOrig="260" w14:anchorId="64A90C87">
                                  <v:shape id="_x0000_i2180" type="#_x0000_t75" style="width:7.5pt;height:12.65pt" o:ole="">
                                    <v:imagedata r:id="rId1271" o:title=""/>
                                  </v:shape>
                                  <o:OLEObject Type="Embed" ProgID="Equation.DSMT4" ShapeID="_x0000_i2180" DrawAspect="Content" ObjectID="_1588819726" r:id="rId1272"/>
                                </w:object>
                              </w:r>
                            </w:p>
                          </w:txbxContent>
                        </wps:txbx>
                        <wps:bodyPr rot="0" vert="horz" wrap="none" lIns="91440" tIns="45720" rIns="91440" bIns="45720" anchor="t" anchorCtr="0" upright="1">
                          <a:spAutoFit/>
                        </wps:bodyPr>
                      </wps:wsp>
                      <wps:wsp>
                        <wps:cNvPr id="1318" name="Text Box 1388"/>
                        <wps:cNvSpPr txBox="1">
                          <a:spLocks noChangeArrowheads="1"/>
                        </wps:cNvSpPr>
                        <wps:spPr bwMode="auto">
                          <a:xfrm>
                            <a:off x="7808" y="8442"/>
                            <a:ext cx="529" cy="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DB1449" w14:textId="77777777" w:rsidR="005A2386" w:rsidRDefault="005A2386" w:rsidP="00924AB3">
                              <w:pPr>
                                <w:ind w:firstLine="0"/>
                              </w:pPr>
                              <w:r w:rsidRPr="00924AB3">
                                <w:rPr>
                                  <w:position w:val="-24"/>
                                </w:rPr>
                                <w:object w:dxaOrig="240" w:dyaOrig="620" w14:anchorId="44528483">
                                  <v:shape id="_x0000_i2181" type="#_x0000_t75" style="width:11.5pt;height:30.55pt" o:ole="">
                                    <v:imagedata r:id="rId1273" o:title=""/>
                                  </v:shape>
                                  <o:OLEObject Type="Embed" ProgID="Equation.DSMT4" ShapeID="_x0000_i2181" DrawAspect="Content" ObjectID="_1588819727" r:id="rId1274"/>
                                </w:object>
                              </w:r>
                            </w:p>
                          </w:txbxContent>
                        </wps:txbx>
                        <wps:bodyPr rot="0" vert="horz" wrap="none" lIns="91440" tIns="45720" rIns="91440" bIns="45720" anchor="t" anchorCtr="0" upright="1">
                          <a:spAutoFit/>
                        </wps:bodyPr>
                      </wps:wsp>
                      <wps:wsp>
                        <wps:cNvPr id="1319" name="Line 1389"/>
                        <wps:cNvCnPr/>
                        <wps:spPr bwMode="auto">
                          <a:xfrm>
                            <a:off x="8322" y="7960"/>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20" name="Freeform 1394"/>
                        <wps:cNvSpPr>
                          <a:spLocks/>
                        </wps:cNvSpPr>
                        <wps:spPr bwMode="auto">
                          <a:xfrm rot="-10800000">
                            <a:off x="9012" y="8032"/>
                            <a:ext cx="969" cy="198"/>
                          </a:xfrm>
                          <a:custGeom>
                            <a:avLst/>
                            <a:gdLst>
                              <a:gd name="T0" fmla="*/ 30 w 1902"/>
                              <a:gd name="T1" fmla="*/ 554 h 554"/>
                              <a:gd name="T2" fmla="*/ 75 w 1902"/>
                              <a:gd name="T3" fmla="*/ 554 h 554"/>
                              <a:gd name="T4" fmla="*/ 120 w 1902"/>
                              <a:gd name="T5" fmla="*/ 554 h 554"/>
                              <a:gd name="T6" fmla="*/ 165 w 1902"/>
                              <a:gd name="T7" fmla="*/ 554 h 554"/>
                              <a:gd name="T8" fmla="*/ 210 w 1902"/>
                              <a:gd name="T9" fmla="*/ 554 h 554"/>
                              <a:gd name="T10" fmla="*/ 255 w 1902"/>
                              <a:gd name="T11" fmla="*/ 539 h 554"/>
                              <a:gd name="T12" fmla="*/ 300 w 1902"/>
                              <a:gd name="T13" fmla="*/ 539 h 554"/>
                              <a:gd name="T14" fmla="*/ 345 w 1902"/>
                              <a:gd name="T15" fmla="*/ 539 h 554"/>
                              <a:gd name="T16" fmla="*/ 390 w 1902"/>
                              <a:gd name="T17" fmla="*/ 539 h 554"/>
                              <a:gd name="T18" fmla="*/ 434 w 1902"/>
                              <a:gd name="T19" fmla="*/ 539 h 554"/>
                              <a:gd name="T20" fmla="*/ 479 w 1902"/>
                              <a:gd name="T21" fmla="*/ 539 h 554"/>
                              <a:gd name="T22" fmla="*/ 524 w 1902"/>
                              <a:gd name="T23" fmla="*/ 524 h 554"/>
                              <a:gd name="T24" fmla="*/ 569 w 1902"/>
                              <a:gd name="T25" fmla="*/ 524 h 554"/>
                              <a:gd name="T26" fmla="*/ 614 w 1902"/>
                              <a:gd name="T27" fmla="*/ 524 h 554"/>
                              <a:gd name="T28" fmla="*/ 659 w 1902"/>
                              <a:gd name="T29" fmla="*/ 524 h 554"/>
                              <a:gd name="T30" fmla="*/ 704 w 1902"/>
                              <a:gd name="T31" fmla="*/ 509 h 554"/>
                              <a:gd name="T32" fmla="*/ 749 w 1902"/>
                              <a:gd name="T33" fmla="*/ 509 h 554"/>
                              <a:gd name="T34" fmla="*/ 794 w 1902"/>
                              <a:gd name="T35" fmla="*/ 494 h 554"/>
                              <a:gd name="T36" fmla="*/ 839 w 1902"/>
                              <a:gd name="T37" fmla="*/ 494 h 554"/>
                              <a:gd name="T38" fmla="*/ 884 w 1902"/>
                              <a:gd name="T39" fmla="*/ 479 h 554"/>
                              <a:gd name="T40" fmla="*/ 929 w 1902"/>
                              <a:gd name="T41" fmla="*/ 479 h 554"/>
                              <a:gd name="T42" fmla="*/ 974 w 1902"/>
                              <a:gd name="T43" fmla="*/ 464 h 554"/>
                              <a:gd name="T44" fmla="*/ 1018 w 1902"/>
                              <a:gd name="T45" fmla="*/ 464 h 554"/>
                              <a:gd name="T46" fmla="*/ 1063 w 1902"/>
                              <a:gd name="T47" fmla="*/ 449 h 554"/>
                              <a:gd name="T48" fmla="*/ 1108 w 1902"/>
                              <a:gd name="T49" fmla="*/ 434 h 554"/>
                              <a:gd name="T50" fmla="*/ 1153 w 1902"/>
                              <a:gd name="T51" fmla="*/ 419 h 554"/>
                              <a:gd name="T52" fmla="*/ 1198 w 1902"/>
                              <a:gd name="T53" fmla="*/ 404 h 554"/>
                              <a:gd name="T54" fmla="*/ 1243 w 1902"/>
                              <a:gd name="T55" fmla="*/ 389 h 554"/>
                              <a:gd name="T56" fmla="*/ 1288 w 1902"/>
                              <a:gd name="T57" fmla="*/ 374 h 554"/>
                              <a:gd name="T58" fmla="*/ 1333 w 1902"/>
                              <a:gd name="T59" fmla="*/ 359 h 554"/>
                              <a:gd name="T60" fmla="*/ 1378 w 1902"/>
                              <a:gd name="T61" fmla="*/ 344 h 554"/>
                              <a:gd name="T62" fmla="*/ 1423 w 1902"/>
                              <a:gd name="T63" fmla="*/ 314 h 554"/>
                              <a:gd name="T64" fmla="*/ 1468 w 1902"/>
                              <a:gd name="T65" fmla="*/ 299 h 554"/>
                              <a:gd name="T66" fmla="*/ 1513 w 1902"/>
                              <a:gd name="T67" fmla="*/ 269 h 554"/>
                              <a:gd name="T68" fmla="*/ 1558 w 1902"/>
                              <a:gd name="T69" fmla="*/ 254 h 554"/>
                              <a:gd name="T70" fmla="*/ 1603 w 1902"/>
                              <a:gd name="T71" fmla="*/ 224 h 554"/>
                              <a:gd name="T72" fmla="*/ 1647 w 1902"/>
                              <a:gd name="T73" fmla="*/ 194 h 554"/>
                              <a:gd name="T74" fmla="*/ 1692 w 1902"/>
                              <a:gd name="T75" fmla="*/ 164 h 554"/>
                              <a:gd name="T76" fmla="*/ 1737 w 1902"/>
                              <a:gd name="T77" fmla="*/ 135 h 554"/>
                              <a:gd name="T78" fmla="*/ 1782 w 1902"/>
                              <a:gd name="T79" fmla="*/ 105 h 554"/>
                              <a:gd name="T80" fmla="*/ 1827 w 1902"/>
                              <a:gd name="T81" fmla="*/ 60 h 554"/>
                              <a:gd name="T82" fmla="*/ 1872 w 1902"/>
                              <a:gd name="T83" fmla="*/ 30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902" h="554">
                                <a:moveTo>
                                  <a:pt x="0" y="554"/>
                                </a:moveTo>
                                <a:lnTo>
                                  <a:pt x="15" y="554"/>
                                </a:lnTo>
                                <a:lnTo>
                                  <a:pt x="30" y="554"/>
                                </a:lnTo>
                                <a:lnTo>
                                  <a:pt x="45" y="554"/>
                                </a:lnTo>
                                <a:lnTo>
                                  <a:pt x="60" y="554"/>
                                </a:lnTo>
                                <a:lnTo>
                                  <a:pt x="75" y="554"/>
                                </a:lnTo>
                                <a:lnTo>
                                  <a:pt x="90" y="554"/>
                                </a:lnTo>
                                <a:lnTo>
                                  <a:pt x="105" y="554"/>
                                </a:lnTo>
                                <a:lnTo>
                                  <a:pt x="120" y="554"/>
                                </a:lnTo>
                                <a:lnTo>
                                  <a:pt x="135" y="554"/>
                                </a:lnTo>
                                <a:lnTo>
                                  <a:pt x="150" y="554"/>
                                </a:lnTo>
                                <a:lnTo>
                                  <a:pt x="165" y="554"/>
                                </a:lnTo>
                                <a:lnTo>
                                  <a:pt x="180" y="554"/>
                                </a:lnTo>
                                <a:lnTo>
                                  <a:pt x="195" y="554"/>
                                </a:lnTo>
                                <a:lnTo>
                                  <a:pt x="210" y="554"/>
                                </a:lnTo>
                                <a:lnTo>
                                  <a:pt x="225" y="554"/>
                                </a:lnTo>
                                <a:lnTo>
                                  <a:pt x="240" y="554"/>
                                </a:lnTo>
                                <a:lnTo>
                                  <a:pt x="255" y="539"/>
                                </a:lnTo>
                                <a:lnTo>
                                  <a:pt x="270" y="539"/>
                                </a:lnTo>
                                <a:lnTo>
                                  <a:pt x="285" y="539"/>
                                </a:lnTo>
                                <a:lnTo>
                                  <a:pt x="300" y="539"/>
                                </a:lnTo>
                                <a:lnTo>
                                  <a:pt x="315" y="539"/>
                                </a:lnTo>
                                <a:lnTo>
                                  <a:pt x="330" y="539"/>
                                </a:lnTo>
                                <a:lnTo>
                                  <a:pt x="345" y="539"/>
                                </a:lnTo>
                                <a:lnTo>
                                  <a:pt x="360" y="539"/>
                                </a:lnTo>
                                <a:lnTo>
                                  <a:pt x="375" y="539"/>
                                </a:lnTo>
                                <a:lnTo>
                                  <a:pt x="390" y="539"/>
                                </a:lnTo>
                                <a:lnTo>
                                  <a:pt x="405" y="539"/>
                                </a:lnTo>
                                <a:lnTo>
                                  <a:pt x="419" y="539"/>
                                </a:lnTo>
                                <a:lnTo>
                                  <a:pt x="434" y="539"/>
                                </a:lnTo>
                                <a:lnTo>
                                  <a:pt x="449" y="539"/>
                                </a:lnTo>
                                <a:lnTo>
                                  <a:pt x="464" y="539"/>
                                </a:lnTo>
                                <a:lnTo>
                                  <a:pt x="479" y="539"/>
                                </a:lnTo>
                                <a:lnTo>
                                  <a:pt x="494" y="539"/>
                                </a:lnTo>
                                <a:lnTo>
                                  <a:pt x="509" y="524"/>
                                </a:lnTo>
                                <a:lnTo>
                                  <a:pt x="524" y="524"/>
                                </a:lnTo>
                                <a:lnTo>
                                  <a:pt x="539" y="524"/>
                                </a:lnTo>
                                <a:lnTo>
                                  <a:pt x="554" y="524"/>
                                </a:lnTo>
                                <a:lnTo>
                                  <a:pt x="569" y="524"/>
                                </a:lnTo>
                                <a:lnTo>
                                  <a:pt x="584" y="524"/>
                                </a:lnTo>
                                <a:lnTo>
                                  <a:pt x="599" y="524"/>
                                </a:lnTo>
                                <a:lnTo>
                                  <a:pt x="614" y="524"/>
                                </a:lnTo>
                                <a:lnTo>
                                  <a:pt x="629" y="524"/>
                                </a:lnTo>
                                <a:lnTo>
                                  <a:pt x="644" y="524"/>
                                </a:lnTo>
                                <a:lnTo>
                                  <a:pt x="659" y="524"/>
                                </a:lnTo>
                                <a:lnTo>
                                  <a:pt x="674" y="509"/>
                                </a:lnTo>
                                <a:lnTo>
                                  <a:pt x="689" y="509"/>
                                </a:lnTo>
                                <a:lnTo>
                                  <a:pt x="704" y="509"/>
                                </a:lnTo>
                                <a:lnTo>
                                  <a:pt x="719" y="509"/>
                                </a:lnTo>
                                <a:lnTo>
                                  <a:pt x="734" y="509"/>
                                </a:lnTo>
                                <a:lnTo>
                                  <a:pt x="749" y="509"/>
                                </a:lnTo>
                                <a:lnTo>
                                  <a:pt x="764" y="509"/>
                                </a:lnTo>
                                <a:lnTo>
                                  <a:pt x="779" y="509"/>
                                </a:lnTo>
                                <a:lnTo>
                                  <a:pt x="794" y="494"/>
                                </a:lnTo>
                                <a:lnTo>
                                  <a:pt x="809" y="494"/>
                                </a:lnTo>
                                <a:lnTo>
                                  <a:pt x="824" y="494"/>
                                </a:lnTo>
                                <a:lnTo>
                                  <a:pt x="839" y="494"/>
                                </a:lnTo>
                                <a:lnTo>
                                  <a:pt x="854" y="494"/>
                                </a:lnTo>
                                <a:lnTo>
                                  <a:pt x="869" y="494"/>
                                </a:lnTo>
                                <a:lnTo>
                                  <a:pt x="884" y="479"/>
                                </a:lnTo>
                                <a:lnTo>
                                  <a:pt x="899" y="479"/>
                                </a:lnTo>
                                <a:lnTo>
                                  <a:pt x="914" y="479"/>
                                </a:lnTo>
                                <a:lnTo>
                                  <a:pt x="929" y="479"/>
                                </a:lnTo>
                                <a:lnTo>
                                  <a:pt x="944" y="479"/>
                                </a:lnTo>
                                <a:lnTo>
                                  <a:pt x="959" y="464"/>
                                </a:lnTo>
                                <a:lnTo>
                                  <a:pt x="974" y="464"/>
                                </a:lnTo>
                                <a:lnTo>
                                  <a:pt x="989" y="464"/>
                                </a:lnTo>
                                <a:lnTo>
                                  <a:pt x="1004" y="464"/>
                                </a:lnTo>
                                <a:lnTo>
                                  <a:pt x="1018" y="464"/>
                                </a:lnTo>
                                <a:lnTo>
                                  <a:pt x="1033" y="449"/>
                                </a:lnTo>
                                <a:lnTo>
                                  <a:pt x="1048" y="449"/>
                                </a:lnTo>
                                <a:lnTo>
                                  <a:pt x="1063" y="449"/>
                                </a:lnTo>
                                <a:lnTo>
                                  <a:pt x="1078" y="449"/>
                                </a:lnTo>
                                <a:lnTo>
                                  <a:pt x="1093" y="434"/>
                                </a:lnTo>
                                <a:lnTo>
                                  <a:pt x="1108" y="434"/>
                                </a:lnTo>
                                <a:lnTo>
                                  <a:pt x="1123" y="434"/>
                                </a:lnTo>
                                <a:lnTo>
                                  <a:pt x="1138" y="419"/>
                                </a:lnTo>
                                <a:lnTo>
                                  <a:pt x="1153" y="419"/>
                                </a:lnTo>
                                <a:lnTo>
                                  <a:pt x="1168" y="419"/>
                                </a:lnTo>
                                <a:lnTo>
                                  <a:pt x="1183" y="419"/>
                                </a:lnTo>
                                <a:lnTo>
                                  <a:pt x="1198" y="404"/>
                                </a:lnTo>
                                <a:lnTo>
                                  <a:pt x="1213" y="404"/>
                                </a:lnTo>
                                <a:lnTo>
                                  <a:pt x="1228" y="404"/>
                                </a:lnTo>
                                <a:lnTo>
                                  <a:pt x="1243" y="389"/>
                                </a:lnTo>
                                <a:lnTo>
                                  <a:pt x="1258" y="389"/>
                                </a:lnTo>
                                <a:lnTo>
                                  <a:pt x="1273" y="389"/>
                                </a:lnTo>
                                <a:lnTo>
                                  <a:pt x="1288" y="374"/>
                                </a:lnTo>
                                <a:lnTo>
                                  <a:pt x="1303" y="374"/>
                                </a:lnTo>
                                <a:lnTo>
                                  <a:pt x="1318" y="359"/>
                                </a:lnTo>
                                <a:lnTo>
                                  <a:pt x="1333" y="359"/>
                                </a:lnTo>
                                <a:lnTo>
                                  <a:pt x="1348" y="359"/>
                                </a:lnTo>
                                <a:lnTo>
                                  <a:pt x="1363" y="344"/>
                                </a:lnTo>
                                <a:lnTo>
                                  <a:pt x="1378" y="344"/>
                                </a:lnTo>
                                <a:lnTo>
                                  <a:pt x="1393" y="329"/>
                                </a:lnTo>
                                <a:lnTo>
                                  <a:pt x="1408" y="329"/>
                                </a:lnTo>
                                <a:lnTo>
                                  <a:pt x="1423" y="314"/>
                                </a:lnTo>
                                <a:lnTo>
                                  <a:pt x="1438" y="314"/>
                                </a:lnTo>
                                <a:lnTo>
                                  <a:pt x="1453" y="299"/>
                                </a:lnTo>
                                <a:lnTo>
                                  <a:pt x="1468" y="299"/>
                                </a:lnTo>
                                <a:lnTo>
                                  <a:pt x="1483" y="284"/>
                                </a:lnTo>
                                <a:lnTo>
                                  <a:pt x="1498" y="284"/>
                                </a:lnTo>
                                <a:lnTo>
                                  <a:pt x="1513" y="269"/>
                                </a:lnTo>
                                <a:lnTo>
                                  <a:pt x="1528" y="269"/>
                                </a:lnTo>
                                <a:lnTo>
                                  <a:pt x="1543" y="254"/>
                                </a:lnTo>
                                <a:lnTo>
                                  <a:pt x="1558" y="254"/>
                                </a:lnTo>
                                <a:lnTo>
                                  <a:pt x="1573" y="239"/>
                                </a:lnTo>
                                <a:lnTo>
                                  <a:pt x="1588" y="239"/>
                                </a:lnTo>
                                <a:lnTo>
                                  <a:pt x="1603" y="224"/>
                                </a:lnTo>
                                <a:lnTo>
                                  <a:pt x="1617" y="209"/>
                                </a:lnTo>
                                <a:lnTo>
                                  <a:pt x="1632" y="209"/>
                                </a:lnTo>
                                <a:lnTo>
                                  <a:pt x="1647" y="194"/>
                                </a:lnTo>
                                <a:lnTo>
                                  <a:pt x="1662" y="179"/>
                                </a:lnTo>
                                <a:lnTo>
                                  <a:pt x="1677" y="179"/>
                                </a:lnTo>
                                <a:lnTo>
                                  <a:pt x="1692" y="164"/>
                                </a:lnTo>
                                <a:lnTo>
                                  <a:pt x="1707" y="149"/>
                                </a:lnTo>
                                <a:lnTo>
                                  <a:pt x="1722" y="149"/>
                                </a:lnTo>
                                <a:lnTo>
                                  <a:pt x="1737" y="135"/>
                                </a:lnTo>
                                <a:lnTo>
                                  <a:pt x="1752" y="120"/>
                                </a:lnTo>
                                <a:lnTo>
                                  <a:pt x="1767" y="120"/>
                                </a:lnTo>
                                <a:lnTo>
                                  <a:pt x="1782" y="105"/>
                                </a:lnTo>
                                <a:lnTo>
                                  <a:pt x="1797" y="90"/>
                                </a:lnTo>
                                <a:lnTo>
                                  <a:pt x="1812" y="75"/>
                                </a:lnTo>
                                <a:lnTo>
                                  <a:pt x="1827" y="60"/>
                                </a:lnTo>
                                <a:lnTo>
                                  <a:pt x="1842" y="60"/>
                                </a:lnTo>
                                <a:lnTo>
                                  <a:pt x="1857" y="45"/>
                                </a:lnTo>
                                <a:lnTo>
                                  <a:pt x="1872" y="30"/>
                                </a:lnTo>
                                <a:lnTo>
                                  <a:pt x="1887" y="15"/>
                                </a:lnTo>
                                <a:lnTo>
                                  <a:pt x="1902" y="0"/>
                                </a:lnTo>
                              </a:path>
                            </a:pathLst>
                          </a:custGeom>
                          <a:noFill/>
                          <a:ln w="3810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F29F0BA" id="Group 1623" o:spid="_x0000_s1450" style="position:absolute;left:0;text-align:left;margin-left:19.05pt;margin-top:-.05pt;width:439.95pt;height:231.15pt;z-index:251654144" coordorigin="1677,6923" coordsize="8799,4623"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">
                <v:shape id="Text Box 284" o:spid="_x0000_s1451" type="#_x0000_t202" style="position:absolute;left:4725;top:9903;width:389;height:49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NQI6wgAA&#10;AN0AAAAPAAAAZHJzL2Rvd25yZXYueG1sRE9Na8JAEL0L/odlBG91V62i0VVEKfRUMa2CtyE7JsHs&#10;bMhuTfrvu4WCt3m8z1lvO1uJBzW+dKxhPFIgiDNnSs41fH2+vSxA+IBssHJMGn7Iw3bT760xMa7l&#10;Ez3SkIsYwj5BDUUIdSKlzwqy6EeuJo7czTUWQ4RNLk2DbQy3lZwoNZcWS44NBda0Lyi7p99Ww/nj&#10;dr28qmN+sLO6dZ2SbJdS6+Gg261ABOrCU/zvfjdx/mQ5hb9v4gly8ws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U1AjrCAAAA3QAAAA8AAAAAAAAAAAAAAAAAlwIAAGRycy9kb3du&#10;cmV2LnhtbFBLBQYAAAAABAAEAPUAAACGAwAAAAA=&#10;" filled="f" stroked="f">
                  <v:textbox>
                    <w:txbxContent>
                      <w:p w14:paraId="5BFC2E19" w14:textId="77777777" w:rsidR="005A2386" w:rsidRDefault="005A2386">
                        <w:pPr>
                          <w:ind w:firstLine="0"/>
                        </w:pPr>
                        <w:r>
                          <w:rPr>
                            <w:position w:val="-16"/>
                          </w:rPr>
                          <w:object w:dxaOrig="279" w:dyaOrig="400" w14:anchorId="42E8E8D2">
                            <v:shape id="_x0000_i2169" type="#_x0000_t75" style="width:13.8pt;height:20.15pt" o:ole="" fillcolor="window">
                              <v:imagedata r:id="rId1250" o:title=""/>
                            </v:shape>
                            <o:OLEObject Type="Embed" ProgID="Equation.3" ShapeID="_x0000_i2169" DrawAspect="Content" ObjectID="_1588819715" r:id="rId1275"/>
                          </w:object>
                        </w:r>
                      </w:p>
                    </w:txbxContent>
                  </v:textbox>
                </v:shape>
                <v:shape id="Text Box 286" o:spid="_x0000_s1452" type="#_x0000_t202" style="position:absolute;left:6022;top:9872;width:335;height:4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3JpOwwAA&#10;AN0AAAAPAAAAZHJzL2Rvd25yZXYueG1sRE9Na8JAEL0X/A/LCN7qrmKLRjdBLEJPLU1V8DZkxySY&#10;nQ3ZbZL++26h0Ns83ufsstE2oqfO1441LOYKBHHhTM2lhtPn8XENwgdkg41j0vBNHrJ08rDDxLiB&#10;P6jPQyliCPsENVQhtImUvqjIop+7ljhyN9dZDBF2pTQdDjHcNnKp1LO0WHNsqLClQ0XFPf+yGs5v&#10;t+tlpd7LF/vUDm5Uku1Gaj2bjvstiEBj+Bf/uV9NnL/crOD3m3iCTH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K3JpOwwAAAN0AAAAPAAAAAAAAAAAAAAAAAJcCAABkcnMvZG93&#10;bnJldi54bWxQSwUGAAAAAAQABAD1AAAAhwMAAAAA&#10;" filled="f" stroked="f">
                  <v:textbox>
                    <w:txbxContent>
                      <w:p w14:paraId="22D9C196" w14:textId="77777777" w:rsidR="005A2386" w:rsidRDefault="005A2386">
                        <w:pPr>
                          <w:ind w:firstLine="0"/>
                        </w:pPr>
                        <w:r>
                          <w:rPr>
                            <w:position w:val="-6"/>
                          </w:rPr>
                          <w:object w:dxaOrig="200" w:dyaOrig="220" w14:anchorId="7C389375">
                            <v:shape id="_x0000_i2170" type="#_x0000_t75" style="width:9.8pt;height:10.35pt" o:ole="" fillcolor="window">
                              <v:imagedata r:id="rId1252" o:title=""/>
                            </v:shape>
                            <o:OLEObject Type="Embed" ProgID="Equation.3" ShapeID="_x0000_i2170" DrawAspect="Content" ObjectID="_1588819716" r:id="rId1276"/>
                          </w:object>
                        </w:r>
                      </w:p>
                    </w:txbxContent>
                  </v:textbox>
                </v:shape>
                <v:shape id="Text Box 287" o:spid="_x0000_s1453" type="#_x0000_t202" style="position:absolute;left:3207;top:6923;width:788;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U05BwgAA&#10;AN0AAAAPAAAAZHJzL2Rvd25yZXYueG1sRE/NasJAEL4X+g7LFLzVjUGLRlcp1oI329QHGLJjNiY7&#10;G7Krpj69Kwje5uP7ncWqt404U+crxwpGwwQEceF0xaWC/d/3+xSED8gaG8ek4J88rJavLwvMtLvw&#10;L53zUIoYwj5DBSaENpPSF4Ys+qFriSN3cJ3FEGFXSt3hJYbbRqZJ8iEtVhwbDLa0NlTU+ckqmCZ2&#10;V9ez9Mfb8XU0Mesvt2mPSg3e+s85iEB9eIof7q2O89PZBO7fxBPk8gY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NTTkHCAAAA3QAAAA8AAAAAAAAAAAAAAAAAlwIAAGRycy9kb3du&#10;cmV2LnhtbFBLBQYAAAAABAAEAPUAAACGAwAAAAA=&#10;" filled="f" stroked="f">
                  <v:textbox style="mso-fit-shape-to-text:t">
                    <w:txbxContent>
                      <w:p w14:paraId="5075CE3F" w14:textId="77777777" w:rsidR="005A2386" w:rsidRDefault="005A2386">
                        <w:pPr>
                          <w:ind w:firstLine="0"/>
                        </w:pPr>
                        <w:r w:rsidRPr="00F95198">
                          <w:rPr>
                            <w:position w:val="-10"/>
                          </w:rPr>
                          <w:object w:dxaOrig="499" w:dyaOrig="320" w14:anchorId="217DE12C">
                            <v:shape id="_x0000_i2171" type="#_x0000_t75" style="width:25.35pt;height:16.15pt" o:ole="" fillcolor="window">
                              <v:imagedata r:id="rId1254" o:title=""/>
                            </v:shape>
                            <o:OLEObject Type="Embed" ProgID="Equation.DSMT4" ShapeID="_x0000_i2171" DrawAspect="Content" ObjectID="_1588819717" r:id="rId1277"/>
                          </w:object>
                        </w:r>
                      </w:p>
                    </w:txbxContent>
                  </v:textbox>
                </v:shape>
                <v:shape id="Freeform 288" o:spid="_x0000_s1454" alt="Light upward diagonal" style="position:absolute;left:2099;top:7945;width:3583;height:1843;visibility:visible;mso-wrap-style:square;v-text-anchor:top" coordsize="6510,507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" path="m0,5070l105,5040,210,5025,315,4995,420,4950,540,4905,645,4830,750,4755,855,4665,975,4560,1080,4425,1185,4275,1290,4110,1410,3915,1515,3705,1620,3465,1725,3195,1830,2925,1950,2625,2055,2325,2160,2025,2265,1710,2385,1410,2490,1125,2595,855,2700,600,2820,405,2925,225,3030,105,3135,30,3255,,3360,30,3465,105,3570,225,3675,405,3795,600,3900,855,4005,1125,4110,1410,4230,1710,4335,2025,4440,2325,4545,2625,4665,2925,4770,3195,4875,3465,4980,3705,5085,3915,5205,4110,5310,4275,5415,4425,5520,4560,5640,4665,5745,4755,5850,4830,5955,4905,6075,4950,6180,4995,6285,5025,6390,5040,6510,5070e" fillcolor="black" strokecolor="blue" strokeweight="0">
                  <v:fill r:id="rId943" o:title="" type="pattern"/>
                  <v:path arrowok="t" o:connecttype="custom" o:connectlocs="0,1843;58,1832;116,1827;173,1816;231,1799;297,1783;355,1756;413,1728;471,1696;537,1658;594,1609;652,1554;710,1494;776,1423;834,1347;892,1260;949,1161;1007,1063;1073,954;1131,845;1189,736;1247,622;1313,513;1370,409;1428,311;1486,218;1552,147;1610,82;1668,38;1725,11;1792,0;1849,11;1907,38;1965,82;2023,147;2089,218;2146,311;2204,409;2262,513;2328,622;2386,736;2444,845;2501,954;2568,1063;2625,1161;2683,1260;2741,1347;2799,1423;2865,1494;2923,1554;2980,1609;3038,1658;3104,1696;3162,1728;3220,1756;3278,1783;3344,1799;3401,1816;3459,1827;3517,1832;3583,1843" o:connectangles="0,0,0,0,0,0,0,0,0,0,0,0,0,0,0,0,0,0,0,0,0,0,0,0,0,0,0,0,0,0,0,0,0,0,0,0,0,0,0,0,0,0,0,0,0,0,0,0,0,0,0,0,0,0,0,0,0,0,0,0,0"/>
                </v:shape>
                <v:line id="Line 290" o:spid="_x0000_s1455" style="position:absolute;visibility:visible;mso-wrap-style:square" from="4920,9414" to="4920,989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YnqicYAAADdAAAADwAAAGRycy9kb3ducmV2LnhtbERPTWvCQBC9F/wPyxR6q5taSGt0FbEU&#10;tIeiVtDjmB2TaHY27G6T9N93CwVv83ifM533phYtOV9ZVvA0TEAQ51ZXXCjYf70/voLwAVljbZkU&#10;/JCH+WxwN8VM24631O5CIWII+wwVlCE0mZQ+L8mgH9qGOHJn6wyGCF0htcMuhptajpIklQYrjg0l&#10;NrQsKb/uvo2Cz+dN2i7WH6v+sE5P+dv2dLx0TqmH+34xARGoDzfxv3ul4/zR+AX+voknyNk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GJ6onGAAAA3QAAAA8AAAAAAAAA&#10;AAAAAAAAoQIAAGRycy9kb3ducmV2LnhtbFBLBQYAAAAABAAEAPkAAACUAwAAAAA=&#10;"/>
                <v:rect id="Rectangle 292" o:spid="_x0000_s1456" alt="Light upward diagonal" style="position:absolute;left:2067;top:9758;width:3525;height:1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q7SlxQAA&#10;AN0AAAAPAAAAZHJzL2Rvd25yZXYueG1sRI9BT8MwDIXvSPyHyEjcWLIe0CjLpgoJCaEdxuDCzTRe&#10;U61xqiS05d/jAxI3W+/5vc/b/RIGNVHKfWQL65UBRdxG13Nn4eP9+W4DKhdkh0NksvBDGfa766st&#10;1i7O/EbTqXRKQjjXaMGXMtZa59ZTwLyKI7Fo55gCFllTp13CWcLDoCtj7nXAnqXB40hPntrL6TtY&#10;MN6k6vXr2HzOed1Mh0N7ZNpYe3uzNI+gCi3l3/x3/eIEv3oQXPlGRtC7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mrtKXFAAAA3QAAAA8AAAAAAAAAAAAAAAAAlwIAAGRycy9k&#10;b3ducmV2LnhtbFBLBQYAAAAABAAEAPUAAACJAwAAAAA=&#10;" fillcolor="black" stroked="f">
                  <v:fill r:id="rId943" o:title="" type="pattern"/>
                </v:rect>
                <v:rect id="Rectangle 293" o:spid="_x0000_s1457" style="position:absolute;left:4932;top:9143;width:840;height:80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7FWwwwAA&#10;AN0AAAAPAAAAZHJzL2Rvd25yZXYueG1sRE9Na8JAEL0L/odlhN50V2uDia5SCkLB9tBY8DpkxySY&#10;nY3ZVdN/3xUEb/N4n7Pa9LYRV+p87VjDdKJAEBfO1Fxq+N1vxwsQPiAbbByThj/ysFkPByvMjLvx&#10;D13zUIoYwj5DDVUIbSalLyqy6CeuJY7c0XUWQ4RdKU2HtxhuGzlTKpEWa44NFbb0UVFxyi9WAyZz&#10;c/4+vn7td5cE07JX27eD0vpl1L8vQQTqw1P8cH+aOH+WpnD/Jp4g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p7FWwwwAAAN0AAAAPAAAAAAAAAAAAAAAAAJcCAABkcnMvZG93&#10;bnJldi54bWxQSwUGAAAAAAQABAD1AAAAhwMAAAAA&#10;" stroked="f"/>
                <v:line id="Line 294" o:spid="_x0000_s1458" style="position:absolute;flip:y;visibility:visible;mso-wrap-style:square" from="3901,7086" to="3901,1038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padK8UAAADdAAAADwAAAGRycy9kb3ducmV2LnhtbESPQU/DMAyF70j7D5GRdmMJTEVQlk3b&#10;BGhXBkI7eo1puyVO1YS1/Ht8QOJm6z2/93mxGoNXF+pTG9nC7cyAIq6ia7m28PH+cvMAKmVkhz4y&#10;WfihBKvl5GqBpYsDv9Fln2slIZxKtNDk3JVap6qhgGkWO2LRvmIfMMva19r1OEh48PrOmHsdsGVp&#10;aLCjbUPVef8dLLya3WY4PRZmeyqOn8Vm9Ofng7d2ej2un0BlGvO/+e965wR/boRfvpER9PIX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GpadK8UAAADdAAAADwAAAAAAAAAA&#10;AAAAAAChAgAAZHJzL2Rvd25yZXYueG1sUEsFBgAAAAAEAAQA+QAAAJMDAAAAAA==&#10;" strokeweight="1.5pt">
                  <v:stroke endarrow="block"/>
                </v:line>
                <v:shape id="Text Box 295" o:spid="_x0000_s1459" type="#_x0000_t202" style="position:absolute;left:2937;top:7400;width:831;height:956;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g9JYwwAA&#10;AN0AAAAPAAAAZHJzL2Rvd25yZXYueG1sRE/NagIxEL4XfIcwgrearLaiq1HEtuCtrfoAw2bcrLuZ&#10;LJtUt336Rij0Nh/f76w2vWvElbpQedaQjRUI4sKbiksNp+Pb4xxEiMgGG8+k4ZsCbNaDhxXmxt/4&#10;k66HWIoUwiFHDTbGNpcyFJYchrFviRN39p3DmGBXStPhLYW7Rk6UmkmHFacGiy3tLBX14ctpmCv3&#10;XteLyUdwTz/Zs929+Nf2ovVo2G+XICL18V/8596bNH+qMrh/k06Q6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Cg9JYwwAAAN0AAAAPAAAAAAAAAAAAAAAAAJcCAABkcnMvZG93&#10;bnJldi54bWxQSwUGAAAAAAQABAD1AAAAhwMAAAAA&#10;" filled="f" stroked="f">
                  <v:textbox style="mso-fit-shape-to-text:t">
                    <w:txbxContent>
                      <w:p w14:paraId="19620AC7" w14:textId="77777777" w:rsidR="005A2386" w:rsidRDefault="005A2386">
                        <w:pPr>
                          <w:ind w:firstLine="0"/>
                        </w:pPr>
                        <w:r w:rsidRPr="001B1E93">
                          <w:rPr>
                            <w:position w:val="-28"/>
                          </w:rPr>
                          <w:object w:dxaOrig="540" w:dyaOrig="660" w14:anchorId="75341D96">
                            <v:shape id="_x0000_i2172" type="#_x0000_t75" style="width:27.05pt;height:32.85pt" o:ole="" fillcolor="window">
                              <v:imagedata r:id="rId1256" o:title=""/>
                            </v:shape>
                            <o:OLEObject Type="Embed" ProgID="Equation.DSMT4" ShapeID="_x0000_i2172" DrawAspect="Content" ObjectID="_1588819718" r:id="rId1278"/>
                          </w:object>
                        </w:r>
                      </w:p>
                    </w:txbxContent>
                  </v:textbox>
                </v:shape>
                <v:shape id="Freeform 296" o:spid="_x0000_s1460" style="position:absolute;left:2109;top:7943;width:3584;height:1843;visibility:visible;mso-wrap-style:square;v-text-anchor:top" coordsize="6510,507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1drpwgAA&#10;AN0AAAAPAAAAZHJzL2Rvd25yZXYueG1sRE9LawIxEL4X/A9hCt5q0hWqbI1ShIJ4c/XgcdjMPuhm&#10;sk3SdfXXm4LgbT6+56w2o+3EQD60jjW8zxQI4tKZlmsNp+P32xJEiMgGO8ek4UoBNuvJywpz4y58&#10;oKGItUghHHLU0MTY51KGsiGLYeZ64sRVzluMCfpaGo+XFG47mSn1IS22nBoa7GnbUPlT/FkN52os&#10;5P66XPzeFv5WZmrw9lxpPX0dvz5BRBrjU/xw70yaP1cZ/H+TTpDrO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PV2unCAAAA3QAAAA8AAAAAAAAAAAAAAAAAlwIAAGRycy9kb3du&#10;cmV2LnhtbFBLBQYAAAAABAAEAPUAAACGAwAAAAA=&#10;" path="m0,5070l105,5040,210,5025,315,4995,420,4950,540,4905,645,4830,750,4755,855,4665,975,4560,1080,4425,1185,4275,1290,4110,1410,3915,1515,3705,1620,3465,1725,3195,1830,2925,1950,2625,2055,2325,2160,2025,2265,1710,2385,1410,2490,1125,2595,855,2700,600,2820,405,2925,225,3030,105,3135,30,3255,,3360,30,3465,105,3570,225,3675,405,3795,600,3900,855,4005,1125,4110,1410,4230,1710,4335,2025,4440,2325,4545,2625,4665,2925,4770,3195,4875,3465,4980,3705,5085,3915,5205,4110,5310,4275,5415,4425,5520,4560,5640,4665,5745,4755,5850,4830,5955,4905,6075,4950,6180,4995,6285,5025,6390,5040,6510,5070e" filled="f" fillcolor="silver" strokeweight="3pt">
                  <v:path arrowok="t" o:connecttype="custom" o:connectlocs="0,1843;58,1832;116,1827;173,1816;231,1799;297,1783;355,1756;413,1728;471,1696;537,1658;595,1609;652,1554;710,1494;776,1423;834,1347;892,1260;950,1161;1007,1063;1074,954;1131,845;1189,736;1247,622;1313,513;1371,409;1429,311;1486,218;1553,147;1610,82;1668,38;1726,11;1792,0;1850,11;1908,38;1965,82;2023,147;2089,218;2147,311;2205,409;2263,513;2329,622;2387,736;2444,845;2502,954;2568,1063;2626,1161;2684,1260;2742,1347;2799,1423;2866,1494;2923,1554;2981,1609;3039,1658;3105,1696;3163,1728;3221,1756;3278,1783;3345,1799;3402,1816;3460,1827;3518,1832;3584,1843" o:connectangles="0,0,0,0,0,0,0,0,0,0,0,0,0,0,0,0,0,0,0,0,0,0,0,0,0,0,0,0,0,0,0,0,0,0,0,0,0,0,0,0,0,0,0,0,0,0,0,0,0,0,0,0,0,0,0,0,0,0,0,0,0"/>
                </v:shape>
                <v:line id="Line 298" o:spid="_x0000_s1461" style="position:absolute;visibility:visible;mso-wrap-style:square" from="4920,9427" to="4920,992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Fl2kMUAAADdAAAADwAAAGRycy9kb3ducmV2LnhtbERPTWvCQBC9F/wPyxS81U0bCJK6iigF&#10;7aGoLbTHMTtNUrOzYXdN4r93BaG3ebzPmS0G04iOnK8tK3ieJCCIC6trLhV8fb49TUH4gKyxsUwK&#10;LuRhMR89zDDXtuc9dYdQihjCPkcFVQhtLqUvKjLoJ7YljtyvdQZDhK6U2mEfw00jX5IkkwZrjg0V&#10;trSqqDgdzkbBR7rLuuX2fTN8b7Njsd4ff/56p9T4cVi+ggg0hH/x3b3RcX6apHD7Jp4g51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Fl2kMUAAADdAAAADwAAAAAAAAAA&#10;AAAAAAChAgAAZHJzL2Rvd25yZXYueG1sUEsFBgAAAAAEAAQA+QAAAJMDAAAAAA==&#10;"/>
                <v:shape id="Text Box 299" o:spid="_x0000_s1462" type="#_x0000_t202" style="position:absolute;left:3477;top:9818;width:523;height:57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9HHAwwAA&#10;AN0AAAAPAAAAZHJzL2Rvd25yZXYueG1sRE/bagIxEH0v+A9hhL5p4qVFV6MUrdC3WvUDhs24WXcz&#10;WTaprv36piD0bQ7nOst152pxpTaUnjWMhgoEce5NyYWG03E3mIEIEdlg7Zk03CnAetV7WmJm/I2/&#10;6HqIhUghHDLUYGNsMilDbslhGPqGOHFn3zqMCbaFNC3eUrir5VipV+mw5NRgsaGNpbw6fDsNM+U+&#10;q2o+3gc3/Rm92M3WvzcXrZ/73dsCRKQu/osf7g+T5k/UFP6+SSfI1S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S9HHAwwAAAN0AAAAPAAAAAAAAAAAAAAAAAJcCAABkcnMvZG93&#10;bnJldi54bWxQSwUGAAAAAAQABAD1AAAAhwMAAAAA&#10;" filled="f" stroked="f">
                  <v:textbox style="mso-fit-shape-to-text:t">
                    <w:txbxContent>
                      <w:p w14:paraId="1242D960" w14:textId="77777777" w:rsidR="005A2386" w:rsidRDefault="005A2386">
                        <w:pPr>
                          <w:ind w:firstLine="0"/>
                        </w:pPr>
                        <w:r w:rsidRPr="001B1E93">
                          <w:rPr>
                            <w:position w:val="-6"/>
                          </w:rPr>
                          <w:object w:dxaOrig="240" w:dyaOrig="279" w14:anchorId="6B600411">
                            <v:shape id="_x0000_i2173" type="#_x0000_t75" style="width:11.5pt;height:13.8pt" o:ole="" fillcolor="window">
                              <v:imagedata r:id="rId1258" o:title=""/>
                            </v:shape>
                            <o:OLEObject Type="Embed" ProgID="Equation.DSMT4" ShapeID="_x0000_i2173" DrawAspect="Content" ObjectID="_1588819719" r:id="rId1279"/>
                          </w:object>
                        </w:r>
                      </w:p>
                    </w:txbxContent>
                  </v:textbox>
                </v:shape>
                <v:shape id="AutoShape 301" o:spid="_x0000_s1463" type="#_x0000_t62" style="position:absolute;left:1857;top:8586;width:930;height:709;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5F90xAAA&#10;AN0AAAAPAAAAZHJzL2Rvd25yZXYueG1sRE9LawIxEL4X/A9hBC+lZteiyGoUEUUvQn3Q9jhsZh+4&#10;mSybqGt/vSkI3ubje8503ppKXKlxpWUFcT8CQZxaXXKu4HRcf4xBOI+ssbJMCu7kYD7rvE0x0fbG&#10;e7oefC5CCLsEFRTe14mULi3IoOvbmjhwmW0M+gCbXOoGbyHcVHIQRSNpsOTQUGBNy4LS8+FiFKyy&#10;VZy9u+PXzvzd8Tf//omr8UapXrddTEB4av1L/HRvdZj/GQ3h/5twgpw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JuRfdMQAAADdAAAADwAAAAAAAAAAAAAAAACXAgAAZHJzL2Rv&#10;d25yZXYueG1sUEsFBgAAAAAEAAQA9QAAAIgDAAAAAA==&#10;" adj="41630,24567">
                  <v:textbox style="mso-fit-shape-to-text:t">
                    <w:txbxContent>
                      <w:p w14:paraId="1125EA86" w14:textId="77777777" w:rsidR="005A2386" w:rsidRDefault="005A2386">
                        <w:pPr>
                          <w:ind w:firstLine="0"/>
                        </w:pPr>
                        <w:r w:rsidRPr="001B1E93">
                          <w:rPr>
                            <w:position w:val="-10"/>
                          </w:rPr>
                          <w:object w:dxaOrig="560" w:dyaOrig="320" w14:anchorId="5D88F4B0">
                            <v:shape id="_x0000_i2174" type="#_x0000_t75" style="width:27.65pt;height:16.15pt" o:ole="" fillcolor="window">
                              <v:imagedata r:id="rId1260" o:title=""/>
                            </v:shape>
                            <o:OLEObject Type="Embed" ProgID="Equation.DSMT4" ShapeID="_x0000_i2174" DrawAspect="Content" ObjectID="_1588819720" r:id="rId1280"/>
                          </w:object>
                        </w:r>
                      </w:p>
                    </w:txbxContent>
                  </v:textbox>
                </v:shape>
                <v:shape id="Text Box 746" o:spid="_x0000_s1464" type="#_x0000_t202" style="position:absolute;left:1961;top:10619;width:3600;height:79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CxX3wwAA&#10;AN0AAAAPAAAAZHJzL2Rvd25yZXYueG1sRE/basJAEH0X+g/LFPoizcbaRo2u0gotvibNB4zZyQWz&#10;syG7mvj33UKhb3M419kdJtOJGw2utaxgEcUgiEurW64VFN+fz2sQziNr7CyTgjs5OOwfZjtMtR05&#10;o1vuaxFC2KWooPG+T6V0ZUMGXWR74sBVdjDoAxxqqQccQ7jp5EscJ9Jgy6GhwZ6ODZWX/GoUVKdx&#10;/rYZz1++WGWvyQe2q7O9K/X0OL1vQXia/L/4z33SYf4yTuD3m3CC3P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VCxX3wwAAAN0AAAAPAAAAAAAAAAAAAAAAAJcCAABkcnMvZG93&#10;bnJldi54bWxQSwUGAAAAAAQABAD1AAAAhwMAAAAA&#10;" stroked="f">
                  <v:textbox>
                    <w:txbxContent>
                      <w:p w14:paraId="61CA08D1" w14:textId="77777777" w:rsidR="005A2386" w:rsidRDefault="005A2386" w:rsidP="00924AB3">
                        <w:pPr>
                          <w:spacing w:before="0" w:after="0" w:line="240" w:lineRule="auto"/>
                          <w:ind w:firstLine="0"/>
                        </w:pPr>
                        <w:r>
                          <w:rPr>
                            <w:i/>
                          </w:rPr>
                          <w:t xml:space="preserve">Hình 2.13a: </w:t>
                        </w:r>
                        <w:r w:rsidRPr="00F95198">
                          <w:t xml:space="preserve">Đồ thị </w:t>
                        </w:r>
                        <w:r>
                          <w:t xml:space="preserve">hàm mật độ </w:t>
                        </w:r>
                        <w:r w:rsidRPr="00F95198">
                          <w:t xml:space="preserve">của </w:t>
                        </w:r>
                      </w:p>
                      <w:p w14:paraId="1EC12B72" w14:textId="77777777" w:rsidR="005A2386" w:rsidRDefault="005A2386" w:rsidP="00F95198">
                        <w:pPr>
                          <w:ind w:firstLine="0"/>
                        </w:pPr>
                        <w:r>
                          <w:t xml:space="preserve">               </w:t>
                        </w:r>
                        <w:r w:rsidRPr="00F95198">
                          <w:t>phân bố chuẩn tắc</w:t>
                        </w:r>
                        <w:r>
                          <w:t xml:space="preserve"> </w:t>
                        </w:r>
                        <w:r w:rsidRPr="004C1E28">
                          <w:rPr>
                            <w:position w:val="-10"/>
                            <w:sz w:val="24"/>
                            <w:szCs w:val="24"/>
                          </w:rPr>
                          <w:object w:dxaOrig="720" w:dyaOrig="320" w14:anchorId="6A1FEF28">
                            <v:shape id="_x0000_i2175" type="#_x0000_t75" style="width:34.55pt;height:15.55pt" o:ole="" fillcolor="window">
                              <v:imagedata r:id="rId1262" o:title=""/>
                            </v:shape>
                            <o:OLEObject Type="Embed" ProgID="Equation.DSMT4" ShapeID="_x0000_i2175" DrawAspect="Content" ObjectID="_1588819721" r:id="rId1281"/>
                          </w:object>
                        </w:r>
                      </w:p>
                    </w:txbxContent>
                  </v:textbox>
                </v:shape>
                <v:line id="Line 289" o:spid="_x0000_s1465" style="position:absolute;visibility:visible;mso-wrap-style:square" from="1677,9921" to="6249,992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HQKbsQAAADdAAAADwAAAGRycy9kb3ducmV2LnhtbERPTWvCQBC9F/wPywi91Y1NGyW6ight&#10;vfRg9KC3ITsm0exsyG6T9N+7QqG3ebzPWa4HU4uOWldZVjCdRCCIc6srLhQcDx8vcxDOI2usLZOC&#10;X3KwXo2elphq2/OeuswXIoSwS1FB6X2TSunykgy6iW2IA3exrUEfYFtI3WIfwk0tX6MokQYrDg0l&#10;NrQtKb9lP0bBO8ZJsf8++cvu7XwdtsTTz+xLqefxsFmA8DT4f/Gfe6fD/DiaweObcIJc3Q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kdApuxAAAAN0AAAAPAAAAAAAAAAAA&#10;AAAAAKECAABkcnMvZG93bnJldi54bWxQSwUGAAAAAAQABAD5AAAAkgMAAAAA&#10;" strokeweight="1.5pt">
                  <v:stroke endarrow="block"/>
                </v:line>
                <v:line id="Line 1382" o:spid="_x0000_s1466" style="position:absolute;visibility:visible;mso-wrap-style:square" from="6681,9925" to="10317,992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eueHMYAAADdAAAADwAAAGRycy9kb3ducmV2LnhtbESPMW/CQAyFd6T+h5MrdYMLBaIq5UAV&#10;EoWFgcDQblbOJGlzvih3QPj3eEBis/We3/s8X/auURfqQu3ZwHiUgCIuvK25NHA8rIcfoEJEtth4&#10;JgM3CrBcvAzmmFl/5T1d8lgqCeGQoYEqxjbTOhQVOQwj3xKLdvKdwyhrV2rb4VXCXaPfkyTVDmuW&#10;hgpbWlVU/OdnZ2CGk7Tc737iaTv9/etXxOPvfGPM22v/9QkqUh+f5sf11gr+JBFc+UZG0Is7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BXrnhzGAAAA3QAAAA8AAAAAAAAA&#10;AAAAAAAAoQIAAGRycy9kb3ducmV2LnhtbFBLBQYAAAAABAAEAPkAAACUAwAAAAA=&#10;" strokeweight="1.5pt">
                  <v:stroke endarrow="block"/>
                </v:line>
                <v:line id="Line 1383" o:spid="_x0000_s1467" style="position:absolute;flip:y;visibility:visible;mso-wrap-style:square" from="8337,7255" to="8337,1031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6w0tsMAAADdAAAADwAAAGRycy9kb3ducmV2LnhtbERPTWsCMRC9F/wPYYTeamJlpW6NUsUW&#10;r9VSepxuxt3VZLJsUnf996YgeJvH+5z5sndWnKkNtWcN45ECQVx4U3Op4Wv//vQCIkRkg9YzabhQ&#10;gOVi8DDH3PiOP+m8i6VIIRxy1FDF2ORShqIih2HkG+LEHXzrMCbYltK02KVwZ+WzUlPpsObUUGFD&#10;64qK0+7PafhQ21V3nGVqfcx+v7NVb0+bH6v147B/ewURqY938c29NWn+RM3g/5t0glxc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usNLbDAAAA3QAAAA8AAAAAAAAAAAAA&#10;AAAAoQIAAGRycy9kb3ducmV2LnhtbFBLBQYAAAAABAAEAPkAAACRAwAAAAA=&#10;" strokeweight="1.5pt">
                  <v:stroke endarrow="block"/>
                </v:line>
                <v:shape id="Text Box 1384" o:spid="_x0000_s1468" type="#_x0000_t202" style="position:absolute;left:9987;top:9850;width:489;height:56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FuEexgAA&#10;AN0AAAAPAAAAZHJzL2Rvd25yZXYueG1sRI9Bb8IwDIXvk/YfIk/iNtIyNkFHQIgxidsY2w+wGtN0&#10;bZyqCdDx6/Fh0m623vN7nxerwbfqTH2sAxvIxxko4jLYmisD31/vjzNQMSFbbAOTgV+KsFre3y2w&#10;sOHCn3Q+pEpJCMcCDbiUukLrWDryGMehIxbtGHqPSda+0rbHi4T7Vk+y7EV7rFkaHHa0cVQ2h5M3&#10;MMv8R9PMJ/vop9f82W3ewrb7MWb0MKxfQSUa0r/573pnBf8pF375RkbQyx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oFuEexgAAAN0AAAAPAAAAAAAAAAAAAAAAAJcCAABkcnMv&#10;ZG93bnJldi54bWxQSwUGAAAAAAQABAD1AAAAigMAAAAA&#10;" filled="f" stroked="f">
                  <v:textbox style="mso-fit-shape-to-text:t">
                    <w:txbxContent>
                      <w:p w14:paraId="392B7B37" w14:textId="77777777" w:rsidR="005A2386" w:rsidRDefault="005A2386" w:rsidP="0059345C">
                        <w:pPr>
                          <w:ind w:firstLine="0"/>
                        </w:pPr>
                        <w:r w:rsidRPr="0059345C">
                          <w:rPr>
                            <w:position w:val="-6"/>
                          </w:rPr>
                          <w:object w:dxaOrig="200" w:dyaOrig="220" w14:anchorId="6626CEF6">
                            <v:shape id="_x0000_i2176" type="#_x0000_t75" style="width:9.8pt;height:10.35pt" o:ole="">
                              <v:imagedata r:id="rId1264" o:title=""/>
                            </v:shape>
                            <o:OLEObject Type="Embed" ProgID="Equation.DSMT4" ShapeID="_x0000_i2176" DrawAspect="Content" ObjectID="_1588819722" r:id="rId1282"/>
                          </w:object>
                        </w:r>
                      </w:p>
                    </w:txbxContent>
                  </v:textbox>
                </v:shape>
                <v:shape id="Text Box 1385" o:spid="_x0000_s1469" type="#_x0000_t202" style="position:absolute;left:7542;top:7075;width:849;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WkSFwwAA&#10;AN0AAAAPAAAAZHJzL2Rvd25yZXYueG1sRE9LbsIwEN1X6h2sQWJHnPCpaIhBFRSpO1raA4ziIQ6J&#10;x1FsIO3p60pI3c3T+06xGWwrrtT72rGCLElBEJdO11wp+PrcT5YgfEDW2DomBd/kYbN+fCgw1+7G&#10;H3Q9hkrEEPY5KjAhdLmUvjRk0SeuI47cyfUWQ4R9JXWPtxhuWzlN0ydpsebYYLCjraGyOV6sgmVq&#10;D03zPH33dv6TLcx25167s1Lj0fCyAhFoCP/iu/tNx/mzLIO/b+IJcv0L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HWkSFwwAAAN0AAAAPAAAAAAAAAAAAAAAAAJcCAABkcnMvZG93&#10;bnJldi54bWxQSwUGAAAAAAQABAD1AAAAhwMAAAAA&#10;" filled="f" stroked="f">
                  <v:textbox style="mso-fit-shape-to-text:t">
                    <w:txbxContent>
                      <w:p w14:paraId="53F60630" w14:textId="77777777" w:rsidR="005A2386" w:rsidRDefault="005A2386" w:rsidP="0059345C">
                        <w:pPr>
                          <w:ind w:firstLine="0"/>
                        </w:pPr>
                        <w:r w:rsidRPr="0059345C">
                          <w:rPr>
                            <w:position w:val="-10"/>
                          </w:rPr>
                          <w:object w:dxaOrig="560" w:dyaOrig="320" w14:anchorId="79DE8FC0">
                            <v:shape id="_x0000_i2177" type="#_x0000_t75" style="width:27.65pt;height:16.15pt" o:ole="">
                              <v:imagedata r:id="rId1266" o:title=""/>
                            </v:shape>
                            <o:OLEObject Type="Embed" ProgID="Equation.DSMT4" ShapeID="_x0000_i2177" DrawAspect="Content" ObjectID="_1588819723" r:id="rId1283"/>
                          </w:object>
                        </w:r>
                      </w:p>
                    </w:txbxContent>
                  </v:textbox>
                </v:shape>
                <v:shape id="Text Box 1390" o:spid="_x0000_s1470" type="#_x0000_t202" style="position:absolute;left:7896;top:9835;width:523;height:57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iNrywwAA&#10;AN0AAAAPAAAAZHJzL2Rvd25yZXYueG1sRE/NasJAEL4LvsMyQm91k7SKTV1FbAve1NgHGLLTbEx2&#10;NmS3mvbpu0LB23x8v7NcD7YVF+p97VhBOk1AEJdO11wp+Dx9PC5A+ICssXVMCn7Iw3o1Hi0x1+7K&#10;R7oUoRIxhH2OCkwIXS6lLw1Z9FPXEUfuy/UWQ4R9JXWP1xhuW5klyVxarDk2GOxoa6hsim+rYJHY&#10;fdO8ZAdvn3/Tmdm+uffurNTDZNi8ggg0hLv4373Tcf5TmsHtm3iCXP0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3iNrywwAAAN0AAAAPAAAAAAAAAAAAAAAAAJcCAABkcnMvZG93&#10;bnJldi54bWxQSwUGAAAAAAQABAD1AAAAhwMAAAAA&#10;" filled="f" stroked="f">
                  <v:textbox style="mso-fit-shape-to-text:t">
                    <w:txbxContent>
                      <w:p w14:paraId="727AB765" w14:textId="77777777" w:rsidR="005A2386" w:rsidRDefault="005A2386" w:rsidP="00924AB3">
                        <w:pPr>
                          <w:ind w:firstLine="0"/>
                        </w:pPr>
                        <w:r w:rsidRPr="0059345C">
                          <w:rPr>
                            <w:position w:val="-6"/>
                          </w:rPr>
                          <w:object w:dxaOrig="240" w:dyaOrig="279" w14:anchorId="6A3DB787">
                            <v:shape id="_x0000_i2178" type="#_x0000_t75" style="width:11.5pt;height:13.8pt" o:ole="">
                              <v:imagedata r:id="rId1268" o:title=""/>
                            </v:shape>
                            <o:OLEObject Type="Embed" ProgID="Equation.DSMT4" ShapeID="_x0000_i2178" DrawAspect="Content" ObjectID="_1588819724" r:id="rId1284"/>
                          </w:object>
                        </w:r>
                      </w:p>
                    </w:txbxContent>
                  </v:textbox>
                </v:shape>
                <v:shape id="Text Box 1391" o:spid="_x0000_s1471" type="#_x0000_t202" style="position:absolute;left:6591;top:10646;width:3600;height: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pSCywAAA&#10;AN0AAAAPAAAAZHJzL2Rvd25yZXYueG1sRE/LqsIwEN0L/kMYwY1o6vveXqOooLj18QFjM7blNpPS&#10;RFv/3giCuzmc5yxWjSnEgyqXW1YwHEQgiBOrc04VXM67/g8I55E1FpZJwZMcrJbt1gJjbWs+0uPk&#10;UxFC2MWoIPO+jKV0SUYG3cCWxIG72cqgD7BKpa6wDuGmkKMomkmDOYeGDEvaZpT8n+5Gwe1Q96a/&#10;9XXvL/PjZLbBfH61T6W6nWb9B8JT47/ij/ugw/zxcAzvb8IJcvkC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ApSCywAAAAN0AAAAPAAAAAAAAAAAAAAAAAJcCAABkcnMvZG93bnJl&#10;di54bWxQSwUGAAAAAAQABAD1AAAAhAMAAAAA&#10;" stroked="f">
                  <v:textbox>
                    <w:txbxContent>
                      <w:p w14:paraId="245B7DCA" w14:textId="77777777" w:rsidR="005A2386" w:rsidRDefault="005A2386" w:rsidP="00924AB3">
                        <w:pPr>
                          <w:ind w:firstLine="0"/>
                        </w:pPr>
                        <w:r>
                          <w:rPr>
                            <w:i/>
                          </w:rPr>
                          <w:t xml:space="preserve">Hình 2.13b: </w:t>
                        </w:r>
                        <w:r w:rsidRPr="00F95198">
                          <w:t xml:space="preserve">Đồ thị </w:t>
                        </w:r>
                        <w:r>
                          <w:t xml:space="preserve">hàm phân bố </w:t>
                        </w:r>
                        <w:r w:rsidRPr="00F95198">
                          <w:t>của phân bố chuẩn tắc</w:t>
                        </w:r>
                        <w:r>
                          <w:t xml:space="preserve"> </w:t>
                        </w:r>
                        <w:r w:rsidRPr="004C1E28">
                          <w:rPr>
                            <w:position w:val="-10"/>
                            <w:sz w:val="24"/>
                            <w:szCs w:val="24"/>
                          </w:rPr>
                          <w:object w:dxaOrig="720" w:dyaOrig="320" w14:anchorId="5CB69CC5">
                            <v:shape id="_x0000_i2179" type="#_x0000_t75" style="width:34.55pt;height:15.55pt" o:ole="" fillcolor="window">
                              <v:imagedata r:id="rId1262" o:title=""/>
                            </v:shape>
                            <o:OLEObject Type="Embed" ProgID="Equation.DSMT4" ShapeID="_x0000_i2179" DrawAspect="Content" ObjectID="_1588819725" r:id="rId1285"/>
                          </w:object>
                        </w:r>
                      </w:p>
                    </w:txbxContent>
                  </v:textbox>
                </v:shape>
                <v:shape id="Freeform 1377" o:spid="_x0000_s1472" style="position:absolute;left:7673;top:8582;width:954;height:1067;visibility:visible;mso-wrap-style:square;v-text-anchor:top" coordsize="1872,2979"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" path="m0,2979l15,2964,30,2949,45,2934,60,2934,75,2919,90,2904,105,2889,120,2874,135,2859,150,2844,165,2829,195,2799,195,2784,210,2769,225,2754,240,2739,255,2724,270,2709,285,2694,314,2665,314,2650,329,2635,344,2620,374,2590,374,2575,389,2560,404,2545,434,2515,434,2500,449,2485,479,2455,479,2440,494,2425,524,2395,524,2380,554,2350,554,2335,584,2305,584,2290,614,2260,614,2245,644,2216,644,2201,674,2171,674,2156,704,2126,704,2111,734,2081,734,2051,749,2036,779,2006,779,1976,794,1961,824,1931,824,1901,839,1886,869,1856,869,1826,884,1811,913,1781,913,1752,943,1722,943,1707,973,1677,973,1647,1003,1617,1003,1587,1018,1572,1048,1542,1048,1512,1078,1482,1078,1452,1093,1437,1123,1407,1123,1377,1153,1347,1153,1318,1183,1288,1183,1258,1198,1243,1213,1228,1213,1213,1243,1183,1243,1153,1273,1123,1273,1093,1303,1063,1303,1033,1333,1003,1333,988,1363,958,1363,928,1393,898,1393,869,1423,839,1423,809,1453,779,1453,764,1468,749,1468,734,1498,704,1498,674,1527,644,1527,614,1557,584,1557,554,1572,539,1602,509,1602,479,1632,449,1632,420,1662,390,1662,375,1692,345,1692,315,1722,285,1722,270,1752,240,1752,210,1782,180,1782,165,1812,135,1812,105,1842,75,1842,60,1872,30,1872,0e" filled="f" strokeweight="3pt">
                  <v:path arrowok="t" o:connecttype="custom" o:connectlocs="15,1056;38,1046;61,1029;84,1013;107,992;130,976;160,955;175,938;198,917;221,895;244,874;267,852;298,826;313,804;343,778;359,756;382,729;405,702;428,676;450,649;481,617;496,590;519,563;549,531;572,504;588,472;611,445;633,424;649,391;679,359;695,332;725,301;740,274;763,252;778,220;801,193;832,161;847,134;878,102;893,75;923,48;939,21" o:connectangles="0,0,0,0,0,0,0,0,0,0,0,0,0,0,0,0,0,0,0,0,0,0,0,0,0,0,0,0,0,0,0,0,0,0,0,0,0,0,0,0,0,0"/>
                </v:shape>
                <v:shape id="Freeform 1378" o:spid="_x0000_s1473" style="position:absolute;left:8620;top:8050;width:962;height:541;visibility:visible;mso-wrap-style:square;v-text-anchor:top" coordsize="1887,151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nNhpwwAA&#10;AN0AAAAPAAAAZHJzL2Rvd25yZXYueG1sRE/basJAEH0v9B+WEfpSdGPbiERXKYViSiXg5QOG7JgE&#10;szMhu2r6991Cwbc5nOss14Nr1ZV63wgbmE4SUMSl2IYrA8fD53gOygdki60wGfghD+vV48MSMys3&#10;3tF1HyoVQ9hnaKAOocu09mVNDv1EOuLInaR3GCLsK217vMVw1+qXJJlphw3Hhho7+qipPO8vzoD9&#10;pm16KeQtLzZfu1yk2KTu2Zin0fC+ABVoCHfxvzu3cf7rNIW/b+IJevUL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CnNhpwwAAAN0AAAAPAAAAAAAAAAAAAAAAAJcCAABkcnMvZG93&#10;bnJldi54bWxQSwUGAAAAAAQABAD1AAAAhwMAAAAA&#10;" path="m0,1511l15,1496,45,1467,45,1437,60,1422,90,1392,90,1377,120,1347,120,1317,135,1302,165,1272,165,1257,195,1227,195,1212,225,1182,225,1167,254,1137,254,1122,284,1092,284,1077,299,1062,329,1033,329,1018,359,988,359,973,374,958,404,928,404,913,419,898,434,883,464,853,464,838,479,823,494,808,509,793,539,763,539,748,554,733,569,718,584,703,599,688,614,673,629,658,659,628,644,628,659,628,689,598,689,584,704,569,719,569,734,554,749,539,764,524,779,509,794,494,809,479,824,464,838,449,853,434,868,434,883,419,898,404,913,389,928,389,943,374,958,359,973,344,988,344,1003,329,1018,314,1033,314,1048,299,1063,284,1078,284,1093,269,1108,254,1123,254,1138,239,1153,239,1168,224,1183,224,1198,209,1213,209,1228,194,1243,194,1258,179,1273,179,1288,164,1303,164,1318,149,1333,149,1348,135,1363,135,1378,135,1393,120,1408,120,1423,105,1437,105,1452,105,1467,90,1482,90,1497,90,1512,75,1527,75,1542,75,1557,75,1572,60,1587,60,1602,60,1617,45,1632,45,1647,45,1662,45,1677,30,1692,30,1707,30,1722,30,1737,30,1752,15,1767,15,1782,15,1797,15,1812,15,1827,,1842,,1857,,1872,,1887,0e" filled="f" strokeweight="3pt">
                  <v:path arrowok="t" o:connecttype="custom" o:connectlocs="23,525;46,498;61,472;84,450;115,423;129,402;152,380;183,354;206,332;221,316;244,295;275,273;290,257;313,241;328,225;351,209;374,198;397,182;420,166;443,155;465,139;488,129;511,118;534,107;557,96;580,86;603,80;626,69;649,64;672,53;695,48;718,43;740,38;763,32;786,27;809,21;832,16;855,11;878,11;901,5;924,5;947,0" o:connectangles="0,0,0,0,0,0,0,0,0,0,0,0,0,0,0,0,0,0,0,0,0,0,0,0,0,0,0,0,0,0,0,0,0,0,0,0,0,0,0,0,0,0"/>
                </v:shape>
                <v:shape id="Freeform 1379" o:spid="_x0000_s1474" style="position:absolute;left:6702;top:9652;width:969;height:198;visibility:visible;mso-wrap-style:square;v-text-anchor:top" coordsize="1902,55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jx7nxAAA&#10;AN0AAAAPAAAAZHJzL2Rvd25yZXYueG1sRE9La8JAEL4X/A/LCL3VTSykEt0EKVoK2oOPi7chOybB&#10;7GzIbk3ir+8WCr3Nx/ecVT6YRtypc7VlBfEsAkFcWF1zqeB82r4sQDiPrLGxTApGcpBnk6cVptr2&#10;fKD70ZcihLBLUUHlfZtK6YqKDLqZbYkDd7WdQR9gV0rdYR/CTSPnUZRIgzWHhgpbeq+ouB2/jYL9&#10;brP/inAck229cZc3mseP/kOp5+mwXoLwNPh/8Z/7U4f5r3ECv9+EE2T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B48e58QAAADdAAAADwAAAAAAAAAAAAAAAACXAgAAZHJzL2Rv&#10;d25yZXYueG1sUEsFBgAAAAAEAAQA9QAAAIgDAAAAAA==&#10;" path="m0,554l15,554,30,554,45,554,60,554,75,554,90,554,105,554,120,554,135,554,150,554,165,554,180,554,195,554,210,554,225,554,240,554,255,539,270,539,285,539,300,539,315,539,330,539,345,539,360,539,375,539,390,539,405,539,419,539,434,539,449,539,464,539,479,539,494,539,509,524,524,524,539,524,554,524,569,524,584,524,599,524,614,524,629,524,644,524,659,524,674,509,689,509,704,509,719,509,734,509,749,509,764,509,779,509,794,494,809,494,824,494,839,494,854,494,869,494,884,479,899,479,914,479,929,479,944,479,959,464,974,464,989,464,1004,464,1018,464,1033,449,1048,449,1063,449,1078,449,1093,434,1108,434,1123,434,1138,419,1153,419,1168,419,1183,419,1198,404,1213,404,1228,404,1243,389,1258,389,1273,389,1288,374,1303,374,1318,359,1333,359,1348,359,1363,344,1378,344,1393,329,1408,329,1423,314,1438,314,1453,299,1468,299,1483,284,1498,284,1513,269,1528,269,1543,254,1558,254,1573,239,1588,239,1603,224,1617,209,1632,209,1647,194,1662,179,1677,179,1692,164,1707,149,1722,149,1737,135,1752,120,1767,120,1782,105,1797,90,1812,75,1827,60,1842,60,1857,45,1872,30,1887,15,1902,0e" filled="f" strokeweight="3pt">
                  <v:path arrowok="t" o:connecttype="custom" o:connectlocs="15,198;38,198;61,198;84,198;107,198;130,193;153,193;176,193;199,193;221,193;244,193;267,187;290,187;313,187;336,187;359,182;382,182;405,177;427,177;450,171;473,171;496,166;519,166;542,160;564,155;587,150;610,144;633,139;656,134;679,128;702,123;725,112;748,107;771,96;794,91;817,80;839,69;862,59;885,48;908,38;931,21;954,11" o:connectangles="0,0,0,0,0,0,0,0,0,0,0,0,0,0,0,0,0,0,0,0,0,0,0,0,0,0,0,0,0,0,0,0,0,0,0,0,0,0,0,0,0,0"/>
                </v:shape>
                <v:shape id="Text Box 1387" o:spid="_x0000_s1475" type="#_x0000_t202" style="position:absolute;left:7984;top:7690;width:437;height:56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3lqwwAA&#10;AN0AAAAPAAAAZHJzL2Rvd25yZXYueG1sRE/JbsIwEL1X4h+sQeqtOGEpEDAI0VbqjbJ8wCge4pB4&#10;HMUuhH59jVSpt3l66yzXna3FlVpfOlaQDhIQxLnTJRcKTsePlxkIH5A11o5JwZ08rFe9pyVm2t14&#10;T9dDKEQMYZ+hAhNCk0npc0MW/cA1xJE7u9ZiiLAtpG7xFsNtLYdJ8iotlhwbDDa0NZRXh2+rYJbY&#10;XVXNh1/ejn/Sidm+uffmotRzv9ssQATqwr/4z/2p4/xROoXHN/EEufo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n/3lqwwAAAN0AAAAPAAAAAAAAAAAAAAAAAJcCAABkcnMvZG93&#10;bnJldi54bWxQSwUGAAAAAAQABAD1AAAAhwMAAAAA&#10;" filled="f" stroked="f">
                  <v:textbox style="mso-fit-shape-to-text:t">
                    <w:txbxContent>
                      <w:p w14:paraId="34AF66FC" w14:textId="77777777" w:rsidR="005A2386" w:rsidRDefault="005A2386" w:rsidP="00924AB3">
                        <w:pPr>
                          <w:ind w:firstLine="0"/>
                        </w:pPr>
                        <w:r w:rsidRPr="00924AB3">
                          <w:rPr>
                            <w:position w:val="-4"/>
                          </w:rPr>
                          <w:object w:dxaOrig="139" w:dyaOrig="260" w14:anchorId="64A90C87">
                            <v:shape id="_x0000_i2180" type="#_x0000_t75" style="width:7.5pt;height:12.65pt" o:ole="">
                              <v:imagedata r:id="rId1271" o:title=""/>
                            </v:shape>
                            <o:OLEObject Type="Embed" ProgID="Equation.DSMT4" ShapeID="_x0000_i2180" DrawAspect="Content" ObjectID="_1588819726" r:id="rId1286"/>
                          </w:object>
                        </w:r>
                      </w:p>
                    </w:txbxContent>
                  </v:textbox>
                </v:shape>
                <v:shape id="Text Box 1388" o:spid="_x0000_s1476" type="#_x0000_t202" style="position:absolute;left:7808;top:8442;width:529;height:9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YO0YxgAA&#10;AN0AAAAPAAAAZHJzL2Rvd25yZXYueG1sRI9Bb8IwDIXvk/YfIk/iNtIyNkFHQIgxidsY2w+wGtN0&#10;bZyqCdDx6/Fh0m623vN7nxerwbfqTH2sAxvIxxko4jLYmisD31/vjzNQMSFbbAOTgV+KsFre3y2w&#10;sOHCn3Q+pEpJCMcCDbiUukLrWDryGMehIxbtGHqPSda+0rbHi4T7Vk+y7EV7rFkaHHa0cVQ2h5M3&#10;MMv8R9PMJ/vop9f82W3ewrb7MWb0MKxfQSUa0r/573pnBf8pF1z5RkbQyx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WYO0YxgAAAN0AAAAPAAAAAAAAAAAAAAAAAJcCAABkcnMv&#10;ZG93bnJldi54bWxQSwUGAAAAAAQABAD1AAAAigMAAAAA&#10;" filled="f" stroked="f">
                  <v:textbox style="mso-fit-shape-to-text:t">
                    <w:txbxContent>
                      <w:p w14:paraId="71DB1449" w14:textId="77777777" w:rsidR="005A2386" w:rsidRDefault="005A2386" w:rsidP="00924AB3">
                        <w:pPr>
                          <w:ind w:firstLine="0"/>
                        </w:pPr>
                        <w:r w:rsidRPr="00924AB3">
                          <w:rPr>
                            <w:position w:val="-24"/>
                          </w:rPr>
                          <w:object w:dxaOrig="240" w:dyaOrig="620" w14:anchorId="44528483">
                            <v:shape id="_x0000_i2181" type="#_x0000_t75" style="width:11.5pt;height:30.55pt" o:ole="">
                              <v:imagedata r:id="rId1273" o:title=""/>
                            </v:shape>
                            <o:OLEObject Type="Embed" ProgID="Equation.DSMT4" ShapeID="_x0000_i2181" DrawAspect="Content" ObjectID="_1588819727" r:id="rId1287"/>
                          </w:object>
                        </w:r>
                      </w:p>
                    </w:txbxContent>
                  </v:textbox>
                </v:shape>
                <v:line id="Line 1389" o:spid="_x0000_s1477" style="position:absolute;visibility:visible;mso-wrap-style:square" from="8322,7960" to="9942,79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fp5bcYAAADdAAAADwAAAGRycy9kb3ducmV2LnhtbESPQWvCQBCF70L/wzKF3nSjBdHUNZSC&#10;4CG1qKXnITsmabKzcXdN0n/fLRS8zfDevO/NJhtNK3pyvrasYD5LQBAXVtdcKvg876YrED4ga2wt&#10;k4If8pBtHyYbTLUd+Ej9KZQihrBPUUEVQpdK6YuKDPqZ7YijdrHOYIirK6V2OMRw08pFkiylwZoj&#10;ocKO3ioqmtPNRG5R5u769d2M+8t7vrtyvz6cP5R6ehxfX0AEGsPd/H+917H+83wNf9/EEeT2F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36eW3GAAAA3QAAAA8AAAAAAAAA&#10;AAAAAAAAoQIAAGRycy9kb3ducmV2LnhtbFBLBQYAAAAABAAEAPkAAACUAwAAAAA=&#10;">
                  <v:stroke dashstyle="dash"/>
                </v:line>
                <v:shape id="Freeform 1394" o:spid="_x0000_s1478" style="position:absolute;left:9012;top:8032;width:969;height:198;rotation:180;visibility:visible;mso-wrap-style:square;v-text-anchor:top" coordsize="1902,55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5gExQAA&#10;AN0AAAAPAAAAZHJzL2Rvd25yZXYueG1sRI9Ba8JAEIXvBf/DMkJvdZMUikZXEaHgRUqtF2/D7phE&#10;s7Mxu9XYX985FHqb4b1575vFavCtulEfm8AG8kkGitgG13Bl4PD1/jIFFROywzYwGXhQhNVy9LTA&#10;0oU7f9JtnyolIRxLNFCn1JVaR1uTxzgJHbFop9B7TLL2lXY93iXct7rIsjftsWFpqLGjTU32sv/2&#10;Bo6s8+JjN8vP9nHFKV7dj82TMc/jYT0HlWhI/+a/660T/NdC+OUbGUEvf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77mATFAAAA3QAAAA8AAAAAAAAAAAAAAAAAlwIAAGRycy9k&#10;b3ducmV2LnhtbFBLBQYAAAAABAAEAPUAAACJAwAAAAA=&#10;" path="m0,554l15,554,30,554,45,554,60,554,75,554,90,554,105,554,120,554,135,554,150,554,165,554,180,554,195,554,210,554,225,554,240,554,255,539,270,539,285,539,300,539,315,539,330,539,345,539,360,539,375,539,390,539,405,539,419,539,434,539,449,539,464,539,479,539,494,539,509,524,524,524,539,524,554,524,569,524,584,524,599,524,614,524,629,524,644,524,659,524,674,509,689,509,704,509,719,509,734,509,749,509,764,509,779,509,794,494,809,494,824,494,839,494,854,494,869,494,884,479,899,479,914,479,929,479,944,479,959,464,974,464,989,464,1004,464,1018,464,1033,449,1048,449,1063,449,1078,449,1093,434,1108,434,1123,434,1138,419,1153,419,1168,419,1183,419,1198,404,1213,404,1228,404,1243,389,1258,389,1273,389,1288,374,1303,374,1318,359,1333,359,1348,359,1363,344,1378,344,1393,329,1408,329,1423,314,1438,314,1453,299,1468,299,1483,284,1498,284,1513,269,1528,269,1543,254,1558,254,1573,239,1588,239,1603,224,1617,209,1632,209,1647,194,1662,179,1677,179,1692,164,1707,149,1722,149,1737,135,1752,120,1767,120,1782,105,1797,90,1812,75,1827,60,1842,60,1857,45,1872,30,1887,15,1902,0e" filled="f" strokeweight="3pt">
                  <v:path arrowok="t" o:connecttype="custom" o:connectlocs="15,198;38,198;61,198;84,198;107,198;130,193;153,193;176,193;199,193;221,193;244,193;267,187;290,187;313,187;336,187;359,182;382,182;405,177;427,177;450,171;473,171;496,166;519,166;542,160;564,155;587,150;610,144;633,139;656,134;679,128;702,123;725,112;748,107;771,96;794,91;817,80;839,69;862,59;885,48;908,38;931,21;954,11" o:connectangles="0,0,0,0,0,0,0,0,0,0,0,0,0,0,0,0,0,0,0,0,0,0,0,0,0,0,0,0,0,0,0,0,0,0,0,0,0,0,0,0,0,0"/>
                </v:shape>
              </v:group>
            </w:pict>
          </mc:Fallback>
        </mc:AlternateContent>
      </w:r>
    </w:p>
    <w:p w14:paraId="2F0F1D07" w14:textId="77777777" w:rsidR="001A704A" w:rsidRPr="004C1E28" w:rsidRDefault="001A704A" w:rsidP="00965852">
      <w:pPr>
        <w:autoSpaceDE w:val="0"/>
        <w:autoSpaceDN w:val="0"/>
        <w:adjustRightInd w:val="0"/>
        <w:ind w:right="62"/>
        <w:rPr>
          <w:sz w:val="24"/>
          <w:szCs w:val="24"/>
        </w:rPr>
      </w:pPr>
    </w:p>
    <w:p w14:paraId="71D9657D" w14:textId="77777777" w:rsidR="001A704A" w:rsidRPr="004C1E28" w:rsidRDefault="001A704A" w:rsidP="00965852">
      <w:pPr>
        <w:autoSpaceDE w:val="0"/>
        <w:autoSpaceDN w:val="0"/>
        <w:adjustRightInd w:val="0"/>
        <w:ind w:right="62"/>
        <w:rPr>
          <w:sz w:val="24"/>
          <w:szCs w:val="24"/>
        </w:rPr>
      </w:pPr>
    </w:p>
    <w:p w14:paraId="3C176558" w14:textId="77777777" w:rsidR="001A704A" w:rsidRPr="004C1E28" w:rsidRDefault="001A704A" w:rsidP="00965852">
      <w:pPr>
        <w:autoSpaceDE w:val="0"/>
        <w:autoSpaceDN w:val="0"/>
        <w:adjustRightInd w:val="0"/>
        <w:ind w:right="62"/>
        <w:rPr>
          <w:sz w:val="24"/>
          <w:szCs w:val="24"/>
        </w:rPr>
      </w:pPr>
    </w:p>
    <w:p w14:paraId="6897C166" w14:textId="77777777" w:rsidR="001A704A" w:rsidRPr="004C1E28" w:rsidRDefault="001A704A" w:rsidP="00965852">
      <w:pPr>
        <w:autoSpaceDE w:val="0"/>
        <w:autoSpaceDN w:val="0"/>
        <w:adjustRightInd w:val="0"/>
        <w:ind w:right="62"/>
        <w:rPr>
          <w:sz w:val="24"/>
          <w:szCs w:val="24"/>
        </w:rPr>
      </w:pPr>
    </w:p>
    <w:p w14:paraId="20E35D7E" w14:textId="77777777" w:rsidR="001A704A" w:rsidRPr="004C1E28" w:rsidRDefault="001A704A" w:rsidP="00965852">
      <w:pPr>
        <w:autoSpaceDE w:val="0"/>
        <w:autoSpaceDN w:val="0"/>
        <w:adjustRightInd w:val="0"/>
        <w:ind w:right="62"/>
        <w:rPr>
          <w:sz w:val="24"/>
          <w:szCs w:val="24"/>
        </w:rPr>
      </w:pPr>
    </w:p>
    <w:p w14:paraId="4D8672C7" w14:textId="77777777" w:rsidR="001A704A" w:rsidRDefault="001A704A" w:rsidP="00965852">
      <w:pPr>
        <w:autoSpaceDE w:val="0"/>
        <w:autoSpaceDN w:val="0"/>
        <w:adjustRightInd w:val="0"/>
        <w:ind w:right="62"/>
        <w:rPr>
          <w:sz w:val="24"/>
          <w:szCs w:val="24"/>
        </w:rPr>
      </w:pPr>
    </w:p>
    <w:p w14:paraId="39EE2B7D" w14:textId="77777777" w:rsidR="00924AB3" w:rsidRPr="004C1E28" w:rsidRDefault="00924AB3" w:rsidP="00965852">
      <w:pPr>
        <w:autoSpaceDE w:val="0"/>
        <w:autoSpaceDN w:val="0"/>
        <w:adjustRightInd w:val="0"/>
        <w:ind w:right="62"/>
        <w:rPr>
          <w:sz w:val="24"/>
          <w:szCs w:val="24"/>
        </w:rPr>
      </w:pPr>
    </w:p>
    <w:p w14:paraId="0107232B" w14:textId="77777777" w:rsidR="00C61B01" w:rsidRDefault="00C61B01" w:rsidP="00965852">
      <w:pPr>
        <w:autoSpaceDE w:val="0"/>
        <w:autoSpaceDN w:val="0"/>
        <w:adjustRightInd w:val="0"/>
        <w:ind w:right="62"/>
        <w:rPr>
          <w:sz w:val="24"/>
          <w:szCs w:val="24"/>
        </w:rPr>
      </w:pPr>
    </w:p>
    <w:p w14:paraId="09DCEA69" w14:textId="77777777" w:rsidR="00C61B01" w:rsidRDefault="00C61B01" w:rsidP="00965852">
      <w:pPr>
        <w:autoSpaceDE w:val="0"/>
        <w:autoSpaceDN w:val="0"/>
        <w:adjustRightInd w:val="0"/>
        <w:ind w:right="62"/>
        <w:rPr>
          <w:sz w:val="24"/>
          <w:szCs w:val="24"/>
        </w:rPr>
      </w:pPr>
    </w:p>
    <w:p w14:paraId="7B19840D" w14:textId="77777777" w:rsidR="007530D8" w:rsidRDefault="007530D8" w:rsidP="007530D8">
      <w:pPr>
        <w:autoSpaceDE w:val="0"/>
        <w:autoSpaceDN w:val="0"/>
        <w:adjustRightInd w:val="0"/>
        <w:spacing w:before="0"/>
        <w:ind w:right="62"/>
        <w:rPr>
          <w:sz w:val="24"/>
          <w:szCs w:val="24"/>
        </w:rPr>
      </w:pPr>
    </w:p>
    <w:p w14:paraId="1CEBDE20" w14:textId="77777777" w:rsidR="001A704A" w:rsidRPr="004C1E28" w:rsidRDefault="001A704A" w:rsidP="007530D8">
      <w:pPr>
        <w:autoSpaceDE w:val="0"/>
        <w:autoSpaceDN w:val="0"/>
        <w:adjustRightInd w:val="0"/>
        <w:spacing w:before="0"/>
        <w:ind w:right="62"/>
        <w:rPr>
          <w:sz w:val="24"/>
          <w:szCs w:val="24"/>
        </w:rPr>
      </w:pPr>
      <w:r w:rsidRPr="004C1E28">
        <w:rPr>
          <w:sz w:val="24"/>
          <w:szCs w:val="24"/>
        </w:rPr>
        <w:t xml:space="preserve">Các tính chất của </w:t>
      </w:r>
      <w:r w:rsidR="003D157D" w:rsidRPr="004C1E28">
        <w:rPr>
          <w:sz w:val="24"/>
          <w:szCs w:val="24"/>
        </w:rPr>
        <w:t>hàm phân bố xác suất</w:t>
      </w:r>
      <w:r w:rsidRPr="004C1E28">
        <w:rPr>
          <w:sz w:val="24"/>
          <w:szCs w:val="24"/>
        </w:rPr>
        <w:t xml:space="preserve"> </w:t>
      </w:r>
      <w:r w:rsidRPr="004C1E28">
        <w:rPr>
          <w:position w:val="-10"/>
          <w:sz w:val="24"/>
          <w:szCs w:val="24"/>
        </w:rPr>
        <w:object w:dxaOrig="560" w:dyaOrig="320" w14:anchorId="5797181F">
          <v:shape id="_x0000_i1439" type="#_x0000_t75" style="width:27.65pt;height:16.15pt" o:ole="" fillcolor="window">
            <v:imagedata r:id="rId1239" o:title=""/>
          </v:shape>
          <o:OLEObject Type="Embed" ProgID="Equation.3" ShapeID="_x0000_i1439" DrawAspect="Content" ObjectID="_1588818985" r:id="rId1288"/>
        </w:object>
      </w:r>
      <w:r w:rsidR="00022234">
        <w:rPr>
          <w:sz w:val="24"/>
          <w:szCs w:val="24"/>
        </w:rPr>
        <w:t>:</w:t>
      </w:r>
    </w:p>
    <w:p w14:paraId="1FB52301" w14:textId="77777777" w:rsidR="001A704A" w:rsidRPr="004C1E28" w:rsidRDefault="001A704A" w:rsidP="00965852">
      <w:pPr>
        <w:numPr>
          <w:ilvl w:val="0"/>
          <w:numId w:val="18"/>
        </w:numPr>
        <w:tabs>
          <w:tab w:val="clear" w:pos="1287"/>
          <w:tab w:val="num" w:pos="1080"/>
        </w:tabs>
        <w:autoSpaceDE w:val="0"/>
        <w:autoSpaceDN w:val="0"/>
        <w:adjustRightInd w:val="0"/>
        <w:ind w:left="0" w:right="62" w:firstLine="567"/>
        <w:rPr>
          <w:sz w:val="24"/>
          <w:szCs w:val="24"/>
        </w:rPr>
      </w:pPr>
      <w:r w:rsidRPr="004C1E28">
        <w:rPr>
          <w:position w:val="-10"/>
          <w:sz w:val="24"/>
          <w:szCs w:val="24"/>
        </w:rPr>
        <w:object w:dxaOrig="1740" w:dyaOrig="320" w14:anchorId="5A85494F">
          <v:shape id="_x0000_i1440" type="#_x0000_t75" style="width:87pt;height:16.15pt" o:ole="" fillcolor="window">
            <v:imagedata r:id="rId1289" o:title=""/>
          </v:shape>
          <o:OLEObject Type="Embed" ProgID="Equation.3" ShapeID="_x0000_i1440" DrawAspect="Content" ObjectID="_1588818986" r:id="rId1290"/>
        </w:object>
      </w:r>
      <w:r w:rsidRPr="004C1E28">
        <w:rPr>
          <w:sz w:val="24"/>
          <w:szCs w:val="24"/>
        </w:rPr>
        <w:t xml:space="preserve">,   </w:t>
      </w:r>
      <w:r w:rsidRPr="004C1E28">
        <w:rPr>
          <w:position w:val="-10"/>
          <w:sz w:val="24"/>
          <w:szCs w:val="24"/>
        </w:rPr>
        <w:object w:dxaOrig="1719" w:dyaOrig="320" w14:anchorId="465A32B1">
          <v:shape id="_x0000_i1441" type="#_x0000_t75" style="width:85.25pt;height:16.15pt" o:ole="" fillcolor="window">
            <v:imagedata r:id="rId1291" o:title=""/>
          </v:shape>
          <o:OLEObject Type="Embed" ProgID="Equation.3" ShapeID="_x0000_i1441" DrawAspect="Content" ObjectID="_1588818987" r:id="rId1292"/>
        </w:object>
      </w:r>
      <w:r w:rsidRPr="004C1E28">
        <w:rPr>
          <w:sz w:val="24"/>
          <w:szCs w:val="24"/>
        </w:rPr>
        <w:t>.</w:t>
      </w:r>
    </w:p>
    <w:p w14:paraId="030CABBE" w14:textId="77777777" w:rsidR="001A704A" w:rsidRPr="004C1E28" w:rsidRDefault="001A704A" w:rsidP="00965852">
      <w:pPr>
        <w:numPr>
          <w:ilvl w:val="0"/>
          <w:numId w:val="18"/>
        </w:numPr>
        <w:tabs>
          <w:tab w:val="clear" w:pos="1287"/>
          <w:tab w:val="num" w:pos="1080"/>
        </w:tabs>
        <w:autoSpaceDE w:val="0"/>
        <w:autoSpaceDN w:val="0"/>
        <w:adjustRightInd w:val="0"/>
        <w:ind w:left="0" w:right="62" w:firstLine="567"/>
        <w:rPr>
          <w:sz w:val="24"/>
          <w:szCs w:val="24"/>
        </w:rPr>
      </w:pPr>
      <w:r w:rsidRPr="004C1E28">
        <w:rPr>
          <w:sz w:val="24"/>
          <w:szCs w:val="24"/>
        </w:rPr>
        <w:t xml:space="preserve">Nếu </w:t>
      </w:r>
      <w:r w:rsidR="00D30830" w:rsidRPr="004C1E28">
        <w:rPr>
          <w:position w:val="-10"/>
          <w:sz w:val="24"/>
          <w:szCs w:val="24"/>
        </w:rPr>
        <w:object w:dxaOrig="1180" w:dyaOrig="320" w14:anchorId="0D5785B9">
          <v:shape id="_x0000_i1442" type="#_x0000_t75" style="width:59.35pt;height:16.15pt" o:ole="" fillcolor="window">
            <v:imagedata r:id="rId1293" o:title=""/>
          </v:shape>
          <o:OLEObject Type="Embed" ProgID="Equation.DSMT4" ShapeID="_x0000_i1442" DrawAspect="Content" ObjectID="_1588818988" r:id="rId1294"/>
        </w:object>
      </w:r>
      <w:r w:rsidRPr="004C1E28">
        <w:rPr>
          <w:sz w:val="24"/>
          <w:szCs w:val="24"/>
        </w:rPr>
        <w:t xml:space="preserve"> thì </w:t>
      </w:r>
    </w:p>
    <w:p w14:paraId="18254B5A" w14:textId="77777777" w:rsidR="001A704A" w:rsidRPr="004C1E28" w:rsidRDefault="001A704A" w:rsidP="008E0024">
      <w:pPr>
        <w:autoSpaceDE w:val="0"/>
        <w:autoSpaceDN w:val="0"/>
        <w:adjustRightInd w:val="0"/>
        <w:spacing w:before="120" w:after="120"/>
        <w:ind w:right="58" w:firstLine="562"/>
        <w:jc w:val="right"/>
        <w:rPr>
          <w:b/>
          <w:sz w:val="24"/>
          <w:szCs w:val="24"/>
        </w:rPr>
      </w:pPr>
      <w:r w:rsidRPr="004C1E28">
        <w:rPr>
          <w:sz w:val="24"/>
          <w:szCs w:val="24"/>
        </w:rPr>
        <w:tab/>
      </w:r>
      <w:r w:rsidRPr="004C1E28">
        <w:rPr>
          <w:position w:val="-16"/>
          <w:sz w:val="24"/>
          <w:szCs w:val="24"/>
        </w:rPr>
        <w:object w:dxaOrig="5580" w:dyaOrig="440" w14:anchorId="71B1C061">
          <v:shape id="_x0000_i1443" type="#_x0000_t75" style="width:278.8pt;height:21.9pt" o:ole="" fillcolor="window">
            <v:imagedata r:id="rId1295" o:title=""/>
          </v:shape>
          <o:OLEObject Type="Embed" ProgID="Equation.DSMT4" ShapeID="_x0000_i1443" DrawAspect="Content" ObjectID="_1588818989" r:id="rId1296"/>
        </w:object>
      </w:r>
      <w:r w:rsidRPr="004C1E28">
        <w:rPr>
          <w:sz w:val="24"/>
          <w:szCs w:val="24"/>
        </w:rPr>
        <w:t xml:space="preserve">. </w:t>
      </w:r>
      <w:r w:rsidRPr="004C1E28">
        <w:rPr>
          <w:sz w:val="24"/>
          <w:szCs w:val="24"/>
        </w:rPr>
        <w:tab/>
      </w:r>
      <w:r w:rsidRPr="004C1E28">
        <w:rPr>
          <w:sz w:val="24"/>
          <w:szCs w:val="24"/>
        </w:rPr>
        <w:tab/>
      </w:r>
      <w:r w:rsidR="00D30830">
        <w:rPr>
          <w:sz w:val="24"/>
          <w:szCs w:val="24"/>
        </w:rPr>
        <w:t xml:space="preserve">    </w:t>
      </w:r>
      <w:r w:rsidR="00E03322">
        <w:rPr>
          <w:sz w:val="24"/>
          <w:szCs w:val="24"/>
        </w:rPr>
        <w:t xml:space="preserve">   </w:t>
      </w:r>
      <w:r w:rsidRPr="004C1E28">
        <w:rPr>
          <w:b/>
          <w:sz w:val="24"/>
          <w:szCs w:val="24"/>
        </w:rPr>
        <w:t>(2.</w:t>
      </w:r>
      <w:r w:rsidR="006B5844">
        <w:rPr>
          <w:b/>
          <w:sz w:val="24"/>
          <w:szCs w:val="24"/>
        </w:rPr>
        <w:t>41</w:t>
      </w:r>
      <w:r w:rsidRPr="004C1E28">
        <w:rPr>
          <w:b/>
          <w:sz w:val="24"/>
          <w:szCs w:val="24"/>
        </w:rPr>
        <w:t>)</w:t>
      </w:r>
    </w:p>
    <w:p w14:paraId="69C87F6E" w14:textId="77777777" w:rsidR="001A704A" w:rsidRPr="004C1E28" w:rsidRDefault="001A704A" w:rsidP="00965852">
      <w:pPr>
        <w:autoSpaceDE w:val="0"/>
        <w:autoSpaceDN w:val="0"/>
        <w:adjustRightInd w:val="0"/>
        <w:ind w:right="62" w:firstLine="0"/>
        <w:rPr>
          <w:sz w:val="24"/>
          <w:szCs w:val="24"/>
        </w:rPr>
      </w:pPr>
      <w:r w:rsidRPr="004C1E28">
        <w:rPr>
          <w:b/>
          <w:sz w:val="24"/>
          <w:szCs w:val="24"/>
        </w:rPr>
        <w:t>Định nghĩa 2.</w:t>
      </w:r>
      <w:r w:rsidR="00355160">
        <w:rPr>
          <w:b/>
          <w:sz w:val="24"/>
          <w:szCs w:val="24"/>
        </w:rPr>
        <w:t>12</w:t>
      </w:r>
      <w:r w:rsidRPr="004C1E28">
        <w:rPr>
          <w:sz w:val="24"/>
          <w:szCs w:val="24"/>
        </w:rPr>
        <w:t xml:space="preserve">: </w:t>
      </w:r>
      <w:r w:rsidRPr="004C1E28">
        <w:rPr>
          <w:i/>
          <w:sz w:val="24"/>
          <w:szCs w:val="24"/>
        </w:rPr>
        <w:t xml:space="preserve">Giá trị </w:t>
      </w:r>
      <w:r w:rsidRPr="004C1E28">
        <w:rPr>
          <w:i/>
          <w:position w:val="-12"/>
          <w:sz w:val="24"/>
          <w:szCs w:val="24"/>
        </w:rPr>
        <w:object w:dxaOrig="380" w:dyaOrig="360" w14:anchorId="4B2E2F97">
          <v:shape id="_x0000_i1444" type="#_x0000_t75" style="width:19pt;height:17.85pt" o:ole="" fillcolor="window">
            <v:imagedata r:id="rId1297" o:title=""/>
          </v:shape>
          <o:OLEObject Type="Embed" ProgID="Equation.3" ShapeID="_x0000_i1444" DrawAspect="Content" ObjectID="_1588818990" r:id="rId1298"/>
        </w:object>
      </w:r>
      <w:r w:rsidRPr="004C1E28">
        <w:rPr>
          <w:i/>
          <w:sz w:val="24"/>
          <w:szCs w:val="24"/>
        </w:rPr>
        <w:t xml:space="preserve"> gọi là giá trị tới hạn </w:t>
      </w:r>
      <w:r w:rsidR="00C43631" w:rsidRPr="004C1E28">
        <w:rPr>
          <w:i/>
          <w:sz w:val="24"/>
          <w:szCs w:val="24"/>
        </w:rPr>
        <w:t xml:space="preserve">mức </w:t>
      </w:r>
      <w:r w:rsidR="00C43631" w:rsidRPr="004C1E28">
        <w:rPr>
          <w:i/>
          <w:position w:val="-6"/>
          <w:sz w:val="24"/>
          <w:szCs w:val="24"/>
        </w:rPr>
        <w:object w:dxaOrig="220" w:dyaOrig="220" w14:anchorId="45E4927D">
          <v:shape id="_x0000_i1445" type="#_x0000_t75" style="width:10.35pt;height:10.35pt" o:ole="" fillcolor="window">
            <v:imagedata r:id="rId1299" o:title=""/>
          </v:shape>
          <o:OLEObject Type="Embed" ProgID="Equation.3" ShapeID="_x0000_i1445" DrawAspect="Content" ObjectID="_1588818991" r:id="rId1300"/>
        </w:object>
      </w:r>
      <w:r w:rsidR="00C43631" w:rsidRPr="004C1E28">
        <w:rPr>
          <w:b/>
          <w:i/>
          <w:sz w:val="24"/>
          <w:szCs w:val="24"/>
        </w:rPr>
        <w:t xml:space="preserve"> </w:t>
      </w:r>
      <w:r w:rsidRPr="004C1E28">
        <w:rPr>
          <w:i/>
          <w:sz w:val="24"/>
          <w:szCs w:val="24"/>
        </w:rPr>
        <w:t>của phân bố chuẩn tắc nếu</w:t>
      </w:r>
      <w:r w:rsidRPr="004C1E28">
        <w:rPr>
          <w:sz w:val="24"/>
          <w:szCs w:val="24"/>
        </w:rPr>
        <w:t xml:space="preserve"> </w:t>
      </w:r>
    </w:p>
    <w:p w14:paraId="4BCD9798" w14:textId="77777777" w:rsidR="001A704A" w:rsidRPr="003E05D6" w:rsidRDefault="001A704A" w:rsidP="008E0024">
      <w:pPr>
        <w:autoSpaceDE w:val="0"/>
        <w:autoSpaceDN w:val="0"/>
        <w:adjustRightInd w:val="0"/>
        <w:spacing w:before="120"/>
        <w:ind w:left="3600" w:right="58" w:firstLine="0"/>
        <w:jc w:val="right"/>
        <w:rPr>
          <w:b/>
          <w:sz w:val="24"/>
          <w:szCs w:val="24"/>
        </w:rPr>
      </w:pPr>
      <w:r w:rsidRPr="004C1E28">
        <w:rPr>
          <w:position w:val="-12"/>
          <w:sz w:val="24"/>
          <w:szCs w:val="24"/>
        </w:rPr>
        <w:object w:dxaOrig="1660" w:dyaOrig="420" w14:anchorId="6CD4AF0E">
          <v:shape id="_x0000_i1446" type="#_x0000_t75" style="width:82.35pt;height:20.75pt" o:ole="" fillcolor="window">
            <v:imagedata r:id="rId1301" o:title=""/>
          </v:shape>
          <o:OLEObject Type="Embed" ProgID="Equation.3" ShapeID="_x0000_i1446" DrawAspect="Content" ObjectID="_1588818992" r:id="rId1302"/>
        </w:object>
      </w:r>
      <w:r w:rsidRPr="003E05D6">
        <w:rPr>
          <w:sz w:val="24"/>
          <w:szCs w:val="24"/>
        </w:rPr>
        <w:t xml:space="preserve">. </w:t>
      </w:r>
      <w:r w:rsidRPr="003E05D6">
        <w:rPr>
          <w:sz w:val="24"/>
          <w:szCs w:val="24"/>
        </w:rPr>
        <w:tab/>
      </w:r>
      <w:r w:rsidRPr="003E05D6">
        <w:rPr>
          <w:sz w:val="24"/>
          <w:szCs w:val="24"/>
        </w:rPr>
        <w:tab/>
      </w:r>
      <w:r w:rsidRPr="003E05D6">
        <w:rPr>
          <w:sz w:val="24"/>
          <w:szCs w:val="24"/>
        </w:rPr>
        <w:tab/>
      </w:r>
      <w:r w:rsidRPr="003E05D6">
        <w:rPr>
          <w:sz w:val="24"/>
          <w:szCs w:val="24"/>
        </w:rPr>
        <w:tab/>
        <w:t xml:space="preserve">     </w:t>
      </w:r>
      <w:r w:rsidR="009553B9" w:rsidRPr="003E05D6">
        <w:rPr>
          <w:sz w:val="24"/>
          <w:szCs w:val="24"/>
        </w:rPr>
        <w:t xml:space="preserve">       </w:t>
      </w:r>
      <w:r w:rsidRPr="003E05D6">
        <w:rPr>
          <w:b/>
          <w:sz w:val="24"/>
          <w:szCs w:val="24"/>
        </w:rPr>
        <w:t>(2.</w:t>
      </w:r>
      <w:r w:rsidR="006B5844" w:rsidRPr="003E05D6">
        <w:rPr>
          <w:b/>
          <w:sz w:val="24"/>
          <w:szCs w:val="24"/>
        </w:rPr>
        <w:t>42</w:t>
      </w:r>
      <w:r w:rsidRPr="003E05D6">
        <w:rPr>
          <w:b/>
          <w:sz w:val="24"/>
          <w:szCs w:val="24"/>
        </w:rPr>
        <w:t>)</w:t>
      </w:r>
    </w:p>
    <w:p w14:paraId="293D8CFE" w14:textId="77777777" w:rsidR="00C43631" w:rsidRPr="003E05D6" w:rsidRDefault="00C43631" w:rsidP="008E0024">
      <w:pPr>
        <w:autoSpaceDE w:val="0"/>
        <w:autoSpaceDN w:val="0"/>
        <w:adjustRightInd w:val="0"/>
        <w:spacing w:before="0" w:after="0"/>
        <w:ind w:right="58" w:firstLine="562"/>
        <w:rPr>
          <w:sz w:val="24"/>
          <w:szCs w:val="24"/>
        </w:rPr>
      </w:pPr>
    </w:p>
    <w:p w14:paraId="3956BFE5" w14:textId="77777777" w:rsidR="00C43631" w:rsidRPr="003E05D6" w:rsidRDefault="00753227" w:rsidP="00965852">
      <w:pPr>
        <w:autoSpaceDE w:val="0"/>
        <w:autoSpaceDN w:val="0"/>
        <w:adjustRightInd w:val="0"/>
        <w:ind w:right="62"/>
        <w:rPr>
          <w:sz w:val="24"/>
          <w:szCs w:val="24"/>
        </w:rPr>
      </w:pPr>
      <w:r>
        <w:rPr>
          <w:noProof/>
          <w:sz w:val="24"/>
          <w:szCs w:val="24"/>
        </w:rPr>
        <mc:AlternateContent>
          <mc:Choice Requires="wpg">
            <w:drawing>
              <wp:anchor distT="0" distB="0" distL="114300" distR="114300" simplePos="0" relativeHeight="251653120" behindDoc="0" locked="0" layoutInCell="1" allowOverlap="1" wp14:anchorId="364CB0A3" wp14:editId="37211D21">
                <wp:simplePos x="0" y="0"/>
                <wp:positionH relativeFrom="column">
                  <wp:posOffset>777240</wp:posOffset>
                </wp:positionH>
                <wp:positionV relativeFrom="paragraph">
                  <wp:posOffset>-259715</wp:posOffset>
                </wp:positionV>
                <wp:extent cx="4457700" cy="2828925"/>
                <wp:effectExtent l="0" t="0" r="12700" b="0"/>
                <wp:wrapNone/>
                <wp:docPr id="1272" name="Group 16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57700" cy="2828925"/>
                          <a:chOff x="2376" y="1116"/>
                          <a:chExt cx="7020" cy="4455"/>
                        </a:xfrm>
                      </wpg:grpSpPr>
                      <wps:wsp>
                        <wps:cNvPr id="1273" name="Text Box 618"/>
                        <wps:cNvSpPr txBox="1">
                          <a:spLocks noChangeArrowheads="1"/>
                        </wps:cNvSpPr>
                        <wps:spPr bwMode="auto">
                          <a:xfrm>
                            <a:off x="6816" y="4366"/>
                            <a:ext cx="649"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BA54F6" w14:textId="77777777" w:rsidR="005A2386" w:rsidRDefault="005A2386" w:rsidP="00C43631">
                              <w:pPr>
                                <w:ind w:firstLine="0"/>
                              </w:pPr>
                              <w:r w:rsidRPr="00C43631">
                                <w:rPr>
                                  <w:position w:val="-12"/>
                                </w:rPr>
                                <w:object w:dxaOrig="360" w:dyaOrig="360" w14:anchorId="2CB27DE4">
                                  <v:shape id="_x0000_i2182" type="#_x0000_t75" style="width:17.85pt;height:17.85pt" o:ole="" fillcolor="window">
                                    <v:imagedata r:id="rId1303" o:title=""/>
                                  </v:shape>
                                  <o:OLEObject Type="Embed" ProgID="Equation.DSMT4" ShapeID="_x0000_i2182" DrawAspect="Content" ObjectID="_1588819728" r:id="rId1304"/>
                                </w:object>
                              </w:r>
                            </w:p>
                          </w:txbxContent>
                        </wps:txbx>
                        <wps:bodyPr rot="0" vert="horz" wrap="none" lIns="91440" tIns="45720" rIns="91440" bIns="45720" anchor="t" anchorCtr="0" upright="1">
                          <a:spAutoFit/>
                        </wps:bodyPr>
                      </wps:wsp>
                      <wps:wsp>
                        <wps:cNvPr id="1274" name="Text Box 620"/>
                        <wps:cNvSpPr txBox="1">
                          <a:spLocks noChangeArrowheads="1"/>
                        </wps:cNvSpPr>
                        <wps:spPr bwMode="auto">
                          <a:xfrm>
                            <a:off x="8676" y="4377"/>
                            <a:ext cx="488"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17F18E" w14:textId="77777777" w:rsidR="005A2386" w:rsidRDefault="005A2386" w:rsidP="00C43631">
                              <w:pPr>
                                <w:ind w:firstLine="0"/>
                              </w:pPr>
                              <w:r>
                                <w:rPr>
                                  <w:position w:val="-6"/>
                                </w:rPr>
                                <w:object w:dxaOrig="200" w:dyaOrig="220" w14:anchorId="569467AC">
                                  <v:shape id="_x0000_i2183" type="#_x0000_t75" style="width:9.8pt;height:10.35pt" o:ole="" fillcolor="window">
                                    <v:imagedata r:id="rId1252" o:title=""/>
                                  </v:shape>
                                  <o:OLEObject Type="Embed" ProgID="Equation.3" ShapeID="_x0000_i2183" DrawAspect="Content" ObjectID="_1588819729" r:id="rId1305"/>
                                </w:object>
                              </w:r>
                            </w:p>
                          </w:txbxContent>
                        </wps:txbx>
                        <wps:bodyPr rot="0" vert="horz" wrap="square" lIns="91440" tIns="45720" rIns="91440" bIns="45720" anchor="t" anchorCtr="0" upright="1">
                          <a:noAutofit/>
                        </wps:bodyPr>
                      </wps:wsp>
                      <wps:wsp>
                        <wps:cNvPr id="1275" name="Text Box 621"/>
                        <wps:cNvSpPr txBox="1">
                          <a:spLocks noChangeArrowheads="1"/>
                        </wps:cNvSpPr>
                        <wps:spPr bwMode="auto">
                          <a:xfrm>
                            <a:off x="4941" y="1116"/>
                            <a:ext cx="788"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36A7DF" w14:textId="77777777" w:rsidR="005A2386" w:rsidRDefault="005A2386" w:rsidP="00C43631">
                              <w:pPr>
                                <w:ind w:firstLine="0"/>
                              </w:pPr>
                              <w:r w:rsidRPr="00F020BF">
                                <w:rPr>
                                  <w:position w:val="-10"/>
                                </w:rPr>
                                <w:object w:dxaOrig="499" w:dyaOrig="320" w14:anchorId="165A1524">
                                  <v:shape id="_x0000_i2184" type="#_x0000_t75" style="width:25.35pt;height:16.15pt" o:ole="" fillcolor="window">
                                    <v:imagedata r:id="rId1306" o:title=""/>
                                  </v:shape>
                                  <o:OLEObject Type="Embed" ProgID="Equation.DSMT4" ShapeID="_x0000_i2184" DrawAspect="Content" ObjectID="_1588819730" r:id="rId1307"/>
                                </w:object>
                              </w:r>
                            </w:p>
                          </w:txbxContent>
                        </wps:txbx>
                        <wps:bodyPr rot="0" vert="horz" wrap="none" lIns="91440" tIns="45720" rIns="91440" bIns="45720" anchor="t" anchorCtr="0" upright="1">
                          <a:spAutoFit/>
                        </wps:bodyPr>
                      </wps:wsp>
                      <wps:wsp>
                        <wps:cNvPr id="1276" name="Freeform 622" descr="Light upward diagonal"/>
                        <wps:cNvSpPr>
                          <a:spLocks/>
                        </wps:cNvSpPr>
                        <wps:spPr bwMode="auto">
                          <a:xfrm>
                            <a:off x="2991" y="2210"/>
                            <a:ext cx="5220" cy="2010"/>
                          </a:xfrm>
                          <a:custGeom>
                            <a:avLst/>
                            <a:gdLst>
                              <a:gd name="T0" fmla="*/ 0 w 6510"/>
                              <a:gd name="T1" fmla="*/ 5070 h 5070"/>
                              <a:gd name="T2" fmla="*/ 105 w 6510"/>
                              <a:gd name="T3" fmla="*/ 5040 h 5070"/>
                              <a:gd name="T4" fmla="*/ 210 w 6510"/>
                              <a:gd name="T5" fmla="*/ 5025 h 5070"/>
                              <a:gd name="T6" fmla="*/ 315 w 6510"/>
                              <a:gd name="T7" fmla="*/ 4995 h 5070"/>
                              <a:gd name="T8" fmla="*/ 420 w 6510"/>
                              <a:gd name="T9" fmla="*/ 4950 h 5070"/>
                              <a:gd name="T10" fmla="*/ 540 w 6510"/>
                              <a:gd name="T11" fmla="*/ 4905 h 5070"/>
                              <a:gd name="T12" fmla="*/ 645 w 6510"/>
                              <a:gd name="T13" fmla="*/ 4830 h 5070"/>
                              <a:gd name="T14" fmla="*/ 750 w 6510"/>
                              <a:gd name="T15" fmla="*/ 4755 h 5070"/>
                              <a:gd name="T16" fmla="*/ 855 w 6510"/>
                              <a:gd name="T17" fmla="*/ 4665 h 5070"/>
                              <a:gd name="T18" fmla="*/ 975 w 6510"/>
                              <a:gd name="T19" fmla="*/ 4560 h 5070"/>
                              <a:gd name="T20" fmla="*/ 1080 w 6510"/>
                              <a:gd name="T21" fmla="*/ 4425 h 5070"/>
                              <a:gd name="T22" fmla="*/ 1185 w 6510"/>
                              <a:gd name="T23" fmla="*/ 4275 h 5070"/>
                              <a:gd name="T24" fmla="*/ 1290 w 6510"/>
                              <a:gd name="T25" fmla="*/ 4110 h 5070"/>
                              <a:gd name="T26" fmla="*/ 1410 w 6510"/>
                              <a:gd name="T27" fmla="*/ 3915 h 5070"/>
                              <a:gd name="T28" fmla="*/ 1515 w 6510"/>
                              <a:gd name="T29" fmla="*/ 3705 h 5070"/>
                              <a:gd name="T30" fmla="*/ 1620 w 6510"/>
                              <a:gd name="T31" fmla="*/ 3465 h 5070"/>
                              <a:gd name="T32" fmla="*/ 1725 w 6510"/>
                              <a:gd name="T33" fmla="*/ 3195 h 5070"/>
                              <a:gd name="T34" fmla="*/ 1830 w 6510"/>
                              <a:gd name="T35" fmla="*/ 2925 h 5070"/>
                              <a:gd name="T36" fmla="*/ 1950 w 6510"/>
                              <a:gd name="T37" fmla="*/ 2625 h 5070"/>
                              <a:gd name="T38" fmla="*/ 2055 w 6510"/>
                              <a:gd name="T39" fmla="*/ 2325 h 5070"/>
                              <a:gd name="T40" fmla="*/ 2160 w 6510"/>
                              <a:gd name="T41" fmla="*/ 2025 h 5070"/>
                              <a:gd name="T42" fmla="*/ 2265 w 6510"/>
                              <a:gd name="T43" fmla="*/ 1710 h 5070"/>
                              <a:gd name="T44" fmla="*/ 2385 w 6510"/>
                              <a:gd name="T45" fmla="*/ 1410 h 5070"/>
                              <a:gd name="T46" fmla="*/ 2490 w 6510"/>
                              <a:gd name="T47" fmla="*/ 1125 h 5070"/>
                              <a:gd name="T48" fmla="*/ 2595 w 6510"/>
                              <a:gd name="T49" fmla="*/ 855 h 5070"/>
                              <a:gd name="T50" fmla="*/ 2700 w 6510"/>
                              <a:gd name="T51" fmla="*/ 600 h 5070"/>
                              <a:gd name="T52" fmla="*/ 2820 w 6510"/>
                              <a:gd name="T53" fmla="*/ 405 h 5070"/>
                              <a:gd name="T54" fmla="*/ 2925 w 6510"/>
                              <a:gd name="T55" fmla="*/ 225 h 5070"/>
                              <a:gd name="T56" fmla="*/ 3030 w 6510"/>
                              <a:gd name="T57" fmla="*/ 105 h 5070"/>
                              <a:gd name="T58" fmla="*/ 3135 w 6510"/>
                              <a:gd name="T59" fmla="*/ 30 h 5070"/>
                              <a:gd name="T60" fmla="*/ 3255 w 6510"/>
                              <a:gd name="T61" fmla="*/ 0 h 5070"/>
                              <a:gd name="T62" fmla="*/ 3360 w 6510"/>
                              <a:gd name="T63" fmla="*/ 30 h 5070"/>
                              <a:gd name="T64" fmla="*/ 3465 w 6510"/>
                              <a:gd name="T65" fmla="*/ 105 h 5070"/>
                              <a:gd name="T66" fmla="*/ 3570 w 6510"/>
                              <a:gd name="T67" fmla="*/ 225 h 5070"/>
                              <a:gd name="T68" fmla="*/ 3675 w 6510"/>
                              <a:gd name="T69" fmla="*/ 405 h 5070"/>
                              <a:gd name="T70" fmla="*/ 3795 w 6510"/>
                              <a:gd name="T71" fmla="*/ 600 h 5070"/>
                              <a:gd name="T72" fmla="*/ 3900 w 6510"/>
                              <a:gd name="T73" fmla="*/ 855 h 5070"/>
                              <a:gd name="T74" fmla="*/ 4005 w 6510"/>
                              <a:gd name="T75" fmla="*/ 1125 h 5070"/>
                              <a:gd name="T76" fmla="*/ 4110 w 6510"/>
                              <a:gd name="T77" fmla="*/ 1410 h 5070"/>
                              <a:gd name="T78" fmla="*/ 4230 w 6510"/>
                              <a:gd name="T79" fmla="*/ 1710 h 5070"/>
                              <a:gd name="T80" fmla="*/ 4335 w 6510"/>
                              <a:gd name="T81" fmla="*/ 2025 h 5070"/>
                              <a:gd name="T82" fmla="*/ 4440 w 6510"/>
                              <a:gd name="T83" fmla="*/ 2325 h 5070"/>
                              <a:gd name="T84" fmla="*/ 4545 w 6510"/>
                              <a:gd name="T85" fmla="*/ 2625 h 5070"/>
                              <a:gd name="T86" fmla="*/ 4665 w 6510"/>
                              <a:gd name="T87" fmla="*/ 2925 h 5070"/>
                              <a:gd name="T88" fmla="*/ 4770 w 6510"/>
                              <a:gd name="T89" fmla="*/ 3195 h 5070"/>
                              <a:gd name="T90" fmla="*/ 4875 w 6510"/>
                              <a:gd name="T91" fmla="*/ 3465 h 5070"/>
                              <a:gd name="T92" fmla="*/ 4980 w 6510"/>
                              <a:gd name="T93" fmla="*/ 3705 h 5070"/>
                              <a:gd name="T94" fmla="*/ 5085 w 6510"/>
                              <a:gd name="T95" fmla="*/ 3915 h 5070"/>
                              <a:gd name="T96" fmla="*/ 5205 w 6510"/>
                              <a:gd name="T97" fmla="*/ 4110 h 5070"/>
                              <a:gd name="T98" fmla="*/ 5310 w 6510"/>
                              <a:gd name="T99" fmla="*/ 4275 h 5070"/>
                              <a:gd name="T100" fmla="*/ 5415 w 6510"/>
                              <a:gd name="T101" fmla="*/ 4425 h 5070"/>
                              <a:gd name="T102" fmla="*/ 5520 w 6510"/>
                              <a:gd name="T103" fmla="*/ 4560 h 5070"/>
                              <a:gd name="T104" fmla="*/ 5640 w 6510"/>
                              <a:gd name="T105" fmla="*/ 4665 h 5070"/>
                              <a:gd name="T106" fmla="*/ 5745 w 6510"/>
                              <a:gd name="T107" fmla="*/ 4755 h 5070"/>
                              <a:gd name="T108" fmla="*/ 5850 w 6510"/>
                              <a:gd name="T109" fmla="*/ 4830 h 5070"/>
                              <a:gd name="T110" fmla="*/ 5955 w 6510"/>
                              <a:gd name="T111" fmla="*/ 4905 h 5070"/>
                              <a:gd name="T112" fmla="*/ 6075 w 6510"/>
                              <a:gd name="T113" fmla="*/ 4950 h 5070"/>
                              <a:gd name="T114" fmla="*/ 6180 w 6510"/>
                              <a:gd name="T115" fmla="*/ 4995 h 5070"/>
                              <a:gd name="T116" fmla="*/ 6285 w 6510"/>
                              <a:gd name="T117" fmla="*/ 5025 h 5070"/>
                              <a:gd name="T118" fmla="*/ 6390 w 6510"/>
                              <a:gd name="T119" fmla="*/ 5040 h 5070"/>
                              <a:gd name="T120" fmla="*/ 6510 w 6510"/>
                              <a:gd name="T121" fmla="*/ 5070 h 5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510" h="5070">
                                <a:moveTo>
                                  <a:pt x="0" y="5070"/>
                                </a:moveTo>
                                <a:lnTo>
                                  <a:pt x="105" y="5040"/>
                                </a:lnTo>
                                <a:lnTo>
                                  <a:pt x="210" y="5025"/>
                                </a:lnTo>
                                <a:lnTo>
                                  <a:pt x="315" y="4995"/>
                                </a:lnTo>
                                <a:lnTo>
                                  <a:pt x="420" y="4950"/>
                                </a:lnTo>
                                <a:lnTo>
                                  <a:pt x="540" y="4905"/>
                                </a:lnTo>
                                <a:lnTo>
                                  <a:pt x="645" y="4830"/>
                                </a:lnTo>
                                <a:lnTo>
                                  <a:pt x="750" y="4755"/>
                                </a:lnTo>
                                <a:lnTo>
                                  <a:pt x="855" y="4665"/>
                                </a:lnTo>
                                <a:lnTo>
                                  <a:pt x="975" y="4560"/>
                                </a:lnTo>
                                <a:lnTo>
                                  <a:pt x="1080" y="4425"/>
                                </a:lnTo>
                                <a:lnTo>
                                  <a:pt x="1185" y="4275"/>
                                </a:lnTo>
                                <a:lnTo>
                                  <a:pt x="1290" y="4110"/>
                                </a:lnTo>
                                <a:lnTo>
                                  <a:pt x="1410" y="3915"/>
                                </a:lnTo>
                                <a:lnTo>
                                  <a:pt x="1515" y="3705"/>
                                </a:lnTo>
                                <a:lnTo>
                                  <a:pt x="1620" y="3465"/>
                                </a:lnTo>
                                <a:lnTo>
                                  <a:pt x="1725" y="3195"/>
                                </a:lnTo>
                                <a:lnTo>
                                  <a:pt x="1830" y="2925"/>
                                </a:lnTo>
                                <a:lnTo>
                                  <a:pt x="1950" y="2625"/>
                                </a:lnTo>
                                <a:lnTo>
                                  <a:pt x="2055" y="2325"/>
                                </a:lnTo>
                                <a:lnTo>
                                  <a:pt x="2160" y="2025"/>
                                </a:lnTo>
                                <a:lnTo>
                                  <a:pt x="2265" y="1710"/>
                                </a:lnTo>
                                <a:lnTo>
                                  <a:pt x="2385" y="1410"/>
                                </a:lnTo>
                                <a:lnTo>
                                  <a:pt x="2490" y="1125"/>
                                </a:lnTo>
                                <a:lnTo>
                                  <a:pt x="2595" y="855"/>
                                </a:lnTo>
                                <a:lnTo>
                                  <a:pt x="2700" y="600"/>
                                </a:lnTo>
                                <a:lnTo>
                                  <a:pt x="2820" y="405"/>
                                </a:lnTo>
                                <a:lnTo>
                                  <a:pt x="2925" y="225"/>
                                </a:lnTo>
                                <a:lnTo>
                                  <a:pt x="3030" y="105"/>
                                </a:lnTo>
                                <a:lnTo>
                                  <a:pt x="3135" y="30"/>
                                </a:lnTo>
                                <a:lnTo>
                                  <a:pt x="3255" y="0"/>
                                </a:lnTo>
                                <a:lnTo>
                                  <a:pt x="3360" y="30"/>
                                </a:lnTo>
                                <a:lnTo>
                                  <a:pt x="3465" y="105"/>
                                </a:lnTo>
                                <a:lnTo>
                                  <a:pt x="3570" y="225"/>
                                </a:lnTo>
                                <a:lnTo>
                                  <a:pt x="3675" y="405"/>
                                </a:lnTo>
                                <a:lnTo>
                                  <a:pt x="3795" y="600"/>
                                </a:lnTo>
                                <a:lnTo>
                                  <a:pt x="3900" y="855"/>
                                </a:lnTo>
                                <a:lnTo>
                                  <a:pt x="4005" y="1125"/>
                                </a:lnTo>
                                <a:lnTo>
                                  <a:pt x="4110" y="1410"/>
                                </a:lnTo>
                                <a:lnTo>
                                  <a:pt x="4230" y="1710"/>
                                </a:lnTo>
                                <a:lnTo>
                                  <a:pt x="4335" y="2025"/>
                                </a:lnTo>
                                <a:lnTo>
                                  <a:pt x="4440" y="2325"/>
                                </a:lnTo>
                                <a:lnTo>
                                  <a:pt x="4545" y="2625"/>
                                </a:lnTo>
                                <a:lnTo>
                                  <a:pt x="4665" y="2925"/>
                                </a:lnTo>
                                <a:lnTo>
                                  <a:pt x="4770" y="3195"/>
                                </a:lnTo>
                                <a:lnTo>
                                  <a:pt x="4875" y="3465"/>
                                </a:lnTo>
                                <a:lnTo>
                                  <a:pt x="4980" y="3705"/>
                                </a:lnTo>
                                <a:lnTo>
                                  <a:pt x="5085" y="3915"/>
                                </a:lnTo>
                                <a:lnTo>
                                  <a:pt x="5205" y="4110"/>
                                </a:lnTo>
                                <a:lnTo>
                                  <a:pt x="5310" y="4275"/>
                                </a:lnTo>
                                <a:lnTo>
                                  <a:pt x="5415" y="4425"/>
                                </a:lnTo>
                                <a:lnTo>
                                  <a:pt x="5520" y="4560"/>
                                </a:lnTo>
                                <a:lnTo>
                                  <a:pt x="5640" y="4665"/>
                                </a:lnTo>
                                <a:lnTo>
                                  <a:pt x="5745" y="4755"/>
                                </a:lnTo>
                                <a:lnTo>
                                  <a:pt x="5850" y="4830"/>
                                </a:lnTo>
                                <a:lnTo>
                                  <a:pt x="5955" y="4905"/>
                                </a:lnTo>
                                <a:lnTo>
                                  <a:pt x="6075" y="4950"/>
                                </a:lnTo>
                                <a:lnTo>
                                  <a:pt x="6180" y="4995"/>
                                </a:lnTo>
                                <a:lnTo>
                                  <a:pt x="6285" y="5025"/>
                                </a:lnTo>
                                <a:lnTo>
                                  <a:pt x="6390" y="5040"/>
                                </a:lnTo>
                                <a:lnTo>
                                  <a:pt x="6510" y="5070"/>
                                </a:lnTo>
                              </a:path>
                            </a:pathLst>
                          </a:custGeom>
                          <a:pattFill prst="ltUpDiag">
                            <a:fgClr>
                              <a:srgbClr val="000000"/>
                            </a:fgClr>
                            <a:bgClr>
                              <a:srgbClr val="FFFFFF"/>
                            </a:bgClr>
                          </a:pattFill>
                          <a:ln w="0">
                            <a:solidFill>
                              <a:srgbClr val="0000FF"/>
                            </a:solidFill>
                            <a:prstDash val="solid"/>
                            <a:round/>
                            <a:headEnd/>
                            <a:tailEnd/>
                          </a:ln>
                        </wps:spPr>
                        <wps:bodyPr rot="0" vert="horz" wrap="square" lIns="91440" tIns="45720" rIns="91440" bIns="45720" anchor="t" anchorCtr="0" upright="1">
                          <a:noAutofit/>
                        </wps:bodyPr>
                      </wps:wsp>
                      <wps:wsp>
                        <wps:cNvPr id="1277" name="Line 624"/>
                        <wps:cNvCnPr/>
                        <wps:spPr bwMode="auto">
                          <a:xfrm>
                            <a:off x="7101" y="3832"/>
                            <a:ext cx="0" cy="5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8" name="Line 625"/>
                        <wps:cNvCnPr/>
                        <wps:spPr bwMode="auto">
                          <a:xfrm>
                            <a:off x="4071" y="3814"/>
                            <a:ext cx="0" cy="5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9" name="Rectangle 626" descr="Light upward diagonal"/>
                        <wps:cNvSpPr>
                          <a:spLocks noChangeArrowheads="1"/>
                        </wps:cNvSpPr>
                        <wps:spPr bwMode="auto">
                          <a:xfrm>
                            <a:off x="3006" y="4174"/>
                            <a:ext cx="522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80" name="Rectangle 627"/>
                        <wps:cNvSpPr>
                          <a:spLocks noChangeArrowheads="1"/>
                        </wps:cNvSpPr>
                        <wps:spPr bwMode="auto">
                          <a:xfrm>
                            <a:off x="4041" y="2194"/>
                            <a:ext cx="3060" cy="2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81" name="Line 628"/>
                        <wps:cNvCnPr/>
                        <wps:spPr bwMode="auto">
                          <a:xfrm flipV="1">
                            <a:off x="5616" y="1294"/>
                            <a:ext cx="0" cy="3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82" name="Text Box 629"/>
                        <wps:cNvSpPr txBox="1">
                          <a:spLocks noChangeArrowheads="1"/>
                        </wps:cNvSpPr>
                        <wps:spPr bwMode="auto">
                          <a:xfrm>
                            <a:off x="4613" y="1591"/>
                            <a:ext cx="868" cy="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DD1B1A" w14:textId="77777777" w:rsidR="005A2386" w:rsidRDefault="005A2386" w:rsidP="00C43631">
                              <w:pPr>
                                <w:ind w:firstLine="0"/>
                              </w:pPr>
                              <w:r>
                                <w:rPr>
                                  <w:position w:val="-28"/>
                                </w:rPr>
                                <w:object w:dxaOrig="580" w:dyaOrig="660" w14:anchorId="18E9CFE3">
                                  <v:shape id="_x0000_i2185" type="#_x0000_t75" style="width:28.8pt;height:32.85pt" o:ole="" fillcolor="window">
                                    <v:imagedata r:id="rId1308" o:title=""/>
                                  </v:shape>
                                  <o:OLEObject Type="Embed" ProgID="Equation.3" ShapeID="_x0000_i2185" DrawAspect="Content" ObjectID="_1588819731" r:id="rId1309"/>
                                </w:object>
                              </w:r>
                            </w:p>
                          </w:txbxContent>
                        </wps:txbx>
                        <wps:bodyPr rot="0" vert="horz" wrap="square" lIns="91440" tIns="45720" rIns="91440" bIns="45720" anchor="t" anchorCtr="0" upright="1">
                          <a:noAutofit/>
                        </wps:bodyPr>
                      </wps:wsp>
                      <wps:wsp>
                        <wps:cNvPr id="1283" name="Line 631"/>
                        <wps:cNvCnPr/>
                        <wps:spPr bwMode="auto">
                          <a:xfrm>
                            <a:off x="4026" y="3829"/>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4" name="Line 632"/>
                        <wps:cNvCnPr/>
                        <wps:spPr bwMode="auto">
                          <a:xfrm>
                            <a:off x="7101" y="381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5" name="Text Box 633"/>
                        <wps:cNvSpPr txBox="1">
                          <a:spLocks noChangeArrowheads="1"/>
                        </wps:cNvSpPr>
                        <wps:spPr bwMode="auto">
                          <a:xfrm>
                            <a:off x="5151" y="4339"/>
                            <a:ext cx="528"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FC0D96" w14:textId="77777777" w:rsidR="005A2386" w:rsidRDefault="005A2386" w:rsidP="00C43631">
                              <w:pPr>
                                <w:ind w:firstLine="0"/>
                              </w:pPr>
                              <w:r>
                                <w:rPr>
                                  <w:position w:val="-6"/>
                                </w:rPr>
                                <w:object w:dxaOrig="240" w:dyaOrig="279" w14:anchorId="5CD8E7B8">
                                  <v:shape id="_x0000_i2186" type="#_x0000_t75" style="width:11.5pt;height:13.8pt" o:ole="" fillcolor="window">
                                    <v:imagedata r:id="rId1310" o:title=""/>
                                  </v:shape>
                                  <o:OLEObject Type="Embed" ProgID="Equation.3" ShapeID="_x0000_i2186" DrawAspect="Content" ObjectID="_1588819732" r:id="rId1311"/>
                                </w:object>
                              </w:r>
                            </w:p>
                          </w:txbxContent>
                        </wps:txbx>
                        <wps:bodyPr rot="0" vert="horz" wrap="square" lIns="91440" tIns="45720" rIns="91440" bIns="45720" anchor="t" anchorCtr="0" upright="1">
                          <a:noAutofit/>
                        </wps:bodyPr>
                      </wps:wsp>
                      <wps:wsp>
                        <wps:cNvPr id="1286" name="AutoShape 634"/>
                        <wps:cNvSpPr>
                          <a:spLocks noChangeArrowheads="1"/>
                        </wps:cNvSpPr>
                        <wps:spPr bwMode="auto">
                          <a:xfrm>
                            <a:off x="7596" y="3290"/>
                            <a:ext cx="720" cy="542"/>
                          </a:xfrm>
                          <a:prstGeom prst="wedgeRoundRectCallout">
                            <a:avLst>
                              <a:gd name="adj1" fmla="val -60972"/>
                              <a:gd name="adj2" fmla="val 125644"/>
                              <a:gd name="adj3" fmla="val 16667"/>
                            </a:avLst>
                          </a:prstGeom>
                          <a:solidFill>
                            <a:srgbClr val="FFFFFF"/>
                          </a:solidFill>
                          <a:ln w="9525">
                            <a:solidFill>
                              <a:srgbClr val="000000"/>
                            </a:solidFill>
                            <a:miter lim="800000"/>
                            <a:headEnd/>
                            <a:tailEnd/>
                          </a:ln>
                        </wps:spPr>
                        <wps:txbx>
                          <w:txbxContent>
                            <w:p w14:paraId="6BEEBBBA" w14:textId="77777777" w:rsidR="005A2386" w:rsidRDefault="005A2386" w:rsidP="00C43631">
                              <w:pPr>
                                <w:ind w:firstLine="0"/>
                                <w:jc w:val="center"/>
                              </w:pPr>
                              <w:r w:rsidRPr="00C43631">
                                <w:rPr>
                                  <w:position w:val="-6"/>
                                </w:rPr>
                                <w:object w:dxaOrig="220" w:dyaOrig="220" w14:anchorId="083E56CA">
                                  <v:shape id="_x0000_i2187" type="#_x0000_t75" style="width:10.35pt;height:10.35pt" o:ole="" fillcolor="window">
                                    <v:imagedata r:id="rId1312" o:title=""/>
                                  </v:shape>
                                  <o:OLEObject Type="Embed" ProgID="Equation.DSMT4" ShapeID="_x0000_i2187" DrawAspect="Content" ObjectID="_1588819733" r:id="rId1313"/>
                                </w:object>
                              </w:r>
                            </w:p>
                          </w:txbxContent>
                        </wps:txbx>
                        <wps:bodyPr rot="0" vert="horz" wrap="square" lIns="91440" tIns="45720" rIns="91440" bIns="45720" anchor="t" anchorCtr="0" upright="1">
                          <a:noAutofit/>
                        </wps:bodyPr>
                      </wps:wsp>
                      <wps:wsp>
                        <wps:cNvPr id="1287" name="Rectangle 638"/>
                        <wps:cNvSpPr>
                          <a:spLocks noChangeArrowheads="1"/>
                        </wps:cNvSpPr>
                        <wps:spPr bwMode="auto">
                          <a:xfrm>
                            <a:off x="2916" y="3830"/>
                            <a:ext cx="12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88" name="Freeform 630"/>
                        <wps:cNvSpPr>
                          <a:spLocks/>
                        </wps:cNvSpPr>
                        <wps:spPr bwMode="auto">
                          <a:xfrm>
                            <a:off x="2991" y="2195"/>
                            <a:ext cx="5220" cy="2010"/>
                          </a:xfrm>
                          <a:custGeom>
                            <a:avLst/>
                            <a:gdLst>
                              <a:gd name="T0" fmla="*/ 0 w 6510"/>
                              <a:gd name="T1" fmla="*/ 5070 h 5070"/>
                              <a:gd name="T2" fmla="*/ 105 w 6510"/>
                              <a:gd name="T3" fmla="*/ 5040 h 5070"/>
                              <a:gd name="T4" fmla="*/ 210 w 6510"/>
                              <a:gd name="T5" fmla="*/ 5025 h 5070"/>
                              <a:gd name="T6" fmla="*/ 315 w 6510"/>
                              <a:gd name="T7" fmla="*/ 4995 h 5070"/>
                              <a:gd name="T8" fmla="*/ 420 w 6510"/>
                              <a:gd name="T9" fmla="*/ 4950 h 5070"/>
                              <a:gd name="T10" fmla="*/ 540 w 6510"/>
                              <a:gd name="T11" fmla="*/ 4905 h 5070"/>
                              <a:gd name="T12" fmla="*/ 645 w 6510"/>
                              <a:gd name="T13" fmla="*/ 4830 h 5070"/>
                              <a:gd name="T14" fmla="*/ 750 w 6510"/>
                              <a:gd name="T15" fmla="*/ 4755 h 5070"/>
                              <a:gd name="T16" fmla="*/ 855 w 6510"/>
                              <a:gd name="T17" fmla="*/ 4665 h 5070"/>
                              <a:gd name="T18" fmla="*/ 975 w 6510"/>
                              <a:gd name="T19" fmla="*/ 4560 h 5070"/>
                              <a:gd name="T20" fmla="*/ 1080 w 6510"/>
                              <a:gd name="T21" fmla="*/ 4425 h 5070"/>
                              <a:gd name="T22" fmla="*/ 1185 w 6510"/>
                              <a:gd name="T23" fmla="*/ 4275 h 5070"/>
                              <a:gd name="T24" fmla="*/ 1290 w 6510"/>
                              <a:gd name="T25" fmla="*/ 4110 h 5070"/>
                              <a:gd name="T26" fmla="*/ 1410 w 6510"/>
                              <a:gd name="T27" fmla="*/ 3915 h 5070"/>
                              <a:gd name="T28" fmla="*/ 1515 w 6510"/>
                              <a:gd name="T29" fmla="*/ 3705 h 5070"/>
                              <a:gd name="T30" fmla="*/ 1620 w 6510"/>
                              <a:gd name="T31" fmla="*/ 3465 h 5070"/>
                              <a:gd name="T32" fmla="*/ 1725 w 6510"/>
                              <a:gd name="T33" fmla="*/ 3195 h 5070"/>
                              <a:gd name="T34" fmla="*/ 1830 w 6510"/>
                              <a:gd name="T35" fmla="*/ 2925 h 5070"/>
                              <a:gd name="T36" fmla="*/ 1950 w 6510"/>
                              <a:gd name="T37" fmla="*/ 2625 h 5070"/>
                              <a:gd name="T38" fmla="*/ 2055 w 6510"/>
                              <a:gd name="T39" fmla="*/ 2325 h 5070"/>
                              <a:gd name="T40" fmla="*/ 2160 w 6510"/>
                              <a:gd name="T41" fmla="*/ 2025 h 5070"/>
                              <a:gd name="T42" fmla="*/ 2265 w 6510"/>
                              <a:gd name="T43" fmla="*/ 1710 h 5070"/>
                              <a:gd name="T44" fmla="*/ 2385 w 6510"/>
                              <a:gd name="T45" fmla="*/ 1410 h 5070"/>
                              <a:gd name="T46" fmla="*/ 2490 w 6510"/>
                              <a:gd name="T47" fmla="*/ 1125 h 5070"/>
                              <a:gd name="T48" fmla="*/ 2595 w 6510"/>
                              <a:gd name="T49" fmla="*/ 855 h 5070"/>
                              <a:gd name="T50" fmla="*/ 2700 w 6510"/>
                              <a:gd name="T51" fmla="*/ 600 h 5070"/>
                              <a:gd name="T52" fmla="*/ 2820 w 6510"/>
                              <a:gd name="T53" fmla="*/ 405 h 5070"/>
                              <a:gd name="T54" fmla="*/ 2925 w 6510"/>
                              <a:gd name="T55" fmla="*/ 225 h 5070"/>
                              <a:gd name="T56" fmla="*/ 3030 w 6510"/>
                              <a:gd name="T57" fmla="*/ 105 h 5070"/>
                              <a:gd name="T58" fmla="*/ 3135 w 6510"/>
                              <a:gd name="T59" fmla="*/ 30 h 5070"/>
                              <a:gd name="T60" fmla="*/ 3255 w 6510"/>
                              <a:gd name="T61" fmla="*/ 0 h 5070"/>
                              <a:gd name="T62" fmla="*/ 3360 w 6510"/>
                              <a:gd name="T63" fmla="*/ 30 h 5070"/>
                              <a:gd name="T64" fmla="*/ 3465 w 6510"/>
                              <a:gd name="T65" fmla="*/ 105 h 5070"/>
                              <a:gd name="T66" fmla="*/ 3570 w 6510"/>
                              <a:gd name="T67" fmla="*/ 225 h 5070"/>
                              <a:gd name="T68" fmla="*/ 3675 w 6510"/>
                              <a:gd name="T69" fmla="*/ 405 h 5070"/>
                              <a:gd name="T70" fmla="*/ 3795 w 6510"/>
                              <a:gd name="T71" fmla="*/ 600 h 5070"/>
                              <a:gd name="T72" fmla="*/ 3900 w 6510"/>
                              <a:gd name="T73" fmla="*/ 855 h 5070"/>
                              <a:gd name="T74" fmla="*/ 4005 w 6510"/>
                              <a:gd name="T75" fmla="*/ 1125 h 5070"/>
                              <a:gd name="T76" fmla="*/ 4110 w 6510"/>
                              <a:gd name="T77" fmla="*/ 1410 h 5070"/>
                              <a:gd name="T78" fmla="*/ 4230 w 6510"/>
                              <a:gd name="T79" fmla="*/ 1710 h 5070"/>
                              <a:gd name="T80" fmla="*/ 4335 w 6510"/>
                              <a:gd name="T81" fmla="*/ 2025 h 5070"/>
                              <a:gd name="T82" fmla="*/ 4440 w 6510"/>
                              <a:gd name="T83" fmla="*/ 2325 h 5070"/>
                              <a:gd name="T84" fmla="*/ 4545 w 6510"/>
                              <a:gd name="T85" fmla="*/ 2625 h 5070"/>
                              <a:gd name="T86" fmla="*/ 4665 w 6510"/>
                              <a:gd name="T87" fmla="*/ 2925 h 5070"/>
                              <a:gd name="T88" fmla="*/ 4770 w 6510"/>
                              <a:gd name="T89" fmla="*/ 3195 h 5070"/>
                              <a:gd name="T90" fmla="*/ 4875 w 6510"/>
                              <a:gd name="T91" fmla="*/ 3465 h 5070"/>
                              <a:gd name="T92" fmla="*/ 4980 w 6510"/>
                              <a:gd name="T93" fmla="*/ 3705 h 5070"/>
                              <a:gd name="T94" fmla="*/ 5085 w 6510"/>
                              <a:gd name="T95" fmla="*/ 3915 h 5070"/>
                              <a:gd name="T96" fmla="*/ 5205 w 6510"/>
                              <a:gd name="T97" fmla="*/ 4110 h 5070"/>
                              <a:gd name="T98" fmla="*/ 5310 w 6510"/>
                              <a:gd name="T99" fmla="*/ 4275 h 5070"/>
                              <a:gd name="T100" fmla="*/ 5415 w 6510"/>
                              <a:gd name="T101" fmla="*/ 4425 h 5070"/>
                              <a:gd name="T102" fmla="*/ 5520 w 6510"/>
                              <a:gd name="T103" fmla="*/ 4560 h 5070"/>
                              <a:gd name="T104" fmla="*/ 5640 w 6510"/>
                              <a:gd name="T105" fmla="*/ 4665 h 5070"/>
                              <a:gd name="T106" fmla="*/ 5745 w 6510"/>
                              <a:gd name="T107" fmla="*/ 4755 h 5070"/>
                              <a:gd name="T108" fmla="*/ 5850 w 6510"/>
                              <a:gd name="T109" fmla="*/ 4830 h 5070"/>
                              <a:gd name="T110" fmla="*/ 5955 w 6510"/>
                              <a:gd name="T111" fmla="*/ 4905 h 5070"/>
                              <a:gd name="T112" fmla="*/ 6075 w 6510"/>
                              <a:gd name="T113" fmla="*/ 4950 h 5070"/>
                              <a:gd name="T114" fmla="*/ 6180 w 6510"/>
                              <a:gd name="T115" fmla="*/ 4995 h 5070"/>
                              <a:gd name="T116" fmla="*/ 6285 w 6510"/>
                              <a:gd name="T117" fmla="*/ 5025 h 5070"/>
                              <a:gd name="T118" fmla="*/ 6390 w 6510"/>
                              <a:gd name="T119" fmla="*/ 5040 h 5070"/>
                              <a:gd name="T120" fmla="*/ 6510 w 6510"/>
                              <a:gd name="T121" fmla="*/ 5070 h 5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510" h="5070">
                                <a:moveTo>
                                  <a:pt x="0" y="5070"/>
                                </a:moveTo>
                                <a:lnTo>
                                  <a:pt x="105" y="5040"/>
                                </a:lnTo>
                                <a:lnTo>
                                  <a:pt x="210" y="5025"/>
                                </a:lnTo>
                                <a:lnTo>
                                  <a:pt x="315" y="4995"/>
                                </a:lnTo>
                                <a:lnTo>
                                  <a:pt x="420" y="4950"/>
                                </a:lnTo>
                                <a:lnTo>
                                  <a:pt x="540" y="4905"/>
                                </a:lnTo>
                                <a:lnTo>
                                  <a:pt x="645" y="4830"/>
                                </a:lnTo>
                                <a:lnTo>
                                  <a:pt x="750" y="4755"/>
                                </a:lnTo>
                                <a:lnTo>
                                  <a:pt x="855" y="4665"/>
                                </a:lnTo>
                                <a:lnTo>
                                  <a:pt x="975" y="4560"/>
                                </a:lnTo>
                                <a:lnTo>
                                  <a:pt x="1080" y="4425"/>
                                </a:lnTo>
                                <a:lnTo>
                                  <a:pt x="1185" y="4275"/>
                                </a:lnTo>
                                <a:lnTo>
                                  <a:pt x="1290" y="4110"/>
                                </a:lnTo>
                                <a:lnTo>
                                  <a:pt x="1410" y="3915"/>
                                </a:lnTo>
                                <a:lnTo>
                                  <a:pt x="1515" y="3705"/>
                                </a:lnTo>
                                <a:lnTo>
                                  <a:pt x="1620" y="3465"/>
                                </a:lnTo>
                                <a:lnTo>
                                  <a:pt x="1725" y="3195"/>
                                </a:lnTo>
                                <a:lnTo>
                                  <a:pt x="1830" y="2925"/>
                                </a:lnTo>
                                <a:lnTo>
                                  <a:pt x="1950" y="2625"/>
                                </a:lnTo>
                                <a:lnTo>
                                  <a:pt x="2055" y="2325"/>
                                </a:lnTo>
                                <a:lnTo>
                                  <a:pt x="2160" y="2025"/>
                                </a:lnTo>
                                <a:lnTo>
                                  <a:pt x="2265" y="1710"/>
                                </a:lnTo>
                                <a:lnTo>
                                  <a:pt x="2385" y="1410"/>
                                </a:lnTo>
                                <a:lnTo>
                                  <a:pt x="2490" y="1125"/>
                                </a:lnTo>
                                <a:lnTo>
                                  <a:pt x="2595" y="855"/>
                                </a:lnTo>
                                <a:lnTo>
                                  <a:pt x="2700" y="600"/>
                                </a:lnTo>
                                <a:lnTo>
                                  <a:pt x="2820" y="405"/>
                                </a:lnTo>
                                <a:lnTo>
                                  <a:pt x="2925" y="225"/>
                                </a:lnTo>
                                <a:lnTo>
                                  <a:pt x="3030" y="105"/>
                                </a:lnTo>
                                <a:lnTo>
                                  <a:pt x="3135" y="30"/>
                                </a:lnTo>
                                <a:lnTo>
                                  <a:pt x="3255" y="0"/>
                                </a:lnTo>
                                <a:lnTo>
                                  <a:pt x="3360" y="30"/>
                                </a:lnTo>
                                <a:lnTo>
                                  <a:pt x="3465" y="105"/>
                                </a:lnTo>
                                <a:lnTo>
                                  <a:pt x="3570" y="225"/>
                                </a:lnTo>
                                <a:lnTo>
                                  <a:pt x="3675" y="405"/>
                                </a:lnTo>
                                <a:lnTo>
                                  <a:pt x="3795" y="600"/>
                                </a:lnTo>
                                <a:lnTo>
                                  <a:pt x="3900" y="855"/>
                                </a:lnTo>
                                <a:lnTo>
                                  <a:pt x="4005" y="1125"/>
                                </a:lnTo>
                                <a:lnTo>
                                  <a:pt x="4110" y="1410"/>
                                </a:lnTo>
                                <a:lnTo>
                                  <a:pt x="4230" y="1710"/>
                                </a:lnTo>
                                <a:lnTo>
                                  <a:pt x="4335" y="2025"/>
                                </a:lnTo>
                                <a:lnTo>
                                  <a:pt x="4440" y="2325"/>
                                </a:lnTo>
                                <a:lnTo>
                                  <a:pt x="4545" y="2625"/>
                                </a:lnTo>
                                <a:lnTo>
                                  <a:pt x="4665" y="2925"/>
                                </a:lnTo>
                                <a:lnTo>
                                  <a:pt x="4770" y="3195"/>
                                </a:lnTo>
                                <a:lnTo>
                                  <a:pt x="4875" y="3465"/>
                                </a:lnTo>
                                <a:lnTo>
                                  <a:pt x="4980" y="3705"/>
                                </a:lnTo>
                                <a:lnTo>
                                  <a:pt x="5085" y="3915"/>
                                </a:lnTo>
                                <a:lnTo>
                                  <a:pt x="5205" y="4110"/>
                                </a:lnTo>
                                <a:lnTo>
                                  <a:pt x="5310" y="4275"/>
                                </a:lnTo>
                                <a:lnTo>
                                  <a:pt x="5415" y="4425"/>
                                </a:lnTo>
                                <a:lnTo>
                                  <a:pt x="5520" y="4560"/>
                                </a:lnTo>
                                <a:lnTo>
                                  <a:pt x="5640" y="4665"/>
                                </a:lnTo>
                                <a:lnTo>
                                  <a:pt x="5745" y="4755"/>
                                </a:lnTo>
                                <a:lnTo>
                                  <a:pt x="5850" y="4830"/>
                                </a:lnTo>
                                <a:lnTo>
                                  <a:pt x="5955" y="4905"/>
                                </a:lnTo>
                                <a:lnTo>
                                  <a:pt x="6075" y="4950"/>
                                </a:lnTo>
                                <a:lnTo>
                                  <a:pt x="6180" y="4995"/>
                                </a:lnTo>
                                <a:lnTo>
                                  <a:pt x="6285" y="5025"/>
                                </a:lnTo>
                                <a:lnTo>
                                  <a:pt x="6390" y="5040"/>
                                </a:lnTo>
                                <a:lnTo>
                                  <a:pt x="6510" y="507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1289" name="Text Box 641"/>
                        <wps:cNvSpPr txBox="1">
                          <a:spLocks noChangeArrowheads="1"/>
                        </wps:cNvSpPr>
                        <wps:spPr bwMode="auto">
                          <a:xfrm>
                            <a:off x="4716" y="3440"/>
                            <a:ext cx="817" cy="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8422F5" w14:textId="77777777" w:rsidR="005A2386" w:rsidRDefault="005A2386" w:rsidP="00C43631">
                              <w:pPr>
                                <w:ind w:firstLine="0"/>
                              </w:pPr>
                              <w:r w:rsidRPr="00C43631">
                                <w:rPr>
                                  <w:position w:val="-6"/>
                                </w:rPr>
                                <w:object w:dxaOrig="520" w:dyaOrig="279" w14:anchorId="5A9427CC">
                                  <v:shape id="_x0000_i2188" type="#_x0000_t75" style="width:26.5pt;height:13.8pt" o:ole="">
                                    <v:imagedata r:id="rId1314" o:title=""/>
                                  </v:shape>
                                  <o:OLEObject Type="Embed" ProgID="Equation.DSMT4" ShapeID="_x0000_i2188" DrawAspect="Content" ObjectID="_1588819734" r:id="rId1315"/>
                                </w:object>
                              </w:r>
                            </w:p>
                          </w:txbxContent>
                        </wps:txbx>
                        <wps:bodyPr rot="0" vert="horz" wrap="none" lIns="91440" tIns="45720" rIns="91440" bIns="45720" anchor="t" anchorCtr="0" upright="1">
                          <a:spAutoFit/>
                        </wps:bodyPr>
                      </wps:wsp>
                      <wps:wsp>
                        <wps:cNvPr id="1290" name="Text Box 1282"/>
                        <wps:cNvSpPr txBox="1">
                          <a:spLocks noChangeArrowheads="1"/>
                        </wps:cNvSpPr>
                        <wps:spPr bwMode="auto">
                          <a:xfrm>
                            <a:off x="2916" y="5031"/>
                            <a:ext cx="6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E06F3D" w14:textId="77777777" w:rsidR="005A2386" w:rsidRDefault="005A2386" w:rsidP="00F95198">
                              <w:pPr>
                                <w:ind w:firstLine="0"/>
                              </w:pPr>
                              <w:r w:rsidRPr="00F020BF">
                                <w:rPr>
                                  <w:i/>
                                </w:rPr>
                                <w:t>Hình 2.1</w:t>
                              </w:r>
                              <w:r>
                                <w:rPr>
                                  <w:i/>
                                </w:rPr>
                                <w:t>4:</w:t>
                              </w:r>
                              <w:r>
                                <w:t xml:space="preserve"> </w:t>
                              </w:r>
                              <w:r w:rsidRPr="000018D4">
                                <w:rPr>
                                  <w:i/>
                                </w:rPr>
                                <w:t xml:space="preserve">Giá trị tới hạn mức </w:t>
                              </w:r>
                              <w:r w:rsidRPr="000018D4">
                                <w:rPr>
                                  <w:i/>
                                  <w:position w:val="-6"/>
                                </w:rPr>
                                <w:object w:dxaOrig="220" w:dyaOrig="220" w14:anchorId="00C7A198">
                                  <v:shape id="_x0000_i2189" type="#_x0000_t75" style="width:10.35pt;height:10.35pt" o:ole="">
                                    <v:imagedata r:id="rId1316" o:title=""/>
                                  </v:shape>
                                  <o:OLEObject Type="Embed" ProgID="Equation.DSMT4" ShapeID="_x0000_i2189" DrawAspect="Content" ObjectID="_1588819735" r:id="rId1317"/>
                                </w:object>
                              </w:r>
                              <w:r w:rsidRPr="000018D4">
                                <w:rPr>
                                  <w:i/>
                                </w:rPr>
                                <w:t xml:space="preserve"> của phân bố chuẩn tắc </w:t>
                              </w:r>
                              <w:r w:rsidRPr="000018D4">
                                <w:rPr>
                                  <w:i/>
                                  <w:position w:val="-10"/>
                                  <w:sz w:val="24"/>
                                  <w:szCs w:val="24"/>
                                </w:rPr>
                                <w:object w:dxaOrig="720" w:dyaOrig="320" w14:anchorId="058EE797">
                                  <v:shape id="_x0000_i2190" type="#_x0000_t75" style="width:34.55pt;height:15.55pt" o:ole="" fillcolor="window">
                                    <v:imagedata r:id="rId1262" o:title=""/>
                                  </v:shape>
                                  <o:OLEObject Type="Embed" ProgID="Equation.DSMT4" ShapeID="_x0000_i2190" DrawAspect="Content" ObjectID="_1588819736" r:id="rId1318"/>
                                </w:object>
                              </w:r>
                            </w:p>
                          </w:txbxContent>
                        </wps:txbx>
                        <wps:bodyPr rot="0" vert="horz" wrap="square" lIns="91440" tIns="45720" rIns="91440" bIns="45720" anchor="t" anchorCtr="0" upright="1">
                          <a:noAutofit/>
                        </wps:bodyPr>
                      </wps:wsp>
                      <wps:wsp>
                        <wps:cNvPr id="1291" name="Line 623"/>
                        <wps:cNvCnPr/>
                        <wps:spPr bwMode="auto">
                          <a:xfrm>
                            <a:off x="2376" y="4371"/>
                            <a:ext cx="66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64CB0A3" id="Group 1627" o:spid="_x0000_s1479" style="position:absolute;left:0;text-align:left;margin-left:61.2pt;margin-top:-20.4pt;width:351pt;height:222.75pt;z-index:251653120" coordorigin="2376,1116" coordsize="7020,445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">
                <v:shape id="Text Box 618" o:spid="_x0000_s1480" type="#_x0000_t202" style="position:absolute;left:6816;top:4366;width:649;height:66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pVUwwAA&#10;AN0AAAAPAAAAZHJzL2Rvd25yZXYueG1sRE9LbsIwEN0j9Q7WVGJHHEJLaYpBCKjEDkp7gFE8jdPE&#10;4yg2kPb0uBISu3l635kve9uIM3W+cqxgnKQgiAunKy4VfH2+j2YgfEDW2DgmBb/kYbl4GMwx1+7C&#10;H3Q+hlLEEPY5KjAhtLmUvjBk0SeuJY7ct+sshgi7UuoOLzHcNjJL06m0WHFsMNjS2lBRH09WwSy1&#10;+7p+zQ7ePv2Nn81647btj1LDx371BiJQH+7im3un4/zsZQL/38QT5OIK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z+pVUwwAAAN0AAAAPAAAAAAAAAAAAAAAAAJcCAABkcnMvZG93&#10;bnJldi54bWxQSwUGAAAAAAQABAD1AAAAhwMAAAAA&#10;" filled="f" stroked="f">
                  <v:textbox style="mso-fit-shape-to-text:t">
                    <w:txbxContent>
                      <w:p w14:paraId="0EBA54F6" w14:textId="77777777" w:rsidR="005A2386" w:rsidRDefault="005A2386" w:rsidP="00C43631">
                        <w:pPr>
                          <w:ind w:firstLine="0"/>
                        </w:pPr>
                        <w:r w:rsidRPr="00C43631">
                          <w:rPr>
                            <w:position w:val="-12"/>
                          </w:rPr>
                          <w:object w:dxaOrig="360" w:dyaOrig="360" w14:anchorId="2CB27DE4">
                            <v:shape id="_x0000_i2182" type="#_x0000_t75" style="width:17.85pt;height:17.85pt" o:ole="" fillcolor="window">
                              <v:imagedata r:id="rId1303" o:title=""/>
                            </v:shape>
                            <o:OLEObject Type="Embed" ProgID="Equation.DSMT4" ShapeID="_x0000_i2182" DrawAspect="Content" ObjectID="_1588819728" r:id="rId1319"/>
                          </w:object>
                        </w:r>
                      </w:p>
                    </w:txbxContent>
                  </v:textbox>
                </v:shape>
                <v:shape id="Text Box 620" o:spid="_x0000_s1481" type="#_x0000_t202" style="position:absolute;left:8676;top:4377;width:488;height:5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60Hy0wwAA&#10;AN0AAAAPAAAAZHJzL2Rvd25yZXYueG1sRE9La8JAEL4L/odlhN50V7FVo6uIpdBTi/EB3obsmASz&#10;syG7Nem/7xYEb/PxPWe16Wwl7tT40rGG8UiBIM6cKTnXcDx8DOcgfEA2WDkmDb/kYbPu91aYGNfy&#10;nu5pyEUMYZ+ghiKEOpHSZwVZ9CNXE0fu6hqLIcIml6bBNobbSk6UepMWS44NBda0Kyi7pT9Ww+nr&#10;ejlP1Xf+bl/r1nVKsl1IrV8G3XYJIlAXnuKH+9PE+ZPZFP6/iSfI9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60Hy0wwAAAN0AAAAPAAAAAAAAAAAAAAAAAJcCAABkcnMvZG93&#10;bnJldi54bWxQSwUGAAAAAAQABAD1AAAAhwMAAAAA&#10;" filled="f" stroked="f">
                  <v:textbox>
                    <w:txbxContent>
                      <w:p w14:paraId="2417F18E" w14:textId="77777777" w:rsidR="005A2386" w:rsidRDefault="005A2386" w:rsidP="00C43631">
                        <w:pPr>
                          <w:ind w:firstLine="0"/>
                        </w:pPr>
                        <w:r>
                          <w:rPr>
                            <w:position w:val="-6"/>
                          </w:rPr>
                          <w:object w:dxaOrig="200" w:dyaOrig="220" w14:anchorId="569467AC">
                            <v:shape id="_x0000_i2183" type="#_x0000_t75" style="width:9.8pt;height:10.35pt" o:ole="" fillcolor="window">
                              <v:imagedata r:id="rId1252" o:title=""/>
                            </v:shape>
                            <o:OLEObject Type="Embed" ProgID="Equation.3" ShapeID="_x0000_i2183" DrawAspect="Content" ObjectID="_1588819729" r:id="rId1320"/>
                          </w:object>
                        </w:r>
                      </w:p>
                    </w:txbxContent>
                  </v:textbox>
                </v:shape>
                <v:shape id="Text Box 621" o:spid="_x0000_s1482" type="#_x0000_t202" style="position:absolute;left:4941;top:1116;width:788;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X6i7wwAA&#10;AN0AAAAPAAAAZHJzL2Rvd25yZXYueG1sRE/JasMwEL0H+g9iCrk1sk2z1I0cQppAb1naDxisqeXa&#10;GhlLSZx+fVUo5DaPt85yNdhWXKj3tWMF6SQBQVw6XXOl4PNj97QA4QOyxtYxKbiRh1XxMFpirt2V&#10;j3Q5hUrEEPY5KjAhdLmUvjRk0U9cRxy5L9dbDBH2ldQ9XmO4bWWWJDNpsebYYLCjjaGyOZ2tgkVi&#10;903zkh28ff5Jp2bz5rbdt1Ljx2H9CiLQEO7if/e7jvOz+RT+voknyOI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TX6i7wwAAAN0AAAAPAAAAAAAAAAAAAAAAAJcCAABkcnMvZG93&#10;bnJldi54bWxQSwUGAAAAAAQABAD1AAAAhwMAAAAA&#10;" filled="f" stroked="f">
                  <v:textbox style="mso-fit-shape-to-text:t">
                    <w:txbxContent>
                      <w:p w14:paraId="5936A7DF" w14:textId="77777777" w:rsidR="005A2386" w:rsidRDefault="005A2386" w:rsidP="00C43631">
                        <w:pPr>
                          <w:ind w:firstLine="0"/>
                        </w:pPr>
                        <w:r w:rsidRPr="00F020BF">
                          <w:rPr>
                            <w:position w:val="-10"/>
                          </w:rPr>
                          <w:object w:dxaOrig="499" w:dyaOrig="320" w14:anchorId="165A1524">
                            <v:shape id="_x0000_i2184" type="#_x0000_t75" style="width:25.35pt;height:16.15pt" o:ole="" fillcolor="window">
                              <v:imagedata r:id="rId1306" o:title=""/>
                            </v:shape>
                            <o:OLEObject Type="Embed" ProgID="Equation.DSMT4" ShapeID="_x0000_i2184" DrawAspect="Content" ObjectID="_1588819730" r:id="rId1321"/>
                          </w:object>
                        </w:r>
                      </w:p>
                    </w:txbxContent>
                  </v:textbox>
                </v:shape>
                <v:shape id="Freeform 622" o:spid="_x0000_s1483" alt="Light upward diagonal" style="position:absolute;left:2991;top:2210;width:5220;height:2010;visibility:visible;mso-wrap-style:square;v-text-anchor:top" coordsize="6510,507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Z7HrwQAA&#10;AN0AAAAPAAAAZHJzL2Rvd25yZXYueG1sRE9NawIxEL0L/Q9hCr25WT1oWY2iUkHak6vgddiMm8XN&#10;ZJtkdf33TaHQ2zze5yzXg23FnXxoHCuYZDkI4srphmsF59N+/A4iRGSNrWNS8KQA69XLaImFdg8+&#10;0r2MtUghHApUYGLsCilDZchiyFxHnLir8xZjgr6W2uMjhdtWTvN8Ji02nBoMdrQzVN3K3iroyu9n&#10;b+nz4ubmaPuP6PV296XU2+uwWYCINMR/8Z/7oNP86XwGv9+kE+Tq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QWex68EAAADdAAAADwAAAAAAAAAAAAAAAACXAgAAZHJzL2Rvd25y&#10;ZXYueG1sUEsFBgAAAAAEAAQA9QAAAIUDAAAAAA==&#10;" path="m0,5070l105,5040,210,5025,315,4995,420,4950,540,4905,645,4830,750,4755,855,4665,975,4560,1080,4425,1185,4275,1290,4110,1410,3915,1515,3705,1620,3465,1725,3195,1830,2925,1950,2625,2055,2325,2160,2025,2265,1710,2385,1410,2490,1125,2595,855,2700,600,2820,405,2925,225,3030,105,3135,30,3255,,3360,30,3465,105,3570,225,3675,405,3795,600,3900,855,4005,1125,4110,1410,4230,1710,4335,2025,4440,2325,4545,2625,4665,2925,4770,3195,4875,3465,4980,3705,5085,3915,5205,4110,5310,4275,5415,4425,5520,4560,5640,4665,5745,4755,5850,4830,5955,4905,6075,4950,6180,4995,6285,5025,6390,5040,6510,5070e" fillcolor="black" strokecolor="blue" strokeweight="0">
                  <v:fill r:id="rId943" o:title="" type="pattern"/>
                  <v:path arrowok="t" o:connecttype="custom" o:connectlocs="0,2010;84,1998;168,1992;253,1980;337,1962;433,1945;517,1915;601,1885;686,1849;782,1808;866,1754;950,1695;1034,1629;1131,1552;1215,1469;1299,1374;1383,1267;1467,1160;1564,1041;1648,922;1732,803;1816,678;1912,559;1997,446;2081,339;2165,238;2261,161;2345,89;2430,42;2514,12;2610,0;2694,12;2778,42;2863,89;2947,161;3043,238;3127,339;3211,446;3296,559;3392,678;3476,803;3560,922;3644,1041;3741,1160;3825,1267;3909,1374;3993,1469;4077,1552;4174,1629;4258,1695;4342,1754;4426,1808;4522,1849;4607,1885;4691,1915;4775,1945;4871,1962;4955,1980;5040,1992;5124,1998;5220,2010" o:connectangles="0,0,0,0,0,0,0,0,0,0,0,0,0,0,0,0,0,0,0,0,0,0,0,0,0,0,0,0,0,0,0,0,0,0,0,0,0,0,0,0,0,0,0,0,0,0,0,0,0,0,0,0,0,0,0,0,0,0,0,0,0"/>
                </v:shape>
                <v:line id="Line 624" o:spid="_x0000_s1484" style="position:absolute;visibility:visible;mso-wrap-style:square" from="7101,3832" to="7101,435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YUMc8UAAADdAAAADwAAAGRycy9kb3ducmV2LnhtbERPTWvCQBC9F/wPywi91Y0WoqSuIkpB&#10;eyhVC+1xzI5JNDsbdrdJ+u+7BcHbPN7nzJe9qUVLzleWFYxHCQji3OqKCwWfx9enGQgfkDXWlknB&#10;L3lYLgYPc8y07XhP7SEUIoawz1BBGUKTSenzkgz6kW2II3e2zmCI0BVSO+xiuKnlJElSabDi2FBi&#10;Q+uS8uvhxyh4f/5I29Xubdt/7dJTvtmfvi+dU+px2K9eQATqw118c291nD+ZTuH/m3iCXPw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QYUMc8UAAADdAAAADwAAAAAAAAAA&#10;AAAAAAChAgAAZHJzL2Rvd25yZXYueG1sUEsFBgAAAAAEAAQA+QAAAJMDAAAAAA==&#10;"/>
                <v:line id="Line 625" o:spid="_x0000_s1485" style="position:absolute;visibility:visible;mso-wrap-style:square" from="4071,3814" to="4071,433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BqYAcgAAADdAAAADwAAAGRycy9kb3ducmV2LnhtbESPT0vDQBDF70K/wzIFb3ZjhSix21IU&#10;ofUg9g+0x2l2TKLZ2bC7JvHbOwfB2wzvzXu/WaxG16qeQmw8G7idZaCIS28brgwcDy83D6BiQrbY&#10;eiYDPxRhtZxcLbCwfuAd9ftUKQnhWKCBOqWu0DqWNTmMM98Ri/bhg8Mka6i0DThIuGv1PMty7bBh&#10;aaixo6eayq/9tzPwdvee9+vt62Y8bfNL+by7nD+HYMz1dFw/gko0pn/z3/XGCv78XnDlGxlBL38B&#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MBqYAcgAAADdAAAADwAAAAAA&#10;AAAAAAAAAAChAgAAZHJzL2Rvd25yZXYueG1sUEsFBgAAAAAEAAQA+QAAAJYDAAAAAA==&#10;"/>
                <v:rect id="Rectangle 626" o:spid="_x0000_s1486" alt="Light upward diagonal" style="position:absolute;left:3006;top:4174;width:5220;height:1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6/fEwwAA&#10;AN0AAAAPAAAAZHJzL2Rvd25yZXYueG1sRE/PS8MwFL4L/g/hCd5ssh501mWjCMKQHea2i7dn82yK&#10;zUtJsrb+92Yw8PY+vp9vtZldL0YKsfOsYVEoEMSNNx23Gk7Ht4cliJiQDfaeScMvRdisb29WWBk/&#10;8QeNh9SKHMKxQg02paGSMjaWHMbCD8SZ+/bBYcowtNIEnHK462Wp1KN02HFusDjQq6Xm53B2GpRV&#10;oXz/2tefU1zU427X7JmWWt/fzfULiERz+hdf3VuT55dPz3D5Jp8g1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m6/fEwwAAAN0AAAAPAAAAAAAAAAAAAAAAAJcCAABkcnMvZG93&#10;bnJldi54bWxQSwUGAAAAAAQABAD1AAAAhwMAAAAA&#10;" fillcolor="black" stroked="f">
                  <v:fill r:id="rId943" o:title="" type="pattern"/>
                </v:rect>
                <v:rect id="Rectangle 627" o:spid="_x0000_s1487" style="position:absolute;left:4041;top:2194;width:3060;height:21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D2rwxgAA&#10;AN0AAAAPAAAAZHJzL2Rvd25yZXYueG1sRI9Ba8JAEIXvgv9hmUJvultbg0ZXKQWhUD1UC16H7JgE&#10;s7Mxu2r6751DobcZ3pv3vlmue9+oG3WxDmzhZWxAERfB1Vxa+DlsRjNQMSE7bAKThV+KsF4NB0vM&#10;XbjzN932qVQSwjFHC1VKba51LCryGMehJRbtFDqPSdau1K7Du4T7Rk+MybTHmqWhwpY+KirO+6u3&#10;gNmbu+xOr9vD1zXDedmbzfRorH1+6t8XoBL16d/8d/3pBH8yE375RkbQqw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9D2rwxgAAAN0AAAAPAAAAAAAAAAAAAAAAAJcCAABkcnMv&#10;ZG93bnJldi54bWxQSwUGAAAAAAQABAD1AAAAigMAAAAA&#10;" stroked="f"/>
                <v:line id="Line 628" o:spid="_x0000_s1488" style="position:absolute;flip:y;visibility:visible;mso-wrap-style:square" from="5616,1294" to="5616,48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NdMHsYAAADdAAAADwAAAGRycy9kb3ducmV2LnhtbESPQWvCQBCF70L/wzIFL6FuVBCbugla&#10;KwjiQdtDj0N2moRmZ0N2qum/dwsFbzO89715syoG16oL9aHxbGA6SUERl942XBn4eN89LUEFQbbY&#10;eiYDvxSgyB9GK8ysv/KJLmepVAzhkKGBWqTLtA5lTQ7DxHfEUfvyvUOJa19p2+M1hrtWz9J0oR02&#10;HC/U2NFrTeX3+cfFGrsjb+fzZON0kjzT26ccUi3GjB+H9QsooUHu5n96byM3W07h75s4gs5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LjXTB7GAAAA3QAAAA8AAAAAAAAA&#10;AAAAAAAAoQIAAGRycy9kb3ducmV2LnhtbFBLBQYAAAAABAAEAPkAAACUAwAAAAA=&#10;">
                  <v:stroke endarrow="block"/>
                </v:line>
                <v:shape id="Text Box 629" o:spid="_x0000_s1489" type="#_x0000_t202" style="position:absolute;left:4613;top:1591;width:868;height:80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oDF8wwAA&#10;AN0AAAAPAAAAZHJzL2Rvd25yZXYueG1sRE9La8JAEL4X/A/LFLzV3QYtaepGRCn0pFRtobchO3nQ&#10;7GzIbk36711B8DYf33OWq9G24ky9bxxreJ4pEMSFMw1XGk7H96cUhA/IBlvHpOGfPKzyycMSM+MG&#10;/qTzIVQihrDPUEMdQpdJ6YuaLPqZ64gjV7reYoiwr6TpcYjhtpWJUi/SYsOxocaONjUVv4c/q+Fr&#10;V/58z9W+2tpFN7hRSbavUuvp47h+AxFoDHfxzf1h4vwkTeD6TTxB5h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voDF8wwAAAN0AAAAPAAAAAAAAAAAAAAAAAJcCAABkcnMvZG93&#10;bnJldi54bWxQSwUGAAAAAAQABAD1AAAAhwMAAAAA&#10;" filled="f" stroked="f">
                  <v:textbox>
                    <w:txbxContent>
                      <w:p w14:paraId="5BDD1B1A" w14:textId="77777777" w:rsidR="005A2386" w:rsidRDefault="005A2386" w:rsidP="00C43631">
                        <w:pPr>
                          <w:ind w:firstLine="0"/>
                        </w:pPr>
                        <w:r>
                          <w:rPr>
                            <w:position w:val="-28"/>
                          </w:rPr>
                          <w:object w:dxaOrig="580" w:dyaOrig="660" w14:anchorId="18E9CFE3">
                            <v:shape id="_x0000_i2185" type="#_x0000_t75" style="width:28.8pt;height:32.85pt" o:ole="" fillcolor="window">
                              <v:imagedata r:id="rId1308" o:title=""/>
                            </v:shape>
                            <o:OLEObject Type="Embed" ProgID="Equation.3" ShapeID="_x0000_i2185" DrawAspect="Content" ObjectID="_1588819731" r:id="rId1322"/>
                          </w:object>
                        </w:r>
                      </w:p>
                    </w:txbxContent>
                  </v:textbox>
                </v:shape>
                <v:line id="Line 631" o:spid="_x0000_s1490" style="position:absolute;visibility:visible;mso-wrap-style:square" from="4026,3829" to="4026,43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2t6V8UAAADdAAAADwAAAGRycy9kb3ducmV2LnhtbERPS2vCQBC+F/wPyxR6azZVCJK6iigF&#10;7aH4KLTHMTtNUrOzYXebpP/eFQRv8/E9Z7YYTCM6cr62rOAlSUEQF1bXXCr4PL49T0H4gKyxsUwK&#10;/snDYj56mGGubc976g6hFDGEfY4KqhDaXEpfVGTQJ7YljtyPdQZDhK6U2mEfw00jx2maSYM1x4YK&#10;W1pVVJwPf0bBx2SXdcvt+2b42manYr0/ff/2Tqmnx2H5CiLQEO7im3uj4/zxdALXb+IJcn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C2t6V8UAAADdAAAADwAAAAAAAAAA&#10;AAAAAAChAgAAZHJzL2Rvd25yZXYueG1sUEsFBgAAAAAEAAQA+QAAAJMDAAAAAA==&#10;"/>
                <v:line id="Line 632" o:spid="_x0000_s1491" style="position:absolute;visibility:visible;mso-wrap-style:square" from="7101,3814" to="7101,435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ILiI8UAAADdAAAADwAAAGRycy9kb3ducmV2LnhtbERPTWvCQBC9F/wPywi91U1tCZK6iiiC&#10;ehC1hfY4ZqdJanY27K5J+u9dodDbPN7nTOe9qUVLzleWFTyPEhDEudUVFwo+3tdPExA+IGusLZOC&#10;X/Iwnw0epphp2/GR2lMoRAxhn6GCMoQmk9LnJRn0I9sQR+7bOoMhQldI7bCL4aaW4yRJpcGKY0OJ&#10;DS1Lyi+nq1Gwfzmk7WK72/Sf2/Scr47nr5/OKfU47BdvIAL14V/8597oOH88eYX7N/EEObs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hILiI8UAAADdAAAADwAAAAAAAAAA&#10;AAAAAAChAgAAZHJzL2Rvd25yZXYueG1sUEsFBgAAAAAEAAQA+QAAAJMDAAAAAA==&#10;"/>
                <v:shape id="Text Box 633" o:spid="_x0000_s1492" type="#_x0000_t202" style="position:absolute;left:5151;top:4339;width:528;height:42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SakIwwAA&#10;AN0AAAAPAAAAZHJzL2Rvd25yZXYueG1sRE9Na8JAEL0X/A/LCL3VXcUUjW6CWISeWpqq4G3Ijkkw&#10;OxuyW5P++26h0Ns83uds89G24k69bxxrmM8UCOLSmYYrDcfPw9MKhA/IBlvHpOGbPOTZ5GGLqXED&#10;f9C9CJWIIexT1FCH0KVS+rImi37mOuLIXV1vMUTYV9L0OMRw28qFUs/SYsOxocaO9jWVt+LLaji9&#10;XS/npXqvXmzSDW5Uku1aav04HXcbEIHG8C/+c7+aOH+xSuD3m3iCzH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gSakIwwAAAN0AAAAPAAAAAAAAAAAAAAAAAJcCAABkcnMvZG93&#10;bnJldi54bWxQSwUGAAAAAAQABAD1AAAAhwMAAAAA&#10;" filled="f" stroked="f">
                  <v:textbox>
                    <w:txbxContent>
                      <w:p w14:paraId="6FFC0D96" w14:textId="77777777" w:rsidR="005A2386" w:rsidRDefault="005A2386" w:rsidP="00C43631">
                        <w:pPr>
                          <w:ind w:firstLine="0"/>
                        </w:pPr>
                        <w:r>
                          <w:rPr>
                            <w:position w:val="-6"/>
                          </w:rPr>
                          <w:object w:dxaOrig="240" w:dyaOrig="279" w14:anchorId="5CD8E7B8">
                            <v:shape id="_x0000_i2186" type="#_x0000_t75" style="width:11.5pt;height:13.8pt" o:ole="" fillcolor="window">
                              <v:imagedata r:id="rId1310" o:title=""/>
                            </v:shape>
                            <o:OLEObject Type="Embed" ProgID="Equation.3" ShapeID="_x0000_i2186" DrawAspect="Content" ObjectID="_1588819732" r:id="rId1323"/>
                          </w:object>
                        </w:r>
                      </w:p>
                    </w:txbxContent>
                  </v:textbox>
                </v:shape>
                <v:shape id="AutoShape 634" o:spid="_x0000_s1493" type="#_x0000_t62" style="position:absolute;left:7596;top:3290;width:720;height:54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1R28wwAA&#10;AN0AAAAPAAAAZHJzL2Rvd25yZXYueG1sRE9Na4NAEL0X8h+WCeTWrEoajHGVpJCQa20vvU3didq6&#10;s+Jujfn33UKht3m8z8nL2fRiotF1lhXE6wgEcW11x42Ct9fTYwrCeWSNvWVScCcHZbF4yDHT9sYv&#10;NFW+ESGEXYYKWu+HTEpXt2TQre1AHLirHQ36AMdG6hFvIdz0MomirTTYcWhocaDnluqv6tsoOMen&#10;OnlKN646fjbdRb7vkuljp9RqOR/2IDzN/l/8577oMD9Jt/D7TThBFj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s1R28wwAAAN0AAAAPAAAAAAAAAAAAAAAAAJcCAABkcnMvZG93&#10;bnJldi54bWxQSwUGAAAAAAQABAD1AAAAhwMAAAAA&#10;" adj="-2370,37939">
                  <v:textbox>
                    <w:txbxContent>
                      <w:p w14:paraId="6BEEBBBA" w14:textId="77777777" w:rsidR="005A2386" w:rsidRDefault="005A2386" w:rsidP="00C43631">
                        <w:pPr>
                          <w:ind w:firstLine="0"/>
                          <w:jc w:val="center"/>
                        </w:pPr>
                        <w:r w:rsidRPr="00C43631">
                          <w:rPr>
                            <w:position w:val="-6"/>
                          </w:rPr>
                          <w:object w:dxaOrig="220" w:dyaOrig="220" w14:anchorId="083E56CA">
                            <v:shape id="_x0000_i2187" type="#_x0000_t75" style="width:10.35pt;height:10.35pt" o:ole="" fillcolor="window">
                              <v:imagedata r:id="rId1312" o:title=""/>
                            </v:shape>
                            <o:OLEObject Type="Embed" ProgID="Equation.DSMT4" ShapeID="_x0000_i2187" DrawAspect="Content" ObjectID="_1588819733" r:id="rId1324"/>
                          </w:object>
                        </w:r>
                      </w:p>
                    </w:txbxContent>
                  </v:textbox>
                </v:shape>
                <v:rect id="Rectangle 638" o:spid="_x0000_s1494" style="position:absolute;left:2916;top:3830;width:126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5vKEwwAA&#10;AN0AAAAPAAAAZHJzL2Rvd25yZXYueG1sRE9Ni8IwEL0v+B/CCN40Udeudo0igrCwelAXvA7N2JZt&#10;JrWJWv+9WRD2No/3OfNlaytxo8aXjjUMBwoEceZMybmGn+OmPwXhA7LByjFpeJCH5aLzNsfUuDvv&#10;6XYIuYgh7FPUUIRQp1L6rCCLfuBq4sidXWMxRNjk0jR4j+G2kiOlEmmx5NhQYE3rgrLfw9VqwOTd&#10;XHbn8fb4fU1wlrdqMzkprXvddvUJIlAb/sUv95eJ80fTD/j7Jp4gF0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y5vKEwwAAAN0AAAAPAAAAAAAAAAAAAAAAAJcCAABkcnMvZG93&#10;bnJldi54bWxQSwUGAAAAAAQABAD1AAAAhwMAAAAA&#10;" stroked="f"/>
                <v:shape id="Freeform 630" o:spid="_x0000_s1495" style="position:absolute;left:2991;top:2195;width:5220;height:2010;visibility:visible;mso-wrap-style:square;v-text-anchor:top" coordsize="6510,507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4SsrxgAA&#10;AN0AAAAPAAAAZHJzL2Rvd25yZXYueG1sRI9Ba8JAEIXvhf6HZQre6sYcRFJXkZZCRRCbWnodsmMS&#10;zM6G7BrXf+8chN5meG/e+2a5Tq5TIw2h9WxgNs1AEVfetlwbOP58vi5AhYhssfNMBm4UYL16flpi&#10;Yf2Vv2ksY60khEOBBpoY+0LrUDXkMEx9TyzayQ8Oo6xDre2AVwl3nc6zbK4dtiwNDfb03lB1Li/O&#10;QP1bbj/GtO9n+8M86/5SvjuenDGTl7R5AxUpxX/z4/rLCn6+EFz5RkbQqz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b4SsrxgAAAN0AAAAPAAAAAAAAAAAAAAAAAJcCAABkcnMv&#10;ZG93bnJldi54bWxQSwUGAAAAAAQABAD1AAAAigMAAAAA&#10;" path="m0,5070l105,5040,210,5025,315,4995,420,4950,540,4905,645,4830,750,4755,855,4665,975,4560,1080,4425,1185,4275,1290,4110,1410,3915,1515,3705,1620,3465,1725,3195,1830,2925,1950,2625,2055,2325,2160,2025,2265,1710,2385,1410,2490,1125,2595,855,2700,600,2820,405,2925,225,3030,105,3135,30,3255,,3360,30,3465,105,3570,225,3675,405,3795,600,3900,855,4005,1125,4110,1410,4230,1710,4335,2025,4440,2325,4545,2625,4665,2925,4770,3195,4875,3465,4980,3705,5085,3915,5205,4110,5310,4275,5415,4425,5520,4560,5640,4665,5745,4755,5850,4830,5955,4905,6075,4950,6180,4995,6285,5025,6390,5040,6510,5070e" filled="f" fillcolor="silver" strokeweight="2.25pt">
                  <v:path arrowok="t" o:connecttype="custom" o:connectlocs="0,2010;84,1998;168,1992;253,1980;337,1962;433,1945;517,1915;601,1885;686,1849;782,1808;866,1754;950,1695;1034,1629;1131,1552;1215,1469;1299,1374;1383,1267;1467,1160;1564,1041;1648,922;1732,803;1816,678;1912,559;1997,446;2081,339;2165,238;2261,161;2345,89;2430,42;2514,12;2610,0;2694,12;2778,42;2863,89;2947,161;3043,238;3127,339;3211,446;3296,559;3392,678;3476,803;3560,922;3644,1041;3741,1160;3825,1267;3909,1374;3993,1469;4077,1552;4174,1629;4258,1695;4342,1754;4426,1808;4522,1849;4607,1885;4691,1915;4775,1945;4871,1962;4955,1980;5040,1992;5124,1998;5220,2010" o:connectangles="0,0,0,0,0,0,0,0,0,0,0,0,0,0,0,0,0,0,0,0,0,0,0,0,0,0,0,0,0,0,0,0,0,0,0,0,0,0,0,0,0,0,0,0,0,0,0,0,0,0,0,0,0,0,0,0,0,0,0,0,0"/>
                </v:shape>
                <v:shape id="Text Box 641" o:spid="_x0000_s1496" type="#_x0000_t202" style="position:absolute;left:4716;top:3440;width:817;height:57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9Xq7wwAA&#10;AN0AAAAPAAAAZHJzL2Rvd25yZXYueG1sRE/bagIxEH0v+A9hCr7VbBWsrhtFKoKlIGj7AdNk9oKb&#10;yTaJ7vr3TaHQtzmc6xSbwbbiRj40jhU8TzIQxNqZhisFnx/7pwWIEJENto5JwZ0CbNajhwJz43o+&#10;0e0cK5FCOOSooI6xy6UMuiaLYeI64sSVzluMCfpKGo99CretnGbZXFpsODXU2NFrTfpyvloFu8Z/&#10;fWs3O8xf3pf6eApl/3aUSo0fh+0KRKQh/ov/3AeT5k8XS/j9Jp0g1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g9Xq7wwAAAN0AAAAPAAAAAAAAAAAAAAAAAJcCAABkcnMvZG93&#10;bnJldi54bWxQSwUGAAAAAAQABAD1AAAAhwMAAAAA&#10;" stroked="f">
                  <v:textbox style="mso-fit-shape-to-text:t">
                    <w:txbxContent>
                      <w:p w14:paraId="098422F5" w14:textId="77777777" w:rsidR="005A2386" w:rsidRDefault="005A2386" w:rsidP="00C43631">
                        <w:pPr>
                          <w:ind w:firstLine="0"/>
                        </w:pPr>
                        <w:r w:rsidRPr="00C43631">
                          <w:rPr>
                            <w:position w:val="-6"/>
                          </w:rPr>
                          <w:object w:dxaOrig="520" w:dyaOrig="279" w14:anchorId="5A9427CC">
                            <v:shape id="_x0000_i2188" type="#_x0000_t75" style="width:26.5pt;height:13.8pt" o:ole="">
                              <v:imagedata r:id="rId1314" o:title=""/>
                            </v:shape>
                            <o:OLEObject Type="Embed" ProgID="Equation.DSMT4" ShapeID="_x0000_i2188" DrawAspect="Content" ObjectID="_1588819734" r:id="rId1325"/>
                          </w:object>
                        </w:r>
                      </w:p>
                    </w:txbxContent>
                  </v:textbox>
                </v:shape>
                <v:shape id="Text Box 1282" o:spid="_x0000_s1497" type="#_x0000_t202" style="position:absolute;left:2916;top:5031;width:648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155xNxQAA&#10;AN0AAAAPAAAAZHJzL2Rvd25yZXYueG1sRI9Ba8JAEIXvhf6HZQre6m5Fi0ZXKS0FT0q1FbwN2TEJ&#10;ZmdDdmviv3cOgrcZ3pv3vlmsel+rC7WxCmzhbWhAEefBVVxY+N1/v05BxYTssA5MFq4UYbV8flpg&#10;5kLHP3TZpUJJCMcMLZQpNZnWMS/JYxyGhli0U2g9JlnbQrsWOwn3tR4Z8649ViwNJTb0WVJ+3v17&#10;C3+b0/EwNtviy0+aLvRGs59pawcv/cccVKI+Pcz367UT/NFM+OUbGUEvb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XnnE3FAAAA3QAAAA8AAAAAAAAAAAAAAAAAlwIAAGRycy9k&#10;b3ducmV2LnhtbFBLBQYAAAAABAAEAPUAAACJAwAAAAA=&#10;" filled="f" stroked="f">
                  <v:textbox>
                    <w:txbxContent>
                      <w:p w14:paraId="38E06F3D" w14:textId="77777777" w:rsidR="005A2386" w:rsidRDefault="005A2386" w:rsidP="00F95198">
                        <w:pPr>
                          <w:ind w:firstLine="0"/>
                        </w:pPr>
                        <w:r w:rsidRPr="00F020BF">
                          <w:rPr>
                            <w:i/>
                          </w:rPr>
                          <w:t>Hình 2.1</w:t>
                        </w:r>
                        <w:r>
                          <w:rPr>
                            <w:i/>
                          </w:rPr>
                          <w:t>4:</w:t>
                        </w:r>
                        <w:r>
                          <w:t xml:space="preserve"> </w:t>
                        </w:r>
                        <w:r w:rsidRPr="000018D4">
                          <w:rPr>
                            <w:i/>
                          </w:rPr>
                          <w:t xml:space="preserve">Giá trị tới hạn mức </w:t>
                        </w:r>
                        <w:r w:rsidRPr="000018D4">
                          <w:rPr>
                            <w:i/>
                            <w:position w:val="-6"/>
                          </w:rPr>
                          <w:object w:dxaOrig="220" w:dyaOrig="220" w14:anchorId="00C7A198">
                            <v:shape id="_x0000_i2189" type="#_x0000_t75" style="width:10.35pt;height:10.35pt" o:ole="">
                              <v:imagedata r:id="rId1316" o:title=""/>
                            </v:shape>
                            <o:OLEObject Type="Embed" ProgID="Equation.DSMT4" ShapeID="_x0000_i2189" DrawAspect="Content" ObjectID="_1588819735" r:id="rId1326"/>
                          </w:object>
                        </w:r>
                        <w:r w:rsidRPr="000018D4">
                          <w:rPr>
                            <w:i/>
                          </w:rPr>
                          <w:t xml:space="preserve"> của phân bố chuẩn tắc </w:t>
                        </w:r>
                        <w:r w:rsidRPr="000018D4">
                          <w:rPr>
                            <w:i/>
                            <w:position w:val="-10"/>
                            <w:sz w:val="24"/>
                            <w:szCs w:val="24"/>
                          </w:rPr>
                          <w:object w:dxaOrig="720" w:dyaOrig="320" w14:anchorId="058EE797">
                            <v:shape id="_x0000_i2190" type="#_x0000_t75" style="width:34.55pt;height:15.55pt" o:ole="" fillcolor="window">
                              <v:imagedata r:id="rId1262" o:title=""/>
                            </v:shape>
                            <o:OLEObject Type="Embed" ProgID="Equation.DSMT4" ShapeID="_x0000_i2190" DrawAspect="Content" ObjectID="_1588819736" r:id="rId1327"/>
                          </w:object>
                        </w:r>
                      </w:p>
                    </w:txbxContent>
                  </v:textbox>
                </v:shape>
                <v:line id="Line 623" o:spid="_x0000_s1498" style="position:absolute;visibility:visible;mso-wrap-style:square" from="2376,4371" to="9036,43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qBCcsMAAADdAAAADwAAAGRycy9kb3ducmV2LnhtbERPTWvCQBC9F/oflin0VjfxUE3qKqVB&#10;6KEKaul5mh2zwexsyK5x+++7guBtHu9zFqtoOzHS4FvHCvJJBoK4drrlRsH3Yf0yB+EDssbOMSn4&#10;Iw+r5ePDAkvtLryjcR8akULYl6jAhNCXUvrakEU/cT1x4o5usBgSHBqpB7ykcNvJaZa9SostpwaD&#10;PX0Yqk/7s1UwM9VOzmT1ddhWY5sXcRN/fgulnp/i+xuIQDHcxTf3p07zp0UO12/SCXL5D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GagQnLDAAAA3QAAAA8AAAAAAAAAAAAA&#10;AAAAoQIAAGRycy9kb3ducmV2LnhtbFBLBQYAAAAABAAEAPkAAACRAwAAAAA=&#10;">
                  <v:stroke endarrow="block"/>
                </v:line>
              </v:group>
            </w:pict>
          </mc:Fallback>
        </mc:AlternateContent>
      </w:r>
    </w:p>
    <w:p w14:paraId="500C82F1" w14:textId="77777777" w:rsidR="00C43631" w:rsidRPr="003E05D6" w:rsidRDefault="00C43631" w:rsidP="00965852">
      <w:pPr>
        <w:autoSpaceDE w:val="0"/>
        <w:autoSpaceDN w:val="0"/>
        <w:adjustRightInd w:val="0"/>
        <w:ind w:right="62"/>
        <w:rPr>
          <w:sz w:val="24"/>
          <w:szCs w:val="24"/>
        </w:rPr>
      </w:pPr>
    </w:p>
    <w:p w14:paraId="0B082DB9" w14:textId="77777777" w:rsidR="00C43631" w:rsidRPr="003E05D6" w:rsidRDefault="00C43631" w:rsidP="00965852">
      <w:pPr>
        <w:autoSpaceDE w:val="0"/>
        <w:autoSpaceDN w:val="0"/>
        <w:adjustRightInd w:val="0"/>
        <w:ind w:right="62"/>
        <w:rPr>
          <w:sz w:val="24"/>
          <w:szCs w:val="24"/>
        </w:rPr>
      </w:pPr>
    </w:p>
    <w:p w14:paraId="53CEC156" w14:textId="77777777" w:rsidR="00C43631" w:rsidRPr="003E05D6" w:rsidRDefault="00C43631" w:rsidP="00965852">
      <w:pPr>
        <w:autoSpaceDE w:val="0"/>
        <w:autoSpaceDN w:val="0"/>
        <w:adjustRightInd w:val="0"/>
        <w:ind w:right="62"/>
        <w:rPr>
          <w:sz w:val="24"/>
          <w:szCs w:val="24"/>
        </w:rPr>
      </w:pPr>
    </w:p>
    <w:p w14:paraId="3DDBE3BF" w14:textId="77777777" w:rsidR="00C43631" w:rsidRPr="003E05D6" w:rsidRDefault="00C43631" w:rsidP="00965852">
      <w:pPr>
        <w:autoSpaceDE w:val="0"/>
        <w:autoSpaceDN w:val="0"/>
        <w:adjustRightInd w:val="0"/>
        <w:ind w:right="62"/>
        <w:rPr>
          <w:sz w:val="24"/>
          <w:szCs w:val="24"/>
        </w:rPr>
      </w:pPr>
    </w:p>
    <w:p w14:paraId="37BCF89E" w14:textId="77777777" w:rsidR="00C43631" w:rsidRPr="003E05D6" w:rsidRDefault="00C43631" w:rsidP="00965852">
      <w:pPr>
        <w:autoSpaceDE w:val="0"/>
        <w:autoSpaceDN w:val="0"/>
        <w:adjustRightInd w:val="0"/>
        <w:ind w:right="62"/>
        <w:rPr>
          <w:sz w:val="24"/>
          <w:szCs w:val="24"/>
        </w:rPr>
      </w:pPr>
    </w:p>
    <w:p w14:paraId="679AA441" w14:textId="77777777" w:rsidR="00C43631" w:rsidRPr="003E05D6" w:rsidRDefault="00C43631" w:rsidP="00965852">
      <w:pPr>
        <w:autoSpaceDE w:val="0"/>
        <w:autoSpaceDN w:val="0"/>
        <w:adjustRightInd w:val="0"/>
        <w:ind w:right="62"/>
        <w:rPr>
          <w:sz w:val="24"/>
          <w:szCs w:val="24"/>
        </w:rPr>
      </w:pPr>
    </w:p>
    <w:p w14:paraId="329C502B" w14:textId="77777777" w:rsidR="000D12DA" w:rsidRPr="003E05D6" w:rsidRDefault="000D12DA" w:rsidP="00965852">
      <w:pPr>
        <w:autoSpaceDE w:val="0"/>
        <w:autoSpaceDN w:val="0"/>
        <w:adjustRightInd w:val="0"/>
        <w:ind w:right="62"/>
        <w:rPr>
          <w:sz w:val="24"/>
          <w:szCs w:val="24"/>
        </w:rPr>
      </w:pPr>
    </w:p>
    <w:p w14:paraId="31BC5372" w14:textId="77777777" w:rsidR="000D12DA" w:rsidRPr="003E05D6" w:rsidRDefault="000D12DA" w:rsidP="00965852">
      <w:pPr>
        <w:autoSpaceDE w:val="0"/>
        <w:autoSpaceDN w:val="0"/>
        <w:adjustRightInd w:val="0"/>
        <w:ind w:right="62"/>
        <w:rPr>
          <w:sz w:val="24"/>
          <w:szCs w:val="24"/>
        </w:rPr>
      </w:pPr>
    </w:p>
    <w:p w14:paraId="20D9FD61" w14:textId="77777777" w:rsidR="000D12DA" w:rsidRPr="003E05D6" w:rsidRDefault="000D12DA" w:rsidP="00965852">
      <w:pPr>
        <w:autoSpaceDE w:val="0"/>
        <w:autoSpaceDN w:val="0"/>
        <w:adjustRightInd w:val="0"/>
        <w:ind w:right="62"/>
        <w:rPr>
          <w:sz w:val="24"/>
          <w:szCs w:val="24"/>
        </w:rPr>
      </w:pPr>
    </w:p>
    <w:p w14:paraId="65DA3838" w14:textId="77777777" w:rsidR="007530D8" w:rsidRPr="003E05D6" w:rsidRDefault="007530D8" w:rsidP="007530D8">
      <w:pPr>
        <w:autoSpaceDE w:val="0"/>
        <w:autoSpaceDN w:val="0"/>
        <w:adjustRightInd w:val="0"/>
        <w:ind w:right="62" w:firstLine="0"/>
        <w:rPr>
          <w:sz w:val="24"/>
          <w:szCs w:val="24"/>
        </w:rPr>
      </w:pPr>
      <w:r w:rsidRPr="003E05D6">
        <w:rPr>
          <w:sz w:val="24"/>
          <w:szCs w:val="24"/>
        </w:rPr>
        <w:t>Từ (</w:t>
      </w:r>
      <w:proofErr w:type="gramStart"/>
      <w:r w:rsidRPr="003E05D6">
        <w:rPr>
          <w:sz w:val="24"/>
          <w:szCs w:val="24"/>
        </w:rPr>
        <w:t>2.41)-(</w:t>
      </w:r>
      <w:proofErr w:type="gramEnd"/>
      <w:r w:rsidRPr="003E05D6">
        <w:rPr>
          <w:sz w:val="24"/>
          <w:szCs w:val="24"/>
        </w:rPr>
        <w:t xml:space="preserve">2.42) ta có: nếu </w:t>
      </w:r>
      <w:r w:rsidRPr="004C1E28">
        <w:rPr>
          <w:position w:val="-10"/>
          <w:sz w:val="24"/>
          <w:szCs w:val="24"/>
        </w:rPr>
        <w:object w:dxaOrig="1180" w:dyaOrig="320" w14:anchorId="0C675282">
          <v:shape id="_x0000_i1447" type="#_x0000_t75" style="width:59.35pt;height:16.15pt" o:ole="" fillcolor="window">
            <v:imagedata r:id="rId1293" o:title=""/>
          </v:shape>
          <o:OLEObject Type="Embed" ProgID="Equation.DSMT4" ShapeID="_x0000_i1447" DrawAspect="Content" ObjectID="_1588818993" r:id="rId1328"/>
        </w:object>
      </w:r>
      <w:r w:rsidRPr="003E05D6">
        <w:rPr>
          <w:sz w:val="24"/>
          <w:szCs w:val="24"/>
        </w:rPr>
        <w:t xml:space="preserve"> thì </w:t>
      </w:r>
    </w:p>
    <w:p w14:paraId="7FABAF35" w14:textId="77777777" w:rsidR="007530D8" w:rsidRPr="003E05D6" w:rsidRDefault="007530D8" w:rsidP="007530D8">
      <w:pPr>
        <w:autoSpaceDE w:val="0"/>
        <w:autoSpaceDN w:val="0"/>
        <w:adjustRightInd w:val="0"/>
        <w:ind w:right="62"/>
        <w:jc w:val="right"/>
        <w:rPr>
          <w:sz w:val="24"/>
          <w:szCs w:val="24"/>
        </w:rPr>
      </w:pPr>
      <w:r w:rsidRPr="003E05D6">
        <w:rPr>
          <w:sz w:val="24"/>
          <w:szCs w:val="24"/>
        </w:rPr>
        <w:t xml:space="preserve"> </w:t>
      </w:r>
      <w:r w:rsidRPr="004C1E28">
        <w:rPr>
          <w:position w:val="-40"/>
          <w:sz w:val="24"/>
          <w:szCs w:val="24"/>
        </w:rPr>
        <w:object w:dxaOrig="5800" w:dyaOrig="920" w14:anchorId="72D4FEB2">
          <v:shape id="_x0000_i1448" type="#_x0000_t75" style="width:289.75pt;height:45.5pt" o:ole="" fillcolor="window">
            <v:imagedata r:id="rId1329" o:title=""/>
          </v:shape>
          <o:OLEObject Type="Embed" ProgID="Equation.DSMT4" ShapeID="_x0000_i1448" DrawAspect="Content" ObjectID="_1588818994" r:id="rId1330"/>
        </w:object>
      </w:r>
      <w:r w:rsidRPr="003E05D6">
        <w:rPr>
          <w:sz w:val="24"/>
          <w:szCs w:val="24"/>
        </w:rPr>
        <w:t xml:space="preserve">.                     </w:t>
      </w:r>
      <w:r w:rsidRPr="003E05D6">
        <w:rPr>
          <w:b/>
          <w:sz w:val="24"/>
          <w:szCs w:val="24"/>
        </w:rPr>
        <w:t>(2.43)</w:t>
      </w:r>
    </w:p>
    <w:p w14:paraId="786D6F8C" w14:textId="77777777" w:rsidR="001A704A" w:rsidRPr="003E05D6" w:rsidRDefault="003F6B26" w:rsidP="003F6B26">
      <w:pPr>
        <w:ind w:right="62" w:firstLine="0"/>
        <w:rPr>
          <w:sz w:val="24"/>
          <w:szCs w:val="24"/>
        </w:rPr>
      </w:pPr>
      <w:r w:rsidRPr="003E05D6">
        <w:rPr>
          <w:sz w:val="24"/>
          <w:szCs w:val="24"/>
        </w:rPr>
        <w:t>T</w:t>
      </w:r>
      <w:r w:rsidR="001A704A" w:rsidRPr="003E05D6">
        <w:rPr>
          <w:sz w:val="24"/>
          <w:szCs w:val="24"/>
        </w:rPr>
        <w:t>a</w:t>
      </w:r>
      <w:r w:rsidRPr="003E05D6">
        <w:rPr>
          <w:sz w:val="24"/>
          <w:szCs w:val="24"/>
        </w:rPr>
        <w:t xml:space="preserve"> có thể </w:t>
      </w:r>
      <w:r w:rsidR="001A704A" w:rsidRPr="003E05D6">
        <w:rPr>
          <w:sz w:val="24"/>
          <w:szCs w:val="24"/>
        </w:rPr>
        <w:t>chứng minh đ</w:t>
      </w:r>
      <w:r w:rsidR="005C235E" w:rsidRPr="003E05D6">
        <w:rPr>
          <w:sz w:val="24"/>
          <w:szCs w:val="24"/>
        </w:rPr>
        <w:t>ược</w:t>
      </w:r>
      <w:r w:rsidR="001E3AE8" w:rsidRPr="003E05D6">
        <w:rPr>
          <w:sz w:val="24"/>
          <w:szCs w:val="24"/>
        </w:rPr>
        <w:t xml:space="preserve"> (xem ví dụ 3.15 chương 3)</w:t>
      </w:r>
      <w:r w:rsidR="001A704A" w:rsidRPr="003E05D6">
        <w:rPr>
          <w:sz w:val="24"/>
          <w:szCs w:val="24"/>
        </w:rPr>
        <w:t>:</w:t>
      </w:r>
    </w:p>
    <w:p w14:paraId="195D5243" w14:textId="77777777" w:rsidR="001A704A" w:rsidRPr="003E05D6" w:rsidRDefault="003F6B26" w:rsidP="009553B9">
      <w:pPr>
        <w:ind w:right="62"/>
        <w:jc w:val="right"/>
        <w:rPr>
          <w:b/>
          <w:sz w:val="24"/>
          <w:szCs w:val="24"/>
        </w:rPr>
      </w:pPr>
      <w:r w:rsidRPr="003E05D6">
        <w:rPr>
          <w:sz w:val="24"/>
          <w:szCs w:val="24"/>
        </w:rPr>
        <w:t xml:space="preserve">Nếu </w:t>
      </w:r>
      <w:r w:rsidR="00E967BE" w:rsidRPr="004C1E28">
        <w:rPr>
          <w:position w:val="-10"/>
          <w:sz w:val="24"/>
          <w:szCs w:val="24"/>
        </w:rPr>
        <w:object w:dxaOrig="1380" w:dyaOrig="380" w14:anchorId="703BD8B7">
          <v:shape id="_x0000_i1449" type="#_x0000_t75" style="width:69.1pt;height:19pt" o:ole="" fillcolor="window">
            <v:imagedata r:id="rId1331" o:title=""/>
          </v:shape>
          <o:OLEObject Type="Embed" ProgID="Equation.DSMT4" ShapeID="_x0000_i1449" DrawAspect="Content" ObjectID="_1588818995" r:id="rId1332"/>
        </w:object>
      </w:r>
      <w:r w:rsidR="001A704A" w:rsidRPr="003E05D6">
        <w:rPr>
          <w:sz w:val="24"/>
          <w:szCs w:val="24"/>
        </w:rPr>
        <w:t xml:space="preserve"> </w:t>
      </w:r>
      <w:r w:rsidRPr="003E05D6">
        <w:rPr>
          <w:sz w:val="24"/>
          <w:szCs w:val="24"/>
        </w:rPr>
        <w:t>thì</w:t>
      </w:r>
      <w:r w:rsidR="001A704A" w:rsidRPr="003E05D6">
        <w:rPr>
          <w:sz w:val="24"/>
          <w:szCs w:val="24"/>
        </w:rPr>
        <w:t xml:space="preserve"> </w:t>
      </w:r>
      <w:r w:rsidRPr="004C1E28">
        <w:rPr>
          <w:position w:val="-24"/>
          <w:sz w:val="24"/>
          <w:szCs w:val="24"/>
        </w:rPr>
        <w:object w:dxaOrig="1560" w:dyaOrig="620" w14:anchorId="42F5CD9B">
          <v:shape id="_x0000_i1450" type="#_x0000_t75" style="width:78.35pt;height:30.55pt" o:ole="" fillcolor="window">
            <v:imagedata r:id="rId1333" o:title=""/>
          </v:shape>
          <o:OLEObject Type="Embed" ProgID="Equation.DSMT4" ShapeID="_x0000_i1450" DrawAspect="Content" ObjectID="_1588818996" r:id="rId1334"/>
        </w:object>
      </w:r>
      <w:r w:rsidR="001A704A" w:rsidRPr="003E05D6">
        <w:rPr>
          <w:sz w:val="24"/>
          <w:szCs w:val="24"/>
        </w:rPr>
        <w:t xml:space="preserve">. </w:t>
      </w:r>
      <w:r w:rsidR="001A704A" w:rsidRPr="003E05D6">
        <w:rPr>
          <w:sz w:val="24"/>
          <w:szCs w:val="24"/>
        </w:rPr>
        <w:tab/>
      </w:r>
      <w:r w:rsidR="001A704A" w:rsidRPr="003E05D6">
        <w:rPr>
          <w:sz w:val="24"/>
          <w:szCs w:val="24"/>
        </w:rPr>
        <w:tab/>
      </w:r>
      <w:r w:rsidR="00E967BE" w:rsidRPr="003E05D6">
        <w:rPr>
          <w:sz w:val="24"/>
          <w:szCs w:val="24"/>
        </w:rPr>
        <w:t xml:space="preserve">             </w:t>
      </w:r>
      <w:r w:rsidR="005C235E" w:rsidRPr="003E05D6">
        <w:rPr>
          <w:sz w:val="24"/>
          <w:szCs w:val="24"/>
        </w:rPr>
        <w:t xml:space="preserve">  </w:t>
      </w:r>
      <w:r w:rsidR="009553B9" w:rsidRPr="003E05D6">
        <w:rPr>
          <w:sz w:val="24"/>
          <w:szCs w:val="24"/>
        </w:rPr>
        <w:t xml:space="preserve">    </w:t>
      </w:r>
      <w:r w:rsidR="001A704A" w:rsidRPr="003E05D6">
        <w:rPr>
          <w:b/>
          <w:sz w:val="24"/>
          <w:szCs w:val="24"/>
        </w:rPr>
        <w:t>(2.</w:t>
      </w:r>
      <w:r w:rsidR="006B5844" w:rsidRPr="003E05D6">
        <w:rPr>
          <w:b/>
          <w:sz w:val="24"/>
          <w:szCs w:val="24"/>
        </w:rPr>
        <w:t>44</w:t>
      </w:r>
      <w:r w:rsidR="001A704A" w:rsidRPr="003E05D6">
        <w:rPr>
          <w:b/>
          <w:sz w:val="24"/>
          <w:szCs w:val="24"/>
        </w:rPr>
        <w:t>)</w:t>
      </w:r>
    </w:p>
    <w:p w14:paraId="2C298652" w14:textId="77777777" w:rsidR="001A704A" w:rsidRPr="005D2E2C" w:rsidRDefault="001A704A" w:rsidP="003F6B26">
      <w:pPr>
        <w:ind w:right="62" w:firstLine="0"/>
        <w:jc w:val="right"/>
        <w:rPr>
          <w:b/>
          <w:sz w:val="24"/>
          <w:szCs w:val="24"/>
          <w:lang w:val="fr-FR"/>
        </w:rPr>
      </w:pPr>
      <w:r w:rsidRPr="003E05D6">
        <w:rPr>
          <w:sz w:val="24"/>
          <w:szCs w:val="24"/>
        </w:rPr>
        <w:t xml:space="preserve">Từ đó ta có </w:t>
      </w:r>
      <w:r w:rsidR="00CA7367" w:rsidRPr="003E05D6">
        <w:rPr>
          <w:sz w:val="24"/>
          <w:szCs w:val="24"/>
        </w:rPr>
        <w:t xml:space="preserve">             </w:t>
      </w:r>
      <w:r w:rsidR="003F6B26" w:rsidRPr="003E05D6">
        <w:rPr>
          <w:sz w:val="24"/>
          <w:szCs w:val="24"/>
        </w:rPr>
        <w:tab/>
        <w:t xml:space="preserve">   </w:t>
      </w:r>
      <w:r w:rsidR="00E03322" w:rsidRPr="004C1E28">
        <w:rPr>
          <w:position w:val="-28"/>
          <w:sz w:val="24"/>
          <w:szCs w:val="24"/>
        </w:rPr>
        <w:object w:dxaOrig="5080" w:dyaOrig="680" w14:anchorId="6ADD8727">
          <v:shape id="_x0000_i1451" type="#_x0000_t75" style="width:254pt;height:34pt" o:ole="" fillcolor="window">
            <v:imagedata r:id="rId1335" o:title=""/>
          </v:shape>
          <o:OLEObject Type="Embed" ProgID="Equation.DSMT4" ShapeID="_x0000_i1451" DrawAspect="Content" ObjectID="_1588818997" r:id="rId1336"/>
        </w:object>
      </w:r>
      <w:r w:rsidRPr="003E05D6">
        <w:rPr>
          <w:sz w:val="24"/>
          <w:szCs w:val="24"/>
        </w:rPr>
        <w:t xml:space="preserve">. </w:t>
      </w:r>
      <w:r w:rsidRPr="003E05D6">
        <w:rPr>
          <w:sz w:val="24"/>
          <w:szCs w:val="24"/>
        </w:rPr>
        <w:tab/>
        <w:t xml:space="preserve">       </w:t>
      </w:r>
      <w:r w:rsidR="00CA7367" w:rsidRPr="003E05D6">
        <w:rPr>
          <w:sz w:val="24"/>
          <w:szCs w:val="24"/>
        </w:rPr>
        <w:t xml:space="preserve">     </w:t>
      </w:r>
      <w:r w:rsidR="009553B9" w:rsidRPr="003E05D6">
        <w:rPr>
          <w:sz w:val="24"/>
          <w:szCs w:val="24"/>
        </w:rPr>
        <w:t xml:space="preserve"> </w:t>
      </w:r>
      <w:r w:rsidR="003F6B26" w:rsidRPr="003E05D6">
        <w:rPr>
          <w:sz w:val="24"/>
          <w:szCs w:val="24"/>
        </w:rPr>
        <w:t xml:space="preserve"> </w:t>
      </w:r>
      <w:r w:rsidRPr="005D2E2C">
        <w:rPr>
          <w:b/>
          <w:sz w:val="24"/>
          <w:szCs w:val="24"/>
          <w:lang w:val="fr-FR"/>
        </w:rPr>
        <w:t>(2.</w:t>
      </w:r>
      <w:r w:rsidR="006B5844" w:rsidRPr="005D2E2C">
        <w:rPr>
          <w:b/>
          <w:sz w:val="24"/>
          <w:szCs w:val="24"/>
          <w:lang w:val="fr-FR"/>
        </w:rPr>
        <w:t>45</w:t>
      </w:r>
      <w:r w:rsidRPr="005D2E2C">
        <w:rPr>
          <w:b/>
          <w:sz w:val="24"/>
          <w:szCs w:val="24"/>
          <w:lang w:val="fr-FR"/>
        </w:rPr>
        <w:t>)</w:t>
      </w:r>
    </w:p>
    <w:p w14:paraId="5012B12F" w14:textId="77777777" w:rsidR="001A704A" w:rsidRPr="005D2E2C" w:rsidRDefault="00E03322" w:rsidP="00E03322">
      <w:pPr>
        <w:ind w:right="62" w:firstLine="0"/>
        <w:jc w:val="right"/>
        <w:rPr>
          <w:b/>
          <w:sz w:val="24"/>
          <w:szCs w:val="24"/>
          <w:lang w:val="fr-FR"/>
        </w:rPr>
      </w:pPr>
      <w:r w:rsidRPr="004C1E28">
        <w:rPr>
          <w:position w:val="-28"/>
          <w:sz w:val="24"/>
          <w:szCs w:val="24"/>
        </w:rPr>
        <w:object w:dxaOrig="8180" w:dyaOrig="680" w14:anchorId="4F96C6D2">
          <v:shape id="_x0000_i1452" type="#_x0000_t75" style="width:409.55pt;height:34pt" o:ole="" fillcolor="window">
            <v:imagedata r:id="rId1337" o:title=""/>
          </v:shape>
          <o:OLEObject Type="Embed" ProgID="Equation.DSMT4" ShapeID="_x0000_i1452" DrawAspect="Content" ObjectID="_1588818998" r:id="rId1338"/>
        </w:object>
      </w:r>
      <w:r w:rsidR="001A704A" w:rsidRPr="005D2E2C">
        <w:rPr>
          <w:sz w:val="24"/>
          <w:szCs w:val="24"/>
          <w:lang w:val="fr-FR"/>
        </w:rPr>
        <w:t xml:space="preserve">.    </w:t>
      </w:r>
      <w:r w:rsidR="001A704A" w:rsidRPr="005D2E2C">
        <w:rPr>
          <w:b/>
          <w:sz w:val="24"/>
          <w:szCs w:val="24"/>
          <w:lang w:val="fr-FR"/>
        </w:rPr>
        <w:t>(2.</w:t>
      </w:r>
      <w:r w:rsidR="006B5844" w:rsidRPr="005D2E2C">
        <w:rPr>
          <w:b/>
          <w:sz w:val="24"/>
          <w:szCs w:val="24"/>
          <w:lang w:val="fr-FR"/>
        </w:rPr>
        <w:t>46</w:t>
      </w:r>
      <w:r w:rsidR="001A704A" w:rsidRPr="005D2E2C">
        <w:rPr>
          <w:b/>
          <w:sz w:val="24"/>
          <w:szCs w:val="24"/>
          <w:lang w:val="fr-FR"/>
        </w:rPr>
        <w:t>)</w:t>
      </w:r>
    </w:p>
    <w:p w14:paraId="78243728" w14:textId="77777777" w:rsidR="001A704A" w:rsidRPr="005D2E2C" w:rsidRDefault="001A704A" w:rsidP="00965852">
      <w:pPr>
        <w:tabs>
          <w:tab w:val="left" w:pos="1080"/>
        </w:tabs>
        <w:autoSpaceDE w:val="0"/>
        <w:autoSpaceDN w:val="0"/>
        <w:adjustRightInd w:val="0"/>
        <w:ind w:right="62" w:firstLine="0"/>
        <w:rPr>
          <w:sz w:val="24"/>
          <w:szCs w:val="24"/>
          <w:lang w:val="fr-FR"/>
        </w:rPr>
      </w:pPr>
      <w:r w:rsidRPr="005D2E2C">
        <w:rPr>
          <w:b/>
          <w:sz w:val="24"/>
          <w:szCs w:val="24"/>
          <w:lang w:val="fr-FR"/>
        </w:rPr>
        <w:t xml:space="preserve">Ví dụ </w:t>
      </w:r>
      <w:r w:rsidR="00C43631" w:rsidRPr="005D2E2C">
        <w:rPr>
          <w:b/>
          <w:sz w:val="24"/>
          <w:szCs w:val="24"/>
          <w:lang w:val="fr-FR"/>
        </w:rPr>
        <w:t>2.</w:t>
      </w:r>
      <w:r w:rsidR="00BB4B19">
        <w:rPr>
          <w:b/>
          <w:sz w:val="24"/>
          <w:szCs w:val="24"/>
          <w:lang w:val="fr-FR"/>
        </w:rPr>
        <w:t>17</w:t>
      </w:r>
      <w:r w:rsidRPr="005D2E2C">
        <w:rPr>
          <w:sz w:val="24"/>
          <w:szCs w:val="24"/>
          <w:lang w:val="fr-FR"/>
        </w:rPr>
        <w:t xml:space="preserve">: Giả sử </w:t>
      </w:r>
      <w:r w:rsidR="00561613" w:rsidRPr="004C1E28">
        <w:rPr>
          <w:position w:val="-10"/>
          <w:sz w:val="24"/>
          <w:szCs w:val="24"/>
        </w:rPr>
        <w:object w:dxaOrig="1380" w:dyaOrig="380" w14:anchorId="6656569B">
          <v:shape id="_x0000_i1453" type="#_x0000_t75" style="width:69.1pt;height:19pt" o:ole="" fillcolor="window">
            <v:imagedata r:id="rId1339" o:title=""/>
          </v:shape>
          <o:OLEObject Type="Embed" ProgID="Equation.DSMT4" ShapeID="_x0000_i1453" DrawAspect="Content" ObjectID="_1588818999" r:id="rId1340"/>
        </w:object>
      </w:r>
      <w:r w:rsidRPr="005D2E2C">
        <w:rPr>
          <w:sz w:val="24"/>
          <w:szCs w:val="24"/>
          <w:lang w:val="fr-FR"/>
        </w:rPr>
        <w:t xml:space="preserve">, </w:t>
      </w:r>
      <w:r w:rsidRPr="004C1E28">
        <w:rPr>
          <w:position w:val="-10"/>
          <w:sz w:val="24"/>
          <w:szCs w:val="24"/>
        </w:rPr>
        <w:object w:dxaOrig="1840" w:dyaOrig="320" w14:anchorId="19455CDD">
          <v:shape id="_x0000_i1454" type="#_x0000_t75" style="width:92.15pt;height:16.15pt" o:ole="" fillcolor="window">
            <v:imagedata r:id="rId1341" o:title=""/>
          </v:shape>
          <o:OLEObject Type="Embed" ProgID="Equation.3" ShapeID="_x0000_i1454" DrawAspect="Content" ObjectID="_1588819000" r:id="rId1342"/>
        </w:object>
      </w:r>
      <w:r w:rsidRPr="005D2E2C">
        <w:rPr>
          <w:sz w:val="24"/>
          <w:szCs w:val="24"/>
          <w:lang w:val="fr-FR"/>
        </w:rPr>
        <w:t xml:space="preserve">. Hãy </w:t>
      </w:r>
      <w:proofErr w:type="gramStart"/>
      <w:r w:rsidRPr="005D2E2C">
        <w:rPr>
          <w:sz w:val="24"/>
          <w:szCs w:val="24"/>
          <w:lang w:val="fr-FR"/>
        </w:rPr>
        <w:t>tìm:</w:t>
      </w:r>
      <w:proofErr w:type="gramEnd"/>
    </w:p>
    <w:p w14:paraId="2064E6A1" w14:textId="77777777" w:rsidR="001A704A" w:rsidRPr="004C1E28" w:rsidRDefault="0087236F" w:rsidP="00965852">
      <w:pPr>
        <w:numPr>
          <w:ilvl w:val="1"/>
          <w:numId w:val="18"/>
        </w:numPr>
        <w:tabs>
          <w:tab w:val="clear" w:pos="2007"/>
          <w:tab w:val="num" w:pos="720"/>
          <w:tab w:val="left" w:pos="1080"/>
        </w:tabs>
        <w:autoSpaceDE w:val="0"/>
        <w:autoSpaceDN w:val="0"/>
        <w:adjustRightInd w:val="0"/>
        <w:ind w:left="0" w:right="62" w:firstLine="567"/>
        <w:rPr>
          <w:sz w:val="24"/>
          <w:szCs w:val="24"/>
        </w:rPr>
      </w:pPr>
      <w:r w:rsidRPr="0087236F">
        <w:rPr>
          <w:position w:val="-14"/>
          <w:sz w:val="24"/>
          <w:szCs w:val="24"/>
        </w:rPr>
        <w:object w:dxaOrig="1380" w:dyaOrig="400" w14:anchorId="15085AFC">
          <v:shape id="_x0000_i1455" type="#_x0000_t75" style="width:69.1pt;height:20.15pt" o:ole="" fillcolor="window">
            <v:imagedata r:id="rId1343" o:title=""/>
          </v:shape>
          <o:OLEObject Type="Embed" ProgID="Equation.DSMT4" ShapeID="_x0000_i1455" DrawAspect="Content" ObjectID="_1588819001" r:id="rId1344"/>
        </w:object>
      </w:r>
      <w:r w:rsidR="001A704A" w:rsidRPr="004C1E28">
        <w:rPr>
          <w:sz w:val="24"/>
          <w:szCs w:val="24"/>
        </w:rPr>
        <w:t>.</w:t>
      </w:r>
    </w:p>
    <w:p w14:paraId="59F073F2" w14:textId="77777777" w:rsidR="001A704A" w:rsidRPr="004C1E28" w:rsidRDefault="001A704A" w:rsidP="00965852">
      <w:pPr>
        <w:numPr>
          <w:ilvl w:val="1"/>
          <w:numId w:val="18"/>
        </w:numPr>
        <w:tabs>
          <w:tab w:val="clear" w:pos="2007"/>
          <w:tab w:val="num" w:pos="720"/>
          <w:tab w:val="left" w:pos="1080"/>
        </w:tabs>
        <w:autoSpaceDE w:val="0"/>
        <w:autoSpaceDN w:val="0"/>
        <w:adjustRightInd w:val="0"/>
        <w:ind w:left="0" w:right="62" w:firstLine="567"/>
        <w:rPr>
          <w:sz w:val="24"/>
          <w:szCs w:val="24"/>
        </w:rPr>
      </w:pPr>
      <w:r w:rsidRPr="004C1E28">
        <w:rPr>
          <w:position w:val="-10"/>
          <w:sz w:val="24"/>
          <w:szCs w:val="24"/>
        </w:rPr>
        <w:object w:dxaOrig="2020" w:dyaOrig="340" w14:anchorId="7C974112">
          <v:shape id="_x0000_i1456" type="#_x0000_t75" style="width:100.8pt;height:17.3pt" o:ole="" fillcolor="window">
            <v:imagedata r:id="rId1345" o:title=""/>
          </v:shape>
          <o:OLEObject Type="Embed" ProgID="Equation.3" ShapeID="_x0000_i1456" DrawAspect="Content" ObjectID="_1588819002" r:id="rId1346"/>
        </w:object>
      </w:r>
      <w:r w:rsidRPr="004C1E28">
        <w:rPr>
          <w:sz w:val="24"/>
          <w:szCs w:val="24"/>
        </w:rPr>
        <w:t>.</w:t>
      </w:r>
    </w:p>
    <w:p w14:paraId="789CF35C" w14:textId="77777777" w:rsidR="001A704A" w:rsidRPr="004C1E28" w:rsidRDefault="001A704A" w:rsidP="00965852">
      <w:pPr>
        <w:numPr>
          <w:ilvl w:val="1"/>
          <w:numId w:val="18"/>
        </w:numPr>
        <w:tabs>
          <w:tab w:val="clear" w:pos="2007"/>
          <w:tab w:val="num" w:pos="720"/>
          <w:tab w:val="left" w:pos="1080"/>
        </w:tabs>
        <w:autoSpaceDE w:val="0"/>
        <w:autoSpaceDN w:val="0"/>
        <w:adjustRightInd w:val="0"/>
        <w:ind w:left="0" w:right="62" w:firstLine="567"/>
        <w:rPr>
          <w:sz w:val="24"/>
          <w:szCs w:val="24"/>
        </w:rPr>
      </w:pPr>
      <w:r w:rsidRPr="004C1E28">
        <w:rPr>
          <w:sz w:val="24"/>
          <w:szCs w:val="24"/>
        </w:rPr>
        <w:t xml:space="preserve">Xác định </w:t>
      </w:r>
      <w:r w:rsidRPr="004C1E28">
        <w:rPr>
          <w:position w:val="-6"/>
          <w:sz w:val="24"/>
          <w:szCs w:val="24"/>
        </w:rPr>
        <w:object w:dxaOrig="200" w:dyaOrig="220" w14:anchorId="51A85356">
          <v:shape id="_x0000_i1457" type="#_x0000_t75" style="width:9.8pt;height:10.35pt" o:ole="" fillcolor="window">
            <v:imagedata r:id="rId1347" o:title=""/>
          </v:shape>
          <o:OLEObject Type="Embed" ProgID="Equation.3" ShapeID="_x0000_i1457" DrawAspect="Content" ObjectID="_1588819003" r:id="rId1348"/>
        </w:object>
      </w:r>
      <w:r w:rsidRPr="004C1E28">
        <w:rPr>
          <w:sz w:val="24"/>
          <w:szCs w:val="24"/>
        </w:rPr>
        <w:t xml:space="preserve"> để </w:t>
      </w:r>
      <w:r w:rsidR="009F500F" w:rsidRPr="001E3AE8">
        <w:rPr>
          <w:position w:val="-14"/>
          <w:sz w:val="24"/>
          <w:szCs w:val="24"/>
        </w:rPr>
        <w:object w:dxaOrig="1700" w:dyaOrig="400" w14:anchorId="4191F790">
          <v:shape id="_x0000_i1458" type="#_x0000_t75" style="width:84.65pt;height:20.15pt" o:ole="" fillcolor="window">
            <v:imagedata r:id="rId1349" o:title=""/>
          </v:shape>
          <o:OLEObject Type="Embed" ProgID="Equation.DSMT4" ShapeID="_x0000_i1458" DrawAspect="Content" ObjectID="_1588819004" r:id="rId1350"/>
        </w:object>
      </w:r>
      <w:r w:rsidRPr="004C1E28">
        <w:rPr>
          <w:sz w:val="24"/>
          <w:szCs w:val="24"/>
        </w:rPr>
        <w:t>.</w:t>
      </w:r>
    </w:p>
    <w:p w14:paraId="38311891" w14:textId="77777777" w:rsidR="001A704A" w:rsidRPr="004C1E28" w:rsidRDefault="001A704A" w:rsidP="00965852">
      <w:pPr>
        <w:autoSpaceDE w:val="0"/>
        <w:autoSpaceDN w:val="0"/>
        <w:adjustRightInd w:val="0"/>
        <w:ind w:right="62" w:firstLine="0"/>
        <w:rPr>
          <w:sz w:val="24"/>
          <w:szCs w:val="24"/>
        </w:rPr>
      </w:pPr>
      <w:r w:rsidRPr="004C1E28">
        <w:rPr>
          <w:b/>
          <w:i/>
          <w:sz w:val="24"/>
          <w:szCs w:val="24"/>
        </w:rPr>
        <w:t>Giải</w:t>
      </w:r>
      <w:r w:rsidRPr="004C1E28">
        <w:rPr>
          <w:sz w:val="24"/>
          <w:szCs w:val="24"/>
        </w:rPr>
        <w:t xml:space="preserve">: </w:t>
      </w:r>
      <w:r w:rsidR="00561613">
        <w:rPr>
          <w:sz w:val="24"/>
          <w:szCs w:val="24"/>
        </w:rPr>
        <w:t>Áp dụng công thức (</w:t>
      </w:r>
      <w:r w:rsidR="00F24281">
        <w:rPr>
          <w:sz w:val="24"/>
          <w:szCs w:val="24"/>
        </w:rPr>
        <w:t>2</w:t>
      </w:r>
      <w:r w:rsidR="00561613">
        <w:rPr>
          <w:sz w:val="24"/>
          <w:szCs w:val="24"/>
        </w:rPr>
        <w:t>.</w:t>
      </w:r>
      <w:r w:rsidR="00CA7367">
        <w:rPr>
          <w:sz w:val="24"/>
          <w:szCs w:val="24"/>
        </w:rPr>
        <w:t>44</w:t>
      </w:r>
      <w:r w:rsidR="00561613">
        <w:rPr>
          <w:sz w:val="24"/>
          <w:szCs w:val="24"/>
        </w:rPr>
        <w:t>), (</w:t>
      </w:r>
      <w:r w:rsidR="00F24281">
        <w:rPr>
          <w:sz w:val="24"/>
          <w:szCs w:val="24"/>
        </w:rPr>
        <w:t>2</w:t>
      </w:r>
      <w:r w:rsidR="00561613">
        <w:rPr>
          <w:sz w:val="24"/>
          <w:szCs w:val="24"/>
        </w:rPr>
        <w:t>.</w:t>
      </w:r>
      <w:r w:rsidR="00CA7367">
        <w:rPr>
          <w:sz w:val="24"/>
          <w:szCs w:val="24"/>
        </w:rPr>
        <w:t>45</w:t>
      </w:r>
      <w:r w:rsidR="00561613">
        <w:rPr>
          <w:sz w:val="24"/>
          <w:szCs w:val="24"/>
        </w:rPr>
        <w:t>)</w:t>
      </w:r>
      <w:r w:rsidR="00C43631" w:rsidRPr="004C1E28">
        <w:rPr>
          <w:sz w:val="24"/>
          <w:szCs w:val="24"/>
        </w:rPr>
        <w:t>, (</w:t>
      </w:r>
      <w:r w:rsidR="00F24281">
        <w:rPr>
          <w:sz w:val="24"/>
          <w:szCs w:val="24"/>
        </w:rPr>
        <w:t>2</w:t>
      </w:r>
      <w:r w:rsidR="00C43631" w:rsidRPr="004C1E28">
        <w:rPr>
          <w:sz w:val="24"/>
          <w:szCs w:val="24"/>
        </w:rPr>
        <w:t>.</w:t>
      </w:r>
      <w:r w:rsidR="00CA7367">
        <w:rPr>
          <w:sz w:val="24"/>
          <w:szCs w:val="24"/>
        </w:rPr>
        <w:t>46</w:t>
      </w:r>
      <w:r w:rsidR="00C43631" w:rsidRPr="004C1E28">
        <w:rPr>
          <w:sz w:val="24"/>
          <w:szCs w:val="24"/>
        </w:rPr>
        <w:t>) ta có:</w:t>
      </w:r>
    </w:p>
    <w:p w14:paraId="4E884E2A" w14:textId="77777777" w:rsidR="001A704A" w:rsidRPr="008852B1" w:rsidRDefault="001A704A" w:rsidP="00965852">
      <w:pPr>
        <w:autoSpaceDE w:val="0"/>
        <w:autoSpaceDN w:val="0"/>
        <w:adjustRightInd w:val="0"/>
        <w:ind w:right="62"/>
        <w:rPr>
          <w:sz w:val="24"/>
          <w:szCs w:val="24"/>
          <w:lang w:val="it-IT"/>
        </w:rPr>
      </w:pPr>
      <w:r w:rsidRPr="008852B1">
        <w:rPr>
          <w:sz w:val="24"/>
          <w:szCs w:val="24"/>
          <w:lang w:val="it-IT"/>
        </w:rPr>
        <w:t xml:space="preserve">a)  </w:t>
      </w:r>
      <w:r w:rsidR="00E03322" w:rsidRPr="004C1E28">
        <w:rPr>
          <w:position w:val="-28"/>
          <w:sz w:val="24"/>
          <w:szCs w:val="24"/>
        </w:rPr>
        <w:object w:dxaOrig="6600" w:dyaOrig="680" w14:anchorId="17D329AE">
          <v:shape id="_x0000_i1459" type="#_x0000_t75" style="width:330.05pt;height:34pt" o:ole="" fillcolor="window">
            <v:imagedata r:id="rId1351" o:title=""/>
          </v:shape>
          <o:OLEObject Type="Embed" ProgID="Equation.DSMT4" ShapeID="_x0000_i1459" DrawAspect="Content" ObjectID="_1588819005" r:id="rId1352"/>
        </w:object>
      </w:r>
      <w:r w:rsidRPr="008852B1">
        <w:rPr>
          <w:sz w:val="24"/>
          <w:szCs w:val="24"/>
          <w:lang w:val="it-IT"/>
        </w:rPr>
        <w:t>.</w:t>
      </w:r>
    </w:p>
    <w:p w14:paraId="5E2B72C7" w14:textId="77777777" w:rsidR="004D6F93" w:rsidRPr="008852B1" w:rsidRDefault="001A704A" w:rsidP="00965852">
      <w:pPr>
        <w:tabs>
          <w:tab w:val="left" w:pos="1080"/>
        </w:tabs>
        <w:autoSpaceDE w:val="0"/>
        <w:autoSpaceDN w:val="0"/>
        <w:adjustRightInd w:val="0"/>
        <w:ind w:right="62"/>
        <w:rPr>
          <w:sz w:val="24"/>
          <w:szCs w:val="24"/>
          <w:lang w:val="it-IT"/>
        </w:rPr>
      </w:pPr>
      <w:r w:rsidRPr="008852B1">
        <w:rPr>
          <w:sz w:val="24"/>
          <w:szCs w:val="24"/>
          <w:lang w:val="it-IT"/>
        </w:rPr>
        <w:t xml:space="preserve">b) </w:t>
      </w:r>
      <w:r w:rsidR="004D6F93" w:rsidRPr="004C1E28">
        <w:rPr>
          <w:position w:val="-28"/>
          <w:sz w:val="24"/>
          <w:szCs w:val="24"/>
        </w:rPr>
        <w:object w:dxaOrig="5820" w:dyaOrig="680" w14:anchorId="1AF2ADF0">
          <v:shape id="_x0000_i1460" type="#_x0000_t75" style="width:290.9pt;height:34pt" o:ole="" fillcolor="window">
            <v:imagedata r:id="rId1353" o:title=""/>
          </v:shape>
          <o:OLEObject Type="Embed" ProgID="Equation.DSMT4" ShapeID="_x0000_i1460" DrawAspect="Content" ObjectID="_1588819006" r:id="rId1354"/>
        </w:object>
      </w:r>
    </w:p>
    <w:p w14:paraId="43DF2E1C" w14:textId="77777777" w:rsidR="001A704A" w:rsidRPr="008852B1" w:rsidRDefault="004D6F93" w:rsidP="00965852">
      <w:pPr>
        <w:tabs>
          <w:tab w:val="left" w:pos="1080"/>
        </w:tabs>
        <w:autoSpaceDE w:val="0"/>
        <w:autoSpaceDN w:val="0"/>
        <w:adjustRightInd w:val="0"/>
        <w:ind w:right="62"/>
        <w:rPr>
          <w:sz w:val="24"/>
          <w:szCs w:val="24"/>
          <w:lang w:val="it-IT"/>
        </w:rPr>
      </w:pPr>
      <w:r w:rsidRPr="008852B1">
        <w:rPr>
          <w:sz w:val="24"/>
          <w:szCs w:val="24"/>
          <w:lang w:val="it-IT"/>
        </w:rPr>
        <w:t xml:space="preserve">                                      </w:t>
      </w:r>
      <w:r w:rsidRPr="004D6F93">
        <w:rPr>
          <w:position w:val="-10"/>
          <w:sz w:val="24"/>
          <w:szCs w:val="24"/>
        </w:rPr>
        <w:object w:dxaOrig="2680" w:dyaOrig="320" w14:anchorId="6B078CBA">
          <v:shape id="_x0000_i1461" type="#_x0000_t75" style="width:134.2pt;height:16.15pt" o:ole="">
            <v:imagedata r:id="rId1355" o:title=""/>
          </v:shape>
          <o:OLEObject Type="Embed" ProgID="Equation.DSMT4" ShapeID="_x0000_i1461" DrawAspect="Content" ObjectID="_1588819007" r:id="rId1356"/>
        </w:object>
      </w:r>
      <w:r w:rsidR="00C43631" w:rsidRPr="008852B1">
        <w:rPr>
          <w:sz w:val="24"/>
          <w:szCs w:val="24"/>
          <w:lang w:val="it-IT"/>
        </w:rPr>
        <w:t>.</w:t>
      </w:r>
    </w:p>
    <w:p w14:paraId="63F8BEA3" w14:textId="77777777" w:rsidR="001A704A" w:rsidRPr="004E3F56" w:rsidRDefault="001A704A" w:rsidP="00965852">
      <w:pPr>
        <w:autoSpaceDE w:val="0"/>
        <w:autoSpaceDN w:val="0"/>
        <w:adjustRightInd w:val="0"/>
        <w:ind w:right="62"/>
        <w:rPr>
          <w:sz w:val="24"/>
          <w:szCs w:val="24"/>
          <w:lang w:val="sv-SE"/>
        </w:rPr>
      </w:pPr>
      <w:r w:rsidRPr="004E3F56">
        <w:rPr>
          <w:sz w:val="24"/>
          <w:szCs w:val="24"/>
          <w:lang w:val="sv-SE"/>
        </w:rPr>
        <w:t xml:space="preserve">c) </w:t>
      </w:r>
      <w:r w:rsidR="009F500F" w:rsidRPr="004C1E28">
        <w:rPr>
          <w:position w:val="-28"/>
          <w:sz w:val="24"/>
          <w:szCs w:val="24"/>
        </w:rPr>
        <w:object w:dxaOrig="6039" w:dyaOrig="680" w14:anchorId="1BAEB2C9">
          <v:shape id="_x0000_i1462" type="#_x0000_t75" style="width:301.8pt;height:34pt" o:ole="" fillcolor="window">
            <v:imagedata r:id="rId1357" o:title=""/>
          </v:shape>
          <o:OLEObject Type="Embed" ProgID="Equation.DSMT4" ShapeID="_x0000_i1462" DrawAspect="Content" ObjectID="_1588819008" r:id="rId1358"/>
        </w:object>
      </w:r>
    </w:p>
    <w:p w14:paraId="58B66495" w14:textId="77777777" w:rsidR="001A704A" w:rsidRPr="004E3F56" w:rsidRDefault="001A704A" w:rsidP="00965852">
      <w:pPr>
        <w:autoSpaceDE w:val="0"/>
        <w:autoSpaceDN w:val="0"/>
        <w:adjustRightInd w:val="0"/>
        <w:ind w:right="62"/>
        <w:rPr>
          <w:sz w:val="24"/>
          <w:szCs w:val="24"/>
          <w:lang w:val="sv-SE"/>
        </w:rPr>
      </w:pPr>
      <w:r w:rsidRPr="004E3F56">
        <w:rPr>
          <w:sz w:val="24"/>
          <w:szCs w:val="24"/>
          <w:lang w:val="sv-SE"/>
        </w:rPr>
        <w:t xml:space="preserve">Tra bảng ta được </w:t>
      </w:r>
      <w:r w:rsidR="00B93FDA" w:rsidRPr="004C1E28">
        <w:rPr>
          <w:position w:val="-10"/>
          <w:sz w:val="24"/>
          <w:szCs w:val="24"/>
        </w:rPr>
        <w:object w:dxaOrig="1500" w:dyaOrig="320" w14:anchorId="180D7C33">
          <v:shape id="_x0000_i1463" type="#_x0000_t75" style="width:74.9pt;height:16.15pt" o:ole="" fillcolor="window">
            <v:imagedata r:id="rId1359" o:title=""/>
          </v:shape>
          <o:OLEObject Type="Embed" ProgID="Equation.DSMT4" ShapeID="_x0000_i1463" DrawAspect="Content" ObjectID="_1588819009" r:id="rId1360"/>
        </w:object>
      </w:r>
      <w:r w:rsidRPr="004E3F56">
        <w:rPr>
          <w:sz w:val="24"/>
          <w:szCs w:val="24"/>
          <w:lang w:val="sv-SE"/>
        </w:rPr>
        <w:t xml:space="preserve"> </w:t>
      </w:r>
      <w:r w:rsidR="00B93FDA" w:rsidRPr="004C1E28">
        <w:rPr>
          <w:position w:val="-24"/>
          <w:sz w:val="24"/>
          <w:szCs w:val="24"/>
        </w:rPr>
        <w:object w:dxaOrig="3220" w:dyaOrig="620" w14:anchorId="58626653">
          <v:shape id="_x0000_i1464" type="#_x0000_t75" style="width:161.3pt;height:30.55pt" o:ole="" fillcolor="window">
            <v:imagedata r:id="rId1361" o:title=""/>
          </v:shape>
          <o:OLEObject Type="Embed" ProgID="Equation.DSMT4" ShapeID="_x0000_i1464" DrawAspect="Content" ObjectID="_1588819010" r:id="rId1362"/>
        </w:object>
      </w:r>
      <w:r w:rsidRPr="004E3F56">
        <w:rPr>
          <w:sz w:val="24"/>
          <w:szCs w:val="24"/>
          <w:lang w:val="sv-SE"/>
        </w:rPr>
        <w:t>.</w:t>
      </w:r>
    </w:p>
    <w:p w14:paraId="683D7B26" w14:textId="77777777" w:rsidR="001A704A" w:rsidRPr="003E05D6" w:rsidRDefault="001A704A" w:rsidP="00965852">
      <w:pPr>
        <w:pStyle w:val="Heading5"/>
        <w:ind w:right="62"/>
        <w:rPr>
          <w:lang w:val="sv-SE"/>
        </w:rPr>
      </w:pPr>
      <w:bookmarkStart w:id="129" w:name="_Toc129410238"/>
      <w:r w:rsidRPr="003E05D6">
        <w:rPr>
          <w:lang w:val="sv-SE"/>
        </w:rPr>
        <w:t>2.3.</w:t>
      </w:r>
      <w:r w:rsidR="00780993" w:rsidRPr="003E05D6">
        <w:rPr>
          <w:lang w:val="sv-SE"/>
        </w:rPr>
        <w:t>2</w:t>
      </w:r>
      <w:r w:rsidRPr="003E05D6">
        <w:rPr>
          <w:lang w:val="sv-SE"/>
        </w:rPr>
        <w:t>.4</w:t>
      </w:r>
      <w:r w:rsidR="00780993" w:rsidRPr="003E05D6">
        <w:rPr>
          <w:lang w:val="sv-SE"/>
        </w:rPr>
        <w:t>.4</w:t>
      </w:r>
      <w:r w:rsidRPr="003E05D6">
        <w:rPr>
          <w:lang w:val="sv-SE"/>
        </w:rPr>
        <w:t xml:space="preserve"> Quy tắc hai xích ma và ba xích ma</w:t>
      </w:r>
      <w:bookmarkEnd w:id="129"/>
    </w:p>
    <w:p w14:paraId="19AA4489" w14:textId="77777777" w:rsidR="00F24281" w:rsidRPr="003E05D6" w:rsidRDefault="001A704A" w:rsidP="00F24281">
      <w:pPr>
        <w:ind w:right="62"/>
        <w:rPr>
          <w:sz w:val="24"/>
          <w:szCs w:val="24"/>
          <w:lang w:val="sv-SE"/>
        </w:rPr>
      </w:pPr>
      <w:r w:rsidRPr="003E05D6">
        <w:rPr>
          <w:sz w:val="24"/>
          <w:szCs w:val="24"/>
          <w:lang w:val="sv-SE"/>
        </w:rPr>
        <w:t xml:space="preserve"> </w:t>
      </w:r>
      <w:r w:rsidR="00F24281" w:rsidRPr="003E05D6">
        <w:rPr>
          <w:sz w:val="24"/>
          <w:szCs w:val="24"/>
          <w:lang w:val="sv-SE"/>
        </w:rPr>
        <w:t xml:space="preserve">Áp dụng công thức (2.41), (2.44) ta có thể tính xác suất của sự sai lệch giữa biến ngẫu nhiên có phân bố chuẩn </w:t>
      </w:r>
      <w:r w:rsidR="00F24281" w:rsidRPr="004C1E28">
        <w:rPr>
          <w:position w:val="-10"/>
          <w:sz w:val="24"/>
          <w:szCs w:val="24"/>
        </w:rPr>
        <w:object w:dxaOrig="1380" w:dyaOrig="380" w14:anchorId="51FC6806">
          <v:shape id="_x0000_i1465" type="#_x0000_t75" style="width:69.1pt;height:19pt" o:ole="" fillcolor="window">
            <v:imagedata r:id="rId1331" o:title=""/>
          </v:shape>
          <o:OLEObject Type="Embed" ProgID="Equation.DSMT4" ShapeID="_x0000_i1465" DrawAspect="Content" ObjectID="_1588819011" r:id="rId1363"/>
        </w:object>
      </w:r>
      <w:r w:rsidR="00F24281" w:rsidRPr="003E05D6">
        <w:rPr>
          <w:sz w:val="24"/>
          <w:szCs w:val="24"/>
          <w:lang w:val="sv-SE"/>
        </w:rPr>
        <w:t xml:space="preserve"> và tham số </w:t>
      </w:r>
      <w:r w:rsidR="00F24281" w:rsidRPr="003F6B26">
        <w:rPr>
          <w:position w:val="-10"/>
          <w:sz w:val="24"/>
          <w:szCs w:val="24"/>
        </w:rPr>
        <w:object w:dxaOrig="200" w:dyaOrig="260" w14:anchorId="5B2FA145">
          <v:shape id="_x0000_i1466" type="#_x0000_t75" style="width:9.8pt;height:12.65pt" o:ole="">
            <v:imagedata r:id="rId1364" o:title=""/>
          </v:shape>
          <o:OLEObject Type="Embed" ProgID="Equation.DSMT4" ShapeID="_x0000_i1466" DrawAspect="Content" ObjectID="_1588819012" r:id="rId1365"/>
        </w:object>
      </w:r>
      <w:r w:rsidR="00F24281" w:rsidRPr="003E05D6">
        <w:rPr>
          <w:sz w:val="24"/>
          <w:szCs w:val="24"/>
          <w:lang w:val="sv-SE"/>
        </w:rPr>
        <w:t xml:space="preserve"> của nó theo công thức</w:t>
      </w:r>
    </w:p>
    <w:p w14:paraId="34140C8B" w14:textId="77777777" w:rsidR="00F24281" w:rsidRPr="00557F38" w:rsidRDefault="00F24281" w:rsidP="00F24281">
      <w:pPr>
        <w:autoSpaceDE w:val="0"/>
        <w:autoSpaceDN w:val="0"/>
        <w:adjustRightInd w:val="0"/>
        <w:ind w:left="1440" w:right="62" w:firstLine="720"/>
        <w:jc w:val="right"/>
        <w:rPr>
          <w:sz w:val="24"/>
          <w:szCs w:val="24"/>
          <w:lang w:val="sv-SE"/>
        </w:rPr>
      </w:pPr>
      <w:r w:rsidRPr="004C1E28">
        <w:rPr>
          <w:b/>
          <w:position w:val="-28"/>
          <w:sz w:val="24"/>
          <w:szCs w:val="24"/>
        </w:rPr>
        <w:object w:dxaOrig="2700" w:dyaOrig="680" w14:anchorId="4D4AADE8">
          <v:shape id="_x0000_i1467" type="#_x0000_t75" style="width:134.8pt;height:34pt" o:ole="" fillcolor="window">
            <v:imagedata r:id="rId1366" o:title=""/>
          </v:shape>
          <o:OLEObject Type="Embed" ProgID="Equation.DSMT4" ShapeID="_x0000_i1467" DrawAspect="Content" ObjectID="_1588819013" r:id="rId1367"/>
        </w:object>
      </w:r>
      <w:r w:rsidRPr="00557F38">
        <w:rPr>
          <w:b/>
          <w:sz w:val="24"/>
          <w:szCs w:val="24"/>
          <w:lang w:val="sv-SE"/>
        </w:rPr>
        <w:tab/>
      </w:r>
      <w:r w:rsidRPr="00557F38">
        <w:rPr>
          <w:b/>
          <w:sz w:val="24"/>
          <w:szCs w:val="24"/>
          <w:lang w:val="sv-SE"/>
        </w:rPr>
        <w:tab/>
      </w:r>
      <w:r w:rsidRPr="00557F38">
        <w:rPr>
          <w:b/>
          <w:sz w:val="24"/>
          <w:szCs w:val="24"/>
          <w:lang w:val="sv-SE"/>
        </w:rPr>
        <w:tab/>
      </w:r>
      <w:r w:rsidRPr="00557F38">
        <w:rPr>
          <w:b/>
          <w:sz w:val="24"/>
          <w:szCs w:val="24"/>
          <w:lang w:val="sv-SE"/>
        </w:rPr>
        <w:tab/>
        <w:t xml:space="preserve">        (2.47)</w:t>
      </w:r>
    </w:p>
    <w:p w14:paraId="003202FF" w14:textId="77777777" w:rsidR="001A704A" w:rsidRPr="00557F38" w:rsidRDefault="001A704A" w:rsidP="009F500F">
      <w:pPr>
        <w:autoSpaceDE w:val="0"/>
        <w:autoSpaceDN w:val="0"/>
        <w:adjustRightInd w:val="0"/>
        <w:ind w:right="62"/>
        <w:rPr>
          <w:sz w:val="24"/>
          <w:szCs w:val="24"/>
          <w:lang w:val="sv-SE"/>
        </w:rPr>
      </w:pPr>
      <w:r w:rsidRPr="00557F38">
        <w:rPr>
          <w:sz w:val="24"/>
          <w:szCs w:val="24"/>
          <w:lang w:val="sv-SE"/>
        </w:rPr>
        <w:t>Nếu trong công thức (</w:t>
      </w:r>
      <w:r w:rsidR="00F42EB8" w:rsidRPr="00557F38">
        <w:rPr>
          <w:sz w:val="24"/>
          <w:szCs w:val="24"/>
          <w:lang w:val="sv-SE"/>
        </w:rPr>
        <w:t>2</w:t>
      </w:r>
      <w:r w:rsidRPr="00557F38">
        <w:rPr>
          <w:sz w:val="24"/>
          <w:szCs w:val="24"/>
          <w:lang w:val="sv-SE"/>
        </w:rPr>
        <w:t>.</w:t>
      </w:r>
      <w:r w:rsidR="00CA7367" w:rsidRPr="00557F38">
        <w:rPr>
          <w:sz w:val="24"/>
          <w:szCs w:val="24"/>
          <w:lang w:val="sv-SE"/>
        </w:rPr>
        <w:t>47</w:t>
      </w:r>
      <w:r w:rsidRPr="00557F38">
        <w:rPr>
          <w:sz w:val="24"/>
          <w:szCs w:val="24"/>
          <w:lang w:val="sv-SE"/>
        </w:rPr>
        <w:t xml:space="preserve">) ta đặt </w:t>
      </w:r>
      <w:r w:rsidRPr="004C1E28">
        <w:rPr>
          <w:position w:val="-6"/>
          <w:sz w:val="24"/>
          <w:szCs w:val="24"/>
        </w:rPr>
        <w:object w:dxaOrig="700" w:dyaOrig="279" w14:anchorId="44FE6EF4">
          <v:shape id="_x0000_i1468" type="#_x0000_t75" style="width:35.15pt;height:13.8pt" o:ole="" fillcolor="window">
            <v:imagedata r:id="rId1368" o:title=""/>
          </v:shape>
          <o:OLEObject Type="Embed" ProgID="Equation.3" ShapeID="_x0000_i1468" DrawAspect="Content" ObjectID="_1588819014" r:id="rId1369"/>
        </w:object>
      </w:r>
      <w:r w:rsidRPr="00557F38">
        <w:rPr>
          <w:sz w:val="24"/>
          <w:szCs w:val="24"/>
          <w:lang w:val="sv-SE"/>
        </w:rPr>
        <w:t xml:space="preserve"> tức là bằng hai lần độ lệch chuẩn của </w:t>
      </w:r>
      <w:r w:rsidRPr="004C1E28">
        <w:rPr>
          <w:position w:val="-4"/>
          <w:sz w:val="24"/>
          <w:szCs w:val="24"/>
        </w:rPr>
        <w:object w:dxaOrig="279" w:dyaOrig="260" w14:anchorId="6FF36007">
          <v:shape id="_x0000_i1469" type="#_x0000_t75" style="width:13.8pt;height:12.65pt" o:ole="" fillcolor="window">
            <v:imagedata r:id="rId1016" o:title=""/>
          </v:shape>
          <o:OLEObject Type="Embed" ProgID="Equation.3" ShapeID="_x0000_i1469" DrawAspect="Content" ObjectID="_1588819015" r:id="rId1370"/>
        </w:object>
      </w:r>
      <w:r w:rsidRPr="00557F38">
        <w:rPr>
          <w:sz w:val="24"/>
          <w:szCs w:val="24"/>
          <w:lang w:val="sv-SE"/>
        </w:rPr>
        <w:t xml:space="preserve"> </w:t>
      </w:r>
      <w:r w:rsidR="009F500F" w:rsidRPr="00557F38">
        <w:rPr>
          <w:sz w:val="24"/>
          <w:szCs w:val="24"/>
          <w:lang w:val="sv-SE"/>
        </w:rPr>
        <w:t xml:space="preserve">(xem mục 2.42) </w:t>
      </w:r>
      <w:r w:rsidRPr="00557F38">
        <w:rPr>
          <w:sz w:val="24"/>
          <w:szCs w:val="24"/>
          <w:lang w:val="sv-SE"/>
        </w:rPr>
        <w:t>thì</w:t>
      </w:r>
      <w:r w:rsidR="009F500F" w:rsidRPr="00557F38">
        <w:rPr>
          <w:sz w:val="24"/>
          <w:szCs w:val="24"/>
          <w:lang w:val="sv-SE"/>
        </w:rPr>
        <w:t xml:space="preserve"> </w:t>
      </w:r>
      <w:r w:rsidR="00022234" w:rsidRPr="004C1E28">
        <w:rPr>
          <w:b/>
          <w:position w:val="-16"/>
          <w:sz w:val="24"/>
          <w:szCs w:val="24"/>
        </w:rPr>
        <w:object w:dxaOrig="3680" w:dyaOrig="440" w14:anchorId="66B7E121">
          <v:shape id="_x0000_i1470" type="#_x0000_t75" style="width:183.75pt;height:21.9pt" o:ole="" fillcolor="window">
            <v:imagedata r:id="rId1371" o:title=""/>
          </v:shape>
          <o:OLEObject Type="Embed" ProgID="Equation.DSMT4" ShapeID="_x0000_i1470" DrawAspect="Content" ObjectID="_1588819016" r:id="rId1372"/>
        </w:object>
      </w:r>
      <w:r w:rsidRPr="00557F38">
        <w:rPr>
          <w:sz w:val="24"/>
          <w:szCs w:val="24"/>
          <w:lang w:val="sv-SE"/>
        </w:rPr>
        <w:t>. Vậy</w:t>
      </w:r>
    </w:p>
    <w:p w14:paraId="19A9A397" w14:textId="77777777" w:rsidR="001A704A" w:rsidRPr="00923196" w:rsidRDefault="001A704A" w:rsidP="009553B9">
      <w:pPr>
        <w:autoSpaceDE w:val="0"/>
        <w:autoSpaceDN w:val="0"/>
        <w:adjustRightInd w:val="0"/>
        <w:spacing w:before="120" w:after="120"/>
        <w:ind w:right="62"/>
        <w:jc w:val="right"/>
        <w:rPr>
          <w:b/>
          <w:sz w:val="24"/>
          <w:szCs w:val="24"/>
          <w:lang w:val="it-IT"/>
        </w:rPr>
      </w:pPr>
      <w:r w:rsidRPr="00557F38">
        <w:rPr>
          <w:sz w:val="24"/>
          <w:szCs w:val="24"/>
          <w:lang w:val="sv-SE"/>
        </w:rPr>
        <w:tab/>
      </w:r>
      <w:r w:rsidR="00022234" w:rsidRPr="004C1E28">
        <w:rPr>
          <w:position w:val="-14"/>
          <w:sz w:val="24"/>
          <w:szCs w:val="24"/>
        </w:rPr>
        <w:object w:dxaOrig="3280" w:dyaOrig="400" w14:anchorId="3744A11B">
          <v:shape id="_x0000_i1471" type="#_x0000_t75" style="width:164.15pt;height:20.15pt" o:ole="" fillcolor="window">
            <v:imagedata r:id="rId1373" o:title=""/>
          </v:shape>
          <o:OLEObject Type="Embed" ProgID="Equation.DSMT4" ShapeID="_x0000_i1471" DrawAspect="Content" ObjectID="_1588819017" r:id="rId1374"/>
        </w:object>
      </w:r>
      <w:r w:rsidRPr="00923196">
        <w:rPr>
          <w:sz w:val="24"/>
          <w:szCs w:val="24"/>
          <w:lang w:val="it-IT"/>
        </w:rPr>
        <w:tab/>
      </w:r>
      <w:r w:rsidRPr="00923196">
        <w:rPr>
          <w:sz w:val="24"/>
          <w:szCs w:val="24"/>
          <w:lang w:val="it-IT"/>
        </w:rPr>
        <w:tab/>
      </w:r>
      <w:r w:rsidRPr="00923196">
        <w:rPr>
          <w:sz w:val="24"/>
          <w:szCs w:val="24"/>
          <w:lang w:val="it-IT"/>
        </w:rPr>
        <w:tab/>
        <w:t xml:space="preserve">    </w:t>
      </w:r>
      <w:r w:rsidR="002D02AD" w:rsidRPr="00923196">
        <w:rPr>
          <w:sz w:val="24"/>
          <w:szCs w:val="24"/>
          <w:lang w:val="it-IT"/>
        </w:rPr>
        <w:t xml:space="preserve">     </w:t>
      </w:r>
      <w:r w:rsidR="00795D8D" w:rsidRPr="00923196">
        <w:rPr>
          <w:b/>
          <w:sz w:val="24"/>
          <w:szCs w:val="24"/>
          <w:lang w:val="it-IT"/>
        </w:rPr>
        <w:t>(2.</w:t>
      </w:r>
      <w:r w:rsidR="006B5844" w:rsidRPr="00923196">
        <w:rPr>
          <w:b/>
          <w:sz w:val="24"/>
          <w:szCs w:val="24"/>
          <w:lang w:val="it-IT"/>
        </w:rPr>
        <w:t>48</w:t>
      </w:r>
      <w:r w:rsidRPr="00923196">
        <w:rPr>
          <w:b/>
          <w:sz w:val="24"/>
          <w:szCs w:val="24"/>
          <w:lang w:val="it-IT"/>
        </w:rPr>
        <w:t>)</w:t>
      </w:r>
    </w:p>
    <w:p w14:paraId="1BF59F1E" w14:textId="77777777" w:rsidR="001A704A" w:rsidRPr="00923196" w:rsidRDefault="001A704A" w:rsidP="00965852">
      <w:pPr>
        <w:autoSpaceDE w:val="0"/>
        <w:autoSpaceDN w:val="0"/>
        <w:adjustRightInd w:val="0"/>
        <w:ind w:left="360" w:right="62" w:firstLine="360"/>
        <w:rPr>
          <w:sz w:val="24"/>
          <w:szCs w:val="24"/>
          <w:lang w:val="it-IT"/>
        </w:rPr>
      </w:pPr>
      <w:r w:rsidRPr="00923196">
        <w:rPr>
          <w:sz w:val="24"/>
          <w:szCs w:val="24"/>
          <w:lang w:val="it-IT"/>
        </w:rPr>
        <w:t xml:space="preserve">Tương tự thay </w:t>
      </w:r>
      <w:r w:rsidRPr="004C1E28">
        <w:rPr>
          <w:position w:val="-6"/>
          <w:sz w:val="24"/>
          <w:szCs w:val="24"/>
        </w:rPr>
        <w:object w:dxaOrig="680" w:dyaOrig="279" w14:anchorId="5EE554C9">
          <v:shape id="_x0000_i1472" type="#_x0000_t75" style="width:34pt;height:13.8pt" o:ole="" fillcolor="window">
            <v:imagedata r:id="rId1375" o:title=""/>
          </v:shape>
          <o:OLEObject Type="Embed" ProgID="Equation.3" ShapeID="_x0000_i1472" DrawAspect="Content" ObjectID="_1588819018" r:id="rId1376"/>
        </w:object>
      </w:r>
      <w:r w:rsidRPr="00923196">
        <w:rPr>
          <w:sz w:val="24"/>
          <w:szCs w:val="24"/>
          <w:lang w:val="it-IT"/>
        </w:rPr>
        <w:t xml:space="preserve"> ta được</w:t>
      </w:r>
    </w:p>
    <w:p w14:paraId="38E5F9C7" w14:textId="77777777" w:rsidR="001A704A" w:rsidRPr="00923196" w:rsidRDefault="001A704A" w:rsidP="009553B9">
      <w:pPr>
        <w:autoSpaceDE w:val="0"/>
        <w:autoSpaceDN w:val="0"/>
        <w:adjustRightInd w:val="0"/>
        <w:spacing w:before="120" w:after="120"/>
        <w:ind w:right="62"/>
        <w:jc w:val="right"/>
        <w:rPr>
          <w:b/>
          <w:sz w:val="24"/>
          <w:szCs w:val="24"/>
          <w:lang w:val="it-IT"/>
        </w:rPr>
      </w:pPr>
      <w:r w:rsidRPr="00923196">
        <w:rPr>
          <w:sz w:val="24"/>
          <w:szCs w:val="24"/>
          <w:lang w:val="it-IT"/>
        </w:rPr>
        <w:tab/>
      </w:r>
      <w:r w:rsidR="00022234" w:rsidRPr="004C1E28">
        <w:rPr>
          <w:position w:val="-14"/>
          <w:sz w:val="24"/>
          <w:szCs w:val="24"/>
        </w:rPr>
        <w:object w:dxaOrig="3240" w:dyaOrig="400" w14:anchorId="1EF283E7">
          <v:shape id="_x0000_i1473" type="#_x0000_t75" style="width:161.85pt;height:20.15pt" o:ole="" fillcolor="window">
            <v:imagedata r:id="rId1377" o:title=""/>
          </v:shape>
          <o:OLEObject Type="Embed" ProgID="Equation.DSMT4" ShapeID="_x0000_i1473" DrawAspect="Content" ObjectID="_1588819019" r:id="rId1378"/>
        </w:object>
      </w:r>
      <w:r w:rsidRPr="00923196">
        <w:rPr>
          <w:sz w:val="24"/>
          <w:szCs w:val="24"/>
          <w:lang w:val="it-IT"/>
        </w:rPr>
        <w:tab/>
      </w:r>
      <w:r w:rsidRPr="00923196">
        <w:rPr>
          <w:sz w:val="24"/>
          <w:szCs w:val="24"/>
          <w:lang w:val="it-IT"/>
        </w:rPr>
        <w:tab/>
      </w:r>
      <w:r w:rsidRPr="00923196">
        <w:rPr>
          <w:sz w:val="24"/>
          <w:szCs w:val="24"/>
          <w:lang w:val="it-IT"/>
        </w:rPr>
        <w:tab/>
        <w:t xml:space="preserve">    </w:t>
      </w:r>
      <w:r w:rsidR="00795D8D" w:rsidRPr="00923196">
        <w:rPr>
          <w:sz w:val="24"/>
          <w:szCs w:val="24"/>
          <w:lang w:val="it-IT"/>
        </w:rPr>
        <w:t xml:space="preserve"> </w:t>
      </w:r>
      <w:r w:rsidR="009553B9" w:rsidRPr="00923196">
        <w:rPr>
          <w:sz w:val="24"/>
          <w:szCs w:val="24"/>
          <w:lang w:val="it-IT"/>
        </w:rPr>
        <w:t xml:space="preserve">     </w:t>
      </w:r>
      <w:r w:rsidR="00795D8D" w:rsidRPr="00923196">
        <w:rPr>
          <w:b/>
          <w:sz w:val="24"/>
          <w:szCs w:val="24"/>
          <w:lang w:val="it-IT"/>
        </w:rPr>
        <w:t>(2.</w:t>
      </w:r>
      <w:r w:rsidR="006B5844" w:rsidRPr="00923196">
        <w:rPr>
          <w:b/>
          <w:sz w:val="24"/>
          <w:szCs w:val="24"/>
          <w:lang w:val="it-IT"/>
        </w:rPr>
        <w:t>49</w:t>
      </w:r>
      <w:r w:rsidRPr="00923196">
        <w:rPr>
          <w:b/>
          <w:sz w:val="24"/>
          <w:szCs w:val="24"/>
          <w:lang w:val="it-IT"/>
        </w:rPr>
        <w:t>)</w:t>
      </w:r>
    </w:p>
    <w:p w14:paraId="69AC15F7" w14:textId="77777777" w:rsidR="001A704A" w:rsidRPr="00923196" w:rsidRDefault="001A704A" w:rsidP="00965852">
      <w:pPr>
        <w:autoSpaceDE w:val="0"/>
        <w:autoSpaceDN w:val="0"/>
        <w:adjustRightInd w:val="0"/>
        <w:ind w:right="62"/>
        <w:rPr>
          <w:sz w:val="24"/>
          <w:szCs w:val="24"/>
          <w:lang w:val="it-IT"/>
        </w:rPr>
      </w:pPr>
      <w:r w:rsidRPr="00923196">
        <w:rPr>
          <w:b/>
          <w:sz w:val="24"/>
          <w:szCs w:val="24"/>
          <w:lang w:val="it-IT"/>
        </w:rPr>
        <w:tab/>
      </w:r>
      <w:r w:rsidRPr="00923196">
        <w:rPr>
          <w:sz w:val="24"/>
          <w:szCs w:val="24"/>
          <w:lang w:val="it-IT"/>
        </w:rPr>
        <w:t>Hai công thức trên là cơ sở của quy tắc hai xích ma và ba xích ma:</w:t>
      </w:r>
    </w:p>
    <w:p w14:paraId="09D39A4C" w14:textId="77777777" w:rsidR="001A704A" w:rsidRPr="003E05D6" w:rsidRDefault="001A704A" w:rsidP="00965852">
      <w:pPr>
        <w:autoSpaceDE w:val="0"/>
        <w:autoSpaceDN w:val="0"/>
        <w:adjustRightInd w:val="0"/>
        <w:ind w:right="62"/>
        <w:rPr>
          <w:i/>
          <w:sz w:val="24"/>
          <w:szCs w:val="24"/>
          <w:lang w:val="it-IT"/>
        </w:rPr>
      </w:pPr>
      <w:r w:rsidRPr="00923196">
        <w:rPr>
          <w:i/>
          <w:sz w:val="24"/>
          <w:szCs w:val="24"/>
          <w:lang w:val="it-IT"/>
        </w:rPr>
        <w:t xml:space="preserve">   </w:t>
      </w:r>
      <w:r w:rsidRPr="003E05D6">
        <w:rPr>
          <w:i/>
          <w:sz w:val="24"/>
          <w:szCs w:val="24"/>
          <w:lang w:val="it-IT"/>
        </w:rPr>
        <w:t xml:space="preserve">Nếu </w:t>
      </w:r>
      <w:r w:rsidRPr="004C1E28">
        <w:rPr>
          <w:i/>
          <w:position w:val="-4"/>
          <w:sz w:val="24"/>
          <w:szCs w:val="24"/>
        </w:rPr>
        <w:object w:dxaOrig="279" w:dyaOrig="260" w14:anchorId="58BB0970">
          <v:shape id="_x0000_i1474" type="#_x0000_t75" style="width:13.8pt;height:12.65pt" o:ole="" fillcolor="window">
            <v:imagedata r:id="rId1016" o:title=""/>
          </v:shape>
          <o:OLEObject Type="Embed" ProgID="Equation.3" ShapeID="_x0000_i1474" DrawAspect="Content" ObjectID="_1588819020" r:id="rId1379"/>
        </w:object>
      </w:r>
      <w:r w:rsidRPr="003E05D6">
        <w:rPr>
          <w:i/>
          <w:sz w:val="24"/>
          <w:szCs w:val="24"/>
          <w:lang w:val="it-IT"/>
        </w:rPr>
        <w:t xml:space="preserve"> có phân bố chuẩn </w:t>
      </w:r>
      <w:r w:rsidR="00795D8D" w:rsidRPr="004C1E28">
        <w:rPr>
          <w:i/>
          <w:position w:val="-10"/>
          <w:sz w:val="24"/>
          <w:szCs w:val="24"/>
        </w:rPr>
        <w:object w:dxaOrig="920" w:dyaOrig="380" w14:anchorId="1A65E355">
          <v:shape id="_x0000_i1475" type="#_x0000_t75" style="width:45.5pt;height:19pt" o:ole="" fillcolor="window">
            <v:imagedata r:id="rId1380" o:title=""/>
          </v:shape>
          <o:OLEObject Type="Embed" ProgID="Equation.DSMT4" ShapeID="_x0000_i1475" DrawAspect="Content" ObjectID="_1588819021" r:id="rId1381"/>
        </w:object>
      </w:r>
      <w:r w:rsidR="00E03322" w:rsidRPr="003E05D6">
        <w:rPr>
          <w:i/>
          <w:sz w:val="24"/>
          <w:szCs w:val="24"/>
          <w:lang w:val="it-IT"/>
        </w:rPr>
        <w:t xml:space="preserve"> </w:t>
      </w:r>
      <w:r w:rsidRPr="003E05D6">
        <w:rPr>
          <w:i/>
          <w:sz w:val="24"/>
          <w:szCs w:val="24"/>
          <w:lang w:val="it-IT"/>
        </w:rPr>
        <w:t>thì có đến 95,4</w:t>
      </w:r>
      <w:r w:rsidR="00022234" w:rsidRPr="003E05D6">
        <w:rPr>
          <w:i/>
          <w:sz w:val="24"/>
          <w:szCs w:val="24"/>
          <w:lang w:val="it-IT"/>
        </w:rPr>
        <w:t>6</w:t>
      </w:r>
      <w:r w:rsidRPr="003E05D6">
        <w:rPr>
          <w:i/>
          <w:sz w:val="24"/>
          <w:szCs w:val="24"/>
          <w:lang w:val="it-IT"/>
        </w:rPr>
        <w:t xml:space="preserve">% giá trị của </w:t>
      </w:r>
      <w:r w:rsidRPr="004C1E28">
        <w:rPr>
          <w:i/>
          <w:position w:val="-4"/>
          <w:sz w:val="24"/>
          <w:szCs w:val="24"/>
        </w:rPr>
        <w:object w:dxaOrig="279" w:dyaOrig="260" w14:anchorId="51CEFEF5">
          <v:shape id="_x0000_i1476" type="#_x0000_t75" style="width:13.8pt;height:12.65pt" o:ole="" fillcolor="window">
            <v:imagedata r:id="rId1016" o:title=""/>
          </v:shape>
          <o:OLEObject Type="Embed" ProgID="Equation.3" ShapeID="_x0000_i1476" DrawAspect="Content" ObjectID="_1588819022" r:id="rId1382"/>
        </w:object>
      </w:r>
      <w:r w:rsidRPr="003E05D6">
        <w:rPr>
          <w:i/>
          <w:sz w:val="24"/>
          <w:szCs w:val="24"/>
          <w:lang w:val="it-IT"/>
        </w:rPr>
        <w:t xml:space="preserve"> nằm trong khoảng </w:t>
      </w:r>
      <w:r w:rsidR="00795D8D" w:rsidRPr="004C1E28">
        <w:rPr>
          <w:i/>
          <w:position w:val="-14"/>
          <w:sz w:val="24"/>
          <w:szCs w:val="24"/>
        </w:rPr>
        <w:object w:dxaOrig="1640" w:dyaOrig="400" w14:anchorId="0D17D6FF">
          <v:shape id="_x0000_i1477" type="#_x0000_t75" style="width:81.8pt;height:20.15pt" o:ole="" fillcolor="window">
            <v:imagedata r:id="rId1383" o:title=""/>
          </v:shape>
          <o:OLEObject Type="Embed" ProgID="Equation.DSMT4" ShapeID="_x0000_i1477" DrawAspect="Content" ObjectID="_1588819023" r:id="rId1384"/>
        </w:object>
      </w:r>
      <w:r w:rsidRPr="003E05D6">
        <w:rPr>
          <w:i/>
          <w:sz w:val="24"/>
          <w:szCs w:val="24"/>
          <w:lang w:val="it-IT"/>
        </w:rPr>
        <w:t xml:space="preserve"> và hầu như toàn bộ giá trị của </w:t>
      </w:r>
      <w:r w:rsidRPr="004C1E28">
        <w:rPr>
          <w:i/>
          <w:position w:val="-4"/>
          <w:sz w:val="24"/>
          <w:szCs w:val="24"/>
        </w:rPr>
        <w:object w:dxaOrig="279" w:dyaOrig="260" w14:anchorId="669FADE1">
          <v:shape id="_x0000_i1478" type="#_x0000_t75" style="width:13.8pt;height:12.65pt" o:ole="" fillcolor="window">
            <v:imagedata r:id="rId1016" o:title=""/>
          </v:shape>
          <o:OLEObject Type="Embed" ProgID="Equation.3" ShapeID="_x0000_i1478" DrawAspect="Content" ObjectID="_1588819024" r:id="rId1385"/>
        </w:object>
      </w:r>
      <w:r w:rsidRPr="003E05D6">
        <w:rPr>
          <w:i/>
          <w:sz w:val="24"/>
          <w:szCs w:val="24"/>
          <w:lang w:val="it-IT"/>
        </w:rPr>
        <w:t xml:space="preserve"> nằm trong khoảng </w:t>
      </w:r>
      <w:r w:rsidR="00795D8D" w:rsidRPr="004C1E28">
        <w:rPr>
          <w:i/>
          <w:position w:val="-14"/>
          <w:sz w:val="24"/>
          <w:szCs w:val="24"/>
        </w:rPr>
        <w:object w:dxaOrig="1620" w:dyaOrig="400" w14:anchorId="16DE8840">
          <v:shape id="_x0000_i1479" type="#_x0000_t75" style="width:80.65pt;height:20.15pt" o:ole="" fillcolor="window">
            <v:imagedata r:id="rId1386" o:title=""/>
          </v:shape>
          <o:OLEObject Type="Embed" ProgID="Equation.DSMT4" ShapeID="_x0000_i1479" DrawAspect="Content" ObjectID="_1588819025" r:id="rId1387"/>
        </w:object>
      </w:r>
      <w:r w:rsidRPr="003E05D6">
        <w:rPr>
          <w:i/>
          <w:sz w:val="24"/>
          <w:szCs w:val="24"/>
          <w:lang w:val="it-IT"/>
        </w:rPr>
        <w:t>.</w:t>
      </w:r>
    </w:p>
    <w:p w14:paraId="15D308DD" w14:textId="77777777" w:rsidR="001A704A" w:rsidRPr="003E05D6" w:rsidRDefault="001A704A" w:rsidP="00965852">
      <w:pPr>
        <w:pStyle w:val="Heading4"/>
        <w:ind w:right="62"/>
        <w:rPr>
          <w:lang w:val="it-IT"/>
        </w:rPr>
      </w:pPr>
      <w:bookmarkStart w:id="130" w:name="_Toc263155196"/>
      <w:bookmarkStart w:id="131" w:name="_Toc263155408"/>
      <w:bookmarkStart w:id="132" w:name="_Toc263155591"/>
      <w:bookmarkStart w:id="133" w:name="_Toc263155708"/>
      <w:bookmarkStart w:id="134" w:name="_Toc263155934"/>
      <w:bookmarkStart w:id="135" w:name="_Toc263156045"/>
      <w:r w:rsidRPr="003E05D6">
        <w:rPr>
          <w:lang w:val="it-IT"/>
        </w:rPr>
        <w:t>2.3.</w:t>
      </w:r>
      <w:r w:rsidR="00780993" w:rsidRPr="003E05D6">
        <w:rPr>
          <w:lang w:val="it-IT"/>
        </w:rPr>
        <w:t>2.5</w:t>
      </w:r>
      <w:r w:rsidRPr="003E05D6">
        <w:rPr>
          <w:lang w:val="it-IT"/>
        </w:rPr>
        <w:t xml:space="preserve"> </w:t>
      </w:r>
      <w:bookmarkStart w:id="136" w:name="_Toc129410241"/>
      <w:r w:rsidR="00F42EB8" w:rsidRPr="003E05D6">
        <w:rPr>
          <w:lang w:val="it-IT"/>
        </w:rPr>
        <w:t>Phân bố “khi bình phương”</w:t>
      </w:r>
      <w:bookmarkEnd w:id="130"/>
      <w:bookmarkEnd w:id="131"/>
      <w:bookmarkEnd w:id="132"/>
      <w:bookmarkEnd w:id="133"/>
      <w:bookmarkEnd w:id="134"/>
      <w:bookmarkEnd w:id="135"/>
    </w:p>
    <w:p w14:paraId="5C07C30D" w14:textId="77777777" w:rsidR="001A704A" w:rsidRPr="004E3F56" w:rsidRDefault="001A704A" w:rsidP="00965852">
      <w:pPr>
        <w:ind w:right="62" w:firstLine="0"/>
        <w:rPr>
          <w:i/>
          <w:sz w:val="24"/>
          <w:szCs w:val="24"/>
          <w:lang w:val="fr-FR"/>
        </w:rPr>
      </w:pPr>
      <w:r w:rsidRPr="004E3F56">
        <w:rPr>
          <w:b/>
          <w:sz w:val="24"/>
          <w:szCs w:val="24"/>
          <w:lang w:val="fr-FR"/>
        </w:rPr>
        <w:t>Định nghĩa</w:t>
      </w:r>
      <w:bookmarkEnd w:id="136"/>
      <w:r w:rsidRPr="004E3F56">
        <w:rPr>
          <w:b/>
          <w:sz w:val="24"/>
          <w:szCs w:val="24"/>
          <w:lang w:val="fr-FR"/>
        </w:rPr>
        <w:t xml:space="preserve"> 2.</w:t>
      </w:r>
      <w:r w:rsidR="00355160" w:rsidRPr="004E3F56">
        <w:rPr>
          <w:b/>
          <w:sz w:val="24"/>
          <w:szCs w:val="24"/>
          <w:lang w:val="fr-FR"/>
        </w:rPr>
        <w:t>13</w:t>
      </w:r>
      <w:r w:rsidRPr="004E3F56">
        <w:rPr>
          <w:sz w:val="24"/>
          <w:szCs w:val="24"/>
          <w:lang w:val="fr-FR"/>
        </w:rPr>
        <w:t xml:space="preserve">: </w:t>
      </w:r>
      <w:r w:rsidRPr="004E3F56">
        <w:rPr>
          <w:i/>
          <w:sz w:val="24"/>
          <w:szCs w:val="24"/>
          <w:lang w:val="fr-FR"/>
        </w:rPr>
        <w:t xml:space="preserve">Biến ngẫu nhiên liên tục </w:t>
      </w:r>
      <w:r w:rsidRPr="004C1E28">
        <w:rPr>
          <w:i/>
          <w:position w:val="-4"/>
          <w:sz w:val="24"/>
          <w:szCs w:val="24"/>
        </w:rPr>
        <w:object w:dxaOrig="279" w:dyaOrig="260" w14:anchorId="721DCE39">
          <v:shape id="_x0000_i1480" type="#_x0000_t75" style="width:13.8pt;height:12.65pt" o:ole="" fillcolor="window">
            <v:imagedata r:id="rId127" o:title=""/>
          </v:shape>
          <o:OLEObject Type="Embed" ProgID="Equation.3" ShapeID="_x0000_i1480" DrawAspect="Content" ObjectID="_1588819026" r:id="rId1388"/>
        </w:object>
      </w:r>
      <w:r w:rsidRPr="004E3F56">
        <w:rPr>
          <w:i/>
          <w:sz w:val="24"/>
          <w:szCs w:val="24"/>
          <w:lang w:val="fr-FR"/>
        </w:rPr>
        <w:t xml:space="preserve"> có phân bố “khi bình phương” </w:t>
      </w:r>
      <w:r w:rsidRPr="004C1E28">
        <w:rPr>
          <w:i/>
          <w:position w:val="-6"/>
          <w:sz w:val="24"/>
          <w:szCs w:val="24"/>
        </w:rPr>
        <w:object w:dxaOrig="200" w:dyaOrig="220" w14:anchorId="7C7D4BC7">
          <v:shape id="_x0000_i1481" type="#_x0000_t75" style="width:9.8pt;height:10.35pt" o:ole="" fillcolor="window">
            <v:imagedata r:id="rId762" o:title=""/>
          </v:shape>
          <o:OLEObject Type="Embed" ProgID="Equation.3" ShapeID="_x0000_i1481" DrawAspect="Content" ObjectID="_1588819027" r:id="rId1389"/>
        </w:object>
      </w:r>
      <w:r w:rsidRPr="004E3F56">
        <w:rPr>
          <w:i/>
          <w:sz w:val="24"/>
          <w:szCs w:val="24"/>
          <w:lang w:val="fr-FR"/>
        </w:rPr>
        <w:t xml:space="preserve"> bậc tự do, ký hiệu </w:t>
      </w:r>
      <w:r w:rsidRPr="004C1E28">
        <w:rPr>
          <w:i/>
          <w:position w:val="-12"/>
          <w:sz w:val="24"/>
          <w:szCs w:val="24"/>
        </w:rPr>
        <w:object w:dxaOrig="780" w:dyaOrig="420" w14:anchorId="6DD100DC">
          <v:shape id="_x0000_i1482" type="#_x0000_t75" style="width:39.15pt;height:20.75pt" o:ole="" fillcolor="window">
            <v:imagedata r:id="rId1390" o:title=""/>
          </v:shape>
          <o:OLEObject Type="Embed" ProgID="Equation.3" ShapeID="_x0000_i1482" DrawAspect="Content" ObjectID="_1588819028" r:id="rId1391"/>
        </w:object>
      </w:r>
      <w:r w:rsidRPr="004E3F56">
        <w:rPr>
          <w:i/>
          <w:sz w:val="24"/>
          <w:szCs w:val="24"/>
          <w:lang w:val="fr-FR"/>
        </w:rPr>
        <w:t xml:space="preserve"> nếu </w:t>
      </w:r>
      <w:r w:rsidR="00063905" w:rsidRPr="004E3F56">
        <w:rPr>
          <w:i/>
          <w:sz w:val="24"/>
          <w:szCs w:val="24"/>
          <w:lang w:val="fr-FR"/>
        </w:rPr>
        <w:t>hàm mật độ xác suất</w:t>
      </w:r>
      <w:r w:rsidRPr="004E3F56">
        <w:rPr>
          <w:i/>
          <w:sz w:val="24"/>
          <w:szCs w:val="24"/>
          <w:lang w:val="fr-FR"/>
        </w:rPr>
        <w:t xml:space="preserve"> có dạng</w:t>
      </w:r>
    </w:p>
    <w:p w14:paraId="30D2AF7A" w14:textId="77777777" w:rsidR="001A704A" w:rsidRPr="003E05D6" w:rsidRDefault="007530D8" w:rsidP="008C45B2">
      <w:pPr>
        <w:autoSpaceDE w:val="0"/>
        <w:autoSpaceDN w:val="0"/>
        <w:adjustRightInd w:val="0"/>
        <w:ind w:right="62" w:firstLine="0"/>
        <w:jc w:val="right"/>
        <w:rPr>
          <w:b/>
          <w:sz w:val="24"/>
          <w:szCs w:val="24"/>
          <w:lang w:val="sv-SE"/>
        </w:rPr>
      </w:pPr>
      <w:r w:rsidRPr="005674C1">
        <w:rPr>
          <w:position w:val="-68"/>
          <w:sz w:val="24"/>
          <w:szCs w:val="24"/>
        </w:rPr>
        <w:object w:dxaOrig="3960" w:dyaOrig="1480" w14:anchorId="061AE399">
          <v:shape id="_x0000_i1483" type="#_x0000_t75" style="width:198.15pt;height:73.75pt" o:ole="" fillcolor="window">
            <v:imagedata r:id="rId1392" o:title=""/>
          </v:shape>
          <o:OLEObject Type="Embed" ProgID="Equation.DSMT4" ShapeID="_x0000_i1483" DrawAspect="Content" ObjectID="_1588819029" r:id="rId1393"/>
        </w:object>
      </w:r>
      <w:r w:rsidR="001A704A" w:rsidRPr="004C1E28">
        <w:rPr>
          <w:sz w:val="24"/>
          <w:szCs w:val="24"/>
          <w:lang w:val="fr-FR"/>
        </w:rPr>
        <w:tab/>
      </w:r>
      <w:r w:rsidR="001A704A" w:rsidRPr="004C1E28">
        <w:rPr>
          <w:sz w:val="24"/>
          <w:szCs w:val="24"/>
          <w:lang w:val="fr-FR"/>
        </w:rPr>
        <w:tab/>
      </w:r>
      <w:r w:rsidR="001A704A" w:rsidRPr="003E05D6">
        <w:rPr>
          <w:sz w:val="24"/>
          <w:szCs w:val="24"/>
          <w:lang w:val="sv-SE"/>
        </w:rPr>
        <w:t xml:space="preserve">               </w:t>
      </w:r>
      <w:r w:rsidR="00F77204" w:rsidRPr="003E05D6">
        <w:rPr>
          <w:b/>
          <w:sz w:val="24"/>
          <w:szCs w:val="24"/>
          <w:lang w:val="sv-SE"/>
        </w:rPr>
        <w:t>(2.</w:t>
      </w:r>
      <w:r w:rsidR="006B5844" w:rsidRPr="003E05D6">
        <w:rPr>
          <w:b/>
          <w:sz w:val="24"/>
          <w:szCs w:val="24"/>
          <w:lang w:val="sv-SE"/>
        </w:rPr>
        <w:t>50</w:t>
      </w:r>
      <w:r w:rsidR="001A704A" w:rsidRPr="003E05D6">
        <w:rPr>
          <w:b/>
          <w:sz w:val="24"/>
          <w:szCs w:val="24"/>
          <w:lang w:val="sv-SE"/>
        </w:rPr>
        <w:t>)</w:t>
      </w:r>
    </w:p>
    <w:p w14:paraId="1DA2A86D" w14:textId="77777777" w:rsidR="001A704A" w:rsidRPr="003E05D6" w:rsidRDefault="001A704A" w:rsidP="00965852">
      <w:pPr>
        <w:autoSpaceDE w:val="0"/>
        <w:autoSpaceDN w:val="0"/>
        <w:adjustRightInd w:val="0"/>
        <w:ind w:right="62" w:firstLine="0"/>
        <w:rPr>
          <w:sz w:val="24"/>
          <w:szCs w:val="24"/>
          <w:lang w:val="sv-SE"/>
        </w:rPr>
      </w:pPr>
      <w:r w:rsidRPr="003E05D6">
        <w:rPr>
          <w:sz w:val="24"/>
          <w:szCs w:val="24"/>
          <w:lang w:val="sv-SE"/>
        </w:rPr>
        <w:t xml:space="preserve">trong đó </w:t>
      </w:r>
      <w:r w:rsidRPr="004C1E28">
        <w:rPr>
          <w:position w:val="-36"/>
          <w:sz w:val="24"/>
          <w:szCs w:val="24"/>
        </w:rPr>
        <w:object w:dxaOrig="1840" w:dyaOrig="840" w14:anchorId="509A18CE">
          <v:shape id="_x0000_i1484" type="#_x0000_t75" style="width:92.15pt;height:42.6pt" o:ole="" fillcolor="window">
            <v:imagedata r:id="rId1394" o:title=""/>
          </v:shape>
          <o:OLEObject Type="Embed" ProgID="Equation.3" ShapeID="_x0000_i1484" DrawAspect="Content" ObjectID="_1588819030" r:id="rId1395"/>
        </w:object>
      </w:r>
      <w:r w:rsidR="001E3AE8" w:rsidRPr="003E05D6">
        <w:rPr>
          <w:sz w:val="24"/>
          <w:szCs w:val="24"/>
          <w:lang w:val="sv-SE"/>
        </w:rPr>
        <w:t xml:space="preserve">, </w:t>
      </w:r>
      <w:r w:rsidR="001E3AE8" w:rsidRPr="001E3AE8">
        <w:rPr>
          <w:position w:val="-6"/>
          <w:sz w:val="24"/>
          <w:szCs w:val="24"/>
        </w:rPr>
        <w:object w:dxaOrig="560" w:dyaOrig="279" w14:anchorId="42B687D4">
          <v:shape id="_x0000_i1485" type="#_x0000_t75" style="width:27.65pt;height:13.8pt" o:ole="">
            <v:imagedata r:id="rId1396" o:title=""/>
          </v:shape>
          <o:OLEObject Type="Embed" ProgID="Equation.DSMT4" ShapeID="_x0000_i1485" DrawAspect="Content" ObjectID="_1588819031" r:id="rId1397"/>
        </w:object>
      </w:r>
      <w:r w:rsidRPr="003E05D6">
        <w:rPr>
          <w:sz w:val="24"/>
          <w:szCs w:val="24"/>
          <w:lang w:val="sv-SE"/>
        </w:rPr>
        <w:t xml:space="preserve"> là hàm Gamma.</w:t>
      </w:r>
      <w:r w:rsidRPr="003E05D6">
        <w:rPr>
          <w:sz w:val="24"/>
          <w:szCs w:val="24"/>
          <w:lang w:val="sv-SE"/>
        </w:rPr>
        <w:tab/>
      </w:r>
    </w:p>
    <w:p w14:paraId="04240D8E" w14:textId="77777777" w:rsidR="00CA7367" w:rsidRPr="003E05D6" w:rsidRDefault="00CA7367" w:rsidP="00965852">
      <w:pPr>
        <w:ind w:right="62"/>
        <w:rPr>
          <w:sz w:val="24"/>
          <w:szCs w:val="24"/>
          <w:lang w:val="sv-SE"/>
        </w:rPr>
      </w:pPr>
      <w:r w:rsidRPr="003E05D6">
        <w:rPr>
          <w:sz w:val="24"/>
          <w:szCs w:val="24"/>
          <w:lang w:val="sv-SE"/>
        </w:rPr>
        <w:t xml:space="preserve">Phân bố </w:t>
      </w:r>
      <w:r w:rsidRPr="004C1E28">
        <w:rPr>
          <w:position w:val="-10"/>
          <w:sz w:val="24"/>
          <w:szCs w:val="24"/>
        </w:rPr>
        <w:object w:dxaOrig="320" w:dyaOrig="400" w14:anchorId="6F85A68E">
          <v:shape id="_x0000_i1486" type="#_x0000_t75" style="width:16.15pt;height:20.15pt" o:ole="" fillcolor="window">
            <v:imagedata r:id="rId1398" o:title=""/>
          </v:shape>
          <o:OLEObject Type="Embed" ProgID="Equation.3" ShapeID="_x0000_i1486" DrawAspect="Content" ObjectID="_1588819032" r:id="rId1399"/>
        </w:object>
      </w:r>
      <w:r w:rsidRPr="003E05D6">
        <w:rPr>
          <w:sz w:val="24"/>
          <w:szCs w:val="24"/>
          <w:lang w:val="sv-SE"/>
        </w:rPr>
        <w:t xml:space="preserve"> do Karl Pearson đưa ra vào năm 1900.</w:t>
      </w:r>
    </w:p>
    <w:p w14:paraId="7628BDA6" w14:textId="77777777" w:rsidR="001A704A" w:rsidRPr="003E05D6" w:rsidRDefault="001A704A" w:rsidP="00965852">
      <w:pPr>
        <w:tabs>
          <w:tab w:val="left" w:pos="540"/>
        </w:tabs>
        <w:autoSpaceDE w:val="0"/>
        <w:autoSpaceDN w:val="0"/>
        <w:adjustRightInd w:val="0"/>
        <w:ind w:right="62"/>
        <w:rPr>
          <w:sz w:val="24"/>
          <w:szCs w:val="24"/>
          <w:lang w:val="sv-SE"/>
        </w:rPr>
      </w:pPr>
      <w:r w:rsidRPr="003E05D6">
        <w:rPr>
          <w:sz w:val="24"/>
          <w:szCs w:val="24"/>
          <w:lang w:val="sv-SE"/>
        </w:rPr>
        <w:t xml:space="preserve">Có thể chứng minh được rằng nếu </w:t>
      </w:r>
      <w:r w:rsidRPr="004C1E28">
        <w:rPr>
          <w:position w:val="-12"/>
          <w:sz w:val="24"/>
          <w:szCs w:val="24"/>
        </w:rPr>
        <w:object w:dxaOrig="1420" w:dyaOrig="360" w14:anchorId="75538DEB">
          <v:shape id="_x0000_i1487" type="#_x0000_t75" style="width:70.85pt;height:17.85pt" o:ole="" fillcolor="window">
            <v:imagedata r:id="rId1400" o:title=""/>
          </v:shape>
          <o:OLEObject Type="Embed" ProgID="Equation.3" ShapeID="_x0000_i1487" DrawAspect="Content" ObjectID="_1588819033" r:id="rId1401"/>
        </w:object>
      </w:r>
      <w:r w:rsidRPr="003E05D6">
        <w:rPr>
          <w:sz w:val="24"/>
          <w:szCs w:val="24"/>
          <w:lang w:val="sv-SE"/>
        </w:rPr>
        <w:t xml:space="preserve"> là các biến ngẫu nhiên độc lập có cùng phân bố chuẩn tắc </w:t>
      </w:r>
      <w:r w:rsidR="00F77204" w:rsidRPr="004C1E28">
        <w:rPr>
          <w:position w:val="-10"/>
          <w:sz w:val="24"/>
          <w:szCs w:val="24"/>
        </w:rPr>
        <w:object w:dxaOrig="700" w:dyaOrig="320" w14:anchorId="217865C9">
          <v:shape id="_x0000_i1488" type="#_x0000_t75" style="width:35.15pt;height:16.15pt" o:ole="" fillcolor="window">
            <v:imagedata r:id="rId1402" o:title=""/>
          </v:shape>
          <o:OLEObject Type="Embed" ProgID="Equation.DSMT4" ShapeID="_x0000_i1488" DrawAspect="Content" ObjectID="_1588819034" r:id="rId1403"/>
        </w:object>
      </w:r>
      <w:r w:rsidRPr="003E05D6">
        <w:rPr>
          <w:sz w:val="24"/>
          <w:szCs w:val="24"/>
          <w:lang w:val="sv-SE"/>
        </w:rPr>
        <w:t xml:space="preserve"> thì</w:t>
      </w:r>
    </w:p>
    <w:p w14:paraId="14008AEF" w14:textId="77777777" w:rsidR="001A704A" w:rsidRPr="003E05D6" w:rsidRDefault="001A704A" w:rsidP="009553B9">
      <w:pPr>
        <w:autoSpaceDE w:val="0"/>
        <w:autoSpaceDN w:val="0"/>
        <w:adjustRightInd w:val="0"/>
        <w:ind w:right="62"/>
        <w:jc w:val="right"/>
        <w:rPr>
          <w:b/>
          <w:sz w:val="24"/>
          <w:szCs w:val="24"/>
          <w:lang w:val="sv-SE"/>
        </w:rPr>
      </w:pPr>
      <w:r w:rsidRPr="003E05D6">
        <w:rPr>
          <w:sz w:val="24"/>
          <w:szCs w:val="24"/>
          <w:lang w:val="sv-SE"/>
        </w:rPr>
        <w:tab/>
      </w:r>
      <w:r w:rsidRPr="003E05D6">
        <w:rPr>
          <w:sz w:val="24"/>
          <w:szCs w:val="24"/>
          <w:lang w:val="sv-SE"/>
        </w:rPr>
        <w:tab/>
      </w:r>
      <w:r w:rsidRPr="004C1E28">
        <w:rPr>
          <w:position w:val="-32"/>
          <w:sz w:val="24"/>
          <w:szCs w:val="24"/>
        </w:rPr>
        <w:object w:dxaOrig="3379" w:dyaOrig="760" w14:anchorId="22E59BC6">
          <v:shape id="_x0000_i1489" type="#_x0000_t75" style="width:169.35pt;height:38pt" o:ole="" fillcolor="window">
            <v:imagedata r:id="rId1404" o:title=""/>
          </v:shape>
          <o:OLEObject Type="Embed" ProgID="Equation.3" ShapeID="_x0000_i1489" DrawAspect="Content" ObjectID="_1588819035" r:id="rId1405"/>
        </w:object>
      </w:r>
      <w:r w:rsidRPr="003E05D6">
        <w:rPr>
          <w:sz w:val="24"/>
          <w:szCs w:val="24"/>
          <w:lang w:val="sv-SE"/>
        </w:rPr>
        <w:t xml:space="preserve"> </w:t>
      </w:r>
      <w:r w:rsidRPr="003E05D6">
        <w:rPr>
          <w:sz w:val="24"/>
          <w:szCs w:val="24"/>
          <w:lang w:val="sv-SE"/>
        </w:rPr>
        <w:tab/>
      </w:r>
      <w:r w:rsidRPr="003E05D6">
        <w:rPr>
          <w:sz w:val="24"/>
          <w:szCs w:val="24"/>
          <w:lang w:val="sv-SE"/>
        </w:rPr>
        <w:tab/>
      </w:r>
      <w:r w:rsidRPr="003E05D6">
        <w:rPr>
          <w:sz w:val="24"/>
          <w:szCs w:val="24"/>
          <w:lang w:val="sv-SE"/>
        </w:rPr>
        <w:tab/>
        <w:t xml:space="preserve">    </w:t>
      </w:r>
      <w:r w:rsidR="001E3AE8" w:rsidRPr="003E05D6">
        <w:rPr>
          <w:sz w:val="24"/>
          <w:szCs w:val="24"/>
          <w:lang w:val="sv-SE"/>
        </w:rPr>
        <w:t xml:space="preserve">  </w:t>
      </w:r>
      <w:r w:rsidR="009553B9" w:rsidRPr="003E05D6">
        <w:rPr>
          <w:sz w:val="24"/>
          <w:szCs w:val="24"/>
          <w:lang w:val="sv-SE"/>
        </w:rPr>
        <w:t xml:space="preserve">      </w:t>
      </w:r>
      <w:r w:rsidRPr="003E05D6">
        <w:rPr>
          <w:b/>
          <w:sz w:val="24"/>
          <w:szCs w:val="24"/>
          <w:lang w:val="sv-SE"/>
        </w:rPr>
        <w:t>(2.</w:t>
      </w:r>
      <w:r w:rsidR="006B5844" w:rsidRPr="003E05D6">
        <w:rPr>
          <w:b/>
          <w:sz w:val="24"/>
          <w:szCs w:val="24"/>
          <w:lang w:val="sv-SE"/>
        </w:rPr>
        <w:t>51</w:t>
      </w:r>
      <w:r w:rsidRPr="003E05D6">
        <w:rPr>
          <w:b/>
          <w:sz w:val="24"/>
          <w:szCs w:val="24"/>
          <w:lang w:val="sv-SE"/>
        </w:rPr>
        <w:t>)</w:t>
      </w:r>
    </w:p>
    <w:p w14:paraId="73DEAF97" w14:textId="77777777" w:rsidR="001A704A" w:rsidRPr="003E05D6" w:rsidRDefault="001A704A" w:rsidP="00965852">
      <w:pPr>
        <w:ind w:right="62"/>
        <w:rPr>
          <w:sz w:val="24"/>
          <w:szCs w:val="24"/>
          <w:lang w:val="sv-SE"/>
        </w:rPr>
      </w:pPr>
      <w:r w:rsidRPr="003E05D6">
        <w:rPr>
          <w:sz w:val="24"/>
          <w:szCs w:val="24"/>
          <w:lang w:val="sv-SE"/>
        </w:rPr>
        <w:t>Từ (</w:t>
      </w:r>
      <w:r w:rsidR="00F42EB8" w:rsidRPr="003E05D6">
        <w:rPr>
          <w:sz w:val="24"/>
          <w:szCs w:val="24"/>
          <w:lang w:val="sv-SE"/>
        </w:rPr>
        <w:t>2</w:t>
      </w:r>
      <w:r w:rsidR="00F77204" w:rsidRPr="003E05D6">
        <w:rPr>
          <w:sz w:val="24"/>
          <w:szCs w:val="24"/>
          <w:lang w:val="sv-SE"/>
        </w:rPr>
        <w:t>.</w:t>
      </w:r>
      <w:r w:rsidR="00CA7367" w:rsidRPr="003E05D6">
        <w:rPr>
          <w:sz w:val="24"/>
          <w:szCs w:val="24"/>
          <w:lang w:val="sv-SE"/>
        </w:rPr>
        <w:t>51</w:t>
      </w:r>
      <w:r w:rsidRPr="003E05D6">
        <w:rPr>
          <w:sz w:val="24"/>
          <w:szCs w:val="24"/>
          <w:lang w:val="sv-SE"/>
        </w:rPr>
        <w:t xml:space="preserve">) suy ra rằng nếu </w:t>
      </w:r>
      <w:r w:rsidRPr="004C1E28">
        <w:rPr>
          <w:position w:val="-10"/>
          <w:sz w:val="24"/>
          <w:szCs w:val="24"/>
        </w:rPr>
        <w:object w:dxaOrig="740" w:dyaOrig="340" w14:anchorId="5D95C6E8">
          <v:shape id="_x0000_i1490" type="#_x0000_t75" style="width:36.85pt;height:17.3pt" o:ole="" fillcolor="window">
            <v:imagedata r:id="rId1406" o:title=""/>
          </v:shape>
          <o:OLEObject Type="Embed" ProgID="Equation.3" ShapeID="_x0000_i1490" DrawAspect="Content" ObjectID="_1588819036" r:id="rId1407"/>
        </w:object>
      </w:r>
      <w:r w:rsidRPr="003E05D6">
        <w:rPr>
          <w:sz w:val="24"/>
          <w:szCs w:val="24"/>
          <w:lang w:val="sv-SE"/>
        </w:rPr>
        <w:t xml:space="preserve"> là hai biến ngẫu nhiên độc lập có phân bố </w:t>
      </w:r>
      <w:r w:rsidR="00012F2C" w:rsidRPr="003E05D6">
        <w:rPr>
          <w:sz w:val="24"/>
          <w:szCs w:val="24"/>
          <w:lang w:val="sv-SE"/>
        </w:rPr>
        <w:t>“</w:t>
      </w:r>
      <w:r w:rsidRPr="003E05D6">
        <w:rPr>
          <w:sz w:val="24"/>
          <w:szCs w:val="24"/>
          <w:lang w:val="sv-SE"/>
        </w:rPr>
        <w:t>khi bình phương</w:t>
      </w:r>
      <w:r w:rsidR="008E0024" w:rsidRPr="003E05D6">
        <w:rPr>
          <w:sz w:val="24"/>
          <w:szCs w:val="24"/>
          <w:lang w:val="sv-SE"/>
        </w:rPr>
        <w:t xml:space="preserve">” </w:t>
      </w:r>
      <w:r w:rsidRPr="003E05D6">
        <w:rPr>
          <w:sz w:val="24"/>
          <w:szCs w:val="24"/>
          <w:lang w:val="sv-SE"/>
        </w:rPr>
        <w:t xml:space="preserve">lần lượt </w:t>
      </w:r>
      <w:r w:rsidRPr="004C1E28">
        <w:rPr>
          <w:position w:val="-10"/>
          <w:sz w:val="24"/>
          <w:szCs w:val="24"/>
        </w:rPr>
        <w:object w:dxaOrig="260" w:dyaOrig="340" w14:anchorId="55FC932A">
          <v:shape id="_x0000_i1491" type="#_x0000_t75" style="width:12.65pt;height:17.3pt" o:ole="" fillcolor="window">
            <v:imagedata r:id="rId1408" o:title=""/>
          </v:shape>
          <o:OLEObject Type="Embed" ProgID="Equation.3" ShapeID="_x0000_i1491" DrawAspect="Content" ObjectID="_1588819037" r:id="rId1409"/>
        </w:object>
      </w:r>
      <w:r w:rsidR="008E0024" w:rsidRPr="003E05D6">
        <w:rPr>
          <w:sz w:val="24"/>
          <w:szCs w:val="24"/>
          <w:lang w:val="sv-SE"/>
        </w:rPr>
        <w:t xml:space="preserve"> </w:t>
      </w:r>
      <w:r w:rsidRPr="003E05D6">
        <w:rPr>
          <w:sz w:val="24"/>
          <w:szCs w:val="24"/>
          <w:lang w:val="sv-SE"/>
        </w:rPr>
        <w:t xml:space="preserve">và </w:t>
      </w:r>
      <w:r w:rsidRPr="004C1E28">
        <w:rPr>
          <w:position w:val="-10"/>
          <w:sz w:val="24"/>
          <w:szCs w:val="24"/>
        </w:rPr>
        <w:object w:dxaOrig="300" w:dyaOrig="340" w14:anchorId="55A686C7">
          <v:shape id="_x0000_i1492" type="#_x0000_t75" style="width:15pt;height:17.3pt" o:ole="" fillcolor="window">
            <v:imagedata r:id="rId1410" o:title=""/>
          </v:shape>
          <o:OLEObject Type="Embed" ProgID="Equation.3" ShapeID="_x0000_i1492" DrawAspect="Content" ObjectID="_1588819038" r:id="rId1411"/>
        </w:object>
      </w:r>
      <w:r w:rsidRPr="003E05D6">
        <w:rPr>
          <w:sz w:val="24"/>
          <w:szCs w:val="24"/>
          <w:lang w:val="sv-SE"/>
        </w:rPr>
        <w:t xml:space="preserve"> bậc tự do thì </w:t>
      </w:r>
      <w:r w:rsidRPr="004C1E28">
        <w:rPr>
          <w:position w:val="-12"/>
          <w:sz w:val="24"/>
          <w:szCs w:val="24"/>
        </w:rPr>
        <w:object w:dxaOrig="859" w:dyaOrig="360" w14:anchorId="708D55EF">
          <v:shape id="_x0000_i1493" type="#_x0000_t75" style="width:43.2pt;height:17.85pt" o:ole="" fillcolor="window">
            <v:imagedata r:id="rId1412" o:title=""/>
          </v:shape>
          <o:OLEObject Type="Embed" ProgID="Equation.DSMT4" ShapeID="_x0000_i1493" DrawAspect="Content" ObjectID="_1588819039" r:id="rId1413"/>
        </w:object>
      </w:r>
      <w:r w:rsidRPr="003E05D6">
        <w:rPr>
          <w:sz w:val="24"/>
          <w:szCs w:val="24"/>
          <w:lang w:val="sv-SE"/>
        </w:rPr>
        <w:t xml:space="preserve"> là biến ngẫu nhiên có phân bố</w:t>
      </w:r>
      <w:r w:rsidR="00012F2C" w:rsidRPr="003E05D6">
        <w:rPr>
          <w:sz w:val="24"/>
          <w:szCs w:val="24"/>
          <w:lang w:val="sv-SE"/>
        </w:rPr>
        <w:t xml:space="preserve"> “khi bình phương</w:t>
      </w:r>
      <w:r w:rsidR="008E0024" w:rsidRPr="003E05D6">
        <w:rPr>
          <w:sz w:val="24"/>
          <w:szCs w:val="24"/>
          <w:lang w:val="sv-SE"/>
        </w:rPr>
        <w:t>” </w:t>
      </w:r>
      <w:r w:rsidR="00012F2C" w:rsidRPr="003E05D6">
        <w:rPr>
          <w:sz w:val="24"/>
          <w:szCs w:val="24"/>
          <w:lang w:val="sv-SE"/>
        </w:rPr>
        <w:t xml:space="preserve"> </w:t>
      </w:r>
      <w:r w:rsidRPr="004C1E28">
        <w:rPr>
          <w:position w:val="-10"/>
          <w:sz w:val="24"/>
          <w:szCs w:val="24"/>
        </w:rPr>
        <w:object w:dxaOrig="740" w:dyaOrig="340" w14:anchorId="7926A343">
          <v:shape id="_x0000_i1494" type="#_x0000_t75" style="width:36.85pt;height:17.3pt" o:ole="" fillcolor="window">
            <v:imagedata r:id="rId1414" o:title=""/>
          </v:shape>
          <o:OLEObject Type="Embed" ProgID="Equation.3" ShapeID="_x0000_i1494" DrawAspect="Content" ObjectID="_1588819040" r:id="rId1415"/>
        </w:object>
      </w:r>
      <w:r w:rsidRPr="003E05D6">
        <w:rPr>
          <w:sz w:val="24"/>
          <w:szCs w:val="24"/>
          <w:lang w:val="sv-SE"/>
        </w:rPr>
        <w:t xml:space="preserve"> bậc tự do  </w:t>
      </w:r>
    </w:p>
    <w:p w14:paraId="4103199C" w14:textId="77777777" w:rsidR="001A704A" w:rsidRPr="005D2E2C" w:rsidRDefault="001A704A" w:rsidP="009553B9">
      <w:pPr>
        <w:autoSpaceDE w:val="0"/>
        <w:autoSpaceDN w:val="0"/>
        <w:adjustRightInd w:val="0"/>
        <w:ind w:right="62"/>
        <w:jc w:val="right"/>
        <w:rPr>
          <w:b/>
          <w:sz w:val="24"/>
          <w:szCs w:val="24"/>
        </w:rPr>
      </w:pPr>
      <w:r w:rsidRPr="004C1E28">
        <w:rPr>
          <w:i/>
          <w:position w:val="-16"/>
          <w:sz w:val="24"/>
          <w:szCs w:val="24"/>
        </w:rPr>
        <w:object w:dxaOrig="1760" w:dyaOrig="460" w14:anchorId="5A5241D7">
          <v:shape id="_x0000_i1495" type="#_x0000_t75" style="width:88.15pt;height:23.6pt" o:ole="" fillcolor="window">
            <v:imagedata r:id="rId1416" o:title=""/>
          </v:shape>
          <o:OLEObject Type="Embed" ProgID="Equation.3" ShapeID="_x0000_i1495" DrawAspect="Content" ObjectID="_1588819041" r:id="rId1417"/>
        </w:object>
      </w:r>
      <w:r w:rsidRPr="005D2E2C">
        <w:rPr>
          <w:i/>
          <w:sz w:val="24"/>
          <w:szCs w:val="24"/>
        </w:rPr>
        <w:t xml:space="preserve"> </w:t>
      </w:r>
      <w:r w:rsidRPr="005D2E2C">
        <w:rPr>
          <w:sz w:val="24"/>
          <w:szCs w:val="24"/>
        </w:rPr>
        <w:tab/>
      </w:r>
      <w:r w:rsidRPr="005D2E2C">
        <w:rPr>
          <w:sz w:val="24"/>
          <w:szCs w:val="24"/>
        </w:rPr>
        <w:tab/>
      </w:r>
      <w:r w:rsidRPr="005D2E2C">
        <w:rPr>
          <w:sz w:val="24"/>
          <w:szCs w:val="24"/>
        </w:rPr>
        <w:tab/>
      </w:r>
      <w:r w:rsidRPr="005D2E2C">
        <w:rPr>
          <w:sz w:val="24"/>
          <w:szCs w:val="24"/>
        </w:rPr>
        <w:tab/>
        <w:t xml:space="preserve">        </w:t>
      </w:r>
      <w:r w:rsidRPr="005D2E2C">
        <w:rPr>
          <w:b/>
          <w:sz w:val="24"/>
          <w:szCs w:val="24"/>
        </w:rPr>
        <w:t>(2.</w:t>
      </w:r>
      <w:r w:rsidR="006B5844" w:rsidRPr="005D2E2C">
        <w:rPr>
          <w:b/>
          <w:sz w:val="24"/>
          <w:szCs w:val="24"/>
        </w:rPr>
        <w:t>52</w:t>
      </w:r>
      <w:r w:rsidRPr="005D2E2C">
        <w:rPr>
          <w:b/>
          <w:sz w:val="24"/>
          <w:szCs w:val="24"/>
        </w:rPr>
        <w:t>)</w:t>
      </w:r>
    </w:p>
    <w:p w14:paraId="2EFA42ED" w14:textId="77777777" w:rsidR="008E0024" w:rsidRPr="005D2E2C" w:rsidRDefault="008E0024" w:rsidP="008E0024">
      <w:pPr>
        <w:ind w:right="62"/>
        <w:rPr>
          <w:sz w:val="24"/>
          <w:szCs w:val="24"/>
        </w:rPr>
      </w:pPr>
      <w:r w:rsidRPr="005D2E2C">
        <w:rPr>
          <w:sz w:val="24"/>
          <w:szCs w:val="24"/>
        </w:rPr>
        <w:t xml:space="preserve">Giá trị tới hạn “khi bình phương” </w:t>
      </w:r>
      <w:r w:rsidRPr="004C1E28">
        <w:rPr>
          <w:position w:val="-6"/>
          <w:sz w:val="24"/>
          <w:szCs w:val="24"/>
        </w:rPr>
        <w:object w:dxaOrig="200" w:dyaOrig="220" w14:anchorId="20B4C2BA">
          <v:shape id="_x0000_i1496" type="#_x0000_t75" style="width:9.8pt;height:10.35pt" o:ole="" fillcolor="window">
            <v:imagedata r:id="rId762" o:title=""/>
          </v:shape>
          <o:OLEObject Type="Embed" ProgID="Equation.3" ShapeID="_x0000_i1496" DrawAspect="Content" ObjectID="_1588819042" r:id="rId1418"/>
        </w:object>
      </w:r>
      <w:r w:rsidRPr="005D2E2C">
        <w:rPr>
          <w:sz w:val="24"/>
          <w:szCs w:val="24"/>
        </w:rPr>
        <w:t xml:space="preserve"> bậc tự do mức </w:t>
      </w:r>
      <w:r w:rsidRPr="004C1E28">
        <w:rPr>
          <w:position w:val="-6"/>
          <w:sz w:val="24"/>
          <w:szCs w:val="24"/>
        </w:rPr>
        <w:object w:dxaOrig="220" w:dyaOrig="220" w14:anchorId="519F2971">
          <v:shape id="_x0000_i1497" type="#_x0000_t75" style="width:10.35pt;height:10.35pt" o:ole="" fillcolor="window">
            <v:imagedata r:id="rId1419" o:title=""/>
          </v:shape>
          <o:OLEObject Type="Embed" ProgID="Equation.3" ShapeID="_x0000_i1497" DrawAspect="Content" ObjectID="_1588819043" r:id="rId1420"/>
        </w:object>
      </w:r>
      <w:r w:rsidRPr="005D2E2C">
        <w:rPr>
          <w:sz w:val="24"/>
          <w:szCs w:val="24"/>
        </w:rPr>
        <w:t xml:space="preserve">, ký hiệu </w:t>
      </w:r>
      <w:r w:rsidRPr="004C1E28">
        <w:rPr>
          <w:position w:val="-12"/>
          <w:sz w:val="24"/>
          <w:szCs w:val="24"/>
        </w:rPr>
        <w:object w:dxaOrig="660" w:dyaOrig="420" w14:anchorId="6205C604">
          <v:shape id="_x0000_i1498" type="#_x0000_t75" style="width:32.85pt;height:20.75pt" o:ole="" fillcolor="window">
            <v:imagedata r:id="rId1421" o:title=""/>
          </v:shape>
          <o:OLEObject Type="Embed" ProgID="Equation.3" ShapeID="_x0000_i1498" DrawAspect="Content" ObjectID="_1588819044" r:id="rId1422"/>
        </w:object>
      </w:r>
      <w:r w:rsidRPr="005D2E2C">
        <w:rPr>
          <w:sz w:val="24"/>
          <w:szCs w:val="24"/>
        </w:rPr>
        <w:t>, được định nghĩa như sau:</w:t>
      </w:r>
    </w:p>
    <w:p w14:paraId="51E63BFD" w14:textId="77777777" w:rsidR="008E0024" w:rsidRPr="005D2E2C" w:rsidRDefault="008E0024" w:rsidP="008E0024">
      <w:pPr>
        <w:autoSpaceDE w:val="0"/>
        <w:autoSpaceDN w:val="0"/>
        <w:adjustRightInd w:val="0"/>
        <w:ind w:left="540" w:right="62"/>
        <w:jc w:val="right"/>
        <w:rPr>
          <w:b/>
          <w:sz w:val="24"/>
          <w:szCs w:val="24"/>
        </w:rPr>
      </w:pPr>
      <w:r w:rsidRPr="005D2E2C">
        <w:rPr>
          <w:sz w:val="24"/>
          <w:szCs w:val="24"/>
        </w:rPr>
        <w:tab/>
      </w:r>
      <w:r w:rsidRPr="005D2E2C">
        <w:rPr>
          <w:sz w:val="24"/>
          <w:szCs w:val="24"/>
        </w:rPr>
        <w:tab/>
      </w:r>
      <w:r w:rsidRPr="004C1E28">
        <w:rPr>
          <w:position w:val="-18"/>
          <w:sz w:val="24"/>
          <w:szCs w:val="24"/>
          <w:lang w:val="fr-FR"/>
        </w:rPr>
        <w:object w:dxaOrig="1900" w:dyaOrig="480" w14:anchorId="128A6BDC">
          <v:shape id="_x0000_i1499" type="#_x0000_t75" style="width:95.6pt;height:24.2pt" o:ole="" fillcolor="window">
            <v:imagedata r:id="rId1423" o:title=""/>
          </v:shape>
          <o:OLEObject Type="Embed" ProgID="Equation.DSMT4" ShapeID="_x0000_i1499" DrawAspect="Content" ObjectID="_1588819045" r:id="rId1424"/>
        </w:object>
      </w:r>
      <w:r w:rsidRPr="004C1E28">
        <w:rPr>
          <w:sz w:val="24"/>
          <w:szCs w:val="24"/>
        </w:rPr>
        <w:t>.</w:t>
      </w:r>
      <w:r w:rsidRPr="005D2E2C">
        <w:rPr>
          <w:sz w:val="24"/>
          <w:szCs w:val="24"/>
        </w:rPr>
        <w:tab/>
      </w:r>
      <w:r w:rsidRPr="005D2E2C">
        <w:rPr>
          <w:sz w:val="24"/>
          <w:szCs w:val="24"/>
        </w:rPr>
        <w:tab/>
      </w:r>
      <w:r w:rsidRPr="005D2E2C">
        <w:rPr>
          <w:sz w:val="24"/>
          <w:szCs w:val="24"/>
        </w:rPr>
        <w:tab/>
        <w:t xml:space="preserve">   </w:t>
      </w:r>
      <w:r w:rsidRPr="005D2E2C">
        <w:rPr>
          <w:sz w:val="24"/>
          <w:szCs w:val="24"/>
        </w:rPr>
        <w:tab/>
        <w:t xml:space="preserve">             </w:t>
      </w:r>
      <w:r w:rsidRPr="005D2E2C">
        <w:rPr>
          <w:b/>
          <w:sz w:val="24"/>
          <w:szCs w:val="24"/>
        </w:rPr>
        <w:t>(2.53)</w:t>
      </w:r>
    </w:p>
    <w:p w14:paraId="0898341A" w14:textId="77777777" w:rsidR="008E0024" w:rsidRPr="005D2E2C" w:rsidRDefault="00753227" w:rsidP="008E0024">
      <w:pPr>
        <w:ind w:right="62"/>
        <w:rPr>
          <w:sz w:val="24"/>
          <w:szCs w:val="24"/>
        </w:rPr>
      </w:pPr>
      <w:r>
        <w:rPr>
          <w:noProof/>
          <w:sz w:val="24"/>
          <w:szCs w:val="24"/>
        </w:rPr>
        <w:lastRenderedPageBreak/>
        <mc:AlternateContent>
          <mc:Choice Requires="wpg">
            <w:drawing>
              <wp:anchor distT="0" distB="0" distL="114300" distR="114300" simplePos="0" relativeHeight="251644928" behindDoc="0" locked="0" layoutInCell="1" allowOverlap="1" wp14:anchorId="635899AE" wp14:editId="590CA258">
                <wp:simplePos x="0" y="0"/>
                <wp:positionH relativeFrom="column">
                  <wp:posOffset>685800</wp:posOffset>
                </wp:positionH>
                <wp:positionV relativeFrom="paragraph">
                  <wp:posOffset>320040</wp:posOffset>
                </wp:positionV>
                <wp:extent cx="4876800" cy="2839720"/>
                <wp:effectExtent l="0" t="0" r="0" b="5080"/>
                <wp:wrapNone/>
                <wp:docPr id="1258" name="Group 16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76800" cy="2839720"/>
                          <a:chOff x="2232" y="6393"/>
                          <a:chExt cx="7680" cy="4472"/>
                        </a:xfrm>
                      </wpg:grpSpPr>
                      <wps:wsp>
                        <wps:cNvPr id="1259" name="Freeform 303" descr="Light upward diagonal"/>
                        <wps:cNvSpPr>
                          <a:spLocks/>
                        </wps:cNvSpPr>
                        <wps:spPr bwMode="auto">
                          <a:xfrm>
                            <a:off x="3096" y="7389"/>
                            <a:ext cx="5817" cy="2385"/>
                          </a:xfrm>
                          <a:custGeom>
                            <a:avLst/>
                            <a:gdLst>
                              <a:gd name="T0" fmla="*/ 60 w 4590"/>
                              <a:gd name="T1" fmla="*/ 4725 h 5085"/>
                              <a:gd name="T2" fmla="*/ 180 w 4590"/>
                              <a:gd name="T3" fmla="*/ 3870 h 5085"/>
                              <a:gd name="T4" fmla="*/ 285 w 4590"/>
                              <a:gd name="T5" fmla="*/ 2970 h 5085"/>
                              <a:gd name="T6" fmla="*/ 390 w 4590"/>
                              <a:gd name="T7" fmla="*/ 2160 h 5085"/>
                              <a:gd name="T8" fmla="*/ 495 w 4590"/>
                              <a:gd name="T9" fmla="*/ 1470 h 5085"/>
                              <a:gd name="T10" fmla="*/ 600 w 4590"/>
                              <a:gd name="T11" fmla="*/ 930 h 5085"/>
                              <a:gd name="T12" fmla="*/ 720 w 4590"/>
                              <a:gd name="T13" fmla="*/ 510 h 5085"/>
                              <a:gd name="T14" fmla="*/ 825 w 4590"/>
                              <a:gd name="T15" fmla="*/ 240 h 5085"/>
                              <a:gd name="T16" fmla="*/ 930 w 4590"/>
                              <a:gd name="T17" fmla="*/ 60 h 5085"/>
                              <a:gd name="T18" fmla="*/ 1035 w 4590"/>
                              <a:gd name="T19" fmla="*/ 0 h 5085"/>
                              <a:gd name="T20" fmla="*/ 1155 w 4590"/>
                              <a:gd name="T21" fmla="*/ 15 h 5085"/>
                              <a:gd name="T22" fmla="*/ 1260 w 4590"/>
                              <a:gd name="T23" fmla="*/ 90 h 5085"/>
                              <a:gd name="T24" fmla="*/ 1365 w 4590"/>
                              <a:gd name="T25" fmla="*/ 225 h 5085"/>
                              <a:gd name="T26" fmla="*/ 1470 w 4590"/>
                              <a:gd name="T27" fmla="*/ 390 h 5085"/>
                              <a:gd name="T28" fmla="*/ 1590 w 4590"/>
                              <a:gd name="T29" fmla="*/ 600 h 5085"/>
                              <a:gd name="T30" fmla="*/ 1695 w 4590"/>
                              <a:gd name="T31" fmla="*/ 810 h 5085"/>
                              <a:gd name="T32" fmla="*/ 1800 w 4590"/>
                              <a:gd name="T33" fmla="*/ 1050 h 5085"/>
                              <a:gd name="T34" fmla="*/ 1905 w 4590"/>
                              <a:gd name="T35" fmla="*/ 1290 h 5085"/>
                              <a:gd name="T36" fmla="*/ 2025 w 4590"/>
                              <a:gd name="T37" fmla="*/ 1545 h 5085"/>
                              <a:gd name="T38" fmla="*/ 2130 w 4590"/>
                              <a:gd name="T39" fmla="*/ 1785 h 5085"/>
                              <a:gd name="T40" fmla="*/ 2235 w 4590"/>
                              <a:gd name="T41" fmla="*/ 2025 h 5085"/>
                              <a:gd name="T42" fmla="*/ 2340 w 4590"/>
                              <a:gd name="T43" fmla="*/ 2265 h 5085"/>
                              <a:gd name="T44" fmla="*/ 2445 w 4590"/>
                              <a:gd name="T45" fmla="*/ 2475 h 5085"/>
                              <a:gd name="T46" fmla="*/ 2565 w 4590"/>
                              <a:gd name="T47" fmla="*/ 2700 h 5085"/>
                              <a:gd name="T48" fmla="*/ 2670 w 4590"/>
                              <a:gd name="T49" fmla="*/ 2895 h 5085"/>
                              <a:gd name="T50" fmla="*/ 2775 w 4590"/>
                              <a:gd name="T51" fmla="*/ 3090 h 5085"/>
                              <a:gd name="T52" fmla="*/ 2880 w 4590"/>
                              <a:gd name="T53" fmla="*/ 3255 h 5085"/>
                              <a:gd name="T54" fmla="*/ 3000 w 4590"/>
                              <a:gd name="T55" fmla="*/ 3420 h 5085"/>
                              <a:gd name="T56" fmla="*/ 3105 w 4590"/>
                              <a:gd name="T57" fmla="*/ 3570 h 5085"/>
                              <a:gd name="T58" fmla="*/ 3210 w 4590"/>
                              <a:gd name="T59" fmla="*/ 3720 h 5085"/>
                              <a:gd name="T60" fmla="*/ 3315 w 4590"/>
                              <a:gd name="T61" fmla="*/ 3840 h 5085"/>
                              <a:gd name="T62" fmla="*/ 3435 w 4590"/>
                              <a:gd name="T63" fmla="*/ 3960 h 5085"/>
                              <a:gd name="T64" fmla="*/ 3540 w 4590"/>
                              <a:gd name="T65" fmla="*/ 4080 h 5085"/>
                              <a:gd name="T66" fmla="*/ 3645 w 4590"/>
                              <a:gd name="T67" fmla="*/ 4170 h 5085"/>
                              <a:gd name="T68" fmla="*/ 3750 w 4590"/>
                              <a:gd name="T69" fmla="*/ 4260 h 5085"/>
                              <a:gd name="T70" fmla="*/ 3855 w 4590"/>
                              <a:gd name="T71" fmla="*/ 4350 h 5085"/>
                              <a:gd name="T72" fmla="*/ 3975 w 4590"/>
                              <a:gd name="T73" fmla="*/ 4425 h 5085"/>
                              <a:gd name="T74" fmla="*/ 4080 w 4590"/>
                              <a:gd name="T75" fmla="*/ 4485 h 5085"/>
                              <a:gd name="T76" fmla="*/ 4185 w 4590"/>
                              <a:gd name="T77" fmla="*/ 4560 h 5085"/>
                              <a:gd name="T78" fmla="*/ 4290 w 4590"/>
                              <a:gd name="T79" fmla="*/ 4605 h 5085"/>
                              <a:gd name="T80" fmla="*/ 4410 w 4590"/>
                              <a:gd name="T81" fmla="*/ 4665 h 5085"/>
                              <a:gd name="T82" fmla="*/ 4515 w 4590"/>
                              <a:gd name="T83" fmla="*/ 4710 h 50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590" h="5085">
                                <a:moveTo>
                                  <a:pt x="0" y="5085"/>
                                </a:moveTo>
                                <a:lnTo>
                                  <a:pt x="30" y="4950"/>
                                </a:lnTo>
                                <a:lnTo>
                                  <a:pt x="60" y="4725"/>
                                </a:lnTo>
                                <a:lnTo>
                                  <a:pt x="105" y="4455"/>
                                </a:lnTo>
                                <a:lnTo>
                                  <a:pt x="135" y="4170"/>
                                </a:lnTo>
                                <a:lnTo>
                                  <a:pt x="180" y="3870"/>
                                </a:lnTo>
                                <a:lnTo>
                                  <a:pt x="210" y="3570"/>
                                </a:lnTo>
                                <a:lnTo>
                                  <a:pt x="240" y="3270"/>
                                </a:lnTo>
                                <a:lnTo>
                                  <a:pt x="285" y="2970"/>
                                </a:lnTo>
                                <a:lnTo>
                                  <a:pt x="315" y="2685"/>
                                </a:lnTo>
                                <a:lnTo>
                                  <a:pt x="360" y="2415"/>
                                </a:lnTo>
                                <a:lnTo>
                                  <a:pt x="390" y="2160"/>
                                </a:lnTo>
                                <a:lnTo>
                                  <a:pt x="420" y="1920"/>
                                </a:lnTo>
                                <a:lnTo>
                                  <a:pt x="465" y="1680"/>
                                </a:lnTo>
                                <a:lnTo>
                                  <a:pt x="495" y="1470"/>
                                </a:lnTo>
                                <a:lnTo>
                                  <a:pt x="540" y="1275"/>
                                </a:lnTo>
                                <a:lnTo>
                                  <a:pt x="570" y="1095"/>
                                </a:lnTo>
                                <a:lnTo>
                                  <a:pt x="600" y="930"/>
                                </a:lnTo>
                                <a:lnTo>
                                  <a:pt x="645" y="765"/>
                                </a:lnTo>
                                <a:lnTo>
                                  <a:pt x="675" y="630"/>
                                </a:lnTo>
                                <a:lnTo>
                                  <a:pt x="720" y="510"/>
                                </a:lnTo>
                                <a:lnTo>
                                  <a:pt x="750" y="405"/>
                                </a:lnTo>
                                <a:lnTo>
                                  <a:pt x="795" y="315"/>
                                </a:lnTo>
                                <a:lnTo>
                                  <a:pt x="825" y="240"/>
                                </a:lnTo>
                                <a:lnTo>
                                  <a:pt x="855" y="165"/>
                                </a:lnTo>
                                <a:lnTo>
                                  <a:pt x="900" y="105"/>
                                </a:lnTo>
                                <a:lnTo>
                                  <a:pt x="930" y="60"/>
                                </a:lnTo>
                                <a:lnTo>
                                  <a:pt x="975" y="30"/>
                                </a:lnTo>
                                <a:lnTo>
                                  <a:pt x="1005" y="15"/>
                                </a:lnTo>
                                <a:lnTo>
                                  <a:pt x="1035" y="0"/>
                                </a:lnTo>
                                <a:lnTo>
                                  <a:pt x="1080" y="0"/>
                                </a:lnTo>
                                <a:lnTo>
                                  <a:pt x="1110" y="0"/>
                                </a:lnTo>
                                <a:lnTo>
                                  <a:pt x="1155" y="15"/>
                                </a:lnTo>
                                <a:lnTo>
                                  <a:pt x="1185" y="30"/>
                                </a:lnTo>
                                <a:lnTo>
                                  <a:pt x="1215" y="60"/>
                                </a:lnTo>
                                <a:lnTo>
                                  <a:pt x="1260" y="90"/>
                                </a:lnTo>
                                <a:lnTo>
                                  <a:pt x="1290" y="120"/>
                                </a:lnTo>
                                <a:lnTo>
                                  <a:pt x="1335" y="165"/>
                                </a:lnTo>
                                <a:lnTo>
                                  <a:pt x="1365" y="225"/>
                                </a:lnTo>
                                <a:lnTo>
                                  <a:pt x="1410" y="270"/>
                                </a:lnTo>
                                <a:lnTo>
                                  <a:pt x="1440" y="330"/>
                                </a:lnTo>
                                <a:lnTo>
                                  <a:pt x="1470" y="390"/>
                                </a:lnTo>
                                <a:lnTo>
                                  <a:pt x="1515" y="450"/>
                                </a:lnTo>
                                <a:lnTo>
                                  <a:pt x="1545" y="525"/>
                                </a:lnTo>
                                <a:lnTo>
                                  <a:pt x="1590" y="600"/>
                                </a:lnTo>
                                <a:lnTo>
                                  <a:pt x="1620" y="660"/>
                                </a:lnTo>
                                <a:lnTo>
                                  <a:pt x="1650" y="735"/>
                                </a:lnTo>
                                <a:lnTo>
                                  <a:pt x="1695" y="810"/>
                                </a:lnTo>
                                <a:lnTo>
                                  <a:pt x="1725" y="900"/>
                                </a:lnTo>
                                <a:lnTo>
                                  <a:pt x="1770" y="975"/>
                                </a:lnTo>
                                <a:lnTo>
                                  <a:pt x="1800" y="1050"/>
                                </a:lnTo>
                                <a:lnTo>
                                  <a:pt x="1830" y="1140"/>
                                </a:lnTo>
                                <a:lnTo>
                                  <a:pt x="1875" y="1215"/>
                                </a:lnTo>
                                <a:lnTo>
                                  <a:pt x="1905" y="1290"/>
                                </a:lnTo>
                                <a:lnTo>
                                  <a:pt x="1950" y="1380"/>
                                </a:lnTo>
                                <a:lnTo>
                                  <a:pt x="1980" y="1455"/>
                                </a:lnTo>
                                <a:lnTo>
                                  <a:pt x="2025" y="1545"/>
                                </a:lnTo>
                                <a:lnTo>
                                  <a:pt x="2055" y="1620"/>
                                </a:lnTo>
                                <a:lnTo>
                                  <a:pt x="2085" y="1710"/>
                                </a:lnTo>
                                <a:lnTo>
                                  <a:pt x="2130" y="1785"/>
                                </a:lnTo>
                                <a:lnTo>
                                  <a:pt x="2160" y="1875"/>
                                </a:lnTo>
                                <a:lnTo>
                                  <a:pt x="2205" y="1950"/>
                                </a:lnTo>
                                <a:lnTo>
                                  <a:pt x="2235" y="2025"/>
                                </a:lnTo>
                                <a:lnTo>
                                  <a:pt x="2265" y="2100"/>
                                </a:lnTo>
                                <a:lnTo>
                                  <a:pt x="2310" y="2190"/>
                                </a:lnTo>
                                <a:lnTo>
                                  <a:pt x="2340" y="2265"/>
                                </a:lnTo>
                                <a:lnTo>
                                  <a:pt x="2385" y="2340"/>
                                </a:lnTo>
                                <a:lnTo>
                                  <a:pt x="2415" y="2415"/>
                                </a:lnTo>
                                <a:lnTo>
                                  <a:pt x="2445" y="2475"/>
                                </a:lnTo>
                                <a:lnTo>
                                  <a:pt x="2490" y="2550"/>
                                </a:lnTo>
                                <a:lnTo>
                                  <a:pt x="2520" y="2625"/>
                                </a:lnTo>
                                <a:lnTo>
                                  <a:pt x="2565" y="2700"/>
                                </a:lnTo>
                                <a:lnTo>
                                  <a:pt x="2595" y="2760"/>
                                </a:lnTo>
                                <a:lnTo>
                                  <a:pt x="2640" y="2835"/>
                                </a:lnTo>
                                <a:lnTo>
                                  <a:pt x="2670" y="2895"/>
                                </a:lnTo>
                                <a:lnTo>
                                  <a:pt x="2700" y="2955"/>
                                </a:lnTo>
                                <a:lnTo>
                                  <a:pt x="2745" y="3015"/>
                                </a:lnTo>
                                <a:lnTo>
                                  <a:pt x="2775" y="3090"/>
                                </a:lnTo>
                                <a:lnTo>
                                  <a:pt x="2820" y="3150"/>
                                </a:lnTo>
                                <a:lnTo>
                                  <a:pt x="2850" y="3210"/>
                                </a:lnTo>
                                <a:lnTo>
                                  <a:pt x="2880" y="3255"/>
                                </a:lnTo>
                                <a:lnTo>
                                  <a:pt x="2925" y="3315"/>
                                </a:lnTo>
                                <a:lnTo>
                                  <a:pt x="2955" y="3375"/>
                                </a:lnTo>
                                <a:lnTo>
                                  <a:pt x="3000" y="3420"/>
                                </a:lnTo>
                                <a:lnTo>
                                  <a:pt x="3030" y="3480"/>
                                </a:lnTo>
                                <a:lnTo>
                                  <a:pt x="3060" y="3525"/>
                                </a:lnTo>
                                <a:lnTo>
                                  <a:pt x="3105" y="3570"/>
                                </a:lnTo>
                                <a:lnTo>
                                  <a:pt x="3135" y="3630"/>
                                </a:lnTo>
                                <a:lnTo>
                                  <a:pt x="3180" y="3675"/>
                                </a:lnTo>
                                <a:lnTo>
                                  <a:pt x="3210" y="3720"/>
                                </a:lnTo>
                                <a:lnTo>
                                  <a:pt x="3255" y="3765"/>
                                </a:lnTo>
                                <a:lnTo>
                                  <a:pt x="3285" y="3810"/>
                                </a:lnTo>
                                <a:lnTo>
                                  <a:pt x="3315" y="3840"/>
                                </a:lnTo>
                                <a:lnTo>
                                  <a:pt x="3360" y="3885"/>
                                </a:lnTo>
                                <a:lnTo>
                                  <a:pt x="3390" y="3930"/>
                                </a:lnTo>
                                <a:lnTo>
                                  <a:pt x="3435" y="3960"/>
                                </a:lnTo>
                                <a:lnTo>
                                  <a:pt x="3465" y="4005"/>
                                </a:lnTo>
                                <a:lnTo>
                                  <a:pt x="3495" y="4035"/>
                                </a:lnTo>
                                <a:lnTo>
                                  <a:pt x="3540" y="4080"/>
                                </a:lnTo>
                                <a:lnTo>
                                  <a:pt x="3570" y="4110"/>
                                </a:lnTo>
                                <a:lnTo>
                                  <a:pt x="3615" y="4140"/>
                                </a:lnTo>
                                <a:lnTo>
                                  <a:pt x="3645" y="4170"/>
                                </a:lnTo>
                                <a:lnTo>
                                  <a:pt x="3675" y="4200"/>
                                </a:lnTo>
                                <a:lnTo>
                                  <a:pt x="3720" y="4230"/>
                                </a:lnTo>
                                <a:lnTo>
                                  <a:pt x="3750" y="4260"/>
                                </a:lnTo>
                                <a:lnTo>
                                  <a:pt x="3795" y="4290"/>
                                </a:lnTo>
                                <a:lnTo>
                                  <a:pt x="3825" y="4320"/>
                                </a:lnTo>
                                <a:lnTo>
                                  <a:pt x="3855" y="4350"/>
                                </a:lnTo>
                                <a:lnTo>
                                  <a:pt x="3900" y="4380"/>
                                </a:lnTo>
                                <a:lnTo>
                                  <a:pt x="3930" y="4395"/>
                                </a:lnTo>
                                <a:lnTo>
                                  <a:pt x="3975" y="4425"/>
                                </a:lnTo>
                                <a:lnTo>
                                  <a:pt x="4005" y="4440"/>
                                </a:lnTo>
                                <a:lnTo>
                                  <a:pt x="4050" y="4470"/>
                                </a:lnTo>
                                <a:lnTo>
                                  <a:pt x="4080" y="4485"/>
                                </a:lnTo>
                                <a:lnTo>
                                  <a:pt x="4110" y="4515"/>
                                </a:lnTo>
                                <a:lnTo>
                                  <a:pt x="4155" y="4530"/>
                                </a:lnTo>
                                <a:lnTo>
                                  <a:pt x="4185" y="4560"/>
                                </a:lnTo>
                                <a:lnTo>
                                  <a:pt x="4230" y="4575"/>
                                </a:lnTo>
                                <a:lnTo>
                                  <a:pt x="4260" y="4590"/>
                                </a:lnTo>
                                <a:lnTo>
                                  <a:pt x="4290" y="4605"/>
                                </a:lnTo>
                                <a:lnTo>
                                  <a:pt x="4335" y="4620"/>
                                </a:lnTo>
                                <a:lnTo>
                                  <a:pt x="4365" y="4635"/>
                                </a:lnTo>
                                <a:lnTo>
                                  <a:pt x="4410" y="4665"/>
                                </a:lnTo>
                                <a:lnTo>
                                  <a:pt x="4440" y="4680"/>
                                </a:lnTo>
                                <a:lnTo>
                                  <a:pt x="4470" y="4695"/>
                                </a:lnTo>
                                <a:lnTo>
                                  <a:pt x="4515" y="4710"/>
                                </a:lnTo>
                                <a:lnTo>
                                  <a:pt x="4545" y="4710"/>
                                </a:lnTo>
                                <a:lnTo>
                                  <a:pt x="4590" y="4725"/>
                                </a:lnTo>
                              </a:path>
                            </a:pathLst>
                          </a:custGeom>
                          <a:pattFill prst="ltUpDiag">
                            <a:fgClr>
                              <a:srgbClr val="000000"/>
                            </a:fgClr>
                            <a:bgClr>
                              <a:srgbClr val="FFFFFF"/>
                            </a:bgClr>
                          </a:pattFill>
                          <a:ln w="0">
                            <a:solidFill>
                              <a:srgbClr val="0000FF"/>
                            </a:solidFill>
                            <a:prstDash val="solid"/>
                            <a:round/>
                            <a:headEnd/>
                            <a:tailEnd/>
                          </a:ln>
                        </wps:spPr>
                        <wps:bodyPr rot="0" vert="horz" wrap="square" lIns="91440" tIns="45720" rIns="91440" bIns="45720" anchor="t" anchorCtr="0" upright="1">
                          <a:noAutofit/>
                        </wps:bodyPr>
                      </wps:wsp>
                      <wps:wsp>
                        <wps:cNvPr id="1260" name="Rectangle 304" descr="Light upward diagonal"/>
                        <wps:cNvSpPr>
                          <a:spLocks noChangeArrowheads="1"/>
                        </wps:cNvSpPr>
                        <wps:spPr bwMode="auto">
                          <a:xfrm>
                            <a:off x="6048" y="9591"/>
                            <a:ext cx="288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61" name="Rectangle 305"/>
                        <wps:cNvSpPr>
                          <a:spLocks noChangeArrowheads="1"/>
                        </wps:cNvSpPr>
                        <wps:spPr bwMode="auto">
                          <a:xfrm>
                            <a:off x="3093" y="7254"/>
                            <a:ext cx="3780" cy="2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62" name="Freeform 306" descr="Light upward diagonal"/>
                        <wps:cNvSpPr>
                          <a:spLocks/>
                        </wps:cNvSpPr>
                        <wps:spPr bwMode="auto">
                          <a:xfrm>
                            <a:off x="3096" y="7389"/>
                            <a:ext cx="5817" cy="2385"/>
                          </a:xfrm>
                          <a:custGeom>
                            <a:avLst/>
                            <a:gdLst>
                              <a:gd name="T0" fmla="*/ 60 w 4590"/>
                              <a:gd name="T1" fmla="*/ 4725 h 5085"/>
                              <a:gd name="T2" fmla="*/ 180 w 4590"/>
                              <a:gd name="T3" fmla="*/ 3870 h 5085"/>
                              <a:gd name="T4" fmla="*/ 285 w 4590"/>
                              <a:gd name="T5" fmla="*/ 2970 h 5085"/>
                              <a:gd name="T6" fmla="*/ 390 w 4590"/>
                              <a:gd name="T7" fmla="*/ 2160 h 5085"/>
                              <a:gd name="T8" fmla="*/ 495 w 4590"/>
                              <a:gd name="T9" fmla="*/ 1470 h 5085"/>
                              <a:gd name="T10" fmla="*/ 600 w 4590"/>
                              <a:gd name="T11" fmla="*/ 930 h 5085"/>
                              <a:gd name="T12" fmla="*/ 720 w 4590"/>
                              <a:gd name="T13" fmla="*/ 510 h 5085"/>
                              <a:gd name="T14" fmla="*/ 825 w 4590"/>
                              <a:gd name="T15" fmla="*/ 240 h 5085"/>
                              <a:gd name="T16" fmla="*/ 930 w 4590"/>
                              <a:gd name="T17" fmla="*/ 60 h 5085"/>
                              <a:gd name="T18" fmla="*/ 1035 w 4590"/>
                              <a:gd name="T19" fmla="*/ 0 h 5085"/>
                              <a:gd name="T20" fmla="*/ 1155 w 4590"/>
                              <a:gd name="T21" fmla="*/ 15 h 5085"/>
                              <a:gd name="T22" fmla="*/ 1260 w 4590"/>
                              <a:gd name="T23" fmla="*/ 90 h 5085"/>
                              <a:gd name="T24" fmla="*/ 1365 w 4590"/>
                              <a:gd name="T25" fmla="*/ 225 h 5085"/>
                              <a:gd name="T26" fmla="*/ 1470 w 4590"/>
                              <a:gd name="T27" fmla="*/ 390 h 5085"/>
                              <a:gd name="T28" fmla="*/ 1590 w 4590"/>
                              <a:gd name="T29" fmla="*/ 600 h 5085"/>
                              <a:gd name="T30" fmla="*/ 1695 w 4590"/>
                              <a:gd name="T31" fmla="*/ 810 h 5085"/>
                              <a:gd name="T32" fmla="*/ 1800 w 4590"/>
                              <a:gd name="T33" fmla="*/ 1050 h 5085"/>
                              <a:gd name="T34" fmla="*/ 1905 w 4590"/>
                              <a:gd name="T35" fmla="*/ 1290 h 5085"/>
                              <a:gd name="T36" fmla="*/ 2025 w 4590"/>
                              <a:gd name="T37" fmla="*/ 1545 h 5085"/>
                              <a:gd name="T38" fmla="*/ 2130 w 4590"/>
                              <a:gd name="T39" fmla="*/ 1785 h 5085"/>
                              <a:gd name="T40" fmla="*/ 2235 w 4590"/>
                              <a:gd name="T41" fmla="*/ 2025 h 5085"/>
                              <a:gd name="T42" fmla="*/ 2340 w 4590"/>
                              <a:gd name="T43" fmla="*/ 2265 h 5085"/>
                              <a:gd name="T44" fmla="*/ 2445 w 4590"/>
                              <a:gd name="T45" fmla="*/ 2475 h 5085"/>
                              <a:gd name="T46" fmla="*/ 2565 w 4590"/>
                              <a:gd name="T47" fmla="*/ 2700 h 5085"/>
                              <a:gd name="T48" fmla="*/ 2670 w 4590"/>
                              <a:gd name="T49" fmla="*/ 2895 h 5085"/>
                              <a:gd name="T50" fmla="*/ 2775 w 4590"/>
                              <a:gd name="T51" fmla="*/ 3090 h 5085"/>
                              <a:gd name="T52" fmla="*/ 2880 w 4590"/>
                              <a:gd name="T53" fmla="*/ 3255 h 5085"/>
                              <a:gd name="T54" fmla="*/ 3000 w 4590"/>
                              <a:gd name="T55" fmla="*/ 3420 h 5085"/>
                              <a:gd name="T56" fmla="*/ 3105 w 4590"/>
                              <a:gd name="T57" fmla="*/ 3570 h 5085"/>
                              <a:gd name="T58" fmla="*/ 3210 w 4590"/>
                              <a:gd name="T59" fmla="*/ 3720 h 5085"/>
                              <a:gd name="T60" fmla="*/ 3315 w 4590"/>
                              <a:gd name="T61" fmla="*/ 3840 h 5085"/>
                              <a:gd name="T62" fmla="*/ 3435 w 4590"/>
                              <a:gd name="T63" fmla="*/ 3960 h 5085"/>
                              <a:gd name="T64" fmla="*/ 3540 w 4590"/>
                              <a:gd name="T65" fmla="*/ 4080 h 5085"/>
                              <a:gd name="T66" fmla="*/ 3645 w 4590"/>
                              <a:gd name="T67" fmla="*/ 4170 h 5085"/>
                              <a:gd name="T68" fmla="*/ 3750 w 4590"/>
                              <a:gd name="T69" fmla="*/ 4260 h 5085"/>
                              <a:gd name="T70" fmla="*/ 3855 w 4590"/>
                              <a:gd name="T71" fmla="*/ 4350 h 5085"/>
                              <a:gd name="T72" fmla="*/ 3975 w 4590"/>
                              <a:gd name="T73" fmla="*/ 4425 h 5085"/>
                              <a:gd name="T74" fmla="*/ 4080 w 4590"/>
                              <a:gd name="T75" fmla="*/ 4485 h 5085"/>
                              <a:gd name="T76" fmla="*/ 4185 w 4590"/>
                              <a:gd name="T77" fmla="*/ 4560 h 5085"/>
                              <a:gd name="T78" fmla="*/ 4290 w 4590"/>
                              <a:gd name="T79" fmla="*/ 4605 h 5085"/>
                              <a:gd name="T80" fmla="*/ 4410 w 4590"/>
                              <a:gd name="T81" fmla="*/ 4665 h 5085"/>
                              <a:gd name="T82" fmla="*/ 4515 w 4590"/>
                              <a:gd name="T83" fmla="*/ 4710 h 50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590" h="5085">
                                <a:moveTo>
                                  <a:pt x="0" y="5085"/>
                                </a:moveTo>
                                <a:lnTo>
                                  <a:pt x="30" y="4950"/>
                                </a:lnTo>
                                <a:lnTo>
                                  <a:pt x="60" y="4725"/>
                                </a:lnTo>
                                <a:lnTo>
                                  <a:pt x="105" y="4455"/>
                                </a:lnTo>
                                <a:lnTo>
                                  <a:pt x="135" y="4170"/>
                                </a:lnTo>
                                <a:lnTo>
                                  <a:pt x="180" y="3870"/>
                                </a:lnTo>
                                <a:lnTo>
                                  <a:pt x="210" y="3570"/>
                                </a:lnTo>
                                <a:lnTo>
                                  <a:pt x="240" y="3270"/>
                                </a:lnTo>
                                <a:lnTo>
                                  <a:pt x="285" y="2970"/>
                                </a:lnTo>
                                <a:lnTo>
                                  <a:pt x="315" y="2685"/>
                                </a:lnTo>
                                <a:lnTo>
                                  <a:pt x="360" y="2415"/>
                                </a:lnTo>
                                <a:lnTo>
                                  <a:pt x="390" y="2160"/>
                                </a:lnTo>
                                <a:lnTo>
                                  <a:pt x="420" y="1920"/>
                                </a:lnTo>
                                <a:lnTo>
                                  <a:pt x="465" y="1680"/>
                                </a:lnTo>
                                <a:lnTo>
                                  <a:pt x="495" y="1470"/>
                                </a:lnTo>
                                <a:lnTo>
                                  <a:pt x="540" y="1275"/>
                                </a:lnTo>
                                <a:lnTo>
                                  <a:pt x="570" y="1095"/>
                                </a:lnTo>
                                <a:lnTo>
                                  <a:pt x="600" y="930"/>
                                </a:lnTo>
                                <a:lnTo>
                                  <a:pt x="645" y="765"/>
                                </a:lnTo>
                                <a:lnTo>
                                  <a:pt x="675" y="630"/>
                                </a:lnTo>
                                <a:lnTo>
                                  <a:pt x="720" y="510"/>
                                </a:lnTo>
                                <a:lnTo>
                                  <a:pt x="750" y="405"/>
                                </a:lnTo>
                                <a:lnTo>
                                  <a:pt x="795" y="315"/>
                                </a:lnTo>
                                <a:lnTo>
                                  <a:pt x="825" y="240"/>
                                </a:lnTo>
                                <a:lnTo>
                                  <a:pt x="855" y="165"/>
                                </a:lnTo>
                                <a:lnTo>
                                  <a:pt x="900" y="105"/>
                                </a:lnTo>
                                <a:lnTo>
                                  <a:pt x="930" y="60"/>
                                </a:lnTo>
                                <a:lnTo>
                                  <a:pt x="975" y="30"/>
                                </a:lnTo>
                                <a:lnTo>
                                  <a:pt x="1005" y="15"/>
                                </a:lnTo>
                                <a:lnTo>
                                  <a:pt x="1035" y="0"/>
                                </a:lnTo>
                                <a:lnTo>
                                  <a:pt x="1080" y="0"/>
                                </a:lnTo>
                                <a:lnTo>
                                  <a:pt x="1110" y="0"/>
                                </a:lnTo>
                                <a:lnTo>
                                  <a:pt x="1155" y="15"/>
                                </a:lnTo>
                                <a:lnTo>
                                  <a:pt x="1185" y="30"/>
                                </a:lnTo>
                                <a:lnTo>
                                  <a:pt x="1215" y="60"/>
                                </a:lnTo>
                                <a:lnTo>
                                  <a:pt x="1260" y="90"/>
                                </a:lnTo>
                                <a:lnTo>
                                  <a:pt x="1290" y="120"/>
                                </a:lnTo>
                                <a:lnTo>
                                  <a:pt x="1335" y="165"/>
                                </a:lnTo>
                                <a:lnTo>
                                  <a:pt x="1365" y="225"/>
                                </a:lnTo>
                                <a:lnTo>
                                  <a:pt x="1410" y="270"/>
                                </a:lnTo>
                                <a:lnTo>
                                  <a:pt x="1440" y="330"/>
                                </a:lnTo>
                                <a:lnTo>
                                  <a:pt x="1470" y="390"/>
                                </a:lnTo>
                                <a:lnTo>
                                  <a:pt x="1515" y="450"/>
                                </a:lnTo>
                                <a:lnTo>
                                  <a:pt x="1545" y="525"/>
                                </a:lnTo>
                                <a:lnTo>
                                  <a:pt x="1590" y="600"/>
                                </a:lnTo>
                                <a:lnTo>
                                  <a:pt x="1620" y="660"/>
                                </a:lnTo>
                                <a:lnTo>
                                  <a:pt x="1650" y="735"/>
                                </a:lnTo>
                                <a:lnTo>
                                  <a:pt x="1695" y="810"/>
                                </a:lnTo>
                                <a:lnTo>
                                  <a:pt x="1725" y="900"/>
                                </a:lnTo>
                                <a:lnTo>
                                  <a:pt x="1770" y="975"/>
                                </a:lnTo>
                                <a:lnTo>
                                  <a:pt x="1800" y="1050"/>
                                </a:lnTo>
                                <a:lnTo>
                                  <a:pt x="1830" y="1140"/>
                                </a:lnTo>
                                <a:lnTo>
                                  <a:pt x="1875" y="1215"/>
                                </a:lnTo>
                                <a:lnTo>
                                  <a:pt x="1905" y="1290"/>
                                </a:lnTo>
                                <a:lnTo>
                                  <a:pt x="1950" y="1380"/>
                                </a:lnTo>
                                <a:lnTo>
                                  <a:pt x="1980" y="1455"/>
                                </a:lnTo>
                                <a:lnTo>
                                  <a:pt x="2025" y="1545"/>
                                </a:lnTo>
                                <a:lnTo>
                                  <a:pt x="2055" y="1620"/>
                                </a:lnTo>
                                <a:lnTo>
                                  <a:pt x="2085" y="1710"/>
                                </a:lnTo>
                                <a:lnTo>
                                  <a:pt x="2130" y="1785"/>
                                </a:lnTo>
                                <a:lnTo>
                                  <a:pt x="2160" y="1875"/>
                                </a:lnTo>
                                <a:lnTo>
                                  <a:pt x="2205" y="1950"/>
                                </a:lnTo>
                                <a:lnTo>
                                  <a:pt x="2235" y="2025"/>
                                </a:lnTo>
                                <a:lnTo>
                                  <a:pt x="2265" y="2100"/>
                                </a:lnTo>
                                <a:lnTo>
                                  <a:pt x="2310" y="2190"/>
                                </a:lnTo>
                                <a:lnTo>
                                  <a:pt x="2340" y="2265"/>
                                </a:lnTo>
                                <a:lnTo>
                                  <a:pt x="2385" y="2340"/>
                                </a:lnTo>
                                <a:lnTo>
                                  <a:pt x="2415" y="2415"/>
                                </a:lnTo>
                                <a:lnTo>
                                  <a:pt x="2445" y="2475"/>
                                </a:lnTo>
                                <a:lnTo>
                                  <a:pt x="2490" y="2550"/>
                                </a:lnTo>
                                <a:lnTo>
                                  <a:pt x="2520" y="2625"/>
                                </a:lnTo>
                                <a:lnTo>
                                  <a:pt x="2565" y="2700"/>
                                </a:lnTo>
                                <a:lnTo>
                                  <a:pt x="2595" y="2760"/>
                                </a:lnTo>
                                <a:lnTo>
                                  <a:pt x="2640" y="2835"/>
                                </a:lnTo>
                                <a:lnTo>
                                  <a:pt x="2670" y="2895"/>
                                </a:lnTo>
                                <a:lnTo>
                                  <a:pt x="2700" y="2955"/>
                                </a:lnTo>
                                <a:lnTo>
                                  <a:pt x="2745" y="3015"/>
                                </a:lnTo>
                                <a:lnTo>
                                  <a:pt x="2775" y="3090"/>
                                </a:lnTo>
                                <a:lnTo>
                                  <a:pt x="2820" y="3150"/>
                                </a:lnTo>
                                <a:lnTo>
                                  <a:pt x="2850" y="3210"/>
                                </a:lnTo>
                                <a:lnTo>
                                  <a:pt x="2880" y="3255"/>
                                </a:lnTo>
                                <a:lnTo>
                                  <a:pt x="2925" y="3315"/>
                                </a:lnTo>
                                <a:lnTo>
                                  <a:pt x="2955" y="3375"/>
                                </a:lnTo>
                                <a:lnTo>
                                  <a:pt x="3000" y="3420"/>
                                </a:lnTo>
                                <a:lnTo>
                                  <a:pt x="3030" y="3480"/>
                                </a:lnTo>
                                <a:lnTo>
                                  <a:pt x="3060" y="3525"/>
                                </a:lnTo>
                                <a:lnTo>
                                  <a:pt x="3105" y="3570"/>
                                </a:lnTo>
                                <a:lnTo>
                                  <a:pt x="3135" y="3630"/>
                                </a:lnTo>
                                <a:lnTo>
                                  <a:pt x="3180" y="3675"/>
                                </a:lnTo>
                                <a:lnTo>
                                  <a:pt x="3210" y="3720"/>
                                </a:lnTo>
                                <a:lnTo>
                                  <a:pt x="3255" y="3765"/>
                                </a:lnTo>
                                <a:lnTo>
                                  <a:pt x="3285" y="3810"/>
                                </a:lnTo>
                                <a:lnTo>
                                  <a:pt x="3315" y="3840"/>
                                </a:lnTo>
                                <a:lnTo>
                                  <a:pt x="3360" y="3885"/>
                                </a:lnTo>
                                <a:lnTo>
                                  <a:pt x="3390" y="3930"/>
                                </a:lnTo>
                                <a:lnTo>
                                  <a:pt x="3435" y="3960"/>
                                </a:lnTo>
                                <a:lnTo>
                                  <a:pt x="3465" y="4005"/>
                                </a:lnTo>
                                <a:lnTo>
                                  <a:pt x="3495" y="4035"/>
                                </a:lnTo>
                                <a:lnTo>
                                  <a:pt x="3540" y="4080"/>
                                </a:lnTo>
                                <a:lnTo>
                                  <a:pt x="3570" y="4110"/>
                                </a:lnTo>
                                <a:lnTo>
                                  <a:pt x="3615" y="4140"/>
                                </a:lnTo>
                                <a:lnTo>
                                  <a:pt x="3645" y="4170"/>
                                </a:lnTo>
                                <a:lnTo>
                                  <a:pt x="3675" y="4200"/>
                                </a:lnTo>
                                <a:lnTo>
                                  <a:pt x="3720" y="4230"/>
                                </a:lnTo>
                                <a:lnTo>
                                  <a:pt x="3750" y="4260"/>
                                </a:lnTo>
                                <a:lnTo>
                                  <a:pt x="3795" y="4290"/>
                                </a:lnTo>
                                <a:lnTo>
                                  <a:pt x="3825" y="4320"/>
                                </a:lnTo>
                                <a:lnTo>
                                  <a:pt x="3855" y="4350"/>
                                </a:lnTo>
                                <a:lnTo>
                                  <a:pt x="3900" y="4380"/>
                                </a:lnTo>
                                <a:lnTo>
                                  <a:pt x="3930" y="4395"/>
                                </a:lnTo>
                                <a:lnTo>
                                  <a:pt x="3975" y="4425"/>
                                </a:lnTo>
                                <a:lnTo>
                                  <a:pt x="4005" y="4440"/>
                                </a:lnTo>
                                <a:lnTo>
                                  <a:pt x="4050" y="4470"/>
                                </a:lnTo>
                                <a:lnTo>
                                  <a:pt x="4080" y="4485"/>
                                </a:lnTo>
                                <a:lnTo>
                                  <a:pt x="4110" y="4515"/>
                                </a:lnTo>
                                <a:lnTo>
                                  <a:pt x="4155" y="4530"/>
                                </a:lnTo>
                                <a:lnTo>
                                  <a:pt x="4185" y="4560"/>
                                </a:lnTo>
                                <a:lnTo>
                                  <a:pt x="4230" y="4575"/>
                                </a:lnTo>
                                <a:lnTo>
                                  <a:pt x="4260" y="4590"/>
                                </a:lnTo>
                                <a:lnTo>
                                  <a:pt x="4290" y="4605"/>
                                </a:lnTo>
                                <a:lnTo>
                                  <a:pt x="4335" y="4620"/>
                                </a:lnTo>
                                <a:lnTo>
                                  <a:pt x="4365" y="4635"/>
                                </a:lnTo>
                                <a:lnTo>
                                  <a:pt x="4410" y="4665"/>
                                </a:lnTo>
                                <a:lnTo>
                                  <a:pt x="4440" y="4680"/>
                                </a:lnTo>
                                <a:lnTo>
                                  <a:pt x="4470" y="4695"/>
                                </a:lnTo>
                                <a:lnTo>
                                  <a:pt x="4515" y="4710"/>
                                </a:lnTo>
                                <a:lnTo>
                                  <a:pt x="4545" y="4710"/>
                                </a:lnTo>
                                <a:lnTo>
                                  <a:pt x="4590" y="4725"/>
                                </a:lnTo>
                              </a:path>
                            </a:pathLst>
                          </a:custGeom>
                          <a:noFill/>
                          <a:ln w="38100" cmpd="sng">
                            <a:solidFill>
                              <a:srgbClr val="000000"/>
                            </a:solidFill>
                            <a:prstDash val="solid"/>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1263" name="Line 307"/>
                        <wps:cNvCnPr/>
                        <wps:spPr bwMode="auto">
                          <a:xfrm>
                            <a:off x="6873" y="9024"/>
                            <a:ext cx="0" cy="7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64" name="Text Box 308"/>
                        <wps:cNvSpPr txBox="1">
                          <a:spLocks noChangeArrowheads="1"/>
                        </wps:cNvSpPr>
                        <wps:spPr bwMode="auto">
                          <a:xfrm>
                            <a:off x="2232" y="6393"/>
                            <a:ext cx="941"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D11432" w14:textId="77777777" w:rsidR="005A2386" w:rsidRDefault="005A2386">
                              <w:pPr>
                                <w:ind w:firstLine="0"/>
                              </w:pPr>
                              <w:r w:rsidRPr="005B41B7">
                                <w:rPr>
                                  <w:position w:val="-12"/>
                                </w:rPr>
                                <w:object w:dxaOrig="660" w:dyaOrig="360" w14:anchorId="56573524">
                                  <v:shape id="_x0000_i2191" type="#_x0000_t75" style="width:32.85pt;height:17.85pt" o:ole="" fillcolor="window">
                                    <v:imagedata r:id="rId1425" o:title=""/>
                                  </v:shape>
                                  <o:OLEObject Type="Embed" ProgID="Equation.DSMT4" ShapeID="_x0000_i2191" DrawAspect="Content" ObjectID="_1588819737" r:id="rId1426"/>
                                </w:object>
                              </w:r>
                            </w:p>
                          </w:txbxContent>
                        </wps:txbx>
                        <wps:bodyPr rot="0" vert="horz" wrap="none" lIns="91440" tIns="45720" rIns="91440" bIns="45720" anchor="t" anchorCtr="0" upright="1">
                          <a:spAutoFit/>
                        </wps:bodyPr>
                      </wps:wsp>
                      <wps:wsp>
                        <wps:cNvPr id="1265" name="Text Box 309"/>
                        <wps:cNvSpPr txBox="1">
                          <a:spLocks noChangeArrowheads="1"/>
                        </wps:cNvSpPr>
                        <wps:spPr bwMode="auto">
                          <a:xfrm>
                            <a:off x="6483" y="9729"/>
                            <a:ext cx="948"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143107" w14:textId="77777777" w:rsidR="005A2386" w:rsidRDefault="005A2386">
                              <w:pPr>
                                <w:ind w:firstLine="0"/>
                              </w:pPr>
                              <w:r>
                                <w:rPr>
                                  <w:position w:val="-12"/>
                                </w:rPr>
                                <w:object w:dxaOrig="660" w:dyaOrig="420" w14:anchorId="6A9E8EA2">
                                  <v:shape id="_x0000_i2192" type="#_x0000_t75" style="width:32.85pt;height:20.75pt" o:ole="" fillcolor="window">
                                    <v:imagedata r:id="rId1427" o:title=""/>
                                  </v:shape>
                                  <o:OLEObject Type="Embed" ProgID="Equation.3" ShapeID="_x0000_i2192" DrawAspect="Content" ObjectID="_1588819738" r:id="rId1428"/>
                                </w:object>
                              </w:r>
                            </w:p>
                          </w:txbxContent>
                        </wps:txbx>
                        <wps:bodyPr rot="0" vert="horz" wrap="square" lIns="91440" tIns="45720" rIns="91440" bIns="45720" anchor="t" anchorCtr="0" upright="1">
                          <a:noAutofit/>
                        </wps:bodyPr>
                      </wps:wsp>
                      <wps:wsp>
                        <wps:cNvPr id="1266" name="Text Box 310"/>
                        <wps:cNvSpPr txBox="1">
                          <a:spLocks noChangeArrowheads="1"/>
                        </wps:cNvSpPr>
                        <wps:spPr bwMode="auto">
                          <a:xfrm>
                            <a:off x="9423" y="9774"/>
                            <a:ext cx="489"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B61D6D" w14:textId="77777777" w:rsidR="005A2386" w:rsidRDefault="005A2386">
                              <w:pPr>
                                <w:ind w:firstLine="0"/>
                              </w:pPr>
                              <w:r>
                                <w:rPr>
                                  <w:position w:val="-6"/>
                                </w:rPr>
                                <w:object w:dxaOrig="200" w:dyaOrig="220" w14:anchorId="5FD2D4A9">
                                  <v:shape id="_x0000_i2193" type="#_x0000_t75" style="width:9.8pt;height:10.35pt" o:ole="" fillcolor="window">
                                    <v:imagedata r:id="rId1429" o:title=""/>
                                  </v:shape>
                                  <o:OLEObject Type="Embed" ProgID="Equation.3" ShapeID="_x0000_i2193" DrawAspect="Content" ObjectID="_1588819739" r:id="rId1430"/>
                                </w:object>
                              </w:r>
                            </w:p>
                          </w:txbxContent>
                        </wps:txbx>
                        <wps:bodyPr rot="0" vert="horz" wrap="square" lIns="91440" tIns="45720" rIns="91440" bIns="45720" anchor="t" anchorCtr="0" upright="1">
                          <a:noAutofit/>
                        </wps:bodyPr>
                      </wps:wsp>
                      <wps:wsp>
                        <wps:cNvPr id="1267" name="Text Box 311"/>
                        <wps:cNvSpPr txBox="1">
                          <a:spLocks noChangeArrowheads="1"/>
                        </wps:cNvSpPr>
                        <wps:spPr bwMode="auto">
                          <a:xfrm>
                            <a:off x="2643" y="9729"/>
                            <a:ext cx="529"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E3892D" w14:textId="77777777" w:rsidR="005A2386" w:rsidRDefault="005A2386">
                              <w:pPr>
                                <w:ind w:firstLine="0"/>
                              </w:pPr>
                              <w:r>
                                <w:rPr>
                                  <w:position w:val="-6"/>
                                </w:rPr>
                                <w:object w:dxaOrig="240" w:dyaOrig="279" w14:anchorId="3635423E">
                                  <v:shape id="_x0000_i2194" type="#_x0000_t75" style="width:11.5pt;height:13.8pt" o:ole="" fillcolor="window">
                                    <v:imagedata r:id="rId1431" o:title=""/>
                                  </v:shape>
                                  <o:OLEObject Type="Embed" ProgID="Equation.3" ShapeID="_x0000_i2194" DrawAspect="Content" ObjectID="_1588819740" r:id="rId1432"/>
                                </w:object>
                              </w:r>
                            </w:p>
                          </w:txbxContent>
                        </wps:txbx>
                        <wps:bodyPr rot="0" vert="horz" wrap="square" lIns="91440" tIns="45720" rIns="91440" bIns="45720" anchor="t" anchorCtr="0" upright="1">
                          <a:noAutofit/>
                        </wps:bodyPr>
                      </wps:wsp>
                      <wps:wsp>
                        <wps:cNvPr id="1268" name="Line 313"/>
                        <wps:cNvCnPr/>
                        <wps:spPr bwMode="auto">
                          <a:xfrm>
                            <a:off x="2748" y="9759"/>
                            <a:ext cx="702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9" name="Line 314"/>
                        <wps:cNvCnPr/>
                        <wps:spPr bwMode="auto">
                          <a:xfrm flipV="1">
                            <a:off x="3093" y="6561"/>
                            <a:ext cx="0" cy="360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70" name="AutoShape 312"/>
                        <wps:cNvSpPr>
                          <a:spLocks noChangeArrowheads="1"/>
                        </wps:cNvSpPr>
                        <wps:spPr bwMode="auto">
                          <a:xfrm>
                            <a:off x="7473" y="8648"/>
                            <a:ext cx="564" cy="495"/>
                          </a:xfrm>
                          <a:prstGeom prst="wedgeRoundRectCallout">
                            <a:avLst>
                              <a:gd name="adj1" fmla="val -73051"/>
                              <a:gd name="adj2" fmla="val 112625"/>
                              <a:gd name="adj3" fmla="val 16667"/>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7EA1942E" w14:textId="77777777" w:rsidR="005A2386" w:rsidRDefault="005A2386">
                              <w:pPr>
                                <w:ind w:firstLine="0"/>
                              </w:pPr>
                              <w:r>
                                <w:rPr>
                                  <w:position w:val="-6"/>
                                </w:rPr>
                                <w:object w:dxaOrig="240" w:dyaOrig="220" w14:anchorId="343B1F1D">
                                  <v:shape id="_x0000_i2195" type="#_x0000_t75" style="width:11.5pt;height:10.35pt" o:ole="" fillcolor="window">
                                    <v:imagedata r:id="rId1433" o:title=""/>
                                  </v:shape>
                                  <o:OLEObject Type="Embed" ProgID="Equation.3" ShapeID="_x0000_i2195" DrawAspect="Content" ObjectID="_1588819741" r:id="rId1434"/>
                                </w:object>
                              </w:r>
                            </w:p>
                          </w:txbxContent>
                        </wps:txbx>
                        <wps:bodyPr rot="0" vert="horz" wrap="square" lIns="91440" tIns="45720" rIns="91440" bIns="45720" anchor="t" anchorCtr="0" upright="1">
                          <a:noAutofit/>
                        </wps:bodyPr>
                      </wps:wsp>
                      <wps:wsp>
                        <wps:cNvPr id="1271" name="Text Box 1288"/>
                        <wps:cNvSpPr txBox="1">
                          <a:spLocks noChangeArrowheads="1"/>
                        </wps:cNvSpPr>
                        <wps:spPr bwMode="auto">
                          <a:xfrm>
                            <a:off x="3072" y="10325"/>
                            <a:ext cx="59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0C8334" w14:textId="77777777" w:rsidR="005A2386" w:rsidRDefault="005A2386" w:rsidP="005B41B7">
                              <w:pPr>
                                <w:ind w:firstLine="0"/>
                              </w:pPr>
                              <w:r w:rsidRPr="005B41B7">
                                <w:rPr>
                                  <w:i/>
                                </w:rPr>
                                <w:t>Hình 2.1</w:t>
                              </w:r>
                              <w:r>
                                <w:rPr>
                                  <w:i/>
                                </w:rPr>
                                <w:t>5</w:t>
                              </w:r>
                              <w:r>
                                <w:t xml:space="preserve">: </w:t>
                              </w:r>
                              <w:r w:rsidRPr="000018D4">
                                <w:rPr>
                                  <w:i/>
                                </w:rPr>
                                <w:t>Giá trị tới hạn của phân bố “khi bình phương”</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35899AE" id="Group 1624" o:spid="_x0000_s1499" style="position:absolute;left:0;text-align:left;margin-left:54pt;margin-top:25.2pt;width:384pt;height:223.6pt;z-index:251644928" coordorigin="2232,6393" coordsize="7680,4472"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">
                <v:shape id="Freeform 303" o:spid="_x0000_s1500" alt="Light upward diagonal" style="position:absolute;left:3096;top:7389;width:5817;height:2385;visibility:visible;mso-wrap-style:square;v-text-anchor:top" coordsize="4590,508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" path="m0,5085l30,4950,60,4725,105,4455,135,4170,180,3870,210,3570,240,3270,285,2970,315,2685,360,2415,390,2160,420,1920,465,1680,495,1470,540,1275,570,1095,600,930,645,765,675,630,720,510,750,405,795,315,825,240,855,165,900,105,930,60,975,30,1005,15,1035,,1080,,1110,,1155,15,1185,30,1215,60,1260,90,1290,120,1335,165,1365,225,1410,270,1440,330,1470,390,1515,450,1545,525,1590,600,1620,660,1650,735,1695,810,1725,900,1770,975,1800,1050,1830,1140,1875,1215,1905,1290,1950,1380,1980,1455,2025,1545,2055,1620,2085,1710,2130,1785,2160,1875,2205,1950,2235,2025,2265,2100,2310,2190,2340,2265,2385,2340,2415,2415,2445,2475,2490,2550,2520,2625,2565,2700,2595,2760,2640,2835,2670,2895,2700,2955,2745,3015,2775,3090,2820,3150,2850,3210,2880,3255,2925,3315,2955,3375,3000,3420,3030,3480,3060,3525,3105,3570,3135,3630,3180,3675,3210,3720,3255,3765,3285,3810,3315,3840,3360,3885,3390,3930,3435,3960,3465,4005,3495,4035,3540,4080,3570,4110,3615,4140,3645,4170,3675,4200,3720,4230,3750,4260,3795,4290,3825,4320,3855,4350,3900,4380,3930,4395,3975,4425,4005,4440,4050,4470,4080,4485,4110,4515,4155,4530,4185,4560,4230,4575,4260,4590,4290,4605,4335,4620,4365,4635,4410,4665,4440,4680,4470,4695,4515,4710,4545,4710,4590,4725e" fillcolor="black" strokecolor="blue" strokeweight="0">
                  <v:fill r:id="rId943" o:title="" type="pattern"/>
                  <v:path arrowok="t" o:connecttype="custom" o:connectlocs="76,2216;228,1815;361,1393;494,1013;627,689;760,436;912,239;1046,113;1179,28;1312,0;1464,7;1597,42;1730,106;1863,183;2015,281;2148,380;2281,492;2414,605;2566,725;2699,837;2832,950;2966,1062;3099,1161;3251,1266;3384,1358;3517,1449;3650,1527;3802,1604;3935,1674;4068,1745;4201,1801;4353,1857;4486,1914;4619,1956;4752,1998;4886,2040;5038,2075;5171,2104;5304,2139;5437,2160;5589,2188;5722,2209" o:connectangles="0,0,0,0,0,0,0,0,0,0,0,0,0,0,0,0,0,0,0,0,0,0,0,0,0,0,0,0,0,0,0,0,0,0,0,0,0,0,0,0,0,0"/>
                </v:shape>
                <v:rect id="Rectangle 304" o:spid="_x0000_s1501" alt="Light upward diagonal" style="position:absolute;left:6048;top:9591;width:2880;height:1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CMiExQAA&#10;AN0AAAAPAAAAZHJzL2Rvd25yZXYueG1sRI9BT8MwDIXvSPyHyEjcWLIepqksm6pJSAjtMAYXbqYx&#10;TbXGqZLQln+PD0jcbL3n9z7vDksY1EQp95EtrFcGFHEbXc+dhfe3p4ctqFyQHQ6RycIPZTjsb292&#10;WLs48ytNl9IpCeFcowVfylhrnVtPAfMqjsSifcUUsMiaOu0SzhIeBl0Zs9EBe5YGjyMdPbXXy3ew&#10;YLxJ1cvnufmY87qZTqf2zLS19v5uaR5BFVrKv/nv+tkJfrURfvlGRtD7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IIyITFAAAA3QAAAA8AAAAAAAAAAAAAAAAAlwIAAGRycy9k&#10;b3ducmV2LnhtbFBLBQYAAAAABAAEAPUAAACJAwAAAAA=&#10;" fillcolor="black" stroked="f">
                  <v:fill r:id="rId943" o:title="" type="pattern"/>
                </v:rect>
                <v:rect id="Rectangle 305" o:spid="_x0000_s1502" style="position:absolute;left:3093;top:7254;width:3780;height:25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TymRwgAA&#10;AN0AAAAPAAAAZHJzL2Rvd25yZXYueG1sRE9Li8IwEL4v+B/CCN7WRN0tWo0igiDs7sEHeB2asS02&#10;k9pErf9+Iwje5uN7zmzR2krcqPGlYw2DvgJBnDlTcq7hsF9/jkH4gGywckwaHuRhMe98zDA17s5b&#10;uu1CLmII+xQ1FCHUqZQ+K8ii77uaOHIn11gMETa5NA3eY7it5FCpRFosOTYUWNOqoOy8u1oNmHyZ&#10;y99p9Lv/uSY4yVu1/j4qrXvddjkFEagNb/HLvTFx/jAZwPObeIKc/w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JPKZHCAAAA3QAAAA8AAAAAAAAAAAAAAAAAlwIAAGRycy9kb3du&#10;cmV2LnhtbFBLBQYAAAAABAAEAPUAAACGAwAAAAA=&#10;" stroked="f"/>
                <v:shape id="Freeform 306" o:spid="_x0000_s1503" alt="Light upward diagonal" style="position:absolute;left:3096;top:7389;width:5817;height:2385;visibility:visible;mso-wrap-style:square;v-text-anchor:top" coordsize="4590,508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wQxdwwAA&#10;AN0AAAAPAAAAZHJzL2Rvd25yZXYueG1sRE9NawIxEL0L/Q9hCr3VrItIuzVKUaRePKil5+lmurt0&#10;M1k3MUZ/vREEb/N4nzOdR9OKQL1rLCsYDTMQxKXVDVcKvver1zcQziNrbC2TgjM5mM+eBlMstD3x&#10;lsLOVyKFsCtQQe19V0jpypoMuqHtiBP3Z3uDPsG+krrHUwo3rcyzbCINNpwaauxoUVP5vzsaBV+b&#10;0XvYxvEmtofL0v6O5SH8BKVenuPnBwhP0T/Ed/dap/n5JIfbN+kEObs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rwQxdwwAAAN0AAAAPAAAAAAAAAAAAAAAAAJcCAABkcnMvZG93&#10;bnJldi54bWxQSwUGAAAAAAQABAD1AAAAhwMAAAAA&#10;" path="m0,5085l30,4950,60,4725,105,4455,135,4170,180,3870,210,3570,240,3270,285,2970,315,2685,360,2415,390,2160,420,1920,465,1680,495,1470,540,1275,570,1095,600,930,645,765,675,630,720,510,750,405,795,315,825,240,855,165,900,105,930,60,975,30,1005,15,1035,,1080,,1110,,1155,15,1185,30,1215,60,1260,90,1290,120,1335,165,1365,225,1410,270,1440,330,1470,390,1515,450,1545,525,1590,600,1620,660,1650,735,1695,810,1725,900,1770,975,1800,1050,1830,1140,1875,1215,1905,1290,1950,1380,1980,1455,2025,1545,2055,1620,2085,1710,2130,1785,2160,1875,2205,1950,2235,2025,2265,2100,2310,2190,2340,2265,2385,2340,2415,2415,2445,2475,2490,2550,2520,2625,2565,2700,2595,2760,2640,2835,2670,2895,2700,2955,2745,3015,2775,3090,2820,3150,2850,3210,2880,3255,2925,3315,2955,3375,3000,3420,3030,3480,3060,3525,3105,3570,3135,3630,3180,3675,3210,3720,3255,3765,3285,3810,3315,3840,3360,3885,3390,3930,3435,3960,3465,4005,3495,4035,3540,4080,3570,4110,3615,4140,3645,4170,3675,4200,3720,4230,3750,4260,3795,4290,3825,4320,3855,4350,3900,4380,3930,4395,3975,4425,4005,4440,4050,4470,4080,4485,4110,4515,4155,4530,4185,4560,4230,4575,4260,4590,4290,4605,4335,4620,4365,4635,4410,4665,4440,4680,4470,4695,4515,4710,4545,4710,4590,4725e" filled="f" fillcolor="black" strokeweight="3pt">
                  <v:path arrowok="t" o:connecttype="custom" o:connectlocs="76,2216;228,1815;361,1393;494,1013;627,689;760,436;912,239;1046,113;1179,28;1312,0;1464,7;1597,42;1730,106;1863,183;2015,281;2148,380;2281,492;2414,605;2566,725;2699,837;2832,950;2966,1062;3099,1161;3251,1266;3384,1358;3517,1449;3650,1527;3802,1604;3935,1674;4068,1745;4201,1801;4353,1857;4486,1914;4619,1956;4752,1998;4886,2040;5038,2075;5171,2104;5304,2139;5437,2160;5589,2188;5722,2209" o:connectangles="0,0,0,0,0,0,0,0,0,0,0,0,0,0,0,0,0,0,0,0,0,0,0,0,0,0,0,0,0,0,0,0,0,0,0,0,0,0,0,0,0,0"/>
                </v:shape>
                <v:line id="Line 307" o:spid="_x0000_s1504" style="position:absolute;visibility:visible;mso-wrap-style:square" from="6873,9024" to="6873,974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xVDFMQAAADdAAAADwAAAGRycy9kb3ducmV2LnhtbERP22oCMRB9L/gPYYS+1awWpK5mF1EL&#10;lT4ULx8wbsbN6mayJKlu+/VNodC3OZzrLMretuJGPjSOFYxHGQjiyumGawXHw+vTC4gQkTW2jknB&#10;FwUoi8HDAnPt7ryj2z7WIoVwyFGBibHLpQyVIYth5DrixJ2dtxgT9LXUHu8p3LZykmVTabHh1GCw&#10;o5Wh6rr/tAq2/vR+HX/XRp546zftx3oW7EWpx2G/nIOI1Md/8Z/7Taf5k+kz/H6TTpDF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LFUMUxAAAAN0AAAAPAAAAAAAAAAAA&#10;AAAAAKECAABkcnMvZG93bnJldi54bWxQSwUGAAAAAAQABAD5AAAAkgMAAAAA&#10;" strokeweight="1pt"/>
                <v:shape id="Text Box 308" o:spid="_x0000_s1505" type="#_x0000_t202" style="position:absolute;left:2232;top:6393;width:941;height:661;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5ypv9wgAA&#10;AN0AAAAPAAAAZHJzL2Rvd25yZXYueG1sRE/bisIwEH0X/IcwC75palHRrlHEVdg318sHDM1s020z&#10;KU1W6369ERZ8m8O5znLd2VpcqfWlYwXjUQKCOHe65ELB5bwfzkH4gKyxdkwK7uRhver3lphpd+Mj&#10;XU+hEDGEfYYKTAhNJqXPDVn0I9cQR+7btRZDhG0hdYu3GG5rmSbJTFosOTYYbGhrKK9Ov1bBPLGH&#10;qlqkX95O/sZTs/1wu+ZHqcFbt3kHEagLL/G/+1PH+elsAs9v4gly9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nKm/3CAAAA3QAAAA8AAAAAAAAAAAAAAAAAlwIAAGRycy9kb3du&#10;cmV2LnhtbFBLBQYAAAAABAAEAPUAAACGAwAAAAA=&#10;" filled="f" stroked="f">
                  <v:textbox style="mso-fit-shape-to-text:t">
                    <w:txbxContent>
                      <w:p w14:paraId="61D11432" w14:textId="77777777" w:rsidR="005A2386" w:rsidRDefault="005A2386">
                        <w:pPr>
                          <w:ind w:firstLine="0"/>
                        </w:pPr>
                        <w:r w:rsidRPr="005B41B7">
                          <w:rPr>
                            <w:position w:val="-12"/>
                          </w:rPr>
                          <w:object w:dxaOrig="660" w:dyaOrig="360" w14:anchorId="56573524">
                            <v:shape id="_x0000_i2191" type="#_x0000_t75" style="width:32.85pt;height:17.85pt" o:ole="" fillcolor="window">
                              <v:imagedata r:id="rId1425" o:title=""/>
                            </v:shape>
                            <o:OLEObject Type="Embed" ProgID="Equation.DSMT4" ShapeID="_x0000_i2191" DrawAspect="Content" ObjectID="_1588819737" r:id="rId1435"/>
                          </w:object>
                        </w:r>
                      </w:p>
                    </w:txbxContent>
                  </v:textbox>
                </v:shape>
                <v:shape id="Text Box 309" o:spid="_x0000_s1506" type="#_x0000_t202" style="position:absolute;left:6483;top:9729;width:948;height:5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RU/ywwAA&#10;AN0AAAAPAAAAZHJzL2Rvd25yZXYueG1sRE9Na8JAEL0L/Q/LFLzpbsWENnWVohQ8VUxbwduQHZPQ&#10;7GzIbpP477uC0Ns83uesNqNtRE+drx1reJorEMSFMzWXGr4+32fPIHxANtg4Jg1X8rBZP0xWmBk3&#10;8JH6PJQihrDPUEMVQptJ6YuKLPq5a4kjd3GdxRBhV0rT4RDDbSMXSqXSYs2xocKWthUVP/mv1fD9&#10;cTmflupQ7mzSDm5Uku2L1Hr6OL69ggg0hn/x3b03cf4iTeD2TTxBrv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QRU/ywwAAAN0AAAAPAAAAAAAAAAAAAAAAAJcCAABkcnMvZG93&#10;bnJldi54bWxQSwUGAAAAAAQABAD1AAAAhwMAAAAA&#10;" filled="f" stroked="f">
                  <v:textbox>
                    <w:txbxContent>
                      <w:p w14:paraId="0D143107" w14:textId="77777777" w:rsidR="005A2386" w:rsidRDefault="005A2386">
                        <w:pPr>
                          <w:ind w:firstLine="0"/>
                        </w:pPr>
                        <w:r>
                          <w:rPr>
                            <w:position w:val="-12"/>
                          </w:rPr>
                          <w:object w:dxaOrig="660" w:dyaOrig="420" w14:anchorId="6A9E8EA2">
                            <v:shape id="_x0000_i2192" type="#_x0000_t75" style="width:32.85pt;height:20.75pt" o:ole="" fillcolor="window">
                              <v:imagedata r:id="rId1427" o:title=""/>
                            </v:shape>
                            <o:OLEObject Type="Embed" ProgID="Equation.3" ShapeID="_x0000_i2192" DrawAspect="Content" ObjectID="_1588819738" r:id="rId1436"/>
                          </w:object>
                        </w:r>
                      </w:p>
                    </w:txbxContent>
                  </v:textbox>
                </v:shape>
                <v:shape id="Text Box 310" o:spid="_x0000_s1507" type="#_x0000_t202" style="position:absolute;left:9423;top:9774;width:489;height:45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l9GFwgAA&#10;AN0AAAAPAAAAZHJzL2Rvd25yZXYueG1sRE9Li8IwEL4L/ocwwt40UbS4XaOIi7AnZX0s7G1oxrbY&#10;TEqTtfXfG2HB23x8z1msOluJGzW+dKxhPFIgiDNnSs41nI7b4RyED8gGK8ek4U4eVst+b4GpcS1/&#10;0+0QchFD2KeooQihTqX0WUEW/cjVxJG7uMZiiLDJpWmwjeG2khOlEmmx5NhQYE2bgrLr4c9qOO8u&#10;vz9Ttc8/7axuXack23ep9dugW3+ACNSFl/jf/WXi/EmSwPObeIJcP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CX0YXCAAAA3QAAAA8AAAAAAAAAAAAAAAAAlwIAAGRycy9kb3du&#10;cmV2LnhtbFBLBQYAAAAABAAEAPUAAACGAwAAAAA=&#10;" filled="f" stroked="f">
                  <v:textbox>
                    <w:txbxContent>
                      <w:p w14:paraId="36B61D6D" w14:textId="77777777" w:rsidR="005A2386" w:rsidRDefault="005A2386">
                        <w:pPr>
                          <w:ind w:firstLine="0"/>
                        </w:pPr>
                        <w:r>
                          <w:rPr>
                            <w:position w:val="-6"/>
                          </w:rPr>
                          <w:object w:dxaOrig="200" w:dyaOrig="220" w14:anchorId="5FD2D4A9">
                            <v:shape id="_x0000_i2193" type="#_x0000_t75" style="width:9.8pt;height:10.35pt" o:ole="" fillcolor="window">
                              <v:imagedata r:id="rId1429" o:title=""/>
                            </v:shape>
                            <o:OLEObject Type="Embed" ProgID="Equation.3" ShapeID="_x0000_i2193" DrawAspect="Content" ObjectID="_1588819739" r:id="rId1437"/>
                          </w:object>
                        </w:r>
                      </w:p>
                    </w:txbxContent>
                  </v:textbox>
                </v:shape>
                <v:shape id="Text Box 311" o:spid="_x0000_s1508" type="#_x0000_t202" style="position:absolute;left:2643;top:9729;width:529;height:45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23QewgAA&#10;AN0AAAAPAAAAZHJzL2Rvd25yZXYueG1sRE9Li8IwEL4v+B/CCHvTRHFdrUYRRfC0sr7A29CMbbGZ&#10;lCZru/9+Iwh7m4/vOfNla0vxoNoXjjUM+goEcepMwZmG03Hbm4DwAdlg6Zg0/JKH5aLzNsfEuIa/&#10;6XEImYgh7BPUkIdQJVL6NCeLvu8q4sjdXG0xRFhn0tTYxHBbyqFSY2mx4NiQY0XrnNL74cdqOH/d&#10;rpeR2mcb+1E1rlWS7VRq/d5tVzMQgdrwL365dybOH44/4flNPEEu/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bdB7CAAAA3QAAAA8AAAAAAAAAAAAAAAAAlwIAAGRycy9kb3du&#10;cmV2LnhtbFBLBQYAAAAABAAEAPUAAACGAwAAAAA=&#10;" filled="f" stroked="f">
                  <v:textbox>
                    <w:txbxContent>
                      <w:p w14:paraId="55E3892D" w14:textId="77777777" w:rsidR="005A2386" w:rsidRDefault="005A2386">
                        <w:pPr>
                          <w:ind w:firstLine="0"/>
                        </w:pPr>
                        <w:r>
                          <w:rPr>
                            <w:position w:val="-6"/>
                          </w:rPr>
                          <w:object w:dxaOrig="240" w:dyaOrig="279" w14:anchorId="3635423E">
                            <v:shape id="_x0000_i2194" type="#_x0000_t75" style="width:11.5pt;height:13.8pt" o:ole="" fillcolor="window">
                              <v:imagedata r:id="rId1431" o:title=""/>
                            </v:shape>
                            <o:OLEObject Type="Embed" ProgID="Equation.3" ShapeID="_x0000_i2194" DrawAspect="Content" ObjectID="_1588819740" r:id="rId1438"/>
                          </w:object>
                        </w:r>
                      </w:p>
                    </w:txbxContent>
                  </v:textbox>
                </v:shape>
                <v:line id="Line 313" o:spid="_x0000_s1509" style="position:absolute;visibility:visible;mso-wrap-style:square" from="2748,9759" to="9768,97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tV0IcYAAADdAAAADwAAAGRycy9kb3ducmV2LnhtbESPMW/CQAyF90r8h5ORupULtI1Q4EAI&#10;CcrCQNoBNitnkkDOF+UOSP99PSB1s/We3/s8X/auUXfqQu3ZwHiUgCIuvK25NPDzvXmbggoR2WLj&#10;mQz8UoDlYvAyx8z6Bx/onsdSSQiHDA1UMbaZ1qGoyGEY+ZZYtLPvHEZZu1LbDh8S7ho9SZJUO6xZ&#10;GipsaV1Rcc1vzsAnvqflYX+M593H6dKvicfb/MuY12G/moGK1Md/8/N6ZwV/kgqufCMj6MU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L7VdCHGAAAA3QAAAA8AAAAAAAAA&#10;AAAAAAAAoQIAAGRycy9kb3ducmV2LnhtbFBLBQYAAAAABAAEAPkAAACUAwAAAAA=&#10;" strokeweight="1.5pt">
                  <v:stroke endarrow="block"/>
                </v:line>
                <v:line id="Line 314" o:spid="_x0000_s1510" style="position:absolute;flip:y;visibility:visible;mso-wrap-style:square" from="3093,6561" to="3093,1016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JLei8MAAADdAAAADwAAAGRycy9kb3ducmV2LnhtbERPTWsCMRC9F/ofwhS81URhpa5GUani&#10;tVqKx3Ez7q4mk2WTuuu/bwqF3ubxPme+7J0Vd2pD7VnDaKhAEBfe1Fxq+DxuX99AhIhs0HomDQ8K&#10;sFw8P80xN77jD7ofYilSCIccNVQxNrmUoajIYRj6hjhxF986jAm2pTQtdincWTlWaiId1pwaKmxo&#10;U1FxO3w7DTu1X3fXaaY21+z8la17e3s/Wa0HL/1qBiJSH//Ff+69SfPHkyn8fpNOkIs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CS3ovDAAAA3QAAAA8AAAAAAAAAAAAA&#10;AAAAoQIAAGRycy9kb3ducmV2LnhtbFBLBQYAAAAABAAEAPkAAACRAwAAAAA=&#10;" strokeweight="1.5pt">
                  <v:stroke endarrow="block"/>
                </v:line>
                <v:shape id="AutoShape 312" o:spid="_x0000_s1511" type="#_x0000_t62" style="position:absolute;left:7473;top:8648;width:564;height:4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YtSvwwAA&#10;AN0AAAAPAAAAZHJzL2Rvd25yZXYueG1sRI9Ba8JAEIXvBf/DMkJvdWMQK9FVRCgKHoq2P2DMjtlo&#10;djbNrpr++85B6O0N8+ab9xar3jfqTl2sAxsYjzJQxGWwNVcGvr8+3magYkK22AQmA78UYbUcvCyw&#10;sOHBB7ofU6UEwrFAAy6lttA6lo48xlFoiWV3Dp3HJGNXadvhQ+C+0XmWTbXHmuWDw5Y2jsrr8eaF&#10;Qlv8JJ395NfTPtKldhO9PxjzOuzXc1CJ+vRvfl7vrMTP3yW/tBEJevk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LYtSvwwAAAN0AAAAPAAAAAAAAAAAAAAAAAJcCAABkcnMvZG93&#10;bnJldi54bWxQSwUGAAAAAAQABAD1AAAAhwMAAAAA&#10;" adj="-4979,35127" filled="f">
                  <v:textbox>
                    <w:txbxContent>
                      <w:p w14:paraId="7EA1942E" w14:textId="77777777" w:rsidR="005A2386" w:rsidRDefault="005A2386">
                        <w:pPr>
                          <w:ind w:firstLine="0"/>
                        </w:pPr>
                        <w:r>
                          <w:rPr>
                            <w:position w:val="-6"/>
                          </w:rPr>
                          <w:object w:dxaOrig="240" w:dyaOrig="220" w14:anchorId="343B1F1D">
                            <v:shape id="_x0000_i2195" type="#_x0000_t75" style="width:11.5pt;height:10.35pt" o:ole="" fillcolor="window">
                              <v:imagedata r:id="rId1433" o:title=""/>
                            </v:shape>
                            <o:OLEObject Type="Embed" ProgID="Equation.3" ShapeID="_x0000_i2195" DrawAspect="Content" ObjectID="_1588819741" r:id="rId1439"/>
                          </w:object>
                        </w:r>
                      </w:p>
                    </w:txbxContent>
                  </v:textbox>
                </v:shape>
                <v:shape id="Text Box 1288" o:spid="_x0000_s1512" type="#_x0000_t202" style="position:absolute;left:3072;top:10325;width:594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p98swwAA&#10;AN0AAAAPAAAAZHJzL2Rvd25yZXYueG1sRE9La8JAEL4L/odlCt50V7E+UlcRpdBTxfiA3obsmIRm&#10;Z0N2a9J/3y0I3ubje85q09lK3KnxpWMN45ECQZw5U3Ku4Xx6Hy5A+IBssHJMGn7Jw2bd760wMa7l&#10;I93TkIsYwj5BDUUIdSKlzwqy6EeuJo7czTUWQ4RNLk2DbQy3lZwoNZMWS44NBda0Kyj7Tn+shsvn&#10;7es6VYd8b1/r1nVKsl1KrQcv3fYNRKAuPMUP94eJ8yfzMfx/E0+Q6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qp98swwAAAN0AAAAPAAAAAAAAAAAAAAAAAJcCAABkcnMvZG93&#10;bnJldi54bWxQSwUGAAAAAAQABAD1AAAAhwMAAAAA&#10;" filled="f" stroked="f">
                  <v:textbox>
                    <w:txbxContent>
                      <w:p w14:paraId="090C8334" w14:textId="77777777" w:rsidR="005A2386" w:rsidRDefault="005A2386" w:rsidP="005B41B7">
                        <w:pPr>
                          <w:ind w:firstLine="0"/>
                        </w:pPr>
                        <w:r w:rsidRPr="005B41B7">
                          <w:rPr>
                            <w:i/>
                          </w:rPr>
                          <w:t>Hình 2.1</w:t>
                        </w:r>
                        <w:r>
                          <w:rPr>
                            <w:i/>
                          </w:rPr>
                          <w:t>5</w:t>
                        </w:r>
                        <w:r>
                          <w:t xml:space="preserve">: </w:t>
                        </w:r>
                        <w:r w:rsidRPr="000018D4">
                          <w:rPr>
                            <w:i/>
                          </w:rPr>
                          <w:t>Giá trị tới hạn của phân bố “khi bình phương”</w:t>
                        </w:r>
                      </w:p>
                    </w:txbxContent>
                  </v:textbox>
                </v:shape>
              </v:group>
            </w:pict>
          </mc:Fallback>
        </mc:AlternateContent>
      </w:r>
      <w:r w:rsidR="008E0024" w:rsidRPr="005D2E2C">
        <w:rPr>
          <w:sz w:val="24"/>
          <w:szCs w:val="24"/>
        </w:rPr>
        <w:t xml:space="preserve">Bảng các giá trị tới hạn </w:t>
      </w:r>
      <w:r w:rsidR="008E0024" w:rsidRPr="004C1E28">
        <w:rPr>
          <w:position w:val="-12"/>
          <w:sz w:val="24"/>
          <w:szCs w:val="24"/>
        </w:rPr>
        <w:object w:dxaOrig="660" w:dyaOrig="420" w14:anchorId="54BCE6A7">
          <v:shape id="_x0000_i1500" type="#_x0000_t75" style="width:32.85pt;height:20.75pt" o:ole="" fillcolor="window">
            <v:imagedata r:id="rId1440" o:title=""/>
          </v:shape>
          <o:OLEObject Type="Embed" ProgID="Equation.3" ShapeID="_x0000_i1500" DrawAspect="Content" ObjectID="_1588819046" r:id="rId1441"/>
        </w:object>
      </w:r>
      <w:r w:rsidR="008E0024" w:rsidRPr="004C1E28">
        <w:rPr>
          <w:sz w:val="24"/>
          <w:szCs w:val="24"/>
        </w:rPr>
        <w:t xml:space="preserve"> </w:t>
      </w:r>
      <w:r w:rsidR="008E0024" w:rsidRPr="005D2E2C">
        <w:rPr>
          <w:sz w:val="24"/>
          <w:szCs w:val="24"/>
        </w:rPr>
        <w:t>được tính sẵn trong bảng ở Phụ lục IV.</w:t>
      </w:r>
    </w:p>
    <w:p w14:paraId="52137F18" w14:textId="77777777" w:rsidR="00CA7367" w:rsidRPr="005D2E2C" w:rsidRDefault="00CA7367" w:rsidP="00965852">
      <w:pPr>
        <w:autoSpaceDE w:val="0"/>
        <w:autoSpaceDN w:val="0"/>
        <w:adjustRightInd w:val="0"/>
        <w:ind w:right="62"/>
        <w:rPr>
          <w:b/>
          <w:sz w:val="24"/>
          <w:szCs w:val="24"/>
        </w:rPr>
      </w:pPr>
    </w:p>
    <w:p w14:paraId="50FF97A8" w14:textId="77777777" w:rsidR="001A704A" w:rsidRPr="005D2E2C" w:rsidRDefault="001A704A" w:rsidP="00965852">
      <w:pPr>
        <w:autoSpaceDE w:val="0"/>
        <w:autoSpaceDN w:val="0"/>
        <w:adjustRightInd w:val="0"/>
        <w:ind w:right="62" w:firstLine="540"/>
        <w:rPr>
          <w:sz w:val="24"/>
          <w:szCs w:val="24"/>
        </w:rPr>
      </w:pPr>
    </w:p>
    <w:p w14:paraId="7869DCFF" w14:textId="77777777" w:rsidR="001A704A" w:rsidRPr="005D2E2C" w:rsidRDefault="001A704A" w:rsidP="00965852">
      <w:pPr>
        <w:autoSpaceDE w:val="0"/>
        <w:autoSpaceDN w:val="0"/>
        <w:adjustRightInd w:val="0"/>
        <w:ind w:right="62" w:firstLine="540"/>
        <w:rPr>
          <w:sz w:val="24"/>
          <w:szCs w:val="24"/>
        </w:rPr>
      </w:pPr>
    </w:p>
    <w:p w14:paraId="10502218" w14:textId="77777777" w:rsidR="001A704A" w:rsidRPr="005D2E2C" w:rsidRDefault="001A704A" w:rsidP="00965852">
      <w:pPr>
        <w:autoSpaceDE w:val="0"/>
        <w:autoSpaceDN w:val="0"/>
        <w:adjustRightInd w:val="0"/>
        <w:ind w:right="62" w:firstLine="540"/>
        <w:rPr>
          <w:sz w:val="24"/>
          <w:szCs w:val="24"/>
        </w:rPr>
      </w:pPr>
    </w:p>
    <w:p w14:paraId="6D38A525" w14:textId="77777777" w:rsidR="0085699C" w:rsidRPr="005D2E2C" w:rsidRDefault="0085699C" w:rsidP="00965852">
      <w:pPr>
        <w:autoSpaceDE w:val="0"/>
        <w:autoSpaceDN w:val="0"/>
        <w:adjustRightInd w:val="0"/>
        <w:ind w:right="62" w:firstLine="540"/>
        <w:rPr>
          <w:sz w:val="24"/>
          <w:szCs w:val="24"/>
        </w:rPr>
      </w:pPr>
    </w:p>
    <w:p w14:paraId="31245FA6" w14:textId="77777777" w:rsidR="0085699C" w:rsidRPr="005D2E2C" w:rsidRDefault="0085699C" w:rsidP="00965852">
      <w:pPr>
        <w:autoSpaceDE w:val="0"/>
        <w:autoSpaceDN w:val="0"/>
        <w:adjustRightInd w:val="0"/>
        <w:ind w:right="62" w:firstLine="540"/>
        <w:rPr>
          <w:sz w:val="24"/>
          <w:szCs w:val="24"/>
        </w:rPr>
      </w:pPr>
    </w:p>
    <w:p w14:paraId="5B7629A9" w14:textId="77777777" w:rsidR="0085699C" w:rsidRPr="005D2E2C" w:rsidRDefault="0085699C" w:rsidP="00965852">
      <w:pPr>
        <w:autoSpaceDE w:val="0"/>
        <w:autoSpaceDN w:val="0"/>
        <w:adjustRightInd w:val="0"/>
        <w:ind w:right="62" w:firstLine="540"/>
        <w:rPr>
          <w:sz w:val="24"/>
          <w:szCs w:val="24"/>
        </w:rPr>
      </w:pPr>
    </w:p>
    <w:p w14:paraId="5F2927BD" w14:textId="77777777" w:rsidR="0085699C" w:rsidRPr="005D2E2C" w:rsidRDefault="0085699C" w:rsidP="00965852">
      <w:pPr>
        <w:autoSpaceDE w:val="0"/>
        <w:autoSpaceDN w:val="0"/>
        <w:adjustRightInd w:val="0"/>
        <w:ind w:right="62" w:firstLine="540"/>
        <w:rPr>
          <w:sz w:val="24"/>
          <w:szCs w:val="24"/>
        </w:rPr>
      </w:pPr>
    </w:p>
    <w:p w14:paraId="48E6545A" w14:textId="77777777" w:rsidR="0085699C" w:rsidRPr="005D2E2C" w:rsidRDefault="0085699C" w:rsidP="00965852">
      <w:pPr>
        <w:autoSpaceDE w:val="0"/>
        <w:autoSpaceDN w:val="0"/>
        <w:adjustRightInd w:val="0"/>
        <w:ind w:right="62" w:firstLine="540"/>
        <w:rPr>
          <w:sz w:val="24"/>
          <w:szCs w:val="24"/>
        </w:rPr>
      </w:pPr>
    </w:p>
    <w:p w14:paraId="473EE09A" w14:textId="77777777" w:rsidR="006A7274" w:rsidRDefault="006A7274" w:rsidP="00047F1D">
      <w:pPr>
        <w:autoSpaceDE w:val="0"/>
        <w:autoSpaceDN w:val="0"/>
        <w:adjustRightInd w:val="0"/>
        <w:ind w:right="62" w:firstLine="0"/>
        <w:rPr>
          <w:sz w:val="24"/>
          <w:szCs w:val="24"/>
        </w:rPr>
      </w:pPr>
    </w:p>
    <w:p w14:paraId="523B60F7" w14:textId="77777777" w:rsidR="006A7274" w:rsidRDefault="006A7274" w:rsidP="006A7274">
      <w:pPr>
        <w:autoSpaceDE w:val="0"/>
        <w:autoSpaceDN w:val="0"/>
        <w:adjustRightInd w:val="0"/>
        <w:ind w:right="62" w:firstLine="0"/>
        <w:rPr>
          <w:sz w:val="24"/>
          <w:szCs w:val="24"/>
        </w:rPr>
      </w:pPr>
      <w:r>
        <w:rPr>
          <w:b/>
          <w:sz w:val="24"/>
          <w:szCs w:val="24"/>
        </w:rPr>
        <w:t>Nhận xét 2.</w:t>
      </w:r>
      <w:r w:rsidR="00E32BD7">
        <w:rPr>
          <w:b/>
          <w:sz w:val="24"/>
          <w:szCs w:val="24"/>
        </w:rPr>
        <w:t>4</w:t>
      </w:r>
      <w:r>
        <w:rPr>
          <w:b/>
          <w:sz w:val="24"/>
          <w:szCs w:val="24"/>
        </w:rPr>
        <w:t>:</w:t>
      </w:r>
      <w:r>
        <w:rPr>
          <w:sz w:val="24"/>
          <w:szCs w:val="24"/>
        </w:rPr>
        <w:t xml:space="preserve"> Biến ngẫu nhiên </w:t>
      </w:r>
      <w:r w:rsidRPr="006A7274">
        <w:rPr>
          <w:position w:val="-4"/>
          <w:sz w:val="24"/>
          <w:szCs w:val="24"/>
        </w:rPr>
        <w:object w:dxaOrig="279" w:dyaOrig="260" w14:anchorId="6DE988F4">
          <v:shape id="_x0000_i1501" type="#_x0000_t75" style="width:13.8pt;height:12.65pt" o:ole="">
            <v:imagedata r:id="rId1442" o:title=""/>
          </v:shape>
          <o:OLEObject Type="Embed" ProgID="Equation.DSMT4" ShapeID="_x0000_i1501" DrawAspect="Content" ObjectID="_1588819047" r:id="rId1443"/>
        </w:object>
      </w:r>
      <w:r>
        <w:rPr>
          <w:sz w:val="24"/>
          <w:szCs w:val="24"/>
        </w:rPr>
        <w:t xml:space="preserve"> có phân bố Gamma </w:t>
      </w:r>
      <w:r w:rsidR="0084558C">
        <w:rPr>
          <w:sz w:val="24"/>
          <w:szCs w:val="24"/>
        </w:rPr>
        <w:t xml:space="preserve">tham số </w:t>
      </w:r>
      <w:r w:rsidR="00317E40" w:rsidRPr="0084558C">
        <w:rPr>
          <w:position w:val="-10"/>
          <w:sz w:val="24"/>
          <w:szCs w:val="24"/>
        </w:rPr>
        <w:object w:dxaOrig="639" w:dyaOrig="320" w14:anchorId="3337F53F">
          <v:shape id="_x0000_i1502" type="#_x0000_t75" style="width:32.25pt;height:16.15pt" o:ole="">
            <v:imagedata r:id="rId1444" o:title=""/>
          </v:shape>
          <o:OLEObject Type="Embed" ProgID="Equation.DSMT4" ShapeID="_x0000_i1502" DrawAspect="Content" ObjectID="_1588819048" r:id="rId1445"/>
        </w:object>
      </w:r>
      <w:r w:rsidR="00C71200">
        <w:rPr>
          <w:sz w:val="24"/>
          <w:szCs w:val="24"/>
        </w:rPr>
        <w:t xml:space="preserve">, ký hiệu </w:t>
      </w:r>
      <w:r w:rsidR="00C71200" w:rsidRPr="00C71200">
        <w:rPr>
          <w:position w:val="-10"/>
          <w:sz w:val="24"/>
          <w:szCs w:val="24"/>
        </w:rPr>
        <w:object w:dxaOrig="1240" w:dyaOrig="320" w14:anchorId="04C84E6D">
          <v:shape id="_x0000_i1503" type="#_x0000_t75" style="width:62.2pt;height:16.15pt" o:ole="">
            <v:imagedata r:id="rId1446" o:title=""/>
          </v:shape>
          <o:OLEObject Type="Embed" ProgID="Equation.DSMT4" ShapeID="_x0000_i1503" DrawAspect="Content" ObjectID="_1588819049" r:id="rId1447"/>
        </w:object>
      </w:r>
      <w:r w:rsidR="00C71200">
        <w:rPr>
          <w:sz w:val="24"/>
          <w:szCs w:val="24"/>
        </w:rPr>
        <w:t>,</w:t>
      </w:r>
      <w:r w:rsidR="0084558C">
        <w:rPr>
          <w:sz w:val="24"/>
          <w:szCs w:val="24"/>
        </w:rPr>
        <w:t xml:space="preserve"> </w:t>
      </w:r>
      <w:r>
        <w:rPr>
          <w:sz w:val="24"/>
          <w:szCs w:val="24"/>
        </w:rPr>
        <w:t>nếu hàm mật độ có dạng</w:t>
      </w:r>
    </w:p>
    <w:p w14:paraId="4B03C895" w14:textId="77777777" w:rsidR="006A7274" w:rsidRDefault="007530D8" w:rsidP="006A7274">
      <w:pPr>
        <w:autoSpaceDE w:val="0"/>
        <w:autoSpaceDN w:val="0"/>
        <w:adjustRightInd w:val="0"/>
        <w:ind w:right="62" w:firstLine="0"/>
        <w:jc w:val="right"/>
        <w:rPr>
          <w:b/>
          <w:sz w:val="24"/>
          <w:szCs w:val="24"/>
          <w:lang w:val="fr-FR"/>
        </w:rPr>
      </w:pPr>
      <w:r w:rsidRPr="0084558C">
        <w:rPr>
          <w:position w:val="-50"/>
          <w:sz w:val="24"/>
          <w:szCs w:val="24"/>
        </w:rPr>
        <w:object w:dxaOrig="3540" w:dyaOrig="1120" w14:anchorId="13756B97">
          <v:shape id="_x0000_i1504" type="#_x0000_t75" style="width:176.85pt;height:55.85pt" o:ole="" fillcolor="window">
            <v:imagedata r:id="rId1448" o:title=""/>
          </v:shape>
          <o:OLEObject Type="Embed" ProgID="Equation.DSMT4" ShapeID="_x0000_i1504" DrawAspect="Content" ObjectID="_1588819050" r:id="rId1449"/>
        </w:object>
      </w:r>
      <w:r w:rsidR="006A7274" w:rsidRPr="004C1E28">
        <w:rPr>
          <w:sz w:val="24"/>
          <w:szCs w:val="24"/>
          <w:lang w:val="fr-FR"/>
        </w:rPr>
        <w:tab/>
      </w:r>
      <w:r w:rsidR="006A7274" w:rsidRPr="004C1E28">
        <w:rPr>
          <w:sz w:val="24"/>
          <w:szCs w:val="24"/>
          <w:lang w:val="fr-FR"/>
        </w:rPr>
        <w:tab/>
        <w:t xml:space="preserve">              </w:t>
      </w:r>
      <w:r w:rsidR="0084558C">
        <w:rPr>
          <w:sz w:val="24"/>
          <w:szCs w:val="24"/>
          <w:lang w:val="fr-FR"/>
        </w:rPr>
        <w:t xml:space="preserve">  </w:t>
      </w:r>
      <w:r>
        <w:rPr>
          <w:sz w:val="24"/>
          <w:szCs w:val="24"/>
          <w:lang w:val="fr-FR"/>
        </w:rPr>
        <w:t xml:space="preserve">    </w:t>
      </w:r>
      <w:r w:rsidR="0084558C">
        <w:rPr>
          <w:sz w:val="24"/>
          <w:szCs w:val="24"/>
          <w:lang w:val="fr-FR"/>
        </w:rPr>
        <w:t xml:space="preserve"> </w:t>
      </w:r>
      <w:r w:rsidR="006A7274" w:rsidRPr="004C1E28">
        <w:rPr>
          <w:sz w:val="24"/>
          <w:szCs w:val="24"/>
          <w:lang w:val="fr-FR"/>
        </w:rPr>
        <w:t xml:space="preserve"> </w:t>
      </w:r>
      <w:r w:rsidR="006A7274">
        <w:rPr>
          <w:b/>
          <w:sz w:val="24"/>
          <w:szCs w:val="24"/>
          <w:lang w:val="fr-FR"/>
        </w:rPr>
        <w:t>(2.54</w:t>
      </w:r>
      <w:r w:rsidR="006A7274" w:rsidRPr="004C1E28">
        <w:rPr>
          <w:b/>
          <w:sz w:val="24"/>
          <w:szCs w:val="24"/>
          <w:lang w:val="fr-FR"/>
        </w:rPr>
        <w:t>)</w:t>
      </w:r>
    </w:p>
    <w:p w14:paraId="6B32E8B3" w14:textId="77777777" w:rsidR="0084558C" w:rsidRDefault="0084558C" w:rsidP="0084558C">
      <w:pPr>
        <w:autoSpaceDE w:val="0"/>
        <w:autoSpaceDN w:val="0"/>
        <w:adjustRightInd w:val="0"/>
        <w:ind w:right="62" w:firstLine="0"/>
        <w:rPr>
          <w:sz w:val="24"/>
          <w:szCs w:val="24"/>
          <w:lang w:val="fr-FR"/>
        </w:rPr>
      </w:pPr>
      <w:r>
        <w:rPr>
          <w:sz w:val="24"/>
          <w:szCs w:val="24"/>
          <w:lang w:val="fr-FR"/>
        </w:rPr>
        <w:t xml:space="preserve">Trong đó </w:t>
      </w:r>
      <w:r w:rsidR="00317E40" w:rsidRPr="0084558C">
        <w:rPr>
          <w:position w:val="-6"/>
          <w:sz w:val="24"/>
          <w:szCs w:val="24"/>
          <w:lang w:val="fr-FR"/>
        </w:rPr>
        <w:object w:dxaOrig="240" w:dyaOrig="220" w14:anchorId="1AAD37FB">
          <v:shape id="_x0000_i1505" type="#_x0000_t75" style="width:11.5pt;height:10.35pt" o:ole="">
            <v:imagedata r:id="rId1450" o:title=""/>
          </v:shape>
          <o:OLEObject Type="Embed" ProgID="Equation.DSMT4" ShapeID="_x0000_i1505" DrawAspect="Content" ObjectID="_1588819051" r:id="rId1451"/>
        </w:object>
      </w:r>
      <w:r>
        <w:rPr>
          <w:sz w:val="24"/>
          <w:szCs w:val="24"/>
          <w:lang w:val="fr-FR"/>
        </w:rPr>
        <w:t xml:space="preserve">, </w:t>
      </w:r>
      <w:r w:rsidR="00317E40" w:rsidRPr="0084558C">
        <w:rPr>
          <w:position w:val="-6"/>
          <w:sz w:val="24"/>
          <w:szCs w:val="24"/>
          <w:lang w:val="fr-FR"/>
        </w:rPr>
        <w:object w:dxaOrig="580" w:dyaOrig="279" w14:anchorId="02494D89">
          <v:shape id="_x0000_i1506" type="#_x0000_t75" style="width:28.8pt;height:13.8pt" o:ole="">
            <v:imagedata r:id="rId1452" o:title=""/>
          </v:shape>
          <o:OLEObject Type="Embed" ProgID="Equation.DSMT4" ShapeID="_x0000_i1506" DrawAspect="Content" ObjectID="_1588819052" r:id="rId1453"/>
        </w:object>
      </w:r>
      <w:r>
        <w:rPr>
          <w:sz w:val="24"/>
          <w:szCs w:val="24"/>
          <w:lang w:val="fr-FR"/>
        </w:rPr>
        <w:t>.</w:t>
      </w:r>
    </w:p>
    <w:p w14:paraId="1B15FC70" w14:textId="77777777" w:rsidR="0084558C" w:rsidRDefault="0084558C" w:rsidP="0084558C">
      <w:pPr>
        <w:numPr>
          <w:ilvl w:val="0"/>
          <w:numId w:val="50"/>
        </w:numPr>
        <w:autoSpaceDE w:val="0"/>
        <w:autoSpaceDN w:val="0"/>
        <w:adjustRightInd w:val="0"/>
        <w:ind w:right="62"/>
        <w:rPr>
          <w:sz w:val="24"/>
          <w:szCs w:val="24"/>
          <w:lang w:val="fr-FR"/>
        </w:rPr>
      </w:pPr>
      <w:r>
        <w:rPr>
          <w:sz w:val="24"/>
          <w:szCs w:val="24"/>
          <w:lang w:val="fr-FR"/>
        </w:rPr>
        <w:t xml:space="preserve">Khi </w:t>
      </w:r>
      <w:r w:rsidR="00C71200" w:rsidRPr="0084558C">
        <w:rPr>
          <w:position w:val="-6"/>
          <w:sz w:val="24"/>
          <w:szCs w:val="24"/>
          <w:lang w:val="fr-FR"/>
        </w:rPr>
        <w:object w:dxaOrig="600" w:dyaOrig="279" w14:anchorId="513040D5">
          <v:shape id="_x0000_i1507" type="#_x0000_t75" style="width:29.4pt;height:13.8pt" o:ole="">
            <v:imagedata r:id="rId1454" o:title=""/>
          </v:shape>
          <o:OLEObject Type="Embed" ProgID="Equation.DSMT4" ShapeID="_x0000_i1507" DrawAspect="Content" ObjectID="_1588819053" r:id="rId1455"/>
        </w:object>
      </w:r>
      <w:r>
        <w:rPr>
          <w:sz w:val="24"/>
          <w:szCs w:val="24"/>
          <w:lang w:val="fr-FR"/>
        </w:rPr>
        <w:t xml:space="preserve"> là một số nguyên dương thì phân bố </w:t>
      </w:r>
      <w:r w:rsidR="00C71200" w:rsidRPr="00C71200">
        <w:rPr>
          <w:position w:val="-10"/>
          <w:sz w:val="24"/>
          <w:szCs w:val="24"/>
        </w:rPr>
        <w:object w:dxaOrig="740" w:dyaOrig="320" w14:anchorId="433410D6">
          <v:shape id="_x0000_i1508" type="#_x0000_t75" style="width:36.85pt;height:16.15pt" o:ole="">
            <v:imagedata r:id="rId1456" o:title=""/>
          </v:shape>
          <o:OLEObject Type="Embed" ProgID="Equation.DSMT4" ShapeID="_x0000_i1508" DrawAspect="Content" ObjectID="_1588819054" r:id="rId1457"/>
        </w:object>
      </w:r>
      <w:r>
        <w:rPr>
          <w:sz w:val="24"/>
          <w:szCs w:val="24"/>
          <w:lang w:val="fr-FR"/>
        </w:rPr>
        <w:t xml:space="preserve"> là phân bố Erlang tham số </w:t>
      </w:r>
      <w:r w:rsidRPr="004C1E28">
        <w:rPr>
          <w:i/>
          <w:position w:val="-10"/>
          <w:sz w:val="24"/>
          <w:szCs w:val="24"/>
        </w:rPr>
        <w:object w:dxaOrig="580" w:dyaOrig="320" w14:anchorId="3F76A9F9">
          <v:shape id="_x0000_i1509" type="#_x0000_t75" style="width:28.8pt;height:16.15pt" o:ole="" fillcolor="window">
            <v:imagedata r:id="rId1143" o:title=""/>
          </v:shape>
          <o:OLEObject Type="Embed" ProgID="Equation.DSMT4" ShapeID="_x0000_i1509" DrawAspect="Content" ObjectID="_1588819055" r:id="rId1458"/>
        </w:object>
      </w:r>
      <w:r w:rsidR="009C2BA1" w:rsidRPr="00923196">
        <w:rPr>
          <w:sz w:val="24"/>
          <w:szCs w:val="24"/>
          <w:lang w:val="fr-FR"/>
        </w:rPr>
        <w:t xml:space="preserve"> có hàm mật độ xác định bởi công thức (2.36).</w:t>
      </w:r>
    </w:p>
    <w:p w14:paraId="35820D42" w14:textId="77777777" w:rsidR="00765CB0" w:rsidRPr="009C2BA1" w:rsidRDefault="00765CB0" w:rsidP="0084558C">
      <w:pPr>
        <w:numPr>
          <w:ilvl w:val="0"/>
          <w:numId w:val="50"/>
        </w:numPr>
        <w:autoSpaceDE w:val="0"/>
        <w:autoSpaceDN w:val="0"/>
        <w:adjustRightInd w:val="0"/>
        <w:ind w:right="62"/>
        <w:rPr>
          <w:sz w:val="24"/>
          <w:szCs w:val="24"/>
          <w:lang w:val="fr-FR"/>
        </w:rPr>
      </w:pPr>
      <w:r>
        <w:rPr>
          <w:sz w:val="24"/>
          <w:szCs w:val="24"/>
          <w:lang w:val="fr-FR"/>
        </w:rPr>
        <w:t xml:space="preserve">Khi </w:t>
      </w:r>
      <w:r w:rsidR="00D51B73" w:rsidRPr="0084558C">
        <w:rPr>
          <w:position w:val="-6"/>
          <w:sz w:val="24"/>
          <w:szCs w:val="24"/>
          <w:lang w:val="fr-FR"/>
        </w:rPr>
        <w:object w:dxaOrig="560" w:dyaOrig="279" w14:anchorId="46639331">
          <v:shape id="_x0000_i1510" type="#_x0000_t75" style="width:27.65pt;height:13.8pt" o:ole="">
            <v:imagedata r:id="rId1459" o:title=""/>
          </v:shape>
          <o:OLEObject Type="Embed" ProgID="Equation.DSMT4" ShapeID="_x0000_i1510" DrawAspect="Content" ObjectID="_1588819056" r:id="rId1460"/>
        </w:object>
      </w:r>
      <w:r>
        <w:rPr>
          <w:sz w:val="24"/>
          <w:szCs w:val="24"/>
          <w:lang w:val="fr-FR"/>
        </w:rPr>
        <w:t xml:space="preserve"> thì</w:t>
      </w:r>
      <w:r w:rsidR="00D51B73">
        <w:rPr>
          <w:sz w:val="24"/>
          <w:szCs w:val="24"/>
          <w:lang w:val="fr-FR"/>
        </w:rPr>
        <w:t xml:space="preserve"> </w:t>
      </w:r>
      <w:r w:rsidR="00D51B73" w:rsidRPr="00C71200">
        <w:rPr>
          <w:position w:val="-10"/>
          <w:sz w:val="24"/>
          <w:szCs w:val="24"/>
        </w:rPr>
        <w:object w:dxaOrig="700" w:dyaOrig="320" w14:anchorId="7512A18E">
          <v:shape id="_x0000_i1511" type="#_x0000_t75" style="width:35.15pt;height:16.15pt" o:ole="">
            <v:imagedata r:id="rId1461" o:title=""/>
          </v:shape>
          <o:OLEObject Type="Embed" ProgID="Equation.DSMT4" ShapeID="_x0000_i1511" DrawAspect="Content" ObjectID="_1588819057" r:id="rId1462"/>
        </w:object>
      </w:r>
      <w:r w:rsidR="00D51B73" w:rsidRPr="00D51B73">
        <w:rPr>
          <w:sz w:val="24"/>
          <w:szCs w:val="24"/>
          <w:lang w:val="fr-FR"/>
        </w:rPr>
        <w:t xml:space="preserve"> </w:t>
      </w:r>
      <w:r>
        <w:rPr>
          <w:sz w:val="24"/>
          <w:szCs w:val="24"/>
          <w:lang w:val="fr-FR"/>
        </w:rPr>
        <w:t xml:space="preserve">là phân bố </w:t>
      </w:r>
      <w:r w:rsidR="00D51B73">
        <w:rPr>
          <w:sz w:val="24"/>
          <w:szCs w:val="24"/>
          <w:lang w:val="fr-FR"/>
        </w:rPr>
        <w:t>mũ</w:t>
      </w:r>
      <w:r>
        <w:rPr>
          <w:sz w:val="24"/>
          <w:szCs w:val="24"/>
          <w:lang w:val="fr-FR"/>
        </w:rPr>
        <w:t xml:space="preserve"> tham số </w:t>
      </w:r>
      <w:r w:rsidR="00D51B73" w:rsidRPr="00D51B73">
        <w:rPr>
          <w:i/>
          <w:position w:val="-6"/>
          <w:sz w:val="24"/>
          <w:szCs w:val="24"/>
        </w:rPr>
        <w:object w:dxaOrig="200" w:dyaOrig="279" w14:anchorId="66CCADDC">
          <v:shape id="_x0000_i1512" type="#_x0000_t75" style="width:9.8pt;height:13.8pt" o:ole="" fillcolor="window">
            <v:imagedata r:id="rId1463" o:title=""/>
          </v:shape>
          <o:OLEObject Type="Embed" ProgID="Equation.DSMT4" ShapeID="_x0000_i1512" DrawAspect="Content" ObjectID="_1588819058" r:id="rId1464"/>
        </w:object>
      </w:r>
      <w:r w:rsidR="00D51B73" w:rsidRPr="00D51B73">
        <w:rPr>
          <w:i/>
          <w:sz w:val="24"/>
          <w:szCs w:val="24"/>
          <w:lang w:val="fr-FR"/>
        </w:rPr>
        <w:t>.</w:t>
      </w:r>
    </w:p>
    <w:p w14:paraId="59437C22" w14:textId="77777777" w:rsidR="009C2BA1" w:rsidRDefault="009C2BA1" w:rsidP="0084558C">
      <w:pPr>
        <w:numPr>
          <w:ilvl w:val="0"/>
          <w:numId w:val="50"/>
        </w:numPr>
        <w:autoSpaceDE w:val="0"/>
        <w:autoSpaceDN w:val="0"/>
        <w:adjustRightInd w:val="0"/>
        <w:ind w:right="62"/>
        <w:rPr>
          <w:sz w:val="24"/>
          <w:szCs w:val="24"/>
          <w:lang w:val="fr-FR"/>
        </w:rPr>
      </w:pPr>
      <w:r>
        <w:rPr>
          <w:sz w:val="24"/>
          <w:szCs w:val="24"/>
          <w:lang w:val="fr-FR"/>
        </w:rPr>
        <w:t xml:space="preserve">Khi </w:t>
      </w:r>
      <w:r w:rsidR="00C71200" w:rsidRPr="0084558C">
        <w:rPr>
          <w:position w:val="-6"/>
          <w:sz w:val="24"/>
          <w:szCs w:val="24"/>
          <w:lang w:val="fr-FR"/>
        </w:rPr>
        <w:object w:dxaOrig="800" w:dyaOrig="279" w14:anchorId="5536B2B4">
          <v:shape id="_x0000_i1513" type="#_x0000_t75" style="width:39.75pt;height:13.8pt" o:ole="">
            <v:imagedata r:id="rId1465" o:title=""/>
          </v:shape>
          <o:OLEObject Type="Embed" ProgID="Equation.DSMT4" ShapeID="_x0000_i1513" DrawAspect="Content" ObjectID="_1588819059" r:id="rId1466"/>
        </w:object>
      </w:r>
      <w:r>
        <w:rPr>
          <w:sz w:val="24"/>
          <w:szCs w:val="24"/>
          <w:lang w:val="fr-FR"/>
        </w:rPr>
        <w:t xml:space="preserve">, </w:t>
      </w:r>
      <w:r w:rsidR="00C71200" w:rsidRPr="0084558C">
        <w:rPr>
          <w:position w:val="-6"/>
          <w:sz w:val="24"/>
          <w:szCs w:val="24"/>
          <w:lang w:val="fr-FR"/>
        </w:rPr>
        <w:object w:dxaOrig="859" w:dyaOrig="279" w14:anchorId="2E727ECE">
          <v:shape id="_x0000_i1514" type="#_x0000_t75" style="width:43.2pt;height:13.8pt" o:ole="">
            <v:imagedata r:id="rId1467" o:title=""/>
          </v:shape>
          <o:OLEObject Type="Embed" ProgID="Equation.DSMT4" ShapeID="_x0000_i1514" DrawAspect="Content" ObjectID="_1588819060" r:id="rId1468"/>
        </w:object>
      </w:r>
      <w:r>
        <w:rPr>
          <w:sz w:val="24"/>
          <w:szCs w:val="24"/>
          <w:lang w:val="fr-FR"/>
        </w:rPr>
        <w:t xml:space="preserve"> thì phân bố </w:t>
      </w:r>
      <w:r w:rsidR="00C71200" w:rsidRPr="009C2BA1">
        <w:rPr>
          <w:position w:val="-10"/>
          <w:sz w:val="24"/>
          <w:szCs w:val="24"/>
          <w:lang w:val="fr-FR"/>
        </w:rPr>
        <w:object w:dxaOrig="1200" w:dyaOrig="320" w14:anchorId="79776F63">
          <v:shape id="_x0000_i1515" type="#_x0000_t75" style="width:60.5pt;height:16.15pt" o:ole="">
            <v:imagedata r:id="rId1469" o:title=""/>
          </v:shape>
          <o:OLEObject Type="Embed" ProgID="Equation.DSMT4" ShapeID="_x0000_i1515" DrawAspect="Content" ObjectID="_1588819061" r:id="rId1470"/>
        </w:object>
      </w:r>
      <w:r>
        <w:rPr>
          <w:sz w:val="24"/>
          <w:szCs w:val="24"/>
          <w:lang w:val="fr-FR"/>
        </w:rPr>
        <w:t xml:space="preserve"> là phân bố </w:t>
      </w:r>
      <w:r w:rsidRPr="00923196">
        <w:rPr>
          <w:sz w:val="24"/>
          <w:szCs w:val="24"/>
          <w:lang w:val="fr-FR"/>
        </w:rPr>
        <w:t>“</w:t>
      </w:r>
      <w:r>
        <w:rPr>
          <w:sz w:val="24"/>
          <w:szCs w:val="24"/>
          <w:lang w:val="fr-FR"/>
        </w:rPr>
        <w:t>khi bình phương</w:t>
      </w:r>
      <w:r w:rsidRPr="00923196">
        <w:rPr>
          <w:sz w:val="24"/>
          <w:szCs w:val="24"/>
          <w:lang w:val="fr-FR"/>
        </w:rPr>
        <w:t xml:space="preserve">” </w:t>
      </w:r>
      <w:r w:rsidRPr="009C2BA1">
        <w:rPr>
          <w:position w:val="-6"/>
          <w:sz w:val="24"/>
          <w:szCs w:val="24"/>
          <w:lang w:val="fr-FR"/>
        </w:rPr>
        <w:object w:dxaOrig="200" w:dyaOrig="220" w14:anchorId="75F91EE6">
          <v:shape id="_x0000_i1516" type="#_x0000_t75" style="width:9.8pt;height:10.35pt" o:ole="">
            <v:imagedata r:id="rId1471" o:title=""/>
          </v:shape>
          <o:OLEObject Type="Embed" ProgID="Equation.DSMT4" ShapeID="_x0000_i1516" DrawAspect="Content" ObjectID="_1588819062" r:id="rId1472"/>
        </w:object>
      </w:r>
      <w:r>
        <w:rPr>
          <w:sz w:val="24"/>
          <w:szCs w:val="24"/>
          <w:lang w:val="fr-FR"/>
        </w:rPr>
        <w:t xml:space="preserve"> bậc tự do.</w:t>
      </w:r>
    </w:p>
    <w:p w14:paraId="0CFE186B" w14:textId="77777777" w:rsidR="001A704A" w:rsidRPr="005D2E2C" w:rsidRDefault="001A704A" w:rsidP="00965852">
      <w:pPr>
        <w:pStyle w:val="Heading4"/>
        <w:ind w:right="62"/>
      </w:pPr>
      <w:bookmarkStart w:id="137" w:name="_Toc129410243"/>
      <w:bookmarkStart w:id="138" w:name="_Toc263155197"/>
      <w:bookmarkStart w:id="139" w:name="_Toc263155409"/>
      <w:bookmarkStart w:id="140" w:name="_Toc263155592"/>
      <w:bookmarkStart w:id="141" w:name="_Toc263155709"/>
      <w:bookmarkStart w:id="142" w:name="_Toc263155935"/>
      <w:bookmarkStart w:id="143" w:name="_Toc263156046"/>
      <w:r w:rsidRPr="004C1E28">
        <w:t>2.3.</w:t>
      </w:r>
      <w:r w:rsidR="00780993">
        <w:t>2.6</w:t>
      </w:r>
      <w:r w:rsidRPr="004C1E28">
        <w:t xml:space="preserve"> </w:t>
      </w:r>
      <w:r w:rsidR="00F42EB8" w:rsidRPr="004C1E28">
        <w:t>Phân bố S</w:t>
      </w:r>
      <w:r w:rsidRPr="004C1E28">
        <w:t xml:space="preserve">tudent </w:t>
      </w:r>
      <w:bookmarkEnd w:id="137"/>
      <w:bookmarkEnd w:id="138"/>
      <w:bookmarkEnd w:id="139"/>
      <w:bookmarkEnd w:id="140"/>
      <w:bookmarkEnd w:id="141"/>
      <w:bookmarkEnd w:id="142"/>
      <w:bookmarkEnd w:id="143"/>
      <w:r w:rsidRPr="004C1E28">
        <w:rPr>
          <w:position w:val="-10"/>
        </w:rPr>
        <w:object w:dxaOrig="520" w:dyaOrig="320" w14:anchorId="71235A28">
          <v:shape id="_x0000_i1517" type="#_x0000_t75" style="width:26.5pt;height:16.15pt" o:ole="" fillcolor="window">
            <v:imagedata r:id="rId1473" o:title=""/>
          </v:shape>
          <o:OLEObject Type="Embed" ProgID="Equation.3" ShapeID="_x0000_i1517" DrawAspect="Content" ObjectID="_1588819063" r:id="rId1474"/>
        </w:object>
      </w:r>
    </w:p>
    <w:p w14:paraId="0AFB8236" w14:textId="77777777" w:rsidR="001A704A" w:rsidRPr="005D2E2C" w:rsidRDefault="001A704A" w:rsidP="00965852">
      <w:pPr>
        <w:ind w:right="62" w:firstLine="0"/>
        <w:rPr>
          <w:i/>
          <w:sz w:val="24"/>
          <w:szCs w:val="24"/>
        </w:rPr>
      </w:pPr>
      <w:r w:rsidRPr="005D2E2C">
        <w:rPr>
          <w:b/>
          <w:sz w:val="24"/>
          <w:szCs w:val="24"/>
        </w:rPr>
        <w:t>Định nghĩa 2.</w:t>
      </w:r>
      <w:r w:rsidR="00355160" w:rsidRPr="005D2E2C">
        <w:rPr>
          <w:b/>
          <w:sz w:val="24"/>
          <w:szCs w:val="24"/>
        </w:rPr>
        <w:t>14</w:t>
      </w:r>
      <w:r w:rsidRPr="005D2E2C">
        <w:rPr>
          <w:sz w:val="24"/>
          <w:szCs w:val="24"/>
        </w:rPr>
        <w:t xml:space="preserve">: </w:t>
      </w:r>
      <w:r w:rsidRPr="005D2E2C">
        <w:rPr>
          <w:i/>
          <w:sz w:val="24"/>
          <w:szCs w:val="24"/>
        </w:rPr>
        <w:t xml:space="preserve">Biến ngẫu nhiên liên tục </w:t>
      </w:r>
      <w:r w:rsidRPr="004C1E28">
        <w:rPr>
          <w:i/>
          <w:position w:val="-4"/>
          <w:sz w:val="24"/>
          <w:szCs w:val="24"/>
        </w:rPr>
        <w:object w:dxaOrig="220" w:dyaOrig="260" w14:anchorId="7446B36E">
          <v:shape id="_x0000_i1518" type="#_x0000_t75" style="width:10.35pt;height:12.65pt" o:ole="" fillcolor="window">
            <v:imagedata r:id="rId1475" o:title=""/>
          </v:shape>
          <o:OLEObject Type="Embed" ProgID="Equation.3" ShapeID="_x0000_i1518" DrawAspect="Content" ObjectID="_1588819064" r:id="rId1476"/>
        </w:object>
      </w:r>
      <w:r w:rsidRPr="005D2E2C">
        <w:rPr>
          <w:i/>
          <w:sz w:val="24"/>
          <w:szCs w:val="24"/>
        </w:rPr>
        <w:t xml:space="preserve"> có phân bố Student </w:t>
      </w:r>
      <w:r w:rsidRPr="004C1E28">
        <w:rPr>
          <w:i/>
          <w:position w:val="-6"/>
          <w:sz w:val="24"/>
          <w:szCs w:val="24"/>
        </w:rPr>
        <w:object w:dxaOrig="200" w:dyaOrig="220" w14:anchorId="575E6963">
          <v:shape id="_x0000_i1519" type="#_x0000_t75" style="width:9.8pt;height:10.35pt" o:ole="" fillcolor="window">
            <v:imagedata r:id="rId762" o:title=""/>
          </v:shape>
          <o:OLEObject Type="Embed" ProgID="Equation.3" ShapeID="_x0000_i1519" DrawAspect="Content" ObjectID="_1588819065" r:id="rId1477"/>
        </w:object>
      </w:r>
      <w:r w:rsidRPr="005D2E2C">
        <w:rPr>
          <w:i/>
          <w:sz w:val="24"/>
          <w:szCs w:val="24"/>
        </w:rPr>
        <w:t xml:space="preserve"> bậc tự do, ký hiệu </w:t>
      </w:r>
      <w:r w:rsidRPr="004C1E28">
        <w:rPr>
          <w:i/>
          <w:position w:val="-10"/>
          <w:sz w:val="24"/>
          <w:szCs w:val="24"/>
        </w:rPr>
        <w:object w:dxaOrig="940" w:dyaOrig="320" w14:anchorId="5BFDE07E">
          <v:shape id="_x0000_i1520" type="#_x0000_t75" style="width:46.65pt;height:16.15pt" o:ole="" fillcolor="window">
            <v:imagedata r:id="rId1478" o:title=""/>
          </v:shape>
          <o:OLEObject Type="Embed" ProgID="Equation.3" ShapeID="_x0000_i1520" DrawAspect="Content" ObjectID="_1588819066" r:id="rId1479"/>
        </w:object>
      </w:r>
      <w:r w:rsidRPr="005D2E2C">
        <w:rPr>
          <w:i/>
          <w:sz w:val="24"/>
          <w:szCs w:val="24"/>
        </w:rPr>
        <w:t xml:space="preserve">, nếu </w:t>
      </w:r>
      <w:r w:rsidR="00063905" w:rsidRPr="005D2E2C">
        <w:rPr>
          <w:i/>
          <w:sz w:val="24"/>
          <w:szCs w:val="24"/>
        </w:rPr>
        <w:t>hàm mật độ xác suất</w:t>
      </w:r>
      <w:r w:rsidRPr="005D2E2C">
        <w:rPr>
          <w:i/>
          <w:sz w:val="24"/>
          <w:szCs w:val="24"/>
        </w:rPr>
        <w:t xml:space="preserve"> có dạng</w:t>
      </w:r>
      <w:r w:rsidRPr="005D2E2C">
        <w:rPr>
          <w:sz w:val="24"/>
          <w:szCs w:val="24"/>
        </w:rPr>
        <w:t>:</w:t>
      </w:r>
    </w:p>
    <w:p w14:paraId="6DBF1413" w14:textId="77777777" w:rsidR="001A704A" w:rsidRPr="003E05D6" w:rsidRDefault="001A704A" w:rsidP="009553B9">
      <w:pPr>
        <w:autoSpaceDE w:val="0"/>
        <w:autoSpaceDN w:val="0"/>
        <w:adjustRightInd w:val="0"/>
        <w:ind w:right="62"/>
        <w:jc w:val="right"/>
        <w:rPr>
          <w:b/>
          <w:sz w:val="24"/>
          <w:szCs w:val="24"/>
          <w:lang w:val="sv-SE"/>
        </w:rPr>
      </w:pPr>
      <w:r w:rsidRPr="005D2E2C">
        <w:rPr>
          <w:sz w:val="24"/>
          <w:szCs w:val="24"/>
        </w:rPr>
        <w:tab/>
      </w:r>
      <w:r w:rsidRPr="005D2E2C">
        <w:rPr>
          <w:sz w:val="24"/>
          <w:szCs w:val="24"/>
        </w:rPr>
        <w:tab/>
      </w:r>
      <w:r w:rsidR="001D7C1F" w:rsidRPr="00012F2C">
        <w:rPr>
          <w:position w:val="-34"/>
          <w:sz w:val="24"/>
          <w:szCs w:val="24"/>
        </w:rPr>
        <w:object w:dxaOrig="4660" w:dyaOrig="1060" w14:anchorId="359A2055">
          <v:shape id="_x0000_i1521" type="#_x0000_t75" style="width:233.3pt;height:53pt" o:ole="" fillcolor="window">
            <v:imagedata r:id="rId1480" o:title=""/>
          </v:shape>
          <o:OLEObject Type="Embed" ProgID="Equation.DSMT4" ShapeID="_x0000_i1521" DrawAspect="Content" ObjectID="_1588819067" r:id="rId1481"/>
        </w:object>
      </w:r>
      <w:r w:rsidRPr="003E05D6">
        <w:rPr>
          <w:sz w:val="24"/>
          <w:szCs w:val="24"/>
          <w:lang w:val="sv-SE"/>
        </w:rPr>
        <w:t>.</w:t>
      </w:r>
      <w:r w:rsidRPr="003E05D6">
        <w:rPr>
          <w:sz w:val="24"/>
          <w:szCs w:val="24"/>
          <w:lang w:val="sv-SE"/>
        </w:rPr>
        <w:tab/>
        <w:t xml:space="preserve">             </w:t>
      </w:r>
      <w:r w:rsidR="00F86C0C" w:rsidRPr="003E05D6">
        <w:rPr>
          <w:sz w:val="24"/>
          <w:szCs w:val="24"/>
          <w:lang w:val="sv-SE"/>
        </w:rPr>
        <w:t xml:space="preserve">    </w:t>
      </w:r>
      <w:r w:rsidR="004B78E7" w:rsidRPr="003E05D6">
        <w:rPr>
          <w:b/>
          <w:sz w:val="24"/>
          <w:szCs w:val="24"/>
          <w:lang w:val="sv-SE"/>
        </w:rPr>
        <w:t>(2.</w:t>
      </w:r>
      <w:r w:rsidR="004152A8" w:rsidRPr="003E05D6">
        <w:rPr>
          <w:b/>
          <w:sz w:val="24"/>
          <w:szCs w:val="24"/>
          <w:lang w:val="sv-SE"/>
        </w:rPr>
        <w:t>55</w:t>
      </w:r>
      <w:r w:rsidRPr="003E05D6">
        <w:rPr>
          <w:b/>
          <w:sz w:val="24"/>
          <w:szCs w:val="24"/>
          <w:lang w:val="sv-SE"/>
        </w:rPr>
        <w:t>)</w:t>
      </w:r>
    </w:p>
    <w:p w14:paraId="56722186" w14:textId="77777777" w:rsidR="001A704A" w:rsidRPr="003E05D6" w:rsidRDefault="001A704A" w:rsidP="00965852">
      <w:pPr>
        <w:autoSpaceDE w:val="0"/>
        <w:autoSpaceDN w:val="0"/>
        <w:adjustRightInd w:val="0"/>
        <w:ind w:right="62" w:firstLine="0"/>
        <w:rPr>
          <w:sz w:val="24"/>
          <w:szCs w:val="24"/>
          <w:lang w:val="sv-SE"/>
        </w:rPr>
      </w:pPr>
      <w:r w:rsidRPr="003E05D6">
        <w:rPr>
          <w:sz w:val="24"/>
          <w:szCs w:val="24"/>
          <w:lang w:val="sv-SE"/>
        </w:rPr>
        <w:t xml:space="preserve">trong đó </w:t>
      </w:r>
      <w:r w:rsidRPr="004C1E28">
        <w:rPr>
          <w:position w:val="-10"/>
          <w:sz w:val="24"/>
          <w:szCs w:val="24"/>
        </w:rPr>
        <w:object w:dxaOrig="520" w:dyaOrig="320" w14:anchorId="74D73F8E">
          <v:shape id="_x0000_i1522" type="#_x0000_t75" style="width:26.5pt;height:16.15pt" o:ole="" fillcolor="window">
            <v:imagedata r:id="rId1482" o:title=""/>
          </v:shape>
          <o:OLEObject Type="Embed" ProgID="Equation.3" ShapeID="_x0000_i1522" DrawAspect="Content" ObjectID="_1588819068" r:id="rId1483"/>
        </w:object>
      </w:r>
      <w:r w:rsidRPr="003E05D6">
        <w:rPr>
          <w:sz w:val="24"/>
          <w:szCs w:val="24"/>
          <w:lang w:val="sv-SE"/>
        </w:rPr>
        <w:t>là hàm Gamma.</w:t>
      </w:r>
    </w:p>
    <w:p w14:paraId="737CFEFF" w14:textId="77777777" w:rsidR="001A704A" w:rsidRPr="003E05D6" w:rsidRDefault="001A704A" w:rsidP="00965852">
      <w:pPr>
        <w:ind w:right="62"/>
        <w:rPr>
          <w:sz w:val="24"/>
          <w:szCs w:val="24"/>
          <w:lang w:val="sv-SE"/>
        </w:rPr>
      </w:pPr>
      <w:r w:rsidRPr="003E05D6">
        <w:rPr>
          <w:sz w:val="24"/>
          <w:szCs w:val="24"/>
          <w:lang w:val="sv-SE"/>
        </w:rPr>
        <w:t xml:space="preserve">Người ta chứng minh được rằng nếu </w:t>
      </w:r>
      <w:r w:rsidR="004B78E7" w:rsidRPr="004C1E28">
        <w:rPr>
          <w:position w:val="-12"/>
          <w:sz w:val="24"/>
          <w:szCs w:val="24"/>
        </w:rPr>
        <w:object w:dxaOrig="1960" w:dyaOrig="400" w14:anchorId="00AE3342">
          <v:shape id="_x0000_i1523" type="#_x0000_t75" style="width:98.5pt;height:20.15pt" o:ole="" fillcolor="window">
            <v:imagedata r:id="rId1484" o:title=""/>
          </v:shape>
          <o:OLEObject Type="Embed" ProgID="Equation.DSMT4" ShapeID="_x0000_i1523" DrawAspect="Content" ObjectID="_1588819069" r:id="rId1485"/>
        </w:object>
      </w:r>
      <w:r w:rsidRPr="003E05D6">
        <w:rPr>
          <w:sz w:val="24"/>
          <w:szCs w:val="24"/>
          <w:lang w:val="sv-SE"/>
        </w:rPr>
        <w:t xml:space="preserve">; </w:t>
      </w:r>
      <w:r w:rsidRPr="004C1E28">
        <w:rPr>
          <w:position w:val="-4"/>
          <w:sz w:val="24"/>
          <w:szCs w:val="24"/>
        </w:rPr>
        <w:object w:dxaOrig="240" w:dyaOrig="260" w14:anchorId="35F12A71">
          <v:shape id="_x0000_i1524" type="#_x0000_t75" style="width:11.5pt;height:12.65pt" o:ole="" fillcolor="window">
            <v:imagedata r:id="rId1486" o:title=""/>
          </v:shape>
          <o:OLEObject Type="Embed" ProgID="Equation.3" ShapeID="_x0000_i1524" DrawAspect="Content" ObjectID="_1588819070" r:id="rId1487"/>
        </w:object>
      </w:r>
      <w:r w:rsidRPr="003E05D6">
        <w:rPr>
          <w:sz w:val="24"/>
          <w:szCs w:val="24"/>
          <w:lang w:val="sv-SE"/>
        </w:rPr>
        <w:t xml:space="preserve"> và </w:t>
      </w:r>
      <w:r w:rsidRPr="004C1E28">
        <w:rPr>
          <w:position w:val="-6"/>
          <w:sz w:val="24"/>
          <w:szCs w:val="24"/>
        </w:rPr>
        <w:object w:dxaOrig="240" w:dyaOrig="279" w14:anchorId="7FF6051E">
          <v:shape id="_x0000_i1525" type="#_x0000_t75" style="width:11.5pt;height:13.8pt" o:ole="" fillcolor="window">
            <v:imagedata r:id="rId1488" o:title=""/>
          </v:shape>
          <o:OLEObject Type="Embed" ProgID="Equation.3" ShapeID="_x0000_i1525" DrawAspect="Content" ObjectID="_1588819071" r:id="rId1489"/>
        </w:object>
      </w:r>
      <w:r w:rsidRPr="003E05D6">
        <w:rPr>
          <w:sz w:val="24"/>
          <w:szCs w:val="24"/>
          <w:lang w:val="sv-SE"/>
        </w:rPr>
        <w:t xml:space="preserve"> độc lập thì</w:t>
      </w:r>
    </w:p>
    <w:p w14:paraId="1D4F7D5E" w14:textId="77777777" w:rsidR="001A704A" w:rsidRPr="003E05D6" w:rsidRDefault="001A704A" w:rsidP="009553B9">
      <w:pPr>
        <w:autoSpaceDE w:val="0"/>
        <w:autoSpaceDN w:val="0"/>
        <w:adjustRightInd w:val="0"/>
        <w:ind w:right="62"/>
        <w:jc w:val="right"/>
        <w:rPr>
          <w:b/>
          <w:sz w:val="24"/>
          <w:szCs w:val="24"/>
          <w:lang w:val="sv-SE"/>
        </w:rPr>
      </w:pPr>
      <w:r w:rsidRPr="003E05D6">
        <w:rPr>
          <w:sz w:val="24"/>
          <w:szCs w:val="24"/>
          <w:lang w:val="sv-SE"/>
        </w:rPr>
        <w:tab/>
      </w:r>
      <w:r w:rsidRPr="003E05D6">
        <w:rPr>
          <w:sz w:val="24"/>
          <w:szCs w:val="24"/>
          <w:lang w:val="sv-SE"/>
        </w:rPr>
        <w:tab/>
      </w:r>
      <w:r w:rsidRPr="004C1E28">
        <w:rPr>
          <w:position w:val="-34"/>
          <w:sz w:val="24"/>
          <w:szCs w:val="24"/>
        </w:rPr>
        <w:object w:dxaOrig="1820" w:dyaOrig="720" w14:anchorId="1C2F53ED">
          <v:shape id="_x0000_i1526" type="#_x0000_t75" style="width:91pt;height:36.3pt" o:ole="" fillcolor="window">
            <v:imagedata r:id="rId1490" o:title=""/>
          </v:shape>
          <o:OLEObject Type="Embed" ProgID="Equation.3" ShapeID="_x0000_i1526" DrawAspect="Content" ObjectID="_1588819072" r:id="rId1491"/>
        </w:object>
      </w:r>
      <w:r w:rsidRPr="003E05D6">
        <w:rPr>
          <w:sz w:val="24"/>
          <w:szCs w:val="24"/>
          <w:lang w:val="sv-SE"/>
        </w:rPr>
        <w:tab/>
      </w:r>
      <w:r w:rsidRPr="003E05D6">
        <w:rPr>
          <w:sz w:val="24"/>
          <w:szCs w:val="24"/>
          <w:lang w:val="sv-SE"/>
        </w:rPr>
        <w:tab/>
      </w:r>
      <w:r w:rsidRPr="003E05D6">
        <w:rPr>
          <w:sz w:val="24"/>
          <w:szCs w:val="24"/>
          <w:lang w:val="sv-SE"/>
        </w:rPr>
        <w:tab/>
      </w:r>
      <w:r w:rsidRPr="003E05D6">
        <w:rPr>
          <w:sz w:val="24"/>
          <w:szCs w:val="24"/>
          <w:lang w:val="sv-SE"/>
        </w:rPr>
        <w:tab/>
        <w:t xml:space="preserve">      </w:t>
      </w:r>
      <w:r w:rsidR="00F86C0C" w:rsidRPr="003E05D6">
        <w:rPr>
          <w:sz w:val="24"/>
          <w:szCs w:val="24"/>
          <w:lang w:val="sv-SE"/>
        </w:rPr>
        <w:t xml:space="preserve">     </w:t>
      </w:r>
      <w:r w:rsidRPr="003E05D6">
        <w:rPr>
          <w:sz w:val="24"/>
          <w:szCs w:val="24"/>
          <w:lang w:val="sv-SE"/>
        </w:rPr>
        <w:t xml:space="preserve"> </w:t>
      </w:r>
      <w:r w:rsidR="004B78E7" w:rsidRPr="003E05D6">
        <w:rPr>
          <w:b/>
          <w:sz w:val="24"/>
          <w:szCs w:val="24"/>
          <w:lang w:val="sv-SE"/>
        </w:rPr>
        <w:t>(2.</w:t>
      </w:r>
      <w:r w:rsidR="004152A8" w:rsidRPr="003E05D6">
        <w:rPr>
          <w:b/>
          <w:sz w:val="24"/>
          <w:szCs w:val="24"/>
          <w:lang w:val="sv-SE"/>
        </w:rPr>
        <w:t>56</w:t>
      </w:r>
      <w:r w:rsidRPr="003E05D6">
        <w:rPr>
          <w:b/>
          <w:sz w:val="24"/>
          <w:szCs w:val="24"/>
          <w:lang w:val="sv-SE"/>
        </w:rPr>
        <w:t>)</w:t>
      </w:r>
    </w:p>
    <w:p w14:paraId="0D893506" w14:textId="77777777" w:rsidR="001A704A" w:rsidRPr="003E05D6" w:rsidRDefault="00753227" w:rsidP="00965852">
      <w:pPr>
        <w:autoSpaceDE w:val="0"/>
        <w:autoSpaceDN w:val="0"/>
        <w:adjustRightInd w:val="0"/>
        <w:ind w:right="62"/>
        <w:rPr>
          <w:sz w:val="24"/>
          <w:szCs w:val="24"/>
          <w:lang w:val="sv-SE"/>
        </w:rPr>
      </w:pPr>
      <w:r>
        <w:rPr>
          <w:noProof/>
          <w:sz w:val="24"/>
          <w:szCs w:val="24"/>
        </w:rPr>
        <mc:AlternateContent>
          <mc:Choice Requires="wpg">
            <w:drawing>
              <wp:anchor distT="0" distB="0" distL="114300" distR="114300" simplePos="0" relativeHeight="251645952" behindDoc="0" locked="0" layoutInCell="1" allowOverlap="1" wp14:anchorId="5EB360AB" wp14:editId="22907B75">
                <wp:simplePos x="0" y="0"/>
                <wp:positionH relativeFrom="column">
                  <wp:posOffset>914400</wp:posOffset>
                </wp:positionH>
                <wp:positionV relativeFrom="paragraph">
                  <wp:posOffset>247015</wp:posOffset>
                </wp:positionV>
                <wp:extent cx="4542155" cy="2914650"/>
                <wp:effectExtent l="0" t="0" r="0" b="0"/>
                <wp:wrapNone/>
                <wp:docPr id="1241" name="Group 16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42155" cy="2914650"/>
                          <a:chOff x="2736" y="6346"/>
                          <a:chExt cx="7153" cy="4590"/>
                        </a:xfrm>
                      </wpg:grpSpPr>
                      <wps:wsp>
                        <wps:cNvPr id="1242" name="Freeform 597" descr="Light upward diagonal"/>
                        <wps:cNvSpPr>
                          <a:spLocks/>
                        </wps:cNvSpPr>
                        <wps:spPr bwMode="auto">
                          <a:xfrm>
                            <a:off x="3427" y="7081"/>
                            <a:ext cx="5171" cy="2610"/>
                          </a:xfrm>
                          <a:custGeom>
                            <a:avLst/>
                            <a:gdLst>
                              <a:gd name="T0" fmla="*/ 75 w 6510"/>
                              <a:gd name="T1" fmla="*/ 3930 h 3945"/>
                              <a:gd name="T2" fmla="*/ 240 w 6510"/>
                              <a:gd name="T3" fmla="*/ 3915 h 3945"/>
                              <a:gd name="T4" fmla="*/ 405 w 6510"/>
                              <a:gd name="T5" fmla="*/ 3885 h 3945"/>
                              <a:gd name="T6" fmla="*/ 555 w 6510"/>
                              <a:gd name="T7" fmla="*/ 3855 h 3945"/>
                              <a:gd name="T8" fmla="*/ 720 w 6510"/>
                              <a:gd name="T9" fmla="*/ 3810 h 3945"/>
                              <a:gd name="T10" fmla="*/ 885 w 6510"/>
                              <a:gd name="T11" fmla="*/ 3765 h 3945"/>
                              <a:gd name="T12" fmla="*/ 1050 w 6510"/>
                              <a:gd name="T13" fmla="*/ 3705 h 3945"/>
                              <a:gd name="T14" fmla="*/ 1215 w 6510"/>
                              <a:gd name="T15" fmla="*/ 3615 h 3945"/>
                              <a:gd name="T16" fmla="*/ 1380 w 6510"/>
                              <a:gd name="T17" fmla="*/ 3510 h 3945"/>
                              <a:gd name="T18" fmla="*/ 1545 w 6510"/>
                              <a:gd name="T19" fmla="*/ 3375 h 3945"/>
                              <a:gd name="T20" fmla="*/ 1695 w 6510"/>
                              <a:gd name="T21" fmla="*/ 3210 h 3945"/>
                              <a:gd name="T22" fmla="*/ 1860 w 6510"/>
                              <a:gd name="T23" fmla="*/ 3000 h 3945"/>
                              <a:gd name="T24" fmla="*/ 2025 w 6510"/>
                              <a:gd name="T25" fmla="*/ 2730 h 3945"/>
                              <a:gd name="T26" fmla="*/ 2190 w 6510"/>
                              <a:gd name="T27" fmla="*/ 2385 h 3945"/>
                              <a:gd name="T28" fmla="*/ 2355 w 6510"/>
                              <a:gd name="T29" fmla="*/ 1995 h 3945"/>
                              <a:gd name="T30" fmla="*/ 2520 w 6510"/>
                              <a:gd name="T31" fmla="*/ 1530 h 3945"/>
                              <a:gd name="T32" fmla="*/ 2685 w 6510"/>
                              <a:gd name="T33" fmla="*/ 1050 h 3945"/>
                              <a:gd name="T34" fmla="*/ 2835 w 6510"/>
                              <a:gd name="T35" fmla="*/ 600 h 3945"/>
                              <a:gd name="T36" fmla="*/ 3000 w 6510"/>
                              <a:gd name="T37" fmla="*/ 240 h 3945"/>
                              <a:gd name="T38" fmla="*/ 3165 w 6510"/>
                              <a:gd name="T39" fmla="*/ 30 h 3945"/>
                              <a:gd name="T40" fmla="*/ 3330 w 6510"/>
                              <a:gd name="T41" fmla="*/ 30 h 3945"/>
                              <a:gd name="T42" fmla="*/ 3495 w 6510"/>
                              <a:gd name="T43" fmla="*/ 240 h 3945"/>
                              <a:gd name="T44" fmla="*/ 3660 w 6510"/>
                              <a:gd name="T45" fmla="*/ 600 h 3945"/>
                              <a:gd name="T46" fmla="*/ 3810 w 6510"/>
                              <a:gd name="T47" fmla="*/ 1050 h 3945"/>
                              <a:gd name="T48" fmla="*/ 3975 w 6510"/>
                              <a:gd name="T49" fmla="*/ 1530 h 3945"/>
                              <a:gd name="T50" fmla="*/ 4140 w 6510"/>
                              <a:gd name="T51" fmla="*/ 1995 h 3945"/>
                              <a:gd name="T52" fmla="*/ 4305 w 6510"/>
                              <a:gd name="T53" fmla="*/ 2385 h 3945"/>
                              <a:gd name="T54" fmla="*/ 4470 w 6510"/>
                              <a:gd name="T55" fmla="*/ 2730 h 3945"/>
                              <a:gd name="T56" fmla="*/ 4635 w 6510"/>
                              <a:gd name="T57" fmla="*/ 3000 h 3945"/>
                              <a:gd name="T58" fmla="*/ 4800 w 6510"/>
                              <a:gd name="T59" fmla="*/ 3210 h 3945"/>
                              <a:gd name="T60" fmla="*/ 4950 w 6510"/>
                              <a:gd name="T61" fmla="*/ 3375 h 3945"/>
                              <a:gd name="T62" fmla="*/ 5115 w 6510"/>
                              <a:gd name="T63" fmla="*/ 3510 h 3945"/>
                              <a:gd name="T64" fmla="*/ 5280 w 6510"/>
                              <a:gd name="T65" fmla="*/ 3615 h 3945"/>
                              <a:gd name="T66" fmla="*/ 5445 w 6510"/>
                              <a:gd name="T67" fmla="*/ 3705 h 3945"/>
                              <a:gd name="T68" fmla="*/ 5610 w 6510"/>
                              <a:gd name="T69" fmla="*/ 3765 h 3945"/>
                              <a:gd name="T70" fmla="*/ 5775 w 6510"/>
                              <a:gd name="T71" fmla="*/ 3810 h 3945"/>
                              <a:gd name="T72" fmla="*/ 5940 w 6510"/>
                              <a:gd name="T73" fmla="*/ 3855 h 3945"/>
                              <a:gd name="T74" fmla="*/ 6090 w 6510"/>
                              <a:gd name="T75" fmla="*/ 3885 h 3945"/>
                              <a:gd name="T76" fmla="*/ 6255 w 6510"/>
                              <a:gd name="T77" fmla="*/ 3915 h 3945"/>
                              <a:gd name="T78" fmla="*/ 6420 w 6510"/>
                              <a:gd name="T79" fmla="*/ 3930 h 39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6510" h="3945">
                                <a:moveTo>
                                  <a:pt x="0" y="3945"/>
                                </a:moveTo>
                                <a:lnTo>
                                  <a:pt x="75" y="3930"/>
                                </a:lnTo>
                                <a:lnTo>
                                  <a:pt x="150" y="3930"/>
                                </a:lnTo>
                                <a:lnTo>
                                  <a:pt x="240" y="3915"/>
                                </a:lnTo>
                                <a:lnTo>
                                  <a:pt x="315" y="3900"/>
                                </a:lnTo>
                                <a:lnTo>
                                  <a:pt x="405" y="3885"/>
                                </a:lnTo>
                                <a:lnTo>
                                  <a:pt x="480" y="3870"/>
                                </a:lnTo>
                                <a:lnTo>
                                  <a:pt x="555" y="3855"/>
                                </a:lnTo>
                                <a:lnTo>
                                  <a:pt x="645" y="3840"/>
                                </a:lnTo>
                                <a:lnTo>
                                  <a:pt x="720" y="3810"/>
                                </a:lnTo>
                                <a:lnTo>
                                  <a:pt x="810" y="3795"/>
                                </a:lnTo>
                                <a:lnTo>
                                  <a:pt x="885" y="3765"/>
                                </a:lnTo>
                                <a:lnTo>
                                  <a:pt x="975" y="3735"/>
                                </a:lnTo>
                                <a:lnTo>
                                  <a:pt x="1050" y="3705"/>
                                </a:lnTo>
                                <a:lnTo>
                                  <a:pt x="1125" y="3660"/>
                                </a:lnTo>
                                <a:lnTo>
                                  <a:pt x="1215" y="3615"/>
                                </a:lnTo>
                                <a:lnTo>
                                  <a:pt x="1290" y="3570"/>
                                </a:lnTo>
                                <a:lnTo>
                                  <a:pt x="1380" y="3510"/>
                                </a:lnTo>
                                <a:lnTo>
                                  <a:pt x="1455" y="3450"/>
                                </a:lnTo>
                                <a:lnTo>
                                  <a:pt x="1545" y="3375"/>
                                </a:lnTo>
                                <a:lnTo>
                                  <a:pt x="1620" y="3300"/>
                                </a:lnTo>
                                <a:lnTo>
                                  <a:pt x="1695" y="3210"/>
                                </a:lnTo>
                                <a:lnTo>
                                  <a:pt x="1785" y="3105"/>
                                </a:lnTo>
                                <a:lnTo>
                                  <a:pt x="1860" y="3000"/>
                                </a:lnTo>
                                <a:lnTo>
                                  <a:pt x="1950" y="2865"/>
                                </a:lnTo>
                                <a:lnTo>
                                  <a:pt x="2025" y="2730"/>
                                </a:lnTo>
                                <a:lnTo>
                                  <a:pt x="2115" y="2565"/>
                                </a:lnTo>
                                <a:lnTo>
                                  <a:pt x="2190" y="2385"/>
                                </a:lnTo>
                                <a:lnTo>
                                  <a:pt x="2265" y="2205"/>
                                </a:lnTo>
                                <a:lnTo>
                                  <a:pt x="2355" y="1995"/>
                                </a:lnTo>
                                <a:lnTo>
                                  <a:pt x="2430" y="1770"/>
                                </a:lnTo>
                                <a:lnTo>
                                  <a:pt x="2520" y="1530"/>
                                </a:lnTo>
                                <a:lnTo>
                                  <a:pt x="2595" y="1305"/>
                                </a:lnTo>
                                <a:lnTo>
                                  <a:pt x="2685" y="1050"/>
                                </a:lnTo>
                                <a:lnTo>
                                  <a:pt x="2760" y="825"/>
                                </a:lnTo>
                                <a:lnTo>
                                  <a:pt x="2835" y="600"/>
                                </a:lnTo>
                                <a:lnTo>
                                  <a:pt x="2925" y="405"/>
                                </a:lnTo>
                                <a:lnTo>
                                  <a:pt x="3000" y="240"/>
                                </a:lnTo>
                                <a:lnTo>
                                  <a:pt x="3090" y="105"/>
                                </a:lnTo>
                                <a:lnTo>
                                  <a:pt x="3165" y="30"/>
                                </a:lnTo>
                                <a:lnTo>
                                  <a:pt x="3255" y="0"/>
                                </a:lnTo>
                                <a:lnTo>
                                  <a:pt x="3330" y="30"/>
                                </a:lnTo>
                                <a:lnTo>
                                  <a:pt x="3405" y="105"/>
                                </a:lnTo>
                                <a:lnTo>
                                  <a:pt x="3495" y="240"/>
                                </a:lnTo>
                                <a:lnTo>
                                  <a:pt x="3570" y="405"/>
                                </a:lnTo>
                                <a:lnTo>
                                  <a:pt x="3660" y="600"/>
                                </a:lnTo>
                                <a:lnTo>
                                  <a:pt x="3735" y="825"/>
                                </a:lnTo>
                                <a:lnTo>
                                  <a:pt x="3810" y="1050"/>
                                </a:lnTo>
                                <a:lnTo>
                                  <a:pt x="3900" y="1305"/>
                                </a:lnTo>
                                <a:lnTo>
                                  <a:pt x="3975" y="1530"/>
                                </a:lnTo>
                                <a:lnTo>
                                  <a:pt x="4065" y="1770"/>
                                </a:lnTo>
                                <a:lnTo>
                                  <a:pt x="4140" y="1995"/>
                                </a:lnTo>
                                <a:lnTo>
                                  <a:pt x="4230" y="2205"/>
                                </a:lnTo>
                                <a:lnTo>
                                  <a:pt x="4305" y="2385"/>
                                </a:lnTo>
                                <a:lnTo>
                                  <a:pt x="4380" y="2565"/>
                                </a:lnTo>
                                <a:lnTo>
                                  <a:pt x="4470" y="2730"/>
                                </a:lnTo>
                                <a:lnTo>
                                  <a:pt x="4545" y="2865"/>
                                </a:lnTo>
                                <a:lnTo>
                                  <a:pt x="4635" y="3000"/>
                                </a:lnTo>
                                <a:lnTo>
                                  <a:pt x="4710" y="3105"/>
                                </a:lnTo>
                                <a:lnTo>
                                  <a:pt x="4800" y="3210"/>
                                </a:lnTo>
                                <a:lnTo>
                                  <a:pt x="4875" y="3300"/>
                                </a:lnTo>
                                <a:lnTo>
                                  <a:pt x="4950" y="3375"/>
                                </a:lnTo>
                                <a:lnTo>
                                  <a:pt x="5040" y="3450"/>
                                </a:lnTo>
                                <a:lnTo>
                                  <a:pt x="5115" y="3510"/>
                                </a:lnTo>
                                <a:lnTo>
                                  <a:pt x="5205" y="3570"/>
                                </a:lnTo>
                                <a:lnTo>
                                  <a:pt x="5280" y="3615"/>
                                </a:lnTo>
                                <a:lnTo>
                                  <a:pt x="5370" y="3660"/>
                                </a:lnTo>
                                <a:lnTo>
                                  <a:pt x="5445" y="3705"/>
                                </a:lnTo>
                                <a:lnTo>
                                  <a:pt x="5520" y="3735"/>
                                </a:lnTo>
                                <a:lnTo>
                                  <a:pt x="5610" y="3765"/>
                                </a:lnTo>
                                <a:lnTo>
                                  <a:pt x="5685" y="3795"/>
                                </a:lnTo>
                                <a:lnTo>
                                  <a:pt x="5775" y="3810"/>
                                </a:lnTo>
                                <a:lnTo>
                                  <a:pt x="5850" y="3840"/>
                                </a:lnTo>
                                <a:lnTo>
                                  <a:pt x="5940" y="3855"/>
                                </a:lnTo>
                                <a:lnTo>
                                  <a:pt x="6015" y="3870"/>
                                </a:lnTo>
                                <a:lnTo>
                                  <a:pt x="6090" y="3885"/>
                                </a:lnTo>
                                <a:lnTo>
                                  <a:pt x="6180" y="3900"/>
                                </a:lnTo>
                                <a:lnTo>
                                  <a:pt x="6255" y="3915"/>
                                </a:lnTo>
                                <a:lnTo>
                                  <a:pt x="6345" y="3930"/>
                                </a:lnTo>
                                <a:lnTo>
                                  <a:pt x="6420" y="3930"/>
                                </a:lnTo>
                                <a:lnTo>
                                  <a:pt x="6510" y="3945"/>
                                </a:lnTo>
                              </a:path>
                            </a:pathLst>
                          </a:custGeom>
                          <a:pattFill prst="ltUpDiag">
                            <a:fgClr>
                              <a:srgbClr val="000000"/>
                            </a:fgClr>
                            <a:bgClr>
                              <a:srgbClr val="FFFFFF"/>
                            </a:bgClr>
                          </a:pattFill>
                          <a:ln w="0">
                            <a:solidFill>
                              <a:srgbClr val="0000FF"/>
                            </a:solidFill>
                            <a:prstDash val="solid"/>
                            <a:round/>
                            <a:headEnd/>
                            <a:tailEnd/>
                          </a:ln>
                        </wps:spPr>
                        <wps:bodyPr rot="0" vert="horz" wrap="square" lIns="91440" tIns="45720" rIns="91440" bIns="45720" anchor="t" anchorCtr="0" upright="1">
                          <a:noAutofit/>
                        </wps:bodyPr>
                      </wps:wsp>
                      <wps:wsp>
                        <wps:cNvPr id="1243" name="Rectangle 598" descr="Light upward diagonal"/>
                        <wps:cNvSpPr>
                          <a:spLocks noChangeArrowheads="1"/>
                        </wps:cNvSpPr>
                        <wps:spPr bwMode="auto">
                          <a:xfrm>
                            <a:off x="3345" y="9693"/>
                            <a:ext cx="5309" cy="16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44" name="Rectangle 599"/>
                        <wps:cNvSpPr>
                          <a:spLocks noChangeArrowheads="1"/>
                        </wps:cNvSpPr>
                        <wps:spPr bwMode="auto">
                          <a:xfrm>
                            <a:off x="4671" y="7083"/>
                            <a:ext cx="2655" cy="27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45" name="Line 601"/>
                        <wps:cNvCnPr/>
                        <wps:spPr bwMode="auto">
                          <a:xfrm>
                            <a:off x="2736" y="9858"/>
                            <a:ext cx="6968" cy="1"/>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6" name="Line 602"/>
                        <wps:cNvCnPr/>
                        <wps:spPr bwMode="auto">
                          <a:xfrm flipV="1">
                            <a:off x="6012" y="6536"/>
                            <a:ext cx="0" cy="3663"/>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7" name="Line 603"/>
                        <wps:cNvCnPr/>
                        <wps:spPr bwMode="auto">
                          <a:xfrm>
                            <a:off x="7326" y="9267"/>
                            <a:ext cx="0" cy="5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8" name="Line 604"/>
                        <wps:cNvCnPr/>
                        <wps:spPr bwMode="auto">
                          <a:xfrm>
                            <a:off x="4685" y="9267"/>
                            <a:ext cx="0" cy="5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9" name="AutoShape 605"/>
                        <wps:cNvSpPr>
                          <a:spLocks noChangeArrowheads="1"/>
                        </wps:cNvSpPr>
                        <wps:spPr bwMode="auto">
                          <a:xfrm>
                            <a:off x="7933" y="8836"/>
                            <a:ext cx="563" cy="617"/>
                          </a:xfrm>
                          <a:prstGeom prst="wedgeRoundRectCallout">
                            <a:avLst>
                              <a:gd name="adj1" fmla="val -99731"/>
                              <a:gd name="adj2" fmla="val 97264"/>
                              <a:gd name="adj3" fmla="val 16667"/>
                            </a:avLst>
                          </a:prstGeom>
                          <a:solidFill>
                            <a:srgbClr val="FFFFFF"/>
                          </a:solidFill>
                          <a:ln w="9525">
                            <a:solidFill>
                              <a:srgbClr val="000000"/>
                            </a:solidFill>
                            <a:miter lim="800000"/>
                            <a:headEnd/>
                            <a:tailEnd/>
                          </a:ln>
                        </wps:spPr>
                        <wps:txbx>
                          <w:txbxContent>
                            <w:p w14:paraId="10DEA7EB" w14:textId="77777777" w:rsidR="005A2386" w:rsidRDefault="005A2386">
                              <w:pPr>
                                <w:ind w:firstLine="0"/>
                              </w:pPr>
                              <w:r>
                                <w:rPr>
                                  <w:position w:val="-6"/>
                                </w:rPr>
                                <w:object w:dxaOrig="240" w:dyaOrig="220" w14:anchorId="5B25662A">
                                  <v:shape id="_x0000_i2196" type="#_x0000_t75" style="width:11.5pt;height:10.35pt" o:ole="" fillcolor="window">
                                    <v:imagedata r:id="rId1492" o:title=""/>
                                  </v:shape>
                                  <o:OLEObject Type="Embed" ProgID="Equation.3" ShapeID="_x0000_i2196" DrawAspect="Content" ObjectID="_1588819742" r:id="rId1493"/>
                                </w:object>
                              </w:r>
                            </w:p>
                            <w:p w14:paraId="48DC9EEA" w14:textId="77777777" w:rsidR="005A2386" w:rsidRDefault="005A2386">
                              <w:pPr>
                                <w:ind w:firstLine="0"/>
                              </w:pPr>
                              <w:r>
                                <w:rPr>
                                  <w:noProof/>
                                </w:rPr>
                                <w:drawing>
                                  <wp:inline distT="0" distB="0" distL="0" distR="0" wp14:anchorId="44CD2FCD" wp14:editId="0EAF9D73">
                                    <wp:extent cx="151130" cy="158750"/>
                                    <wp:effectExtent l="0" t="0" r="1270" b="0"/>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1494">
                                              <a:extLst>
                                                <a:ext uri="{28A0092B-C50C-407E-A947-70E740481C1C}">
                                                  <a14:useLocalDpi xmlns:a14="http://schemas.microsoft.com/office/drawing/2010/main" val="0"/>
                                                </a:ext>
                                              </a:extLst>
                                            </a:blip>
                                            <a:srcRect/>
                                            <a:stretch>
                                              <a:fillRect/>
                                            </a:stretch>
                                          </pic:blipFill>
                                          <pic:spPr bwMode="auto">
                                            <a:xfrm>
                                              <a:off x="0" y="0"/>
                                              <a:ext cx="151130" cy="158750"/>
                                            </a:xfrm>
                                            <a:prstGeom prst="rect">
                                              <a:avLst/>
                                            </a:prstGeom>
                                            <a:noFill/>
                                            <a:ln>
                                              <a:noFill/>
                                            </a:ln>
                                          </pic:spPr>
                                        </pic:pic>
                                      </a:graphicData>
                                    </a:graphic>
                                  </wp:inline>
                                </w:drawing>
                              </w:r>
                              <w:r>
                                <w:rPr>
                                  <w:position w:val="-6"/>
                                </w:rPr>
                                <w:object w:dxaOrig="240" w:dyaOrig="220" w14:anchorId="0237ED51">
                                  <v:shape id="_x0000_i2197" type="#_x0000_t75" style="width:11.5pt;height:10.35pt" o:ole="" fillcolor="window">
                                    <v:imagedata r:id="rId1492" o:title=""/>
                                  </v:shape>
                                  <o:OLEObject Type="Embed" ProgID="Equation.3" ShapeID="_x0000_i2197" DrawAspect="Content" ObjectID="_1588819743" r:id="rId1495"/>
                                </w:object>
                              </w:r>
                            </w:p>
                          </w:txbxContent>
                        </wps:txbx>
                        <wps:bodyPr rot="0" vert="horz" wrap="square" lIns="91440" tIns="45720" rIns="91440" bIns="45720" anchor="t" anchorCtr="0" upright="1">
                          <a:noAutofit/>
                        </wps:bodyPr>
                      </wps:wsp>
                      <wps:wsp>
                        <wps:cNvPr id="1250" name="Text Box 606"/>
                        <wps:cNvSpPr txBox="1">
                          <a:spLocks noChangeArrowheads="1"/>
                        </wps:cNvSpPr>
                        <wps:spPr bwMode="auto">
                          <a:xfrm>
                            <a:off x="6963" y="9807"/>
                            <a:ext cx="888"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D67607" w14:textId="77777777" w:rsidR="005A2386" w:rsidRDefault="005A2386">
                              <w:pPr>
                                <w:ind w:firstLine="0"/>
                              </w:pPr>
                              <w:r>
                                <w:rPr>
                                  <w:position w:val="-12"/>
                                </w:rPr>
                                <w:object w:dxaOrig="600" w:dyaOrig="360" w14:anchorId="3697FA2B">
                                  <v:shape id="_x0000_i2198" type="#_x0000_t75" style="width:29.4pt;height:17.85pt" o:ole="" fillcolor="window">
                                    <v:imagedata r:id="rId1496" o:title=""/>
                                  </v:shape>
                                  <o:OLEObject Type="Embed" ProgID="Equation.3" ShapeID="_x0000_i2198" DrawAspect="Content" ObjectID="_1588819744" r:id="rId1497"/>
                                </w:object>
                              </w:r>
                            </w:p>
                          </w:txbxContent>
                        </wps:txbx>
                        <wps:bodyPr rot="0" vert="horz" wrap="square" lIns="91440" tIns="45720" rIns="91440" bIns="45720" anchor="t" anchorCtr="0" upright="1">
                          <a:noAutofit/>
                        </wps:bodyPr>
                      </wps:wsp>
                      <wps:wsp>
                        <wps:cNvPr id="1251" name="Text Box 607"/>
                        <wps:cNvSpPr txBox="1">
                          <a:spLocks noChangeArrowheads="1"/>
                        </wps:cNvSpPr>
                        <wps:spPr bwMode="auto">
                          <a:xfrm>
                            <a:off x="9400" y="9818"/>
                            <a:ext cx="489"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5ABF81" w14:textId="77777777" w:rsidR="005A2386" w:rsidRDefault="005A2386">
                              <w:pPr>
                                <w:ind w:firstLine="0"/>
                              </w:pPr>
                              <w:r w:rsidRPr="00A61297">
                                <w:rPr>
                                  <w:position w:val="-6"/>
                                </w:rPr>
                                <w:object w:dxaOrig="200" w:dyaOrig="220" w14:anchorId="7F6510DF">
                                  <v:shape id="_x0000_i2199" type="#_x0000_t75" style="width:9.8pt;height:10.35pt" o:ole="" fillcolor="window">
                                    <v:imagedata r:id="rId1498" o:title=""/>
                                  </v:shape>
                                  <o:OLEObject Type="Embed" ProgID="Equation.DSMT4" ShapeID="_x0000_i2199" DrawAspect="Content" ObjectID="_1588819745" r:id="rId1499"/>
                                </w:object>
                              </w:r>
                            </w:p>
                          </w:txbxContent>
                        </wps:txbx>
                        <wps:bodyPr rot="0" vert="horz" wrap="none" lIns="91440" tIns="45720" rIns="91440" bIns="45720" anchor="t" anchorCtr="0" upright="1">
                          <a:spAutoFit/>
                        </wps:bodyPr>
                      </wps:wsp>
                      <wps:wsp>
                        <wps:cNvPr id="1252" name="Text Box 608"/>
                        <wps:cNvSpPr txBox="1">
                          <a:spLocks noChangeArrowheads="1"/>
                        </wps:cNvSpPr>
                        <wps:spPr bwMode="auto">
                          <a:xfrm>
                            <a:off x="5577" y="9773"/>
                            <a:ext cx="529"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A9CD33" w14:textId="77777777" w:rsidR="005A2386" w:rsidRDefault="005A2386">
                              <w:pPr>
                                <w:ind w:firstLine="0"/>
                              </w:pPr>
                              <w:r>
                                <w:rPr>
                                  <w:position w:val="-6"/>
                                </w:rPr>
                                <w:object w:dxaOrig="240" w:dyaOrig="279" w14:anchorId="63453644">
                                  <v:shape id="_x0000_i2200" type="#_x0000_t75" style="width:11.5pt;height:13.8pt" o:ole="" fillcolor="window">
                                    <v:imagedata r:id="rId1500" o:title=""/>
                                  </v:shape>
                                  <o:OLEObject Type="Embed" ProgID="Equation.3" ShapeID="_x0000_i2200" DrawAspect="Content" ObjectID="_1588819746" r:id="rId1501"/>
                                </w:object>
                              </w:r>
                            </w:p>
                          </w:txbxContent>
                        </wps:txbx>
                        <wps:bodyPr rot="0" vert="horz" wrap="square" lIns="91440" tIns="45720" rIns="91440" bIns="45720" anchor="t" anchorCtr="0" upright="1">
                          <a:noAutofit/>
                        </wps:bodyPr>
                      </wps:wsp>
                      <wps:wsp>
                        <wps:cNvPr id="1253" name="Text Box 609"/>
                        <wps:cNvSpPr txBox="1">
                          <a:spLocks noChangeArrowheads="1"/>
                        </wps:cNvSpPr>
                        <wps:spPr bwMode="auto">
                          <a:xfrm>
                            <a:off x="5195" y="6346"/>
                            <a:ext cx="909"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D70146" w14:textId="77777777" w:rsidR="005A2386" w:rsidRDefault="005A2386">
                              <w:pPr>
                                <w:ind w:firstLine="0"/>
                              </w:pPr>
                              <w:r w:rsidRPr="00A61297">
                                <w:rPr>
                                  <w:position w:val="-12"/>
                                </w:rPr>
                                <w:object w:dxaOrig="620" w:dyaOrig="360" w14:anchorId="713FC743">
                                  <v:shape id="_x0000_i2201" type="#_x0000_t75" style="width:30.55pt;height:17.85pt" o:ole="" fillcolor="window">
                                    <v:imagedata r:id="rId1502" o:title=""/>
                                  </v:shape>
                                  <o:OLEObject Type="Embed" ProgID="Equation.DSMT4" ShapeID="_x0000_i2201" DrawAspect="Content" ObjectID="_1588819747" r:id="rId1503"/>
                                </w:object>
                              </w:r>
                            </w:p>
                          </w:txbxContent>
                        </wps:txbx>
                        <wps:bodyPr rot="0" vert="horz" wrap="none" lIns="91440" tIns="45720" rIns="91440" bIns="45720" anchor="t" anchorCtr="0" upright="1">
                          <a:spAutoFit/>
                        </wps:bodyPr>
                      </wps:wsp>
                      <wps:wsp>
                        <wps:cNvPr id="1254" name="AutoShape 610"/>
                        <wps:cNvSpPr>
                          <a:spLocks noChangeArrowheads="1"/>
                        </wps:cNvSpPr>
                        <wps:spPr bwMode="auto">
                          <a:xfrm>
                            <a:off x="3480" y="8629"/>
                            <a:ext cx="563" cy="617"/>
                          </a:xfrm>
                          <a:prstGeom prst="wedgeRoundRectCallout">
                            <a:avLst>
                              <a:gd name="adj1" fmla="val 105417"/>
                              <a:gd name="adj2" fmla="val 121639"/>
                              <a:gd name="adj3" fmla="val 16667"/>
                            </a:avLst>
                          </a:prstGeom>
                          <a:solidFill>
                            <a:srgbClr val="FFFFFF"/>
                          </a:solidFill>
                          <a:ln w="9525">
                            <a:solidFill>
                              <a:srgbClr val="000000"/>
                            </a:solidFill>
                            <a:miter lim="800000"/>
                            <a:headEnd/>
                            <a:tailEnd/>
                          </a:ln>
                        </wps:spPr>
                        <wps:txbx>
                          <w:txbxContent>
                            <w:p w14:paraId="38AA5F0C" w14:textId="77777777" w:rsidR="005A2386" w:rsidRDefault="005A2386">
                              <w:pPr>
                                <w:ind w:firstLine="0"/>
                              </w:pPr>
                              <w:r>
                                <w:rPr>
                                  <w:position w:val="-6"/>
                                </w:rPr>
                                <w:object w:dxaOrig="240" w:dyaOrig="220" w14:anchorId="36CC3925">
                                  <v:shape id="_x0000_i2202" type="#_x0000_t75" style="width:11.5pt;height:10.35pt" o:ole="" fillcolor="window">
                                    <v:imagedata r:id="rId1492" o:title=""/>
                                  </v:shape>
                                  <o:OLEObject Type="Embed" ProgID="Equation.3" ShapeID="_x0000_i2202" DrawAspect="Content" ObjectID="_1588819748" r:id="rId1504"/>
                                </w:object>
                              </w:r>
                            </w:p>
                            <w:p w14:paraId="7B0D2094" w14:textId="77777777" w:rsidR="005A2386" w:rsidRDefault="005A2386">
                              <w:pPr>
                                <w:ind w:firstLine="0"/>
                              </w:pPr>
                              <w:r>
                                <w:rPr>
                                  <w:noProof/>
                                </w:rPr>
                                <w:drawing>
                                  <wp:inline distT="0" distB="0" distL="0" distR="0" wp14:anchorId="53B9182E" wp14:editId="7EE19172">
                                    <wp:extent cx="151130" cy="158750"/>
                                    <wp:effectExtent l="0" t="0" r="1270" b="0"/>
                                    <wp:docPr id="1180" name="Picture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494">
                                              <a:extLst>
                                                <a:ext uri="{28A0092B-C50C-407E-A947-70E740481C1C}">
                                                  <a14:useLocalDpi xmlns:a14="http://schemas.microsoft.com/office/drawing/2010/main" val="0"/>
                                                </a:ext>
                                              </a:extLst>
                                            </a:blip>
                                            <a:srcRect/>
                                            <a:stretch>
                                              <a:fillRect/>
                                            </a:stretch>
                                          </pic:blipFill>
                                          <pic:spPr bwMode="auto">
                                            <a:xfrm>
                                              <a:off x="0" y="0"/>
                                              <a:ext cx="151130" cy="158750"/>
                                            </a:xfrm>
                                            <a:prstGeom prst="rect">
                                              <a:avLst/>
                                            </a:prstGeom>
                                            <a:noFill/>
                                            <a:ln>
                                              <a:noFill/>
                                            </a:ln>
                                          </pic:spPr>
                                        </pic:pic>
                                      </a:graphicData>
                                    </a:graphic>
                                  </wp:inline>
                                </w:drawing>
                              </w:r>
                              <w:r>
                                <w:rPr>
                                  <w:position w:val="-6"/>
                                </w:rPr>
                                <w:object w:dxaOrig="240" w:dyaOrig="220" w14:anchorId="2E95C278">
                                  <v:shape id="_x0000_i2203" type="#_x0000_t75" style="width:11.5pt;height:10.35pt" o:ole="" fillcolor="window">
                                    <v:imagedata r:id="rId1492" o:title=""/>
                                  </v:shape>
                                  <o:OLEObject Type="Embed" ProgID="Equation.3" ShapeID="_x0000_i2203" DrawAspect="Content" ObjectID="_1588819749" r:id="rId1505"/>
                                </w:object>
                              </w:r>
                            </w:p>
                          </w:txbxContent>
                        </wps:txbx>
                        <wps:bodyPr rot="0" vert="horz" wrap="square" lIns="91440" tIns="45720" rIns="91440" bIns="45720" anchor="t" anchorCtr="0" upright="1">
                          <a:noAutofit/>
                        </wps:bodyPr>
                      </wps:wsp>
                      <wps:wsp>
                        <wps:cNvPr id="1255" name="Text Box 611"/>
                        <wps:cNvSpPr txBox="1">
                          <a:spLocks noChangeArrowheads="1"/>
                        </wps:cNvSpPr>
                        <wps:spPr bwMode="auto">
                          <a:xfrm>
                            <a:off x="4293" y="9760"/>
                            <a:ext cx="1009" cy="6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CFFFB90" w14:textId="77777777" w:rsidR="005A2386" w:rsidRDefault="005A2386">
                              <w:pPr>
                                <w:ind w:firstLine="0"/>
                              </w:pPr>
                              <w:r w:rsidRPr="00F42EB8">
                                <w:rPr>
                                  <w:position w:val="-12"/>
                                </w:rPr>
                                <w:object w:dxaOrig="720" w:dyaOrig="360" w14:anchorId="42523967">
                                  <v:shape id="_x0000_i2204" type="#_x0000_t75" style="width:36.3pt;height:17.85pt" o:ole="" fillcolor="window">
                                    <v:imagedata r:id="rId1506" o:title=""/>
                                  </v:shape>
                                  <o:OLEObject Type="Embed" ProgID="Equation.DSMT4" ShapeID="_x0000_i2204" DrawAspect="Content" ObjectID="_1588819750" r:id="rId1507"/>
                                </w:object>
                              </w:r>
                            </w:p>
                          </w:txbxContent>
                        </wps:txbx>
                        <wps:bodyPr rot="0" vert="horz" wrap="none" lIns="91440" tIns="45720" rIns="91440" bIns="45720" anchor="t" anchorCtr="0" upright="1">
                          <a:spAutoFit/>
                        </wps:bodyPr>
                      </wps:wsp>
                      <wps:wsp>
                        <wps:cNvPr id="1256" name="Freeform 1290"/>
                        <wps:cNvSpPr>
                          <a:spLocks/>
                        </wps:cNvSpPr>
                        <wps:spPr bwMode="auto">
                          <a:xfrm>
                            <a:off x="3430" y="7066"/>
                            <a:ext cx="5171" cy="2610"/>
                          </a:xfrm>
                          <a:custGeom>
                            <a:avLst/>
                            <a:gdLst>
                              <a:gd name="T0" fmla="*/ 75 w 6510"/>
                              <a:gd name="T1" fmla="*/ 3930 h 3945"/>
                              <a:gd name="T2" fmla="*/ 240 w 6510"/>
                              <a:gd name="T3" fmla="*/ 3915 h 3945"/>
                              <a:gd name="T4" fmla="*/ 405 w 6510"/>
                              <a:gd name="T5" fmla="*/ 3885 h 3945"/>
                              <a:gd name="T6" fmla="*/ 555 w 6510"/>
                              <a:gd name="T7" fmla="*/ 3855 h 3945"/>
                              <a:gd name="T8" fmla="*/ 720 w 6510"/>
                              <a:gd name="T9" fmla="*/ 3810 h 3945"/>
                              <a:gd name="T10" fmla="*/ 885 w 6510"/>
                              <a:gd name="T11" fmla="*/ 3765 h 3945"/>
                              <a:gd name="T12" fmla="*/ 1050 w 6510"/>
                              <a:gd name="T13" fmla="*/ 3705 h 3945"/>
                              <a:gd name="T14" fmla="*/ 1215 w 6510"/>
                              <a:gd name="T15" fmla="*/ 3615 h 3945"/>
                              <a:gd name="T16" fmla="*/ 1380 w 6510"/>
                              <a:gd name="T17" fmla="*/ 3510 h 3945"/>
                              <a:gd name="T18" fmla="*/ 1545 w 6510"/>
                              <a:gd name="T19" fmla="*/ 3375 h 3945"/>
                              <a:gd name="T20" fmla="*/ 1695 w 6510"/>
                              <a:gd name="T21" fmla="*/ 3210 h 3945"/>
                              <a:gd name="T22" fmla="*/ 1860 w 6510"/>
                              <a:gd name="T23" fmla="*/ 3000 h 3945"/>
                              <a:gd name="T24" fmla="*/ 2025 w 6510"/>
                              <a:gd name="T25" fmla="*/ 2730 h 3945"/>
                              <a:gd name="T26" fmla="*/ 2190 w 6510"/>
                              <a:gd name="T27" fmla="*/ 2385 h 3945"/>
                              <a:gd name="T28" fmla="*/ 2355 w 6510"/>
                              <a:gd name="T29" fmla="*/ 1995 h 3945"/>
                              <a:gd name="T30" fmla="*/ 2520 w 6510"/>
                              <a:gd name="T31" fmla="*/ 1530 h 3945"/>
                              <a:gd name="T32" fmla="*/ 2685 w 6510"/>
                              <a:gd name="T33" fmla="*/ 1050 h 3945"/>
                              <a:gd name="T34" fmla="*/ 2835 w 6510"/>
                              <a:gd name="T35" fmla="*/ 600 h 3945"/>
                              <a:gd name="T36" fmla="*/ 3000 w 6510"/>
                              <a:gd name="T37" fmla="*/ 240 h 3945"/>
                              <a:gd name="T38" fmla="*/ 3165 w 6510"/>
                              <a:gd name="T39" fmla="*/ 30 h 3945"/>
                              <a:gd name="T40" fmla="*/ 3330 w 6510"/>
                              <a:gd name="T41" fmla="*/ 30 h 3945"/>
                              <a:gd name="T42" fmla="*/ 3495 w 6510"/>
                              <a:gd name="T43" fmla="*/ 240 h 3945"/>
                              <a:gd name="T44" fmla="*/ 3660 w 6510"/>
                              <a:gd name="T45" fmla="*/ 600 h 3945"/>
                              <a:gd name="T46" fmla="*/ 3810 w 6510"/>
                              <a:gd name="T47" fmla="*/ 1050 h 3945"/>
                              <a:gd name="T48" fmla="*/ 3975 w 6510"/>
                              <a:gd name="T49" fmla="*/ 1530 h 3945"/>
                              <a:gd name="T50" fmla="*/ 4140 w 6510"/>
                              <a:gd name="T51" fmla="*/ 1995 h 3945"/>
                              <a:gd name="T52" fmla="*/ 4305 w 6510"/>
                              <a:gd name="T53" fmla="*/ 2385 h 3945"/>
                              <a:gd name="T54" fmla="*/ 4470 w 6510"/>
                              <a:gd name="T55" fmla="*/ 2730 h 3945"/>
                              <a:gd name="T56" fmla="*/ 4635 w 6510"/>
                              <a:gd name="T57" fmla="*/ 3000 h 3945"/>
                              <a:gd name="T58" fmla="*/ 4800 w 6510"/>
                              <a:gd name="T59" fmla="*/ 3210 h 3945"/>
                              <a:gd name="T60" fmla="*/ 4950 w 6510"/>
                              <a:gd name="T61" fmla="*/ 3375 h 3945"/>
                              <a:gd name="T62" fmla="*/ 5115 w 6510"/>
                              <a:gd name="T63" fmla="*/ 3510 h 3945"/>
                              <a:gd name="T64" fmla="*/ 5280 w 6510"/>
                              <a:gd name="T65" fmla="*/ 3615 h 3945"/>
                              <a:gd name="T66" fmla="*/ 5445 w 6510"/>
                              <a:gd name="T67" fmla="*/ 3705 h 3945"/>
                              <a:gd name="T68" fmla="*/ 5610 w 6510"/>
                              <a:gd name="T69" fmla="*/ 3765 h 3945"/>
                              <a:gd name="T70" fmla="*/ 5775 w 6510"/>
                              <a:gd name="T71" fmla="*/ 3810 h 3945"/>
                              <a:gd name="T72" fmla="*/ 5940 w 6510"/>
                              <a:gd name="T73" fmla="*/ 3855 h 3945"/>
                              <a:gd name="T74" fmla="*/ 6090 w 6510"/>
                              <a:gd name="T75" fmla="*/ 3885 h 3945"/>
                              <a:gd name="T76" fmla="*/ 6255 w 6510"/>
                              <a:gd name="T77" fmla="*/ 3915 h 3945"/>
                              <a:gd name="T78" fmla="*/ 6420 w 6510"/>
                              <a:gd name="T79" fmla="*/ 3930 h 39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6510" h="3945">
                                <a:moveTo>
                                  <a:pt x="0" y="3945"/>
                                </a:moveTo>
                                <a:lnTo>
                                  <a:pt x="75" y="3930"/>
                                </a:lnTo>
                                <a:lnTo>
                                  <a:pt x="150" y="3930"/>
                                </a:lnTo>
                                <a:lnTo>
                                  <a:pt x="240" y="3915"/>
                                </a:lnTo>
                                <a:lnTo>
                                  <a:pt x="315" y="3900"/>
                                </a:lnTo>
                                <a:lnTo>
                                  <a:pt x="405" y="3885"/>
                                </a:lnTo>
                                <a:lnTo>
                                  <a:pt x="480" y="3870"/>
                                </a:lnTo>
                                <a:lnTo>
                                  <a:pt x="555" y="3855"/>
                                </a:lnTo>
                                <a:lnTo>
                                  <a:pt x="645" y="3840"/>
                                </a:lnTo>
                                <a:lnTo>
                                  <a:pt x="720" y="3810"/>
                                </a:lnTo>
                                <a:lnTo>
                                  <a:pt x="810" y="3795"/>
                                </a:lnTo>
                                <a:lnTo>
                                  <a:pt x="885" y="3765"/>
                                </a:lnTo>
                                <a:lnTo>
                                  <a:pt x="975" y="3735"/>
                                </a:lnTo>
                                <a:lnTo>
                                  <a:pt x="1050" y="3705"/>
                                </a:lnTo>
                                <a:lnTo>
                                  <a:pt x="1125" y="3660"/>
                                </a:lnTo>
                                <a:lnTo>
                                  <a:pt x="1215" y="3615"/>
                                </a:lnTo>
                                <a:lnTo>
                                  <a:pt x="1290" y="3570"/>
                                </a:lnTo>
                                <a:lnTo>
                                  <a:pt x="1380" y="3510"/>
                                </a:lnTo>
                                <a:lnTo>
                                  <a:pt x="1455" y="3450"/>
                                </a:lnTo>
                                <a:lnTo>
                                  <a:pt x="1545" y="3375"/>
                                </a:lnTo>
                                <a:lnTo>
                                  <a:pt x="1620" y="3300"/>
                                </a:lnTo>
                                <a:lnTo>
                                  <a:pt x="1695" y="3210"/>
                                </a:lnTo>
                                <a:lnTo>
                                  <a:pt x="1785" y="3105"/>
                                </a:lnTo>
                                <a:lnTo>
                                  <a:pt x="1860" y="3000"/>
                                </a:lnTo>
                                <a:lnTo>
                                  <a:pt x="1950" y="2865"/>
                                </a:lnTo>
                                <a:lnTo>
                                  <a:pt x="2025" y="2730"/>
                                </a:lnTo>
                                <a:lnTo>
                                  <a:pt x="2115" y="2565"/>
                                </a:lnTo>
                                <a:lnTo>
                                  <a:pt x="2190" y="2385"/>
                                </a:lnTo>
                                <a:lnTo>
                                  <a:pt x="2265" y="2205"/>
                                </a:lnTo>
                                <a:lnTo>
                                  <a:pt x="2355" y="1995"/>
                                </a:lnTo>
                                <a:lnTo>
                                  <a:pt x="2430" y="1770"/>
                                </a:lnTo>
                                <a:lnTo>
                                  <a:pt x="2520" y="1530"/>
                                </a:lnTo>
                                <a:lnTo>
                                  <a:pt x="2595" y="1305"/>
                                </a:lnTo>
                                <a:lnTo>
                                  <a:pt x="2685" y="1050"/>
                                </a:lnTo>
                                <a:lnTo>
                                  <a:pt x="2760" y="825"/>
                                </a:lnTo>
                                <a:lnTo>
                                  <a:pt x="2835" y="600"/>
                                </a:lnTo>
                                <a:lnTo>
                                  <a:pt x="2925" y="405"/>
                                </a:lnTo>
                                <a:lnTo>
                                  <a:pt x="3000" y="240"/>
                                </a:lnTo>
                                <a:lnTo>
                                  <a:pt x="3090" y="105"/>
                                </a:lnTo>
                                <a:lnTo>
                                  <a:pt x="3165" y="30"/>
                                </a:lnTo>
                                <a:lnTo>
                                  <a:pt x="3255" y="0"/>
                                </a:lnTo>
                                <a:lnTo>
                                  <a:pt x="3330" y="30"/>
                                </a:lnTo>
                                <a:lnTo>
                                  <a:pt x="3405" y="105"/>
                                </a:lnTo>
                                <a:lnTo>
                                  <a:pt x="3495" y="240"/>
                                </a:lnTo>
                                <a:lnTo>
                                  <a:pt x="3570" y="405"/>
                                </a:lnTo>
                                <a:lnTo>
                                  <a:pt x="3660" y="600"/>
                                </a:lnTo>
                                <a:lnTo>
                                  <a:pt x="3735" y="825"/>
                                </a:lnTo>
                                <a:lnTo>
                                  <a:pt x="3810" y="1050"/>
                                </a:lnTo>
                                <a:lnTo>
                                  <a:pt x="3900" y="1305"/>
                                </a:lnTo>
                                <a:lnTo>
                                  <a:pt x="3975" y="1530"/>
                                </a:lnTo>
                                <a:lnTo>
                                  <a:pt x="4065" y="1770"/>
                                </a:lnTo>
                                <a:lnTo>
                                  <a:pt x="4140" y="1995"/>
                                </a:lnTo>
                                <a:lnTo>
                                  <a:pt x="4230" y="2205"/>
                                </a:lnTo>
                                <a:lnTo>
                                  <a:pt x="4305" y="2385"/>
                                </a:lnTo>
                                <a:lnTo>
                                  <a:pt x="4380" y="2565"/>
                                </a:lnTo>
                                <a:lnTo>
                                  <a:pt x="4470" y="2730"/>
                                </a:lnTo>
                                <a:lnTo>
                                  <a:pt x="4545" y="2865"/>
                                </a:lnTo>
                                <a:lnTo>
                                  <a:pt x="4635" y="3000"/>
                                </a:lnTo>
                                <a:lnTo>
                                  <a:pt x="4710" y="3105"/>
                                </a:lnTo>
                                <a:lnTo>
                                  <a:pt x="4800" y="3210"/>
                                </a:lnTo>
                                <a:lnTo>
                                  <a:pt x="4875" y="3300"/>
                                </a:lnTo>
                                <a:lnTo>
                                  <a:pt x="4950" y="3375"/>
                                </a:lnTo>
                                <a:lnTo>
                                  <a:pt x="5040" y="3450"/>
                                </a:lnTo>
                                <a:lnTo>
                                  <a:pt x="5115" y="3510"/>
                                </a:lnTo>
                                <a:lnTo>
                                  <a:pt x="5205" y="3570"/>
                                </a:lnTo>
                                <a:lnTo>
                                  <a:pt x="5280" y="3615"/>
                                </a:lnTo>
                                <a:lnTo>
                                  <a:pt x="5370" y="3660"/>
                                </a:lnTo>
                                <a:lnTo>
                                  <a:pt x="5445" y="3705"/>
                                </a:lnTo>
                                <a:lnTo>
                                  <a:pt x="5520" y="3735"/>
                                </a:lnTo>
                                <a:lnTo>
                                  <a:pt x="5610" y="3765"/>
                                </a:lnTo>
                                <a:lnTo>
                                  <a:pt x="5685" y="3795"/>
                                </a:lnTo>
                                <a:lnTo>
                                  <a:pt x="5775" y="3810"/>
                                </a:lnTo>
                                <a:lnTo>
                                  <a:pt x="5850" y="3840"/>
                                </a:lnTo>
                                <a:lnTo>
                                  <a:pt x="5940" y="3855"/>
                                </a:lnTo>
                                <a:lnTo>
                                  <a:pt x="6015" y="3870"/>
                                </a:lnTo>
                                <a:lnTo>
                                  <a:pt x="6090" y="3885"/>
                                </a:lnTo>
                                <a:lnTo>
                                  <a:pt x="6180" y="3900"/>
                                </a:lnTo>
                                <a:lnTo>
                                  <a:pt x="6255" y="3915"/>
                                </a:lnTo>
                                <a:lnTo>
                                  <a:pt x="6345" y="3930"/>
                                </a:lnTo>
                                <a:lnTo>
                                  <a:pt x="6420" y="3930"/>
                                </a:lnTo>
                                <a:lnTo>
                                  <a:pt x="6510" y="3945"/>
                                </a:lnTo>
                              </a:path>
                            </a:pathLst>
                          </a:custGeom>
                          <a:noFill/>
                          <a:ln w="38100" cmpd="sng">
                            <a:solidFill>
                              <a:srgbClr val="000000"/>
                            </a:solidFill>
                            <a:prstDash val="solid"/>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1257" name="Text Box 1293"/>
                        <wps:cNvSpPr txBox="1">
                          <a:spLocks noChangeArrowheads="1"/>
                        </wps:cNvSpPr>
                        <wps:spPr bwMode="auto">
                          <a:xfrm>
                            <a:off x="3817" y="10396"/>
                            <a:ext cx="467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8C20CA" w14:textId="77777777" w:rsidR="005A2386" w:rsidRPr="000018D4" w:rsidRDefault="005A2386" w:rsidP="00A61297">
                              <w:pPr>
                                <w:ind w:firstLine="0"/>
                                <w:rPr>
                                  <w:i/>
                                </w:rPr>
                              </w:pPr>
                              <w:r w:rsidRPr="00A61297">
                                <w:rPr>
                                  <w:i/>
                                </w:rPr>
                                <w:t>Hình 2.1</w:t>
                              </w:r>
                              <w:r>
                                <w:rPr>
                                  <w:i/>
                                </w:rPr>
                                <w:t>6:</w:t>
                              </w:r>
                              <w:r>
                                <w:t xml:space="preserve">  </w:t>
                              </w:r>
                              <w:r w:rsidRPr="000018D4">
                                <w:rPr>
                                  <w:i/>
                                </w:rPr>
                                <w:t>Giá trị tới hạn của phân bố Studen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EB360AB" id="Group 1625" o:spid="_x0000_s1513" style="position:absolute;left:0;text-align:left;margin-left:1in;margin-top:19.45pt;width:357.65pt;height:229.5pt;z-index:251645952" coordorigin="2736,6346" coordsize="7153,459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">
                <v:shape id="Freeform 597" o:spid="_x0000_s1514" alt="Light upward diagonal" style="position:absolute;left:3427;top:7081;width:5171;height:2610;visibility:visible;mso-wrap-style:square;v-text-anchor:top" coordsize="6510,394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cwlLxQAA&#10;AN0AAAAPAAAAZHJzL2Rvd25yZXYueG1sRE9Na8JAEL0X/A/LCL2UZtMgRWJWsaVCFTyoFa9jdkyC&#10;2dk0uzXx37tCwds83udks97U4kKtqywreItiEMS51RUXCn52i9cxCOeRNdaWScGVHMymg6cMU207&#10;3tBl6wsRQtilqKD0vkmldHlJBl1kG+LAnWxr0AfYFlK32IVwU8skjt+lwYpDQ4kNfZaUn7d/RsHy&#10;wN36vHK749d+/GtePhb5/LpX6nnYzycgPPX+If53f+swPxklcP8mnCCnN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VzCUvFAAAA3QAAAA8AAAAAAAAAAAAAAAAAlwIAAGRycy9k&#10;b3ducmV2LnhtbFBLBQYAAAAABAAEAPUAAACJAwAAAAA=&#10;" path="m0,3945l75,3930,150,3930,240,3915,315,3900,405,3885,480,3870,555,3855,645,3840,720,3810,810,3795,885,3765,975,3735,1050,3705,1125,3660,1215,3615,1290,3570,1380,3510,1455,3450,1545,3375,1620,3300,1695,3210,1785,3105,1860,3000,1950,2865,2025,2730,2115,2565,2190,2385,2265,2205,2355,1995,2430,1770,2520,1530,2595,1305,2685,1050,2760,825,2835,600,2925,405,3000,240,3090,105,3165,30,3255,,3330,30,3405,105,3495,240,3570,405,3660,600,3735,825,3810,1050,3900,1305,3975,1530,4065,1770,4140,1995,4230,2205,4305,2385,4380,2565,4470,2730,4545,2865,4635,3000,4710,3105,4800,3210,4875,3300,4950,3375,5040,3450,5115,3510,5205,3570,5280,3615,5370,3660,5445,3705,5520,3735,5610,3765,5685,3795,5775,3810,5850,3840,5940,3855,6015,3870,6090,3885,6180,3900,6255,3915,6345,3930,6420,3930,6510,3945e" fillcolor="black" strokecolor="blue" strokeweight="0">
                  <v:fill r:id="rId943" o:title="" type="pattern"/>
                  <v:path arrowok="t" o:connecttype="custom" o:connectlocs="60,2600;191,2590;322,2570;441,2550;572,2521;703,2491;834,2451;965,2392;1096,2322;1227,2233;1346,2124;1477,1985;1608,1806;1740,1578;1871,1320;2002,1012;2133,695;2252,397;2383,159;2514,20;2645,20;2776,159;2907,397;3026,695;3157,1012;3288,1320;3420,1578;3551,1806;3682,1985;3813,2124;3932,2233;4063,2322;4194,2392;4325,2451;4456,2491;4587,2521;4718,2550;4837,2570;4968,2590;5100,2600" o:connectangles="0,0,0,0,0,0,0,0,0,0,0,0,0,0,0,0,0,0,0,0,0,0,0,0,0,0,0,0,0,0,0,0,0,0,0,0,0,0,0,0"/>
                </v:shape>
                <v:rect id="Rectangle 598" o:spid="_x0000_s1515" alt="Light upward diagonal" style="position:absolute;left:3345;top:9693;width:5309;height:1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bwqTwwAA&#10;AN0AAAAPAAAAZHJzL2Rvd25yZXYueG1sRE9NSwMxEL0L/ocwBW826SpStk3LIhREeqhtL97GzXSz&#10;dDNZknR3/fdGELzN433Oeju5TgwUYutZw2KuQBDX3rTcaDifdo9LEDEhG+w8k4ZvirDd3N+tsTR+&#10;5A8ajqkROYRjiRpsSn0pZawtOYxz3xNn7uKDw5RhaKQJOOZw18lCqRfpsOXcYLGnV0v19XhzGpRV&#10;oXj/OlSfY1xUw35fH5iWWj/MpmoFItGU/sV/7jeT5xfPT/D7TT5Bbn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JbwqTwwAAAN0AAAAPAAAAAAAAAAAAAAAAAJcCAABkcnMvZG93&#10;bnJldi54bWxQSwUGAAAAAAQABAD1AAAAhwMAAAAA&#10;" fillcolor="black" stroked="f">
                  <v:fill r:id="rId943" o:title="" type="pattern"/>
                </v:rect>
                <v:rect id="Rectangle 599" o:spid="_x0000_s1516" style="position:absolute;left:4671;top:7083;width:2655;height:27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5jdZpwwAA&#10;AN0AAAAPAAAAZHJzL2Rvd25yZXYueG1sRE9LawIxEL4X/A9hhN5qot0uum4UKQiFtgcf4HXYzD5w&#10;M1k3Ubf/vikUvM3H95x8PdhW3Kj3jWMN04kCQVw403Cl4XjYvsxB+IBssHVMGn7Iw3o1esoxM+7O&#10;O7rtQyViCPsMNdQhdJmUvqjJop+4jjhypesthgj7Spoe7zHctnKmVCotNhwbauzovabivL9aDZgm&#10;5vJdvn4dPq8pLqpBbd9OSuvn8bBZggg0hIf43/1h4vxZksDfN/EEufo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5jdZpwwAAAN0AAAAPAAAAAAAAAAAAAAAAAJcCAABkcnMvZG93&#10;bnJldi54bWxQSwUGAAAAAAQABAD1AAAAhwMAAAAA&#10;" stroked="f"/>
                <v:line id="Line 601" o:spid="_x0000_s1517" style="position:absolute;visibility:visible;mso-wrap-style:square" from="2736,9858" to="9704,9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2GH38MAAADdAAAADwAAAGRycy9kb3ducmV2LnhtbERPTYvCMBC9C/6HMMLeNNVVkW5TEUHX&#10;iwerB/c2NGPb3WZSmqjdf28Ewds83ucky87U4katqywrGI8iEMS51RUXCk7HzXABwnlkjbVlUvBP&#10;DpZpv5dgrO2dD3TLfCFCCLsYFZTeN7GULi/JoBvZhjhwF9sa9AG2hdQt3kO4qeUkiubSYMWhocSG&#10;1iXlf9nVKJjh57w47M/+spv+/HZr4vE2+1bqY9CtvkB46vxb/HLvdJg/mc7g+U04QaYP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thh9/DAAAA3QAAAA8AAAAAAAAAAAAA&#10;AAAAoQIAAGRycy9kb3ducmV2LnhtbFBLBQYAAAAABAAEAPkAAACRAwAAAAA=&#10;" strokeweight="1.5pt">
                  <v:stroke endarrow="block"/>
                </v:line>
                <v:line id="Line 602" o:spid="_x0000_s1518" style="position:absolute;flip:y;visibility:visible;mso-wrap-style:square" from="6012,6536" to="6012,1019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rgWmcMAAADdAAAADwAAAGRycy9kb3ducmV2LnhtbERPTWsCMRC9F/ofwhR6q0mlK3U1SpUq&#10;XmtFPI6b6e5qMlk20V3/fVMoeJvH+5zpvHdWXKkNtWcNrwMFgrjwpuZSw+579fIOIkRkg9YzabhR&#10;gPns8WGKufEdf9F1G0uRQjjkqKGKscmlDEVFDsPAN8SJ+/Gtw5hgW0rTYpfCnZVDpUbSYc2pocKG&#10;lhUV5+3FaVirzaI7jTO1PGXHfbbo7fnzYLV+fuo/JiAi9fEu/ndvTJo/fBvB3zfpBDn7B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q4FpnDAAAA3QAAAA8AAAAAAAAAAAAA&#10;AAAAoQIAAGRycy9kb3ducmV2LnhtbFBLBQYAAAAABAAEAPkAAACRAwAAAAA=&#10;" strokeweight="1.5pt">
                  <v:stroke endarrow="block"/>
                </v:line>
                <v:line id="Line 603" o:spid="_x0000_s1519" style="position:absolute;visibility:visible;mso-wrap-style:square" from="7326,9267" to="7326,985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nGzsYAAADdAAAADwAAAGRycy9kb3ducmV2LnhtbERPTWvCQBC9F/wPyxR6q5vakkp0FWkp&#10;aA9FraDHMTsmsdnZsLtN0n/vCgVv83ifM533phYtOV9ZVvA0TEAQ51ZXXCjYfX88jkH4gKyxtkwK&#10;/sjDfDa4m2KmbccbarehEDGEfYYKyhCaTEqfl2TQD21DHLmTdQZDhK6Q2mEXw00tR0mSSoMVx4YS&#10;G3orKf/Z/hoFX8/rtF2sPpf9fpUe8/fN8XDunFIP9/1iAiJQH27if/dSx/mjl1e4fhNPkLML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I/pxs7GAAAA3QAAAA8AAAAAAAAA&#10;AAAAAAAAoQIAAGRycy9kb3ducmV2LnhtbFBLBQYAAAAABAAEAPkAAACUAwAAAAA=&#10;"/>
                <v:line id="Line 604" o:spid="_x0000_s1520" style="position:absolute;visibility:visible;mso-wrap-style:square" from="4685,9267" to="4685,985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ZSvMgAAADdAAAADwAAAGRycy9kb3ducmV2LnhtbESPT0vDQBDF70K/wzIFb3ZjlSCx21IU&#10;ofUg9g+0x2l2TKLZ2bC7JvHbOwfB2wzvzXu/WaxG16qeQmw8G7idZaCIS28brgwcDy83D6BiQrbY&#10;eiYDPxRhtZxcLbCwfuAd9ftUKQnhWKCBOqWu0DqWNTmMM98Ri/bhg8Mka6i0DThIuGv1PMty7bBh&#10;aaixo6eayq/9tzPwdvee9+vt62Y8bfNL+by7nD+HYMz1dFw/gko0pn/z3/XGCv78XnDlGxlBL38B&#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nZSvMgAAADdAAAADwAAAAAA&#10;AAAAAAAAAAChAgAAZHJzL2Rvd25yZXYueG1sUEsFBgAAAAAEAAQA+QAAAJYDAAAAAA==&#10;"/>
                <v:shape id="AutoShape 605" o:spid="_x0000_s1521" type="#_x0000_t62" style="position:absolute;left:7933;top:8836;width:563;height:61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YZKmxQAA&#10;AN0AAAAPAAAAZHJzL2Rvd25yZXYueG1sRI9Ba8JAEIXvQv/DMoXedFNbi6ZuQigIHq1WvQ7ZMUnN&#10;zobsmsT++q4geJvhvffNm2U6mFp01LrKsoLXSQSCOLe64kLBz241noNwHlljbZkUXMlBmjyNlhhr&#10;2/M3dVtfiABhF6OC0vsmltLlJRl0E9sQB+1kW4M+rG0hdYt9gJtaTqPoQxqsOFwosaGvkvLz9mIC&#10;pVrv8Wj/NrPsvOreLocs07+9Ui/PQ/YJwtPgH+Z7eq1D/en7Am7fhBFk8g8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JhkqbFAAAA3QAAAA8AAAAAAAAAAAAAAAAAlwIAAGRycy9k&#10;b3ducmV2LnhtbFBLBQYAAAAABAAEAPUAAACJAwAAAAA=&#10;" adj="-10742,31809">
                  <v:textbox>
                    <w:txbxContent>
                      <w:p w14:paraId="10DEA7EB" w14:textId="77777777" w:rsidR="005A2386" w:rsidRDefault="005A2386">
                        <w:pPr>
                          <w:ind w:firstLine="0"/>
                        </w:pPr>
                        <w:r>
                          <w:rPr>
                            <w:position w:val="-6"/>
                          </w:rPr>
                          <w:object w:dxaOrig="240" w:dyaOrig="220" w14:anchorId="5B25662A">
                            <v:shape id="_x0000_i2196" type="#_x0000_t75" style="width:11.5pt;height:10.35pt" o:ole="" fillcolor="window">
                              <v:imagedata r:id="rId1492" o:title=""/>
                            </v:shape>
                            <o:OLEObject Type="Embed" ProgID="Equation.3" ShapeID="_x0000_i2196" DrawAspect="Content" ObjectID="_1588819742" r:id="rId1508"/>
                          </w:object>
                        </w:r>
                      </w:p>
                      <w:p w14:paraId="48DC9EEA" w14:textId="77777777" w:rsidR="005A2386" w:rsidRDefault="005A2386">
                        <w:pPr>
                          <w:ind w:firstLine="0"/>
                        </w:pPr>
                        <w:r>
                          <w:rPr>
                            <w:noProof/>
                          </w:rPr>
                          <w:drawing>
                            <wp:inline distT="0" distB="0" distL="0" distR="0" wp14:anchorId="44CD2FCD" wp14:editId="0EAF9D73">
                              <wp:extent cx="151130" cy="158750"/>
                              <wp:effectExtent l="0" t="0" r="1270" b="0"/>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1494">
                                        <a:extLst>
                                          <a:ext uri="{28A0092B-C50C-407E-A947-70E740481C1C}">
                                            <a14:useLocalDpi xmlns:a14="http://schemas.microsoft.com/office/drawing/2010/main" val="0"/>
                                          </a:ext>
                                        </a:extLst>
                                      </a:blip>
                                      <a:srcRect/>
                                      <a:stretch>
                                        <a:fillRect/>
                                      </a:stretch>
                                    </pic:blipFill>
                                    <pic:spPr bwMode="auto">
                                      <a:xfrm>
                                        <a:off x="0" y="0"/>
                                        <a:ext cx="151130" cy="158750"/>
                                      </a:xfrm>
                                      <a:prstGeom prst="rect">
                                        <a:avLst/>
                                      </a:prstGeom>
                                      <a:noFill/>
                                      <a:ln>
                                        <a:noFill/>
                                      </a:ln>
                                    </pic:spPr>
                                  </pic:pic>
                                </a:graphicData>
                              </a:graphic>
                            </wp:inline>
                          </w:drawing>
                        </w:r>
                        <w:r>
                          <w:rPr>
                            <w:position w:val="-6"/>
                          </w:rPr>
                          <w:object w:dxaOrig="240" w:dyaOrig="220" w14:anchorId="0237ED51">
                            <v:shape id="_x0000_i2197" type="#_x0000_t75" style="width:11.5pt;height:10.35pt" o:ole="" fillcolor="window">
                              <v:imagedata r:id="rId1492" o:title=""/>
                            </v:shape>
                            <o:OLEObject Type="Embed" ProgID="Equation.3" ShapeID="_x0000_i2197" DrawAspect="Content" ObjectID="_1588819743" r:id="rId1509"/>
                          </w:object>
                        </w:r>
                      </w:p>
                    </w:txbxContent>
                  </v:textbox>
                </v:shape>
                <v:shape id="Text Box 606" o:spid="_x0000_s1522" type="#_x0000_t202" style="position:absolute;left:6963;top:9807;width:888;height:50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XibXxQAA&#10;AN0AAAAPAAAAZHJzL2Rvd25yZXYueG1sRI9Ba8JAEIXvBf/DMoK3uqvUYqOriKXgydLYFrwN2TEJ&#10;ZmdDdmviv+8cCr3N8N689816O/hG3aiLdWALs6kBRVwEV3Np4fP09rgEFROywyYwWbhThO1m9LDG&#10;zIWeP+iWp1JJCMcMLVQptZnWsajIY5yGlli0S+g8Jlm7UrsOewn3jZ4b86w91iwNFba0r6i45j/e&#10;wtfxcv5+Mu/lq1+0fRiMZv+irZ2Mh90KVKIh/Zv/rg9O8OcL4ZdvZAS9+Q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5eJtfFAAAA3QAAAA8AAAAAAAAAAAAAAAAAlwIAAGRycy9k&#10;b3ducmV2LnhtbFBLBQYAAAAABAAEAPUAAACJAwAAAAA=&#10;" filled="f" stroked="f">
                  <v:textbox>
                    <w:txbxContent>
                      <w:p w14:paraId="0ED67607" w14:textId="77777777" w:rsidR="005A2386" w:rsidRDefault="005A2386">
                        <w:pPr>
                          <w:ind w:firstLine="0"/>
                        </w:pPr>
                        <w:r>
                          <w:rPr>
                            <w:position w:val="-12"/>
                          </w:rPr>
                          <w:object w:dxaOrig="600" w:dyaOrig="360" w14:anchorId="3697FA2B">
                            <v:shape id="_x0000_i2198" type="#_x0000_t75" style="width:29.4pt;height:17.85pt" o:ole="" fillcolor="window">
                              <v:imagedata r:id="rId1496" o:title=""/>
                            </v:shape>
                            <o:OLEObject Type="Embed" ProgID="Equation.3" ShapeID="_x0000_i2198" DrawAspect="Content" ObjectID="_1588819744" r:id="rId1510"/>
                          </w:object>
                        </w:r>
                      </w:p>
                    </w:txbxContent>
                  </v:textbox>
                </v:shape>
                <v:shape id="Text Box 607" o:spid="_x0000_s1523" type="#_x0000_t202" style="position:absolute;left:9400;top:9818;width:489;height:56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0fLYwwAA&#10;AN0AAAAPAAAAZHJzL2Rvd25yZXYueG1sRE9LasMwEN0Hegcxhe4S2aYJiWM5lLSF7JrfAQZrarm2&#10;RsZSEzenrwqF7ObxvlNsRtuJCw2+cawgnSUgiCunG64VnE/v0yUIH5A1do5JwQ952JQPkwJz7a58&#10;oMsx1CKGsM9RgQmhz6X0lSGLfuZ64sh9usFiiHCopR7wGsNtJ7MkWUiLDccGgz1tDVXt8dsqWCb2&#10;o21X2d7b51s6N9tX99Z/KfX0OL6sQQQaw138797pOD+bp/D3TTxBl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n0fLYwwAAAN0AAAAPAAAAAAAAAAAAAAAAAJcCAABkcnMvZG93&#10;bnJldi54bWxQSwUGAAAAAAQABAD1AAAAhwMAAAAA&#10;" filled="f" stroked="f">
                  <v:textbox style="mso-fit-shape-to-text:t">
                    <w:txbxContent>
                      <w:p w14:paraId="7E5ABF81" w14:textId="77777777" w:rsidR="005A2386" w:rsidRDefault="005A2386">
                        <w:pPr>
                          <w:ind w:firstLine="0"/>
                        </w:pPr>
                        <w:r w:rsidRPr="00A61297">
                          <w:rPr>
                            <w:position w:val="-6"/>
                          </w:rPr>
                          <w:object w:dxaOrig="200" w:dyaOrig="220" w14:anchorId="7F6510DF">
                            <v:shape id="_x0000_i2199" type="#_x0000_t75" style="width:9.8pt;height:10.35pt" o:ole="" fillcolor="window">
                              <v:imagedata r:id="rId1498" o:title=""/>
                            </v:shape>
                            <o:OLEObject Type="Embed" ProgID="Equation.DSMT4" ShapeID="_x0000_i2199" DrawAspect="Content" ObjectID="_1588819745" r:id="rId1511"/>
                          </w:object>
                        </w:r>
                      </w:p>
                    </w:txbxContent>
                  </v:textbox>
                </v:shape>
                <v:shape id="Text Box 608" o:spid="_x0000_s1524" type="#_x0000_t202" style="position:absolute;left:5577;top:9773;width:529;height:58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wB07wgAA&#10;AN0AAAAPAAAAZHJzL2Rvd25yZXYueG1sRE9Li8IwEL4v+B/CCN7WxKKL2zWKKIInl/WxsLehGdti&#10;MylNtPXfbwTB23x8z5ktOluJGzW+dKxhNFQgiDNnSs41HA+b9ykIH5ANVo5Jw508LOa9txmmxrX8&#10;Q7d9yEUMYZ+ihiKEOpXSZwVZ9ENXE0fu7BqLIcIml6bBNobbSiZKfUiLJceGAmtaFZRd9ler4bQ7&#10;//2O1Xe+tpO6dZ2SbD+l1oN+t/wCEagLL/HTvTVxfjJJ4PFNPEHO/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HAHTvCAAAA3QAAAA8AAAAAAAAAAAAAAAAAlwIAAGRycy9kb3du&#10;cmV2LnhtbFBLBQYAAAAABAAEAPUAAACGAwAAAAA=&#10;" filled="f" stroked="f">
                  <v:textbox>
                    <w:txbxContent>
                      <w:p w14:paraId="75A9CD33" w14:textId="77777777" w:rsidR="005A2386" w:rsidRDefault="005A2386">
                        <w:pPr>
                          <w:ind w:firstLine="0"/>
                        </w:pPr>
                        <w:r>
                          <w:rPr>
                            <w:position w:val="-6"/>
                          </w:rPr>
                          <w:object w:dxaOrig="240" w:dyaOrig="279" w14:anchorId="63453644">
                            <v:shape id="_x0000_i2200" type="#_x0000_t75" style="width:11.5pt;height:13.8pt" o:ole="" fillcolor="window">
                              <v:imagedata r:id="rId1500" o:title=""/>
                            </v:shape>
                            <o:OLEObject Type="Embed" ProgID="Equation.3" ShapeID="_x0000_i2200" DrawAspect="Content" ObjectID="_1588819746" r:id="rId1512"/>
                          </w:object>
                        </w:r>
                      </w:p>
                    </w:txbxContent>
                  </v:textbox>
                </v:shape>
                <v:shape id="Text Box 609" o:spid="_x0000_s1525" type="#_x0000_t202" style="position:absolute;left:5195;top:6346;width:909;height:66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T8k0wgAA&#10;AN0AAAAPAAAAZHJzL2Rvd25yZXYueG1sRE9LbsIwEN1X6h2sqcQOHNKCIMUgREHqju8BRvEQp4nH&#10;UWwg9PQ1ElJ38/S+M1t0thZXan3pWMFwkIAgzp0uuVBwOm76ExA+IGusHZOCO3lYzF9fZphpd+M9&#10;XQ+hEDGEfYYKTAhNJqXPDVn0A9cQR+7sWoshwraQusVbDLe1TJNkLC2WHBsMNrQylFeHi1UwSey2&#10;qqbpztuP3+HIrL7cuvlRqvfWLT9BBOrCv/jp/tZxfjp6h8c38QQ5/w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hPyTTCAAAA3QAAAA8AAAAAAAAAAAAAAAAAlwIAAGRycy9kb3du&#10;cmV2LnhtbFBLBQYAAAAABAAEAPUAAACGAwAAAAA=&#10;" filled="f" stroked="f">
                  <v:textbox style="mso-fit-shape-to-text:t">
                    <w:txbxContent>
                      <w:p w14:paraId="30D70146" w14:textId="77777777" w:rsidR="005A2386" w:rsidRDefault="005A2386">
                        <w:pPr>
                          <w:ind w:firstLine="0"/>
                        </w:pPr>
                        <w:r w:rsidRPr="00A61297">
                          <w:rPr>
                            <w:position w:val="-12"/>
                          </w:rPr>
                          <w:object w:dxaOrig="620" w:dyaOrig="360" w14:anchorId="713FC743">
                            <v:shape id="_x0000_i2201" type="#_x0000_t75" style="width:30.55pt;height:17.85pt" o:ole="" fillcolor="window">
                              <v:imagedata r:id="rId1502" o:title=""/>
                            </v:shape>
                            <o:OLEObject Type="Embed" ProgID="Equation.DSMT4" ShapeID="_x0000_i2201" DrawAspect="Content" ObjectID="_1588819747" r:id="rId1513"/>
                          </w:object>
                        </w:r>
                      </w:p>
                    </w:txbxContent>
                  </v:textbox>
                </v:shape>
                <v:shape id="AutoShape 610" o:spid="_x0000_s1526" type="#_x0000_t62" style="position:absolute;left:3480;top:8629;width:563;height:61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aEjxxQAA&#10;AN0AAAAPAAAAZHJzL2Rvd25yZXYueG1sRE9La8JAEL4X/A/LCL0U3SitaOoqUknxWitobtPs5IHZ&#10;2ZDdxqS/3i0UepuP7znrbW9q0VHrKssKZtMIBHFmdcWFgtNnMlmCcB5ZY22ZFAzkYLsZPawx1vbG&#10;H9QdfSFCCLsYFZTeN7GULivJoJvahjhwuW0N+gDbQuoWbyHc1HIeRQtpsOLQUGJDbyVl1+O3UbBf&#10;JpdiSHO3j3Zf+flnlb4PT6lSj+N+9wrCU+//xX/ugw7z5y/P8PtNOEFu7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ZoSPHFAAAA3QAAAA8AAAAAAAAAAAAAAAAAlwIAAGRycy9k&#10;b3ducmV2LnhtbFBLBQYAAAAABAAEAPUAAACJAwAAAAA=&#10;" adj="33570,37074">
                  <v:textbox>
                    <w:txbxContent>
                      <w:p w14:paraId="38AA5F0C" w14:textId="77777777" w:rsidR="005A2386" w:rsidRDefault="005A2386">
                        <w:pPr>
                          <w:ind w:firstLine="0"/>
                        </w:pPr>
                        <w:r>
                          <w:rPr>
                            <w:position w:val="-6"/>
                          </w:rPr>
                          <w:object w:dxaOrig="240" w:dyaOrig="220" w14:anchorId="36CC3925">
                            <v:shape id="_x0000_i2202" type="#_x0000_t75" style="width:11.5pt;height:10.35pt" o:ole="" fillcolor="window">
                              <v:imagedata r:id="rId1492" o:title=""/>
                            </v:shape>
                            <o:OLEObject Type="Embed" ProgID="Equation.3" ShapeID="_x0000_i2202" DrawAspect="Content" ObjectID="_1588819748" r:id="rId1514"/>
                          </w:object>
                        </w:r>
                      </w:p>
                      <w:p w14:paraId="7B0D2094" w14:textId="77777777" w:rsidR="005A2386" w:rsidRDefault="005A2386">
                        <w:pPr>
                          <w:ind w:firstLine="0"/>
                        </w:pPr>
                        <w:r>
                          <w:rPr>
                            <w:noProof/>
                          </w:rPr>
                          <w:drawing>
                            <wp:inline distT="0" distB="0" distL="0" distR="0" wp14:anchorId="53B9182E" wp14:editId="7EE19172">
                              <wp:extent cx="151130" cy="158750"/>
                              <wp:effectExtent l="0" t="0" r="1270" b="0"/>
                              <wp:docPr id="1180" name="Picture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494">
                                        <a:extLst>
                                          <a:ext uri="{28A0092B-C50C-407E-A947-70E740481C1C}">
                                            <a14:useLocalDpi xmlns:a14="http://schemas.microsoft.com/office/drawing/2010/main" val="0"/>
                                          </a:ext>
                                        </a:extLst>
                                      </a:blip>
                                      <a:srcRect/>
                                      <a:stretch>
                                        <a:fillRect/>
                                      </a:stretch>
                                    </pic:blipFill>
                                    <pic:spPr bwMode="auto">
                                      <a:xfrm>
                                        <a:off x="0" y="0"/>
                                        <a:ext cx="151130" cy="158750"/>
                                      </a:xfrm>
                                      <a:prstGeom prst="rect">
                                        <a:avLst/>
                                      </a:prstGeom>
                                      <a:noFill/>
                                      <a:ln>
                                        <a:noFill/>
                                      </a:ln>
                                    </pic:spPr>
                                  </pic:pic>
                                </a:graphicData>
                              </a:graphic>
                            </wp:inline>
                          </w:drawing>
                        </w:r>
                        <w:r>
                          <w:rPr>
                            <w:position w:val="-6"/>
                          </w:rPr>
                          <w:object w:dxaOrig="240" w:dyaOrig="220" w14:anchorId="2E95C278">
                            <v:shape id="_x0000_i2203" type="#_x0000_t75" style="width:11.5pt;height:10.35pt" o:ole="" fillcolor="window">
                              <v:imagedata r:id="rId1492" o:title=""/>
                            </v:shape>
                            <o:OLEObject Type="Embed" ProgID="Equation.3" ShapeID="_x0000_i2203" DrawAspect="Content" ObjectID="_1588819749" r:id="rId1515"/>
                          </w:object>
                        </w:r>
                      </w:p>
                    </w:txbxContent>
                  </v:textbox>
                </v:shape>
                <v:shape id="Text Box 611" o:spid="_x0000_s1527" type="#_x0000_t202" style="position:absolute;left:4293;top:9760;width:1009;height:66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6vTbwwAA&#10;AN0AAAAPAAAAZHJzL2Rvd25yZXYueG1sRE/NasJAEL4LfYdlCt50YzBi02ykWAu9aW0fYMhOs2my&#10;syG7atqndwWht/n4fqfYjLYTZxp841jBYp6AIK6cbrhW8PX5NluD8AFZY+eYFPySh035MCkw1+7C&#10;H3Q+hlrEEPY5KjAh9LmUvjJk0c9dTxy5bzdYDBEOtdQDXmK47WSaJCtpseHYYLCnraGqPZ6sgnVi&#10;9237lB68Xf4tMrN9dbv+R6np4/jyDCLQGP7Fd/e7jvPTLIPbN/EEWV4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Y6vTbwwAAAN0AAAAPAAAAAAAAAAAAAAAAAJcCAABkcnMvZG93&#10;bnJldi54bWxQSwUGAAAAAAQABAD1AAAAhwMAAAAA&#10;" filled="f" stroked="f">
                  <v:textbox style="mso-fit-shape-to-text:t">
                    <w:txbxContent>
                      <w:p w14:paraId="5CFFFB90" w14:textId="77777777" w:rsidR="005A2386" w:rsidRDefault="005A2386">
                        <w:pPr>
                          <w:ind w:firstLine="0"/>
                        </w:pPr>
                        <w:r w:rsidRPr="00F42EB8">
                          <w:rPr>
                            <w:position w:val="-12"/>
                          </w:rPr>
                          <w:object w:dxaOrig="720" w:dyaOrig="360" w14:anchorId="42523967">
                            <v:shape id="_x0000_i2204" type="#_x0000_t75" style="width:36.3pt;height:17.85pt" o:ole="" fillcolor="window">
                              <v:imagedata r:id="rId1506" o:title=""/>
                            </v:shape>
                            <o:OLEObject Type="Embed" ProgID="Equation.DSMT4" ShapeID="_x0000_i2204" DrawAspect="Content" ObjectID="_1588819750" r:id="rId1516"/>
                          </w:object>
                        </w:r>
                      </w:p>
                    </w:txbxContent>
                  </v:textbox>
                </v:shape>
                <v:shape id="Freeform 1290" o:spid="_x0000_s1528" style="position:absolute;left:3430;top:7066;width:5171;height:2610;visibility:visible;mso-wrap-style:square;v-text-anchor:top" coordsize="6510,394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POSwgAA&#10;AN0AAAAPAAAAZHJzL2Rvd25yZXYueG1sRE9Li8IwEL4L+x/CLOxNUwXFrUaRlQUvHuqDvQ7N2BSb&#10;SWlS2/XXG0HwNh/fc5br3lbiRo0vHSsYjxIQxLnTJRcKTsff4RyED8gaK8ek4J88rFcfgyWm2nWc&#10;0e0QChFD2KeowIRQp1L63JBFP3I1ceQurrEYImwKqRvsYrit5CRJZtJiybHBYE0/hvLrobUKss5s&#10;v/et/ttmXm74fGzvd9cq9fXZbxYgAvXhLX65dzrOn0xn8PwmniB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4885LCAAAA3QAAAA8AAAAAAAAAAAAAAAAAlwIAAGRycy9kb3du&#10;cmV2LnhtbFBLBQYAAAAABAAEAPUAAACGAwAAAAA=&#10;" path="m0,3945l75,3930,150,3930,240,3915,315,3900,405,3885,480,3870,555,3855,645,3840,720,3810,810,3795,885,3765,975,3735,1050,3705,1125,3660,1215,3615,1290,3570,1380,3510,1455,3450,1545,3375,1620,3300,1695,3210,1785,3105,1860,3000,1950,2865,2025,2730,2115,2565,2190,2385,2265,2205,2355,1995,2430,1770,2520,1530,2595,1305,2685,1050,2760,825,2835,600,2925,405,3000,240,3090,105,3165,30,3255,,3330,30,3405,105,3495,240,3570,405,3660,600,3735,825,3810,1050,3900,1305,3975,1530,4065,1770,4140,1995,4230,2205,4305,2385,4380,2565,4470,2730,4545,2865,4635,3000,4710,3105,4800,3210,4875,3300,4950,3375,5040,3450,5115,3510,5205,3570,5280,3615,5370,3660,5445,3705,5520,3735,5610,3765,5685,3795,5775,3810,5850,3840,5940,3855,6015,3870,6090,3885,6180,3900,6255,3915,6345,3930,6420,3930,6510,3945e" filled="f" fillcolor="black" strokeweight="3pt">
                  <v:path arrowok="t" o:connecttype="custom" o:connectlocs="60,2600;191,2590;322,2570;441,2550;572,2521;703,2491;834,2451;965,2392;1096,2322;1227,2233;1346,2124;1477,1985;1608,1806;1740,1578;1871,1320;2002,1012;2133,695;2252,397;2383,159;2514,20;2645,20;2776,159;2907,397;3026,695;3157,1012;3288,1320;3420,1578;3551,1806;3682,1985;3813,2124;3932,2233;4063,2322;4194,2392;4325,2451;4456,2491;4587,2521;4718,2550;4837,2570;4968,2590;5100,2600" o:connectangles="0,0,0,0,0,0,0,0,0,0,0,0,0,0,0,0,0,0,0,0,0,0,0,0,0,0,0,0,0,0,0,0,0,0,0,0,0,0,0,0"/>
                </v:shape>
                <v:shape id="Text Box 1293" o:spid="_x0000_s1529" type="#_x0000_t202" style="position:absolute;left:3817;top:10396;width:4679;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t76jwgAA&#10;AN0AAAAPAAAAZHJzL2Rvd25yZXYueG1sRE9Li8IwEL4v+B/CCN40WdFd7RpFFMGTy/qCvQ3N2JZt&#10;JqWJtv57Iwh7m4/vObNFa0txo9oXjjW8DxQI4tSZgjMNx8OmPwHhA7LB0jFpuJOHxbzzNsPEuIZ/&#10;6LYPmYgh7BPUkIdQJVL6NCeLfuAq4shdXG0xRFhn0tTYxHBbyqFSH9JiwbEhx4pWOaV/+6vVcNpd&#10;fs8j9Z2t7bhqXKsk26nUutdtl18gArXhX/xyb02cPxx/wvObeIKcP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G3vqPCAAAA3QAAAA8AAAAAAAAAAAAAAAAAlwIAAGRycy9kb3du&#10;cmV2LnhtbFBLBQYAAAAABAAEAPUAAACGAwAAAAA=&#10;" filled="f" stroked="f">
                  <v:textbox>
                    <w:txbxContent>
                      <w:p w14:paraId="5D8C20CA" w14:textId="77777777" w:rsidR="005A2386" w:rsidRPr="000018D4" w:rsidRDefault="005A2386" w:rsidP="00A61297">
                        <w:pPr>
                          <w:ind w:firstLine="0"/>
                          <w:rPr>
                            <w:i/>
                          </w:rPr>
                        </w:pPr>
                        <w:r w:rsidRPr="00A61297">
                          <w:rPr>
                            <w:i/>
                          </w:rPr>
                          <w:t>Hình 2.1</w:t>
                        </w:r>
                        <w:r>
                          <w:rPr>
                            <w:i/>
                          </w:rPr>
                          <w:t>6:</w:t>
                        </w:r>
                        <w:r>
                          <w:t xml:space="preserve">  </w:t>
                        </w:r>
                        <w:r w:rsidRPr="000018D4">
                          <w:rPr>
                            <w:i/>
                          </w:rPr>
                          <w:t>Giá trị tới hạn của phân bố Student</w:t>
                        </w:r>
                      </w:p>
                    </w:txbxContent>
                  </v:textbox>
                </v:shape>
              </v:group>
            </w:pict>
          </mc:Fallback>
        </mc:AlternateContent>
      </w:r>
    </w:p>
    <w:p w14:paraId="63C3F1A8" w14:textId="77777777" w:rsidR="001A704A" w:rsidRPr="003E05D6" w:rsidRDefault="001A704A" w:rsidP="00965852">
      <w:pPr>
        <w:autoSpaceDE w:val="0"/>
        <w:autoSpaceDN w:val="0"/>
        <w:adjustRightInd w:val="0"/>
        <w:ind w:right="62"/>
        <w:rPr>
          <w:sz w:val="24"/>
          <w:szCs w:val="24"/>
          <w:lang w:val="sv-SE"/>
        </w:rPr>
      </w:pPr>
    </w:p>
    <w:p w14:paraId="6F1AA8FF" w14:textId="77777777" w:rsidR="001A704A" w:rsidRPr="003E05D6" w:rsidRDefault="001A704A" w:rsidP="00965852">
      <w:pPr>
        <w:autoSpaceDE w:val="0"/>
        <w:autoSpaceDN w:val="0"/>
        <w:adjustRightInd w:val="0"/>
        <w:ind w:right="62"/>
        <w:rPr>
          <w:sz w:val="24"/>
          <w:szCs w:val="24"/>
          <w:lang w:val="sv-SE"/>
        </w:rPr>
      </w:pPr>
    </w:p>
    <w:p w14:paraId="6CD23F36" w14:textId="77777777" w:rsidR="00561BEF" w:rsidRPr="003E05D6" w:rsidRDefault="00561BEF" w:rsidP="00965852">
      <w:pPr>
        <w:autoSpaceDE w:val="0"/>
        <w:autoSpaceDN w:val="0"/>
        <w:adjustRightInd w:val="0"/>
        <w:ind w:right="62"/>
        <w:rPr>
          <w:sz w:val="24"/>
          <w:szCs w:val="24"/>
          <w:lang w:val="sv-SE"/>
        </w:rPr>
      </w:pPr>
    </w:p>
    <w:p w14:paraId="58CFEF21" w14:textId="77777777" w:rsidR="00561BEF" w:rsidRPr="003E05D6" w:rsidRDefault="00561BEF" w:rsidP="00965852">
      <w:pPr>
        <w:autoSpaceDE w:val="0"/>
        <w:autoSpaceDN w:val="0"/>
        <w:adjustRightInd w:val="0"/>
        <w:ind w:right="62"/>
        <w:rPr>
          <w:sz w:val="24"/>
          <w:szCs w:val="24"/>
          <w:lang w:val="sv-SE"/>
        </w:rPr>
      </w:pPr>
    </w:p>
    <w:p w14:paraId="3C15B036" w14:textId="77777777" w:rsidR="00561BEF" w:rsidRPr="003E05D6" w:rsidRDefault="00561BEF" w:rsidP="00965852">
      <w:pPr>
        <w:autoSpaceDE w:val="0"/>
        <w:autoSpaceDN w:val="0"/>
        <w:adjustRightInd w:val="0"/>
        <w:ind w:right="62"/>
        <w:rPr>
          <w:sz w:val="24"/>
          <w:szCs w:val="24"/>
          <w:lang w:val="sv-SE"/>
        </w:rPr>
      </w:pPr>
    </w:p>
    <w:p w14:paraId="2715DEB0" w14:textId="77777777" w:rsidR="00561BEF" w:rsidRPr="003E05D6" w:rsidRDefault="00561BEF" w:rsidP="00965852">
      <w:pPr>
        <w:autoSpaceDE w:val="0"/>
        <w:autoSpaceDN w:val="0"/>
        <w:adjustRightInd w:val="0"/>
        <w:ind w:right="62"/>
        <w:rPr>
          <w:sz w:val="24"/>
          <w:szCs w:val="24"/>
          <w:lang w:val="sv-SE"/>
        </w:rPr>
      </w:pPr>
    </w:p>
    <w:p w14:paraId="0D0CBBF7" w14:textId="77777777" w:rsidR="00561BEF" w:rsidRPr="003E05D6" w:rsidRDefault="00561BEF" w:rsidP="00965852">
      <w:pPr>
        <w:autoSpaceDE w:val="0"/>
        <w:autoSpaceDN w:val="0"/>
        <w:adjustRightInd w:val="0"/>
        <w:ind w:right="62"/>
        <w:rPr>
          <w:sz w:val="24"/>
          <w:szCs w:val="24"/>
          <w:lang w:val="sv-SE"/>
        </w:rPr>
      </w:pPr>
    </w:p>
    <w:p w14:paraId="3C93A4C8" w14:textId="77777777" w:rsidR="00CD3C79" w:rsidRPr="003E05D6" w:rsidRDefault="00CD3C79" w:rsidP="008E0024">
      <w:pPr>
        <w:autoSpaceDE w:val="0"/>
        <w:autoSpaceDN w:val="0"/>
        <w:adjustRightInd w:val="0"/>
        <w:ind w:right="62"/>
        <w:rPr>
          <w:sz w:val="24"/>
          <w:szCs w:val="24"/>
          <w:lang w:val="sv-SE"/>
        </w:rPr>
      </w:pPr>
    </w:p>
    <w:p w14:paraId="07257363" w14:textId="77777777" w:rsidR="00CD3C79" w:rsidRPr="003E05D6" w:rsidRDefault="00CD3C79" w:rsidP="008E0024">
      <w:pPr>
        <w:autoSpaceDE w:val="0"/>
        <w:autoSpaceDN w:val="0"/>
        <w:adjustRightInd w:val="0"/>
        <w:ind w:right="62"/>
        <w:rPr>
          <w:sz w:val="24"/>
          <w:szCs w:val="24"/>
          <w:lang w:val="sv-SE"/>
        </w:rPr>
      </w:pPr>
    </w:p>
    <w:p w14:paraId="42C85191" w14:textId="77777777" w:rsidR="00CD3C79" w:rsidRPr="003E05D6" w:rsidRDefault="00CD3C79" w:rsidP="00CD3C79">
      <w:pPr>
        <w:autoSpaceDE w:val="0"/>
        <w:autoSpaceDN w:val="0"/>
        <w:adjustRightInd w:val="0"/>
        <w:ind w:right="62"/>
        <w:rPr>
          <w:sz w:val="24"/>
          <w:szCs w:val="24"/>
          <w:lang w:val="sv-SE"/>
        </w:rPr>
      </w:pPr>
    </w:p>
    <w:p w14:paraId="19EDEEC9" w14:textId="77777777" w:rsidR="0017221D" w:rsidRDefault="0017221D" w:rsidP="00CD3C79">
      <w:pPr>
        <w:autoSpaceDE w:val="0"/>
        <w:autoSpaceDN w:val="0"/>
        <w:adjustRightInd w:val="0"/>
        <w:ind w:right="62"/>
        <w:rPr>
          <w:sz w:val="24"/>
          <w:szCs w:val="24"/>
          <w:lang w:val="sv-SE"/>
        </w:rPr>
      </w:pPr>
    </w:p>
    <w:p w14:paraId="57EE56F5" w14:textId="77777777" w:rsidR="00CD3C79" w:rsidRPr="003E05D6" w:rsidRDefault="00CD3C79" w:rsidP="00CD3C79">
      <w:pPr>
        <w:autoSpaceDE w:val="0"/>
        <w:autoSpaceDN w:val="0"/>
        <w:adjustRightInd w:val="0"/>
        <w:ind w:right="62"/>
        <w:rPr>
          <w:sz w:val="24"/>
          <w:szCs w:val="24"/>
          <w:lang w:val="sv-SE"/>
        </w:rPr>
      </w:pPr>
      <w:r w:rsidRPr="003E05D6">
        <w:rPr>
          <w:sz w:val="24"/>
          <w:szCs w:val="24"/>
          <w:lang w:val="sv-SE"/>
        </w:rPr>
        <w:t xml:space="preserve">Giá trị tới hạn mức </w:t>
      </w:r>
      <w:r w:rsidRPr="004C1E28">
        <w:rPr>
          <w:position w:val="-6"/>
          <w:sz w:val="24"/>
          <w:szCs w:val="24"/>
        </w:rPr>
        <w:object w:dxaOrig="220" w:dyaOrig="220" w14:anchorId="1BDCEA3C">
          <v:shape id="_x0000_i1527" type="#_x0000_t75" style="width:10.35pt;height:10.35pt" o:ole="" fillcolor="window">
            <v:imagedata r:id="rId1517" o:title=""/>
          </v:shape>
          <o:OLEObject Type="Embed" ProgID="Equation.3" ShapeID="_x0000_i1527" DrawAspect="Content" ObjectID="_1588819073" r:id="rId1518"/>
        </w:object>
      </w:r>
      <w:r w:rsidRPr="003E05D6">
        <w:rPr>
          <w:sz w:val="24"/>
          <w:szCs w:val="24"/>
          <w:lang w:val="sv-SE"/>
        </w:rPr>
        <w:t xml:space="preserve"> của phân bố Student </w:t>
      </w:r>
      <w:r w:rsidRPr="004C1E28">
        <w:rPr>
          <w:position w:val="-6"/>
          <w:sz w:val="24"/>
          <w:szCs w:val="24"/>
        </w:rPr>
        <w:object w:dxaOrig="200" w:dyaOrig="220" w14:anchorId="0512B227">
          <v:shape id="_x0000_i1528" type="#_x0000_t75" style="width:9.8pt;height:10.35pt" o:ole="" fillcolor="window">
            <v:imagedata r:id="rId762" o:title=""/>
          </v:shape>
          <o:OLEObject Type="Embed" ProgID="Equation.3" ShapeID="_x0000_i1528" DrawAspect="Content" ObjectID="_1588819074" r:id="rId1519"/>
        </w:object>
      </w:r>
      <w:r w:rsidRPr="003E05D6">
        <w:rPr>
          <w:sz w:val="24"/>
          <w:szCs w:val="24"/>
          <w:lang w:val="sv-SE"/>
        </w:rPr>
        <w:t xml:space="preserve"> bậc tự do ký hiệu </w:t>
      </w:r>
      <w:r w:rsidRPr="004C1E28">
        <w:rPr>
          <w:position w:val="-12"/>
          <w:sz w:val="24"/>
          <w:szCs w:val="24"/>
        </w:rPr>
        <w:object w:dxaOrig="560" w:dyaOrig="360" w14:anchorId="3949380B">
          <v:shape id="_x0000_i1529" type="#_x0000_t75" style="width:27.65pt;height:17.85pt" o:ole="" fillcolor="window">
            <v:imagedata r:id="rId1520" o:title=""/>
          </v:shape>
          <o:OLEObject Type="Embed" ProgID="Equation.DSMT4" ShapeID="_x0000_i1529" DrawAspect="Content" ObjectID="_1588819075" r:id="rId1521"/>
        </w:object>
      </w:r>
      <w:r w:rsidRPr="003E05D6">
        <w:rPr>
          <w:sz w:val="24"/>
          <w:szCs w:val="24"/>
          <w:lang w:val="sv-SE"/>
        </w:rPr>
        <w:t xml:space="preserve"> thỏa mãn:</w:t>
      </w:r>
    </w:p>
    <w:p w14:paraId="6D8AC8D9" w14:textId="77777777" w:rsidR="00CD3C79" w:rsidRPr="003E05D6" w:rsidRDefault="00CD3C79" w:rsidP="00CD3C79">
      <w:pPr>
        <w:autoSpaceDE w:val="0"/>
        <w:autoSpaceDN w:val="0"/>
        <w:adjustRightInd w:val="0"/>
        <w:ind w:right="62"/>
        <w:jc w:val="right"/>
        <w:rPr>
          <w:b/>
          <w:sz w:val="24"/>
          <w:szCs w:val="24"/>
          <w:lang w:val="sv-SE"/>
        </w:rPr>
      </w:pPr>
      <w:r w:rsidRPr="003E05D6">
        <w:rPr>
          <w:sz w:val="24"/>
          <w:szCs w:val="24"/>
          <w:lang w:val="sv-SE"/>
        </w:rPr>
        <w:tab/>
      </w:r>
      <w:r w:rsidRPr="003E05D6">
        <w:rPr>
          <w:sz w:val="24"/>
          <w:szCs w:val="24"/>
          <w:lang w:val="sv-SE"/>
        </w:rPr>
        <w:tab/>
      </w:r>
      <w:r w:rsidRPr="003E05D6">
        <w:rPr>
          <w:sz w:val="24"/>
          <w:szCs w:val="24"/>
          <w:lang w:val="sv-SE"/>
        </w:rPr>
        <w:tab/>
      </w:r>
      <w:r w:rsidR="001D7C1F" w:rsidRPr="001D7C1F">
        <w:rPr>
          <w:position w:val="-14"/>
          <w:sz w:val="24"/>
          <w:szCs w:val="24"/>
          <w:lang w:val="fr-FR"/>
        </w:rPr>
        <w:object w:dxaOrig="1740" w:dyaOrig="400" w14:anchorId="48F7C879">
          <v:shape id="_x0000_i1530" type="#_x0000_t75" style="width:87pt;height:20.15pt" o:ole="" fillcolor="window">
            <v:imagedata r:id="rId1522" o:title=""/>
          </v:shape>
          <o:OLEObject Type="Embed" ProgID="Equation.DSMT4" ShapeID="_x0000_i1530" DrawAspect="Content" ObjectID="_1588819076" r:id="rId1523"/>
        </w:object>
      </w:r>
      <w:r w:rsidRPr="003E05D6">
        <w:rPr>
          <w:sz w:val="24"/>
          <w:szCs w:val="24"/>
          <w:lang w:val="sv-SE"/>
        </w:rPr>
        <w:t>.</w:t>
      </w:r>
      <w:r w:rsidRPr="003E05D6">
        <w:rPr>
          <w:sz w:val="24"/>
          <w:szCs w:val="24"/>
          <w:lang w:val="sv-SE"/>
        </w:rPr>
        <w:tab/>
      </w:r>
      <w:r w:rsidRPr="003E05D6">
        <w:rPr>
          <w:sz w:val="24"/>
          <w:szCs w:val="24"/>
          <w:lang w:val="sv-SE"/>
        </w:rPr>
        <w:tab/>
      </w:r>
      <w:r w:rsidRPr="003E05D6">
        <w:rPr>
          <w:sz w:val="24"/>
          <w:szCs w:val="24"/>
          <w:lang w:val="sv-SE"/>
        </w:rPr>
        <w:tab/>
        <w:t xml:space="preserve">                  </w:t>
      </w:r>
      <w:r w:rsidR="001D7C1F" w:rsidRPr="003E05D6">
        <w:rPr>
          <w:sz w:val="24"/>
          <w:szCs w:val="24"/>
          <w:lang w:val="sv-SE"/>
        </w:rPr>
        <w:t xml:space="preserve"> </w:t>
      </w:r>
      <w:r w:rsidRPr="003E05D6">
        <w:rPr>
          <w:sz w:val="24"/>
          <w:szCs w:val="24"/>
          <w:lang w:val="sv-SE"/>
        </w:rPr>
        <w:t xml:space="preserve"> </w:t>
      </w:r>
      <w:r w:rsidRPr="003E05D6">
        <w:rPr>
          <w:b/>
          <w:sz w:val="24"/>
          <w:szCs w:val="24"/>
          <w:lang w:val="sv-SE"/>
        </w:rPr>
        <w:t>(2.</w:t>
      </w:r>
      <w:r w:rsidR="004152A8" w:rsidRPr="003E05D6">
        <w:rPr>
          <w:b/>
          <w:sz w:val="24"/>
          <w:szCs w:val="24"/>
          <w:lang w:val="sv-SE"/>
        </w:rPr>
        <w:t>57</w:t>
      </w:r>
      <w:r w:rsidRPr="003E05D6">
        <w:rPr>
          <w:b/>
          <w:sz w:val="24"/>
          <w:szCs w:val="24"/>
          <w:lang w:val="sv-SE"/>
        </w:rPr>
        <w:t>)</w:t>
      </w:r>
    </w:p>
    <w:p w14:paraId="0048107E" w14:textId="77777777" w:rsidR="00CD3C79" w:rsidRPr="003E05D6" w:rsidRDefault="00CD3C79" w:rsidP="00CD3C79">
      <w:pPr>
        <w:autoSpaceDE w:val="0"/>
        <w:autoSpaceDN w:val="0"/>
        <w:adjustRightInd w:val="0"/>
        <w:ind w:right="62"/>
        <w:rPr>
          <w:sz w:val="24"/>
          <w:szCs w:val="24"/>
          <w:lang w:val="sv-SE"/>
        </w:rPr>
      </w:pPr>
      <w:r w:rsidRPr="003E05D6">
        <w:rPr>
          <w:sz w:val="24"/>
          <w:szCs w:val="24"/>
          <w:lang w:val="sv-SE"/>
        </w:rPr>
        <w:t xml:space="preserve">Bảng tính các giá trị tới hạn </w:t>
      </w:r>
      <w:r w:rsidRPr="004C1E28">
        <w:rPr>
          <w:position w:val="-12"/>
          <w:sz w:val="24"/>
          <w:szCs w:val="24"/>
        </w:rPr>
        <w:object w:dxaOrig="600" w:dyaOrig="360" w14:anchorId="64D2B8ED">
          <v:shape id="_x0000_i1531" type="#_x0000_t75" style="width:29.4pt;height:17.85pt" o:ole="" fillcolor="window">
            <v:imagedata r:id="rId1524" o:title=""/>
          </v:shape>
          <o:OLEObject Type="Embed" ProgID="Equation.3" ShapeID="_x0000_i1531" DrawAspect="Content" ObjectID="_1588819077" r:id="rId1525"/>
        </w:object>
      </w:r>
      <w:r w:rsidRPr="003E05D6">
        <w:rPr>
          <w:sz w:val="24"/>
          <w:szCs w:val="24"/>
          <w:lang w:val="sv-SE"/>
        </w:rPr>
        <w:t>cho trong Phụ lục III.</w:t>
      </w:r>
    </w:p>
    <w:p w14:paraId="67AD555D" w14:textId="77777777" w:rsidR="008E0024" w:rsidRPr="003E05D6" w:rsidRDefault="008E0024" w:rsidP="008E0024">
      <w:pPr>
        <w:autoSpaceDE w:val="0"/>
        <w:autoSpaceDN w:val="0"/>
        <w:adjustRightInd w:val="0"/>
        <w:ind w:right="62"/>
        <w:rPr>
          <w:sz w:val="24"/>
          <w:szCs w:val="24"/>
          <w:lang w:val="sv-SE"/>
        </w:rPr>
      </w:pPr>
      <w:r w:rsidRPr="003E05D6">
        <w:rPr>
          <w:sz w:val="24"/>
          <w:szCs w:val="24"/>
          <w:lang w:val="sv-SE"/>
        </w:rPr>
        <w:t xml:space="preserve">Hàm mật độ xác suất (2.54) là hàm chẵn nên đồ thị đối xứng qua trục tung. Khi số bậc tự do tăng lên, phân bố Student hội tụ rất nhanh về phân bố chuẩn tắc </w:t>
      </w:r>
      <w:r w:rsidRPr="004C1E28">
        <w:rPr>
          <w:position w:val="-10"/>
          <w:sz w:val="24"/>
          <w:szCs w:val="24"/>
        </w:rPr>
        <w:object w:dxaOrig="700" w:dyaOrig="320" w14:anchorId="030D3651">
          <v:shape id="_x0000_i1532" type="#_x0000_t75" style="width:35.15pt;height:16.15pt" o:ole="" fillcolor="window">
            <v:imagedata r:id="rId1402" o:title=""/>
          </v:shape>
          <o:OLEObject Type="Embed" ProgID="Equation.DSMT4" ShapeID="_x0000_i1532" DrawAspect="Content" ObjectID="_1588819078" r:id="rId1526"/>
        </w:object>
      </w:r>
      <w:r w:rsidRPr="003E05D6">
        <w:rPr>
          <w:sz w:val="24"/>
          <w:szCs w:val="24"/>
          <w:lang w:val="sv-SE"/>
        </w:rPr>
        <w:t xml:space="preserve">. Do đó khi </w:t>
      </w:r>
      <w:r w:rsidRPr="004C1E28">
        <w:rPr>
          <w:position w:val="-6"/>
          <w:sz w:val="24"/>
          <w:szCs w:val="24"/>
        </w:rPr>
        <w:object w:dxaOrig="200" w:dyaOrig="220" w14:anchorId="2CE96937">
          <v:shape id="_x0000_i1533" type="#_x0000_t75" style="width:9.8pt;height:10.35pt" o:ole="" fillcolor="window">
            <v:imagedata r:id="rId762" o:title=""/>
          </v:shape>
          <o:OLEObject Type="Embed" ProgID="Equation.3" ShapeID="_x0000_i1533" DrawAspect="Content" ObjectID="_1588819079" r:id="rId1527"/>
        </w:object>
      </w:r>
      <w:r w:rsidRPr="003E05D6">
        <w:rPr>
          <w:sz w:val="24"/>
          <w:szCs w:val="24"/>
          <w:lang w:val="sv-SE"/>
        </w:rPr>
        <w:t xml:space="preserve"> đủ lớn (</w:t>
      </w:r>
      <w:r w:rsidRPr="004C1E28">
        <w:rPr>
          <w:position w:val="-6"/>
          <w:sz w:val="24"/>
          <w:szCs w:val="24"/>
        </w:rPr>
        <w:object w:dxaOrig="680" w:dyaOrig="279" w14:anchorId="117627C5">
          <v:shape id="_x0000_i1534" type="#_x0000_t75" style="width:34pt;height:13.8pt" o:ole="" fillcolor="window">
            <v:imagedata r:id="rId1528" o:title=""/>
          </v:shape>
          <o:OLEObject Type="Embed" ProgID="Equation.3" ShapeID="_x0000_i1534" DrawAspect="Content" ObjectID="_1588819080" r:id="rId1529"/>
        </w:object>
      </w:r>
      <w:r w:rsidRPr="003E05D6">
        <w:rPr>
          <w:sz w:val="24"/>
          <w:szCs w:val="24"/>
          <w:lang w:val="sv-SE"/>
        </w:rPr>
        <w:t xml:space="preserve">) có thể dùng phân bố chuẩn tắc thay cho phân bố Student. Tuy nhiên khi </w:t>
      </w:r>
      <w:r w:rsidRPr="004C1E28">
        <w:rPr>
          <w:position w:val="-6"/>
          <w:sz w:val="24"/>
          <w:szCs w:val="24"/>
        </w:rPr>
        <w:object w:dxaOrig="200" w:dyaOrig="220" w14:anchorId="7CE0714D">
          <v:shape id="_x0000_i1535" type="#_x0000_t75" style="width:9.8pt;height:10.35pt" o:ole="" fillcolor="window">
            <v:imagedata r:id="rId762" o:title=""/>
          </v:shape>
          <o:OLEObject Type="Embed" ProgID="Equation.3" ShapeID="_x0000_i1535" DrawAspect="Content" ObjectID="_1588819081" r:id="rId1530"/>
        </w:object>
      </w:r>
      <w:r w:rsidRPr="003E05D6">
        <w:rPr>
          <w:sz w:val="24"/>
          <w:szCs w:val="24"/>
          <w:lang w:val="sv-SE"/>
        </w:rPr>
        <w:t xml:space="preserve"> nhỏ (</w:t>
      </w:r>
      <w:r w:rsidRPr="004C1E28">
        <w:rPr>
          <w:position w:val="-6"/>
          <w:sz w:val="24"/>
          <w:szCs w:val="24"/>
        </w:rPr>
        <w:object w:dxaOrig="680" w:dyaOrig="279" w14:anchorId="496794C7">
          <v:shape id="_x0000_i1536" type="#_x0000_t75" style="width:34pt;height:13.8pt" o:ole="" fillcolor="window">
            <v:imagedata r:id="rId1531" o:title=""/>
          </v:shape>
          <o:OLEObject Type="Embed" ProgID="Equation.3" ShapeID="_x0000_i1536" DrawAspect="Content" ObjectID="_1588819082" r:id="rId1532"/>
        </w:object>
      </w:r>
      <w:r w:rsidRPr="003E05D6">
        <w:rPr>
          <w:sz w:val="24"/>
          <w:szCs w:val="24"/>
          <w:lang w:val="sv-SE"/>
        </w:rPr>
        <w:t xml:space="preserve">) việc thay thế như trên sẽ gặp sai số lớn. </w:t>
      </w:r>
    </w:p>
    <w:p w14:paraId="7FB0B556" w14:textId="77777777" w:rsidR="001A704A" w:rsidRPr="003E05D6" w:rsidRDefault="001A704A" w:rsidP="00A0657C">
      <w:pPr>
        <w:pStyle w:val="Heading2"/>
        <w:rPr>
          <w:lang w:val="sv-SE"/>
        </w:rPr>
      </w:pPr>
      <w:bookmarkStart w:id="144" w:name="_Toc129409366"/>
      <w:bookmarkStart w:id="145" w:name="_Toc263155198"/>
      <w:bookmarkStart w:id="146" w:name="_Toc263155410"/>
      <w:bookmarkStart w:id="147" w:name="_Toc263155593"/>
      <w:bookmarkStart w:id="148" w:name="_Toc263155710"/>
      <w:bookmarkStart w:id="149" w:name="_Toc263155936"/>
      <w:bookmarkStart w:id="150" w:name="_Toc263156047"/>
      <w:r w:rsidRPr="003E05D6">
        <w:rPr>
          <w:lang w:val="sv-SE"/>
        </w:rPr>
        <w:t>2.4 CÁC THAM SỐ ĐẶC TRƯNG CỦA BIẾN NGẪU NHIÊN</w:t>
      </w:r>
      <w:bookmarkEnd w:id="144"/>
      <w:bookmarkEnd w:id="145"/>
      <w:bookmarkEnd w:id="146"/>
      <w:bookmarkEnd w:id="147"/>
      <w:bookmarkEnd w:id="148"/>
      <w:bookmarkEnd w:id="149"/>
      <w:bookmarkEnd w:id="150"/>
      <w:r w:rsidRPr="003E05D6">
        <w:rPr>
          <w:lang w:val="sv-SE"/>
        </w:rPr>
        <w:t xml:space="preserve"> </w:t>
      </w:r>
    </w:p>
    <w:p w14:paraId="3929A9B1" w14:textId="77777777" w:rsidR="001A704A" w:rsidRPr="003E05D6" w:rsidRDefault="001A704A" w:rsidP="00A0657C">
      <w:pPr>
        <w:pStyle w:val="Heading3"/>
        <w:rPr>
          <w:lang w:val="sv-SE"/>
        </w:rPr>
      </w:pPr>
      <w:bookmarkStart w:id="151" w:name="_Toc129409367"/>
      <w:bookmarkStart w:id="152" w:name="_Toc263155199"/>
      <w:bookmarkStart w:id="153" w:name="_Toc263155411"/>
      <w:bookmarkStart w:id="154" w:name="_Toc263155594"/>
      <w:bookmarkStart w:id="155" w:name="_Toc263155711"/>
      <w:bookmarkStart w:id="156" w:name="_Toc263155937"/>
      <w:bookmarkStart w:id="157" w:name="_Toc263156048"/>
      <w:r w:rsidRPr="003E05D6">
        <w:rPr>
          <w:lang w:val="sv-SE"/>
        </w:rPr>
        <w:t>2.4.1 Kỳ vọng toán</w:t>
      </w:r>
      <w:bookmarkEnd w:id="151"/>
      <w:bookmarkEnd w:id="152"/>
      <w:bookmarkEnd w:id="153"/>
      <w:bookmarkEnd w:id="154"/>
      <w:bookmarkEnd w:id="155"/>
      <w:bookmarkEnd w:id="156"/>
      <w:bookmarkEnd w:id="157"/>
      <w:r w:rsidRPr="003E05D6">
        <w:rPr>
          <w:lang w:val="sv-SE"/>
        </w:rPr>
        <w:t xml:space="preserve"> </w:t>
      </w:r>
    </w:p>
    <w:p w14:paraId="0E5FB21D" w14:textId="77777777" w:rsidR="001A704A" w:rsidRPr="003E05D6" w:rsidRDefault="001A704A" w:rsidP="00965852">
      <w:pPr>
        <w:pStyle w:val="Heading4"/>
        <w:ind w:right="62"/>
        <w:rPr>
          <w:lang w:val="sv-SE"/>
        </w:rPr>
      </w:pPr>
      <w:bookmarkStart w:id="158" w:name="_Toc263155200"/>
      <w:bookmarkStart w:id="159" w:name="_Toc263155412"/>
      <w:bookmarkStart w:id="160" w:name="_Toc263155595"/>
      <w:bookmarkStart w:id="161" w:name="_Toc263155712"/>
      <w:bookmarkStart w:id="162" w:name="_Toc263155938"/>
      <w:bookmarkStart w:id="163" w:name="_Toc263156049"/>
      <w:r w:rsidRPr="003E05D6">
        <w:rPr>
          <w:lang w:val="sv-SE"/>
        </w:rPr>
        <w:t>2.4.1.1 Định nghĩa</w:t>
      </w:r>
      <w:bookmarkEnd w:id="158"/>
      <w:bookmarkEnd w:id="159"/>
      <w:bookmarkEnd w:id="160"/>
      <w:bookmarkEnd w:id="161"/>
      <w:bookmarkEnd w:id="162"/>
      <w:bookmarkEnd w:id="163"/>
      <w:r w:rsidRPr="003E05D6">
        <w:rPr>
          <w:lang w:val="sv-SE"/>
        </w:rPr>
        <w:t xml:space="preserve"> </w:t>
      </w:r>
    </w:p>
    <w:p w14:paraId="0840A89A" w14:textId="77777777" w:rsidR="001A704A" w:rsidRPr="003E05D6" w:rsidRDefault="00F86C0C" w:rsidP="00965852">
      <w:pPr>
        <w:autoSpaceDE w:val="0"/>
        <w:autoSpaceDN w:val="0"/>
        <w:adjustRightInd w:val="0"/>
        <w:ind w:right="62"/>
        <w:rPr>
          <w:sz w:val="24"/>
          <w:szCs w:val="24"/>
          <w:lang w:val="sv-SE"/>
        </w:rPr>
      </w:pPr>
      <w:r w:rsidRPr="003E05D6">
        <w:rPr>
          <w:sz w:val="24"/>
          <w:szCs w:val="24"/>
          <w:lang w:val="sv-SE"/>
        </w:rPr>
        <w:t>Với mọi</w:t>
      </w:r>
      <w:r w:rsidR="001A704A" w:rsidRPr="003E05D6">
        <w:rPr>
          <w:sz w:val="24"/>
          <w:szCs w:val="24"/>
          <w:lang w:val="sv-SE"/>
        </w:rPr>
        <w:t xml:space="preserve"> biến ngẫu nhiên </w:t>
      </w:r>
      <w:r w:rsidR="001A704A" w:rsidRPr="00F86C0C">
        <w:rPr>
          <w:position w:val="-4"/>
          <w:sz w:val="24"/>
          <w:szCs w:val="24"/>
        </w:rPr>
        <w:object w:dxaOrig="279" w:dyaOrig="260" w14:anchorId="25C36F3C">
          <v:shape id="_x0000_i1537" type="#_x0000_t75" style="width:13.8pt;height:12.65pt" o:ole="" fillcolor="window">
            <v:imagedata r:id="rId127" o:title=""/>
          </v:shape>
          <o:OLEObject Type="Embed" ProgID="Equation.3" ShapeID="_x0000_i1537" DrawAspect="Content" ObjectID="_1588819083" r:id="rId1533"/>
        </w:object>
      </w:r>
      <w:r w:rsidR="007701F3" w:rsidRPr="003E05D6">
        <w:rPr>
          <w:sz w:val="24"/>
          <w:szCs w:val="24"/>
          <w:lang w:val="sv-SE"/>
        </w:rPr>
        <w:t xml:space="preserve"> ta</w:t>
      </w:r>
      <w:r w:rsidR="001A704A" w:rsidRPr="003E05D6">
        <w:rPr>
          <w:sz w:val="24"/>
          <w:szCs w:val="24"/>
          <w:lang w:val="sv-SE"/>
        </w:rPr>
        <w:t xml:space="preserve"> ký hiệu </w:t>
      </w:r>
      <w:r w:rsidR="00895CB1" w:rsidRPr="00F86C0C">
        <w:rPr>
          <w:position w:val="-4"/>
          <w:sz w:val="24"/>
          <w:szCs w:val="24"/>
          <w:lang w:val="fr-FR"/>
        </w:rPr>
        <w:object w:dxaOrig="460" w:dyaOrig="260" w14:anchorId="558F1B93">
          <v:shape id="_x0000_i1538" type="#_x0000_t75" style="width:23.6pt;height:12.65pt" o:ole="" fillcolor="window">
            <v:imagedata r:id="rId1534" o:title=""/>
          </v:shape>
          <o:OLEObject Type="Embed" ProgID="Equation.DSMT4" ShapeID="_x0000_i1538" DrawAspect="Content" ObjectID="_1588819084" r:id="rId1535"/>
        </w:object>
      </w:r>
      <w:r w:rsidRPr="003E05D6">
        <w:rPr>
          <w:sz w:val="24"/>
          <w:szCs w:val="24"/>
          <w:lang w:val="sv-SE"/>
        </w:rPr>
        <w:t xml:space="preserve"> </w:t>
      </w:r>
      <w:r w:rsidR="00996012" w:rsidRPr="003E05D6">
        <w:rPr>
          <w:sz w:val="24"/>
          <w:szCs w:val="24"/>
          <w:lang w:val="sv-SE"/>
        </w:rPr>
        <w:t xml:space="preserve">hoặc </w:t>
      </w:r>
      <w:r w:rsidR="00996012" w:rsidRPr="00F86C0C">
        <w:rPr>
          <w:position w:val="-14"/>
          <w:sz w:val="24"/>
          <w:szCs w:val="24"/>
          <w:lang w:val="fr-FR"/>
        </w:rPr>
        <w:object w:dxaOrig="639" w:dyaOrig="400" w14:anchorId="6E21BAE1">
          <v:shape id="_x0000_i1539" type="#_x0000_t75" style="width:32.25pt;height:20.15pt" o:ole="" fillcolor="window">
            <v:imagedata r:id="rId1536" o:title=""/>
          </v:shape>
          <o:OLEObject Type="Embed" ProgID="Equation.DSMT4" ShapeID="_x0000_i1539" DrawAspect="Content" ObjectID="_1588819085" r:id="rId1537"/>
        </w:object>
      </w:r>
      <w:r w:rsidR="0017221D" w:rsidRPr="0017221D">
        <w:rPr>
          <w:sz w:val="24"/>
          <w:szCs w:val="24"/>
          <w:lang w:val="sv-SE"/>
        </w:rPr>
        <w:t xml:space="preserve"> </w:t>
      </w:r>
      <w:r w:rsidR="0017221D" w:rsidRPr="003E05D6">
        <w:rPr>
          <w:sz w:val="24"/>
          <w:szCs w:val="24"/>
          <w:lang w:val="sv-SE"/>
        </w:rPr>
        <w:t xml:space="preserve">hoặc </w:t>
      </w:r>
      <w:r w:rsidR="0017221D" w:rsidRPr="00F86C0C">
        <w:rPr>
          <w:position w:val="-14"/>
          <w:sz w:val="24"/>
          <w:szCs w:val="24"/>
          <w:lang w:val="fr-FR"/>
        </w:rPr>
        <w:object w:dxaOrig="620" w:dyaOrig="400" w14:anchorId="1F0B39D5">
          <v:shape id="_x0000_i1540" type="#_x0000_t75" style="width:30.55pt;height:20.15pt" o:ole="" fillcolor="window">
            <v:imagedata r:id="rId1538" o:title=""/>
          </v:shape>
          <o:OLEObject Type="Embed" ProgID="Equation.DSMT4" ShapeID="_x0000_i1540" DrawAspect="Content" ObjectID="_1588819086" r:id="rId1539"/>
        </w:object>
      </w:r>
      <w:r w:rsidR="001A704A" w:rsidRPr="003E05D6">
        <w:rPr>
          <w:sz w:val="24"/>
          <w:szCs w:val="24"/>
          <w:lang w:val="sv-SE"/>
        </w:rPr>
        <w:t xml:space="preserve"> và xác định như sau:</w:t>
      </w:r>
    </w:p>
    <w:p w14:paraId="3390D9E9" w14:textId="77777777" w:rsidR="001A704A" w:rsidRPr="00557F38" w:rsidRDefault="00865517" w:rsidP="00965852">
      <w:pPr>
        <w:numPr>
          <w:ilvl w:val="0"/>
          <w:numId w:val="3"/>
        </w:numPr>
        <w:autoSpaceDE w:val="0"/>
        <w:autoSpaceDN w:val="0"/>
        <w:adjustRightInd w:val="0"/>
        <w:ind w:right="62"/>
        <w:rPr>
          <w:sz w:val="24"/>
          <w:szCs w:val="24"/>
          <w:lang w:val="sv-SE"/>
        </w:rPr>
      </w:pPr>
      <w:r>
        <w:rPr>
          <w:sz w:val="24"/>
          <w:szCs w:val="24"/>
          <w:lang w:val="sv-SE"/>
        </w:rPr>
        <w:t xml:space="preserve">Trường hợp biến ngẫu nhiên </w:t>
      </w:r>
      <w:r w:rsidR="001A704A" w:rsidRPr="004C1E28">
        <w:rPr>
          <w:position w:val="-4"/>
          <w:sz w:val="24"/>
          <w:szCs w:val="24"/>
        </w:rPr>
        <w:object w:dxaOrig="279" w:dyaOrig="260" w14:anchorId="0CB67008">
          <v:shape id="_x0000_i1541" type="#_x0000_t75" style="width:13.8pt;height:12.65pt" o:ole="" fillcolor="window">
            <v:imagedata r:id="rId127" o:title=""/>
          </v:shape>
          <o:OLEObject Type="Embed" ProgID="Equation.3" ShapeID="_x0000_i1541" DrawAspect="Content" ObjectID="_1588819087" r:id="rId1540"/>
        </w:object>
      </w:r>
      <w:r w:rsidR="001A704A" w:rsidRPr="00557F38">
        <w:rPr>
          <w:sz w:val="24"/>
          <w:szCs w:val="24"/>
          <w:lang w:val="sv-SE"/>
        </w:rPr>
        <w:t xml:space="preserve"> rời rạc </w:t>
      </w:r>
      <w:r w:rsidR="009C2BA1" w:rsidRPr="00557F38">
        <w:rPr>
          <w:sz w:val="24"/>
          <w:szCs w:val="24"/>
          <w:lang w:val="sv-SE"/>
        </w:rPr>
        <w:t xml:space="preserve">có miền </w:t>
      </w:r>
      <w:r w:rsidR="001A704A" w:rsidRPr="00557F38">
        <w:rPr>
          <w:sz w:val="24"/>
          <w:szCs w:val="24"/>
          <w:lang w:val="sv-SE"/>
        </w:rPr>
        <w:t xml:space="preserve">giá trị </w:t>
      </w:r>
      <w:r w:rsidR="009C2BA1" w:rsidRPr="004C1E28">
        <w:rPr>
          <w:position w:val="-12"/>
          <w:sz w:val="24"/>
          <w:szCs w:val="24"/>
          <w:lang w:val="fr-FR"/>
        </w:rPr>
        <w:object w:dxaOrig="360" w:dyaOrig="360" w14:anchorId="4DF4999A">
          <v:shape id="_x0000_i1542" type="#_x0000_t75" style="width:17.85pt;height:17.85pt" o:ole="" fillcolor="window">
            <v:imagedata r:id="rId1541" o:title=""/>
          </v:shape>
          <o:OLEObject Type="Embed" ProgID="Equation.DSMT4" ShapeID="_x0000_i1542" DrawAspect="Content" ObjectID="_1588819088" r:id="rId1542"/>
        </w:object>
      </w:r>
      <w:r w:rsidR="001A704A" w:rsidRPr="00557F38">
        <w:rPr>
          <w:sz w:val="24"/>
          <w:szCs w:val="24"/>
          <w:lang w:val="sv-SE"/>
        </w:rPr>
        <w:t xml:space="preserve"> với </w:t>
      </w:r>
      <w:r w:rsidR="00561BEF" w:rsidRPr="00557F38">
        <w:rPr>
          <w:sz w:val="24"/>
          <w:szCs w:val="24"/>
          <w:lang w:val="sv-SE"/>
        </w:rPr>
        <w:t xml:space="preserve">hàm khối lượng </w:t>
      </w:r>
      <w:r w:rsidR="001A704A" w:rsidRPr="00557F38">
        <w:rPr>
          <w:sz w:val="24"/>
          <w:szCs w:val="24"/>
          <w:lang w:val="sv-SE"/>
        </w:rPr>
        <w:t xml:space="preserve">xác suất </w:t>
      </w:r>
      <w:r w:rsidR="00561BEF" w:rsidRPr="00561BEF">
        <w:rPr>
          <w:position w:val="-12"/>
          <w:sz w:val="24"/>
          <w:szCs w:val="24"/>
        </w:rPr>
        <w:object w:dxaOrig="740" w:dyaOrig="360" w14:anchorId="3BB599B7">
          <v:shape id="_x0000_i1543" type="#_x0000_t75" style="width:36.85pt;height:17.85pt" o:ole="" fillcolor="window">
            <v:imagedata r:id="rId1543" o:title=""/>
          </v:shape>
          <o:OLEObject Type="Embed" ProgID="Equation.DSMT4" ShapeID="_x0000_i1543" DrawAspect="Content" ObjectID="_1588819089" r:id="rId1544"/>
        </w:object>
      </w:r>
      <w:r w:rsidRPr="00865517">
        <w:rPr>
          <w:sz w:val="24"/>
          <w:szCs w:val="24"/>
          <w:lang w:val="sv-SE"/>
        </w:rPr>
        <w:t>, ta ký hiệu</w:t>
      </w:r>
    </w:p>
    <w:p w14:paraId="5704A1CD" w14:textId="77777777" w:rsidR="001A704A" w:rsidRPr="004C1E28" w:rsidRDefault="009C2BA1" w:rsidP="009553B9">
      <w:pPr>
        <w:autoSpaceDE w:val="0"/>
        <w:autoSpaceDN w:val="0"/>
        <w:adjustRightInd w:val="0"/>
        <w:ind w:left="2880" w:right="62"/>
        <w:jc w:val="right"/>
        <w:rPr>
          <w:b/>
          <w:sz w:val="24"/>
          <w:szCs w:val="24"/>
        </w:rPr>
      </w:pPr>
      <w:r w:rsidRPr="009C2BA1">
        <w:rPr>
          <w:position w:val="-36"/>
          <w:sz w:val="24"/>
          <w:szCs w:val="24"/>
        </w:rPr>
        <w:object w:dxaOrig="2040" w:dyaOrig="620" w14:anchorId="40D6C31E">
          <v:shape id="_x0000_i1544" type="#_x0000_t75" style="width:101.4pt;height:30.55pt" o:ole="" fillcolor="window">
            <v:imagedata r:id="rId1545" o:title=""/>
          </v:shape>
          <o:OLEObject Type="Embed" ProgID="Equation.DSMT4" ShapeID="_x0000_i1544" DrawAspect="Content" ObjectID="_1588819090" r:id="rId1546"/>
        </w:object>
      </w:r>
      <w:r w:rsidR="001A704A" w:rsidRPr="004C1E28">
        <w:rPr>
          <w:sz w:val="24"/>
          <w:szCs w:val="24"/>
        </w:rPr>
        <w:tab/>
      </w:r>
      <w:r w:rsidR="001A704A" w:rsidRPr="004C1E28">
        <w:rPr>
          <w:sz w:val="24"/>
          <w:szCs w:val="24"/>
        </w:rPr>
        <w:tab/>
      </w:r>
      <w:r w:rsidR="001A704A" w:rsidRPr="004C1E28">
        <w:rPr>
          <w:sz w:val="24"/>
          <w:szCs w:val="24"/>
        </w:rPr>
        <w:tab/>
      </w:r>
      <w:r w:rsidR="001A704A" w:rsidRPr="004C1E28">
        <w:rPr>
          <w:sz w:val="24"/>
          <w:szCs w:val="24"/>
        </w:rPr>
        <w:tab/>
      </w:r>
      <w:r w:rsidR="001A704A" w:rsidRPr="004C1E28">
        <w:rPr>
          <w:sz w:val="24"/>
          <w:szCs w:val="24"/>
        </w:rPr>
        <w:tab/>
      </w:r>
      <w:r w:rsidR="001A704A" w:rsidRPr="004C1E28">
        <w:rPr>
          <w:b/>
          <w:sz w:val="24"/>
          <w:szCs w:val="24"/>
        </w:rPr>
        <w:t>(2.</w:t>
      </w:r>
      <w:r w:rsidR="004152A8">
        <w:rPr>
          <w:b/>
          <w:sz w:val="24"/>
          <w:szCs w:val="24"/>
        </w:rPr>
        <w:t>58</w:t>
      </w:r>
      <w:r w:rsidR="001A704A" w:rsidRPr="004C1E28">
        <w:rPr>
          <w:b/>
          <w:sz w:val="24"/>
          <w:szCs w:val="24"/>
        </w:rPr>
        <w:t>)</w:t>
      </w:r>
    </w:p>
    <w:p w14:paraId="67C00D5D" w14:textId="77777777" w:rsidR="001A704A" w:rsidRPr="004C1E28" w:rsidRDefault="00865517" w:rsidP="00965852">
      <w:pPr>
        <w:numPr>
          <w:ilvl w:val="0"/>
          <w:numId w:val="3"/>
        </w:numPr>
        <w:tabs>
          <w:tab w:val="clear" w:pos="1187"/>
          <w:tab w:val="num" w:pos="900"/>
          <w:tab w:val="left" w:pos="1260"/>
        </w:tabs>
        <w:autoSpaceDE w:val="0"/>
        <w:autoSpaceDN w:val="0"/>
        <w:adjustRightInd w:val="0"/>
        <w:ind w:left="900" w:right="62" w:firstLine="180"/>
        <w:rPr>
          <w:sz w:val="24"/>
          <w:szCs w:val="24"/>
        </w:rPr>
      </w:pPr>
      <w:r w:rsidRPr="00865517">
        <w:rPr>
          <w:sz w:val="24"/>
          <w:szCs w:val="24"/>
        </w:rPr>
        <w:t xml:space="preserve">Trường hợp biến ngẫu nhiên </w:t>
      </w:r>
      <w:r w:rsidR="001A704A" w:rsidRPr="004C1E28">
        <w:rPr>
          <w:position w:val="-4"/>
          <w:sz w:val="24"/>
          <w:szCs w:val="24"/>
        </w:rPr>
        <w:object w:dxaOrig="279" w:dyaOrig="260" w14:anchorId="0A08343D">
          <v:shape id="_x0000_i1545" type="#_x0000_t75" style="width:13.8pt;height:12.65pt" o:ole="" fillcolor="window">
            <v:imagedata r:id="rId127" o:title=""/>
          </v:shape>
          <o:OLEObject Type="Embed" ProgID="Equation.3" ShapeID="_x0000_i1545" DrawAspect="Content" ObjectID="_1588819091" r:id="rId1547"/>
        </w:object>
      </w:r>
      <w:r w:rsidR="001A704A" w:rsidRPr="004C1E28">
        <w:rPr>
          <w:sz w:val="24"/>
          <w:szCs w:val="24"/>
        </w:rPr>
        <w:t xml:space="preserve"> liên tục có </w:t>
      </w:r>
      <w:r w:rsidR="00063905" w:rsidRPr="004C1E28">
        <w:rPr>
          <w:sz w:val="24"/>
          <w:szCs w:val="24"/>
        </w:rPr>
        <w:t>hàm mật độ xác suất</w:t>
      </w:r>
      <w:r w:rsidR="001A704A" w:rsidRPr="004C1E28">
        <w:rPr>
          <w:sz w:val="24"/>
          <w:szCs w:val="24"/>
        </w:rPr>
        <w:t xml:space="preserve"> </w:t>
      </w:r>
      <w:r w:rsidR="00210019" w:rsidRPr="00210019">
        <w:rPr>
          <w:position w:val="-12"/>
          <w:sz w:val="24"/>
          <w:szCs w:val="24"/>
        </w:rPr>
        <w:object w:dxaOrig="660" w:dyaOrig="360" w14:anchorId="77C8AF92">
          <v:shape id="_x0000_i1546" type="#_x0000_t75" style="width:32.85pt;height:17.85pt" o:ole="" fillcolor="window">
            <v:imagedata r:id="rId1548" o:title=""/>
          </v:shape>
          <o:OLEObject Type="Embed" ProgID="Equation.DSMT4" ShapeID="_x0000_i1546" DrawAspect="Content" ObjectID="_1588819092" r:id="rId1549"/>
        </w:object>
      </w:r>
      <w:r w:rsidRPr="00865517">
        <w:rPr>
          <w:sz w:val="24"/>
          <w:szCs w:val="24"/>
        </w:rPr>
        <w:t>, ta ký hiệu</w:t>
      </w:r>
    </w:p>
    <w:p w14:paraId="4DCD8519" w14:textId="77777777" w:rsidR="001A704A" w:rsidRPr="004C1E28" w:rsidRDefault="00210019" w:rsidP="009553B9">
      <w:pPr>
        <w:autoSpaceDE w:val="0"/>
        <w:autoSpaceDN w:val="0"/>
        <w:adjustRightInd w:val="0"/>
        <w:ind w:left="2880" w:right="62"/>
        <w:jc w:val="right"/>
        <w:rPr>
          <w:b/>
          <w:sz w:val="24"/>
          <w:szCs w:val="24"/>
        </w:rPr>
      </w:pPr>
      <w:r w:rsidRPr="004C1E28">
        <w:rPr>
          <w:position w:val="-34"/>
          <w:sz w:val="24"/>
          <w:szCs w:val="24"/>
        </w:rPr>
        <w:object w:dxaOrig="1840" w:dyaOrig="800" w14:anchorId="690462B5">
          <v:shape id="_x0000_i1547" type="#_x0000_t75" style="width:92.15pt;height:39.75pt" o:ole="" fillcolor="window">
            <v:imagedata r:id="rId1550" o:title=""/>
          </v:shape>
          <o:OLEObject Type="Embed" ProgID="Equation.DSMT4" ShapeID="_x0000_i1547" DrawAspect="Content" ObjectID="_1588819093" r:id="rId1551"/>
        </w:object>
      </w:r>
      <w:r w:rsidR="001A704A" w:rsidRPr="004C1E28">
        <w:rPr>
          <w:sz w:val="24"/>
          <w:szCs w:val="24"/>
        </w:rPr>
        <w:tab/>
      </w:r>
      <w:r w:rsidR="001A704A" w:rsidRPr="004C1E28">
        <w:rPr>
          <w:sz w:val="24"/>
          <w:szCs w:val="24"/>
        </w:rPr>
        <w:tab/>
      </w:r>
      <w:r w:rsidR="001A704A" w:rsidRPr="004C1E28">
        <w:rPr>
          <w:sz w:val="24"/>
          <w:szCs w:val="24"/>
        </w:rPr>
        <w:tab/>
      </w:r>
      <w:r w:rsidR="001A704A" w:rsidRPr="004C1E28">
        <w:rPr>
          <w:sz w:val="24"/>
          <w:szCs w:val="24"/>
        </w:rPr>
        <w:tab/>
      </w:r>
      <w:r w:rsidR="00561BEF">
        <w:rPr>
          <w:sz w:val="24"/>
          <w:szCs w:val="24"/>
        </w:rPr>
        <w:t xml:space="preserve">     </w:t>
      </w:r>
      <w:r w:rsidR="009553B9">
        <w:rPr>
          <w:sz w:val="24"/>
          <w:szCs w:val="24"/>
        </w:rPr>
        <w:t xml:space="preserve">      </w:t>
      </w:r>
      <w:r w:rsidR="001A704A" w:rsidRPr="004C1E28">
        <w:rPr>
          <w:b/>
          <w:sz w:val="24"/>
          <w:szCs w:val="24"/>
        </w:rPr>
        <w:t>(2.</w:t>
      </w:r>
      <w:r w:rsidR="004152A8">
        <w:rPr>
          <w:b/>
          <w:sz w:val="24"/>
          <w:szCs w:val="24"/>
        </w:rPr>
        <w:t>59</w:t>
      </w:r>
      <w:r w:rsidR="001A704A" w:rsidRPr="004C1E28">
        <w:rPr>
          <w:b/>
          <w:sz w:val="24"/>
          <w:szCs w:val="24"/>
        </w:rPr>
        <w:t>)</w:t>
      </w:r>
    </w:p>
    <w:p w14:paraId="6077E187" w14:textId="77777777" w:rsidR="007701F3" w:rsidRPr="00865517" w:rsidRDefault="007701F3" w:rsidP="00965852">
      <w:pPr>
        <w:autoSpaceDE w:val="0"/>
        <w:autoSpaceDN w:val="0"/>
        <w:adjustRightInd w:val="0"/>
        <w:ind w:right="62"/>
        <w:rPr>
          <w:sz w:val="24"/>
          <w:szCs w:val="24"/>
        </w:rPr>
      </w:pPr>
      <w:r>
        <w:rPr>
          <w:sz w:val="24"/>
          <w:szCs w:val="24"/>
        </w:rPr>
        <w:t>N</w:t>
      </w:r>
      <w:r w:rsidR="001A704A" w:rsidRPr="004C1E28">
        <w:rPr>
          <w:sz w:val="24"/>
          <w:szCs w:val="24"/>
        </w:rPr>
        <w:t>ếu chuỗi (2.</w:t>
      </w:r>
      <w:r w:rsidR="004152A8">
        <w:rPr>
          <w:sz w:val="24"/>
          <w:szCs w:val="24"/>
        </w:rPr>
        <w:t>58</w:t>
      </w:r>
      <w:r w:rsidR="001A704A" w:rsidRPr="004C1E28">
        <w:rPr>
          <w:sz w:val="24"/>
          <w:szCs w:val="24"/>
        </w:rPr>
        <w:t xml:space="preserve">) </w:t>
      </w:r>
      <w:r w:rsidR="00561BEF" w:rsidRPr="004C1E28">
        <w:rPr>
          <w:sz w:val="24"/>
          <w:szCs w:val="24"/>
        </w:rPr>
        <w:t xml:space="preserve">hội tụ tuyệt đối </w:t>
      </w:r>
      <w:r w:rsidR="001A704A" w:rsidRPr="004C1E28">
        <w:rPr>
          <w:sz w:val="24"/>
          <w:szCs w:val="24"/>
        </w:rPr>
        <w:t>(trường hợp</w:t>
      </w:r>
      <w:r w:rsidR="00561BEF">
        <w:rPr>
          <w:sz w:val="24"/>
          <w:szCs w:val="24"/>
        </w:rPr>
        <w:t xml:space="preserve"> </w:t>
      </w:r>
      <w:r w:rsidR="00561BEF" w:rsidRPr="004C1E28">
        <w:rPr>
          <w:position w:val="-4"/>
          <w:sz w:val="24"/>
          <w:szCs w:val="24"/>
        </w:rPr>
        <w:object w:dxaOrig="279" w:dyaOrig="260" w14:anchorId="684B9E88">
          <v:shape id="_x0000_i1548" type="#_x0000_t75" style="width:13.8pt;height:12.65pt" o:ole="" fillcolor="window">
            <v:imagedata r:id="rId127" o:title=""/>
          </v:shape>
          <o:OLEObject Type="Embed" ProgID="Equation.3" ShapeID="_x0000_i1548" DrawAspect="Content" ObjectID="_1588819094" r:id="rId1552"/>
        </w:object>
      </w:r>
      <w:r w:rsidR="001A704A" w:rsidRPr="004C1E28">
        <w:rPr>
          <w:sz w:val="24"/>
          <w:szCs w:val="24"/>
        </w:rPr>
        <w:t xml:space="preserve"> rời rạc) hoặc tích phân (2.</w:t>
      </w:r>
      <w:r w:rsidR="004152A8">
        <w:rPr>
          <w:sz w:val="24"/>
          <w:szCs w:val="24"/>
        </w:rPr>
        <w:t>59</w:t>
      </w:r>
      <w:r w:rsidR="001A704A" w:rsidRPr="004C1E28">
        <w:rPr>
          <w:sz w:val="24"/>
          <w:szCs w:val="24"/>
        </w:rPr>
        <w:t xml:space="preserve">) </w:t>
      </w:r>
      <w:r w:rsidR="00561BEF" w:rsidRPr="004C1E28">
        <w:rPr>
          <w:sz w:val="24"/>
          <w:szCs w:val="24"/>
        </w:rPr>
        <w:t xml:space="preserve">hội tụ tuyệt đối </w:t>
      </w:r>
      <w:r w:rsidR="001A704A" w:rsidRPr="004C1E28">
        <w:rPr>
          <w:sz w:val="24"/>
          <w:szCs w:val="24"/>
        </w:rPr>
        <w:t>(trường hợp</w:t>
      </w:r>
      <w:r w:rsidR="00561BEF">
        <w:rPr>
          <w:sz w:val="24"/>
          <w:szCs w:val="24"/>
        </w:rPr>
        <w:t xml:space="preserve"> </w:t>
      </w:r>
      <w:r w:rsidR="00561BEF" w:rsidRPr="004C1E28">
        <w:rPr>
          <w:position w:val="-4"/>
          <w:sz w:val="24"/>
          <w:szCs w:val="24"/>
        </w:rPr>
        <w:object w:dxaOrig="279" w:dyaOrig="260" w14:anchorId="380DAD03">
          <v:shape id="_x0000_i1549" type="#_x0000_t75" style="width:13.8pt;height:12.65pt" o:ole="" fillcolor="window">
            <v:imagedata r:id="rId127" o:title=""/>
          </v:shape>
          <o:OLEObject Type="Embed" ProgID="Equation.3" ShapeID="_x0000_i1549" DrawAspect="Content" ObjectID="_1588819095" r:id="rId1553"/>
        </w:object>
      </w:r>
      <w:r w:rsidR="001A704A" w:rsidRPr="004C1E28">
        <w:rPr>
          <w:sz w:val="24"/>
          <w:szCs w:val="24"/>
        </w:rPr>
        <w:t xml:space="preserve"> liên tục)</w:t>
      </w:r>
      <w:r>
        <w:rPr>
          <w:sz w:val="24"/>
          <w:szCs w:val="24"/>
        </w:rPr>
        <w:t xml:space="preserve"> thì ta gọi</w:t>
      </w:r>
      <w:r w:rsidR="00F86C0C" w:rsidRPr="005D2E2C">
        <w:rPr>
          <w:i/>
          <w:sz w:val="24"/>
          <w:szCs w:val="24"/>
        </w:rPr>
        <w:t xml:space="preserve"> </w:t>
      </w:r>
      <w:r w:rsidRPr="004C1E28">
        <w:rPr>
          <w:i/>
          <w:position w:val="-10"/>
          <w:sz w:val="24"/>
          <w:szCs w:val="24"/>
        </w:rPr>
        <w:object w:dxaOrig="460" w:dyaOrig="320" w14:anchorId="7FB30B40">
          <v:shape id="_x0000_i1550" type="#_x0000_t75" style="width:23.6pt;height:16.15pt" o:ole="" fillcolor="window">
            <v:imagedata r:id="rId1554" o:title=""/>
          </v:shape>
          <o:OLEObject Type="Embed" ProgID="Equation.3" ShapeID="_x0000_i1550" DrawAspect="Content" ObjectID="_1588819096" r:id="rId1555"/>
        </w:object>
      </w:r>
      <w:r>
        <w:rPr>
          <w:i/>
          <w:sz w:val="24"/>
          <w:szCs w:val="24"/>
        </w:rPr>
        <w:t xml:space="preserve"> là </w:t>
      </w:r>
      <w:r w:rsidRPr="007701F3">
        <w:rPr>
          <w:i/>
          <w:sz w:val="24"/>
          <w:szCs w:val="24"/>
        </w:rPr>
        <w:t>kỳ vọng của biến ngẫu nhiên</w:t>
      </w:r>
      <w:r>
        <w:rPr>
          <w:sz w:val="24"/>
          <w:szCs w:val="24"/>
        </w:rPr>
        <w:t xml:space="preserve"> </w:t>
      </w:r>
      <w:r w:rsidRPr="004C1E28">
        <w:rPr>
          <w:position w:val="-4"/>
          <w:sz w:val="24"/>
          <w:szCs w:val="24"/>
        </w:rPr>
        <w:object w:dxaOrig="279" w:dyaOrig="260" w14:anchorId="12C39B2D">
          <v:shape id="_x0000_i1551" type="#_x0000_t75" style="width:13.8pt;height:12.65pt" o:ole="" fillcolor="window">
            <v:imagedata r:id="rId127" o:title=""/>
          </v:shape>
          <o:OLEObject Type="Embed" ProgID="Equation.3" ShapeID="_x0000_i1551" DrawAspect="Content" ObjectID="_1588819097" r:id="rId1556"/>
        </w:object>
      </w:r>
      <w:r w:rsidRPr="005D2E2C">
        <w:rPr>
          <w:sz w:val="24"/>
          <w:szCs w:val="24"/>
        </w:rPr>
        <w:t>(expected value)</w:t>
      </w:r>
      <w:r w:rsidRPr="007701F3">
        <w:rPr>
          <w:sz w:val="24"/>
          <w:szCs w:val="24"/>
        </w:rPr>
        <w:t>.</w:t>
      </w:r>
      <w:r>
        <w:rPr>
          <w:i/>
          <w:sz w:val="24"/>
          <w:szCs w:val="24"/>
        </w:rPr>
        <w:t xml:space="preserve"> </w:t>
      </w:r>
      <w:r w:rsidR="00865517">
        <w:rPr>
          <w:sz w:val="24"/>
          <w:szCs w:val="24"/>
        </w:rPr>
        <w:t xml:space="preserve">Trường hợp ngược lại ta nói </w:t>
      </w:r>
      <w:r w:rsidR="00865517" w:rsidRPr="004C1E28">
        <w:rPr>
          <w:position w:val="-4"/>
          <w:sz w:val="24"/>
          <w:szCs w:val="24"/>
        </w:rPr>
        <w:object w:dxaOrig="279" w:dyaOrig="260" w14:anchorId="7524C9D0">
          <v:shape id="_x0000_i1552" type="#_x0000_t75" style="width:13.8pt;height:12.65pt" o:ole="" fillcolor="window">
            <v:imagedata r:id="rId127" o:title=""/>
          </v:shape>
          <o:OLEObject Type="Embed" ProgID="Equation.3" ShapeID="_x0000_i1552" DrawAspect="Content" ObjectID="_1588819098" r:id="rId1557"/>
        </w:object>
      </w:r>
      <w:r w:rsidR="00865517">
        <w:rPr>
          <w:sz w:val="24"/>
          <w:szCs w:val="24"/>
        </w:rPr>
        <w:t xml:space="preserve"> không tồn tại kỳ vọng.</w:t>
      </w:r>
    </w:p>
    <w:p w14:paraId="7213E2E3" w14:textId="77777777" w:rsidR="001A704A" w:rsidRPr="007701F3" w:rsidRDefault="00F86C0C" w:rsidP="00965852">
      <w:pPr>
        <w:autoSpaceDE w:val="0"/>
        <w:autoSpaceDN w:val="0"/>
        <w:adjustRightInd w:val="0"/>
        <w:ind w:right="62"/>
        <w:rPr>
          <w:b/>
          <w:sz w:val="24"/>
          <w:szCs w:val="24"/>
        </w:rPr>
      </w:pPr>
      <w:r w:rsidRPr="005D2E2C">
        <w:rPr>
          <w:sz w:val="24"/>
          <w:szCs w:val="24"/>
        </w:rPr>
        <w:t xml:space="preserve">Kỳ vọng </w:t>
      </w:r>
      <w:r w:rsidR="007701F3" w:rsidRPr="005D2E2C">
        <w:rPr>
          <w:sz w:val="24"/>
          <w:szCs w:val="24"/>
        </w:rPr>
        <w:t>mang ý nghĩa là</w:t>
      </w:r>
      <w:r w:rsidRPr="005D2E2C">
        <w:rPr>
          <w:sz w:val="24"/>
          <w:szCs w:val="24"/>
        </w:rPr>
        <w:t xml:space="preserve"> giá trị trung bình (average, mean value</w:t>
      </w:r>
      <w:r w:rsidR="007701F3" w:rsidRPr="005D2E2C">
        <w:rPr>
          <w:sz w:val="24"/>
          <w:szCs w:val="24"/>
        </w:rPr>
        <w:t>)</w:t>
      </w:r>
      <w:r w:rsidRPr="005D2E2C">
        <w:rPr>
          <w:sz w:val="24"/>
          <w:szCs w:val="24"/>
        </w:rPr>
        <w:t xml:space="preserve"> của biến ngẫu nhiên </w:t>
      </w:r>
      <w:r w:rsidRPr="007701F3">
        <w:rPr>
          <w:position w:val="-4"/>
          <w:sz w:val="24"/>
          <w:szCs w:val="24"/>
        </w:rPr>
        <w:object w:dxaOrig="279" w:dyaOrig="260" w14:anchorId="1F5F20CF">
          <v:shape id="_x0000_i1553" type="#_x0000_t75" style="width:13.8pt;height:12.65pt" o:ole="" fillcolor="window">
            <v:imagedata r:id="rId127" o:title=""/>
          </v:shape>
          <o:OLEObject Type="Embed" ProgID="Equation.3" ShapeID="_x0000_i1553" DrawAspect="Content" ObjectID="_1588819099" r:id="rId1558"/>
        </w:object>
      </w:r>
      <w:r w:rsidR="007701F3">
        <w:rPr>
          <w:sz w:val="24"/>
          <w:szCs w:val="24"/>
        </w:rPr>
        <w:t>.</w:t>
      </w:r>
    </w:p>
    <w:p w14:paraId="7FF41F6A" w14:textId="77777777" w:rsidR="001A704A" w:rsidRPr="004C1E28" w:rsidRDefault="001A704A" w:rsidP="00466038">
      <w:pPr>
        <w:autoSpaceDE w:val="0"/>
        <w:autoSpaceDN w:val="0"/>
        <w:adjustRightInd w:val="0"/>
        <w:spacing w:before="120"/>
        <w:ind w:right="62" w:firstLine="0"/>
        <w:rPr>
          <w:sz w:val="24"/>
          <w:szCs w:val="24"/>
        </w:rPr>
      </w:pPr>
      <w:r w:rsidRPr="004C1E28">
        <w:rPr>
          <w:b/>
          <w:sz w:val="24"/>
          <w:szCs w:val="24"/>
        </w:rPr>
        <w:t>Ví dụ 2.</w:t>
      </w:r>
      <w:r w:rsidR="00BB4B19">
        <w:rPr>
          <w:b/>
          <w:sz w:val="24"/>
          <w:szCs w:val="24"/>
        </w:rPr>
        <w:t>18</w:t>
      </w:r>
      <w:r w:rsidRPr="004C1E28">
        <w:rPr>
          <w:sz w:val="24"/>
          <w:szCs w:val="24"/>
        </w:rPr>
        <w:t xml:space="preserve">: Tính kỳ vọng của biến ngẫu nhiên </w:t>
      </w:r>
      <w:r w:rsidRPr="004C1E28">
        <w:rPr>
          <w:position w:val="-4"/>
          <w:sz w:val="24"/>
          <w:szCs w:val="24"/>
        </w:rPr>
        <w:object w:dxaOrig="279" w:dyaOrig="260" w14:anchorId="1F7A5C93">
          <v:shape id="_x0000_i1554" type="#_x0000_t75" style="width:13.8pt;height:12.65pt" o:ole="" fillcolor="window">
            <v:imagedata r:id="rId127" o:title=""/>
          </v:shape>
          <o:OLEObject Type="Embed" ProgID="Equation.3" ShapeID="_x0000_i1554" DrawAspect="Content" ObjectID="_1588819100" r:id="rId1559"/>
        </w:object>
      </w:r>
      <w:r w:rsidRPr="004C1E28">
        <w:rPr>
          <w:sz w:val="24"/>
          <w:szCs w:val="24"/>
        </w:rPr>
        <w:t xml:space="preserve"> cho ở ví dụ 2.</w:t>
      </w:r>
      <w:r w:rsidR="00BB4B19">
        <w:rPr>
          <w:sz w:val="24"/>
          <w:szCs w:val="24"/>
        </w:rPr>
        <w:t>8</w:t>
      </w:r>
      <w:r w:rsidRPr="004C1E28">
        <w:rPr>
          <w:sz w:val="24"/>
          <w:szCs w:val="24"/>
        </w:rPr>
        <w:t>.</w:t>
      </w:r>
    </w:p>
    <w:p w14:paraId="53661693" w14:textId="77777777" w:rsidR="001A704A" w:rsidRPr="004C1E28" w:rsidRDefault="001A704A" w:rsidP="00965852">
      <w:pPr>
        <w:autoSpaceDE w:val="0"/>
        <w:autoSpaceDN w:val="0"/>
        <w:adjustRightInd w:val="0"/>
        <w:ind w:right="62" w:firstLine="0"/>
        <w:rPr>
          <w:sz w:val="24"/>
          <w:szCs w:val="24"/>
        </w:rPr>
      </w:pPr>
      <w:r w:rsidRPr="004C1E28">
        <w:rPr>
          <w:b/>
          <w:i/>
          <w:sz w:val="24"/>
          <w:szCs w:val="24"/>
        </w:rPr>
        <w:t>Giải</w:t>
      </w:r>
      <w:r w:rsidRPr="004C1E28">
        <w:rPr>
          <w:sz w:val="24"/>
          <w:szCs w:val="24"/>
        </w:rPr>
        <w:t xml:space="preserve">: </w:t>
      </w:r>
      <w:r w:rsidRPr="004C1E28">
        <w:rPr>
          <w:position w:val="-24"/>
          <w:sz w:val="24"/>
          <w:szCs w:val="24"/>
        </w:rPr>
        <w:object w:dxaOrig="4140" w:dyaOrig="620" w14:anchorId="343E2FCC">
          <v:shape id="_x0000_i1555" type="#_x0000_t75" style="width:206.8pt;height:30.55pt" o:ole="" fillcolor="window">
            <v:imagedata r:id="rId1560" o:title=""/>
          </v:shape>
          <o:OLEObject Type="Embed" ProgID="Equation.3" ShapeID="_x0000_i1555" DrawAspect="Content" ObjectID="_1588819101" r:id="rId1561"/>
        </w:object>
      </w:r>
      <w:r w:rsidRPr="004C1E28">
        <w:rPr>
          <w:sz w:val="24"/>
          <w:szCs w:val="24"/>
        </w:rPr>
        <w:t>.</w:t>
      </w:r>
    </w:p>
    <w:p w14:paraId="0E7CE2FE" w14:textId="77777777" w:rsidR="001A704A" w:rsidRPr="004C1E28" w:rsidRDefault="001A704A" w:rsidP="00965852">
      <w:pPr>
        <w:autoSpaceDE w:val="0"/>
        <w:autoSpaceDN w:val="0"/>
        <w:adjustRightInd w:val="0"/>
        <w:ind w:right="62" w:firstLine="0"/>
        <w:rPr>
          <w:sz w:val="24"/>
          <w:szCs w:val="24"/>
        </w:rPr>
      </w:pPr>
      <w:r w:rsidRPr="004C1E28">
        <w:rPr>
          <w:b/>
          <w:sz w:val="24"/>
          <w:szCs w:val="24"/>
        </w:rPr>
        <w:lastRenderedPageBreak/>
        <w:t>Ví dụ 2.</w:t>
      </w:r>
      <w:r w:rsidR="00BB4B19">
        <w:rPr>
          <w:b/>
          <w:sz w:val="24"/>
          <w:szCs w:val="24"/>
        </w:rPr>
        <w:t>19</w:t>
      </w:r>
      <w:r w:rsidRPr="004C1E28">
        <w:rPr>
          <w:sz w:val="24"/>
          <w:szCs w:val="24"/>
        </w:rPr>
        <w:t xml:space="preserve">: Theo thống kê việc một người Mỹ 25 tuổi sẽ sống thêm trên một năm có xác </w:t>
      </w:r>
      <w:proofErr w:type="gramStart"/>
      <w:r w:rsidRPr="004C1E28">
        <w:rPr>
          <w:sz w:val="24"/>
          <w:szCs w:val="24"/>
        </w:rPr>
        <w:t>suất  là</w:t>
      </w:r>
      <w:proofErr w:type="gramEnd"/>
      <w:r w:rsidRPr="004C1E28">
        <w:rPr>
          <w:sz w:val="24"/>
          <w:szCs w:val="24"/>
        </w:rPr>
        <w:t xml:space="preserve"> 0,992, còn xác suất để người đó chết trong vòng một năm tới là 0,008</w:t>
      </w:r>
      <w:r w:rsidR="00FD4833">
        <w:rPr>
          <w:sz w:val="24"/>
          <w:szCs w:val="24"/>
        </w:rPr>
        <w:t xml:space="preserve"> (xem ví dụ 1.1</w:t>
      </w:r>
      <w:r w:rsidR="00CD4825">
        <w:rPr>
          <w:sz w:val="24"/>
          <w:szCs w:val="24"/>
        </w:rPr>
        <w:t>8</w:t>
      </w:r>
      <w:r w:rsidR="008A11EB" w:rsidRPr="004C1E28">
        <w:rPr>
          <w:sz w:val="24"/>
          <w:szCs w:val="24"/>
        </w:rPr>
        <w:t>)</w:t>
      </w:r>
      <w:r w:rsidRPr="004C1E28">
        <w:rPr>
          <w:sz w:val="24"/>
          <w:szCs w:val="24"/>
        </w:rPr>
        <w:t>. Một chương trình bảo hiểm đề nghị người đó bảo hiểm sinh mạng cho 1 năm với số tiền chi trả 1000 đô la, còn tiền đóng là 10 đô la. Hỏi lợi nhuận của công ty bảo hiểm nhận được là bao nhiêu?</w:t>
      </w:r>
    </w:p>
    <w:p w14:paraId="681CD8BA" w14:textId="77777777" w:rsidR="008A11EB" w:rsidRPr="004C1E28" w:rsidRDefault="001A704A" w:rsidP="00965852">
      <w:pPr>
        <w:autoSpaceDE w:val="0"/>
        <w:autoSpaceDN w:val="0"/>
        <w:adjustRightInd w:val="0"/>
        <w:spacing w:after="240"/>
        <w:ind w:right="62" w:firstLine="0"/>
        <w:rPr>
          <w:sz w:val="24"/>
          <w:szCs w:val="24"/>
        </w:rPr>
      </w:pPr>
      <w:r w:rsidRPr="004C1E28">
        <w:rPr>
          <w:b/>
          <w:i/>
          <w:sz w:val="24"/>
          <w:szCs w:val="24"/>
        </w:rPr>
        <w:t>Giải</w:t>
      </w:r>
      <w:r w:rsidRPr="004C1E28">
        <w:rPr>
          <w:sz w:val="24"/>
          <w:szCs w:val="24"/>
        </w:rPr>
        <w:t xml:space="preserve">:  Rõ ràng lợi nhuận là biến ngẫu nhiên </w:t>
      </w:r>
      <w:r w:rsidRPr="004C1E28">
        <w:rPr>
          <w:position w:val="-4"/>
          <w:sz w:val="24"/>
          <w:szCs w:val="24"/>
        </w:rPr>
        <w:object w:dxaOrig="279" w:dyaOrig="260" w14:anchorId="50BC6805">
          <v:shape id="_x0000_i1556" type="#_x0000_t75" style="width:13.8pt;height:12.65pt" o:ole="" fillcolor="window">
            <v:imagedata r:id="rId127" o:title=""/>
          </v:shape>
          <o:OLEObject Type="Embed" ProgID="Equation.3" ShapeID="_x0000_i1556" DrawAspect="Content" ObjectID="_1588819102" r:id="rId1562"/>
        </w:object>
      </w:r>
      <w:r w:rsidRPr="004C1E28">
        <w:rPr>
          <w:sz w:val="24"/>
          <w:szCs w:val="24"/>
        </w:rPr>
        <w:t xml:space="preserve"> với 2 giá trị là </w:t>
      </w:r>
      <w:r w:rsidRPr="004C1E28">
        <w:rPr>
          <w:position w:val="-6"/>
          <w:sz w:val="24"/>
          <w:szCs w:val="24"/>
        </w:rPr>
        <w:object w:dxaOrig="480" w:dyaOrig="279" w14:anchorId="66EF6985">
          <v:shape id="_x0000_i1557" type="#_x0000_t75" style="width:24.2pt;height:13.8pt" o:ole="" fillcolor="window">
            <v:imagedata r:id="rId1563" o:title=""/>
          </v:shape>
          <o:OLEObject Type="Embed" ProgID="Equation.3" ShapeID="_x0000_i1557" DrawAspect="Content" ObjectID="_1588819103" r:id="rId1564"/>
        </w:object>
      </w:r>
      <w:r w:rsidRPr="004C1E28">
        <w:rPr>
          <w:sz w:val="24"/>
          <w:szCs w:val="24"/>
        </w:rPr>
        <w:t xml:space="preserve"> đô la (nếu người bảo hiểm không chết) và </w:t>
      </w:r>
      <w:r w:rsidRPr="004C1E28">
        <w:rPr>
          <w:position w:val="-6"/>
          <w:sz w:val="24"/>
          <w:szCs w:val="24"/>
        </w:rPr>
        <w:object w:dxaOrig="600" w:dyaOrig="279" w14:anchorId="09B00E21">
          <v:shape id="_x0000_i1558" type="#_x0000_t75" style="width:29.4pt;height:13.8pt" o:ole="" fillcolor="window">
            <v:imagedata r:id="rId1565" o:title=""/>
          </v:shape>
          <o:OLEObject Type="Embed" ProgID="Equation.3" ShapeID="_x0000_i1558" DrawAspect="Content" ObjectID="_1588819104" r:id="rId1566"/>
        </w:object>
      </w:r>
      <w:r w:rsidRPr="004C1E28">
        <w:rPr>
          <w:sz w:val="24"/>
          <w:szCs w:val="24"/>
        </w:rPr>
        <w:t xml:space="preserve"> đô la (nếu người đó chết). Bảng phân bố xác suất tương ứng.</w:t>
      </w:r>
      <w:r w:rsidR="008A11EB" w:rsidRPr="004C1E28">
        <w:rPr>
          <w:sz w:val="24"/>
          <w:szCs w:val="24"/>
        </w:rPr>
        <w:tab/>
      </w:r>
    </w:p>
    <w:tbl>
      <w:tblPr>
        <w:tblW w:w="0" w:type="auto"/>
        <w:tblInd w:w="3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1006"/>
        <w:gridCol w:w="1006"/>
      </w:tblGrid>
      <w:tr w:rsidR="008A11EB" w:rsidRPr="00EF1D0D" w14:paraId="19053ABA" w14:textId="77777777">
        <w:tc>
          <w:tcPr>
            <w:tcW w:w="720" w:type="dxa"/>
            <w:vAlign w:val="center"/>
          </w:tcPr>
          <w:p w14:paraId="35B34916" w14:textId="77777777" w:rsidR="008A11EB" w:rsidRPr="00EF1D0D" w:rsidRDefault="008A11EB" w:rsidP="007701F3">
            <w:pPr>
              <w:autoSpaceDE w:val="0"/>
              <w:autoSpaceDN w:val="0"/>
              <w:adjustRightInd w:val="0"/>
              <w:ind w:right="62" w:firstLine="0"/>
              <w:jc w:val="center"/>
              <w:rPr>
                <w:sz w:val="24"/>
                <w:szCs w:val="24"/>
              </w:rPr>
            </w:pPr>
            <w:r w:rsidRPr="00EF1D0D">
              <w:rPr>
                <w:position w:val="-4"/>
                <w:sz w:val="24"/>
                <w:szCs w:val="24"/>
              </w:rPr>
              <w:object w:dxaOrig="279" w:dyaOrig="260" w14:anchorId="421AB04D">
                <v:shape id="_x0000_i1559" type="#_x0000_t75" style="width:13.8pt;height:12.65pt" o:ole="">
                  <v:imagedata r:id="rId1567" o:title=""/>
                </v:shape>
                <o:OLEObject Type="Embed" ProgID="Equation.DSMT4" ShapeID="_x0000_i1559" DrawAspect="Content" ObjectID="_1588819105" r:id="rId1568"/>
              </w:object>
            </w:r>
          </w:p>
        </w:tc>
        <w:tc>
          <w:tcPr>
            <w:tcW w:w="1006" w:type="dxa"/>
            <w:vAlign w:val="center"/>
          </w:tcPr>
          <w:p w14:paraId="3A07B1F3" w14:textId="77777777" w:rsidR="008A11EB" w:rsidRPr="00EF1D0D" w:rsidRDefault="008A11EB" w:rsidP="007701F3">
            <w:pPr>
              <w:autoSpaceDE w:val="0"/>
              <w:autoSpaceDN w:val="0"/>
              <w:adjustRightInd w:val="0"/>
              <w:ind w:right="62" w:firstLine="0"/>
              <w:jc w:val="center"/>
              <w:rPr>
                <w:sz w:val="24"/>
                <w:szCs w:val="24"/>
              </w:rPr>
            </w:pPr>
            <w:r w:rsidRPr="00EF1D0D">
              <w:rPr>
                <w:position w:val="-6"/>
                <w:sz w:val="24"/>
                <w:szCs w:val="24"/>
              </w:rPr>
              <w:object w:dxaOrig="560" w:dyaOrig="279" w14:anchorId="14EA492D">
                <v:shape id="_x0000_i1560" type="#_x0000_t75" style="width:27.65pt;height:13.8pt" o:ole="">
                  <v:imagedata r:id="rId1569" o:title=""/>
                </v:shape>
                <o:OLEObject Type="Embed" ProgID="Equation.DSMT4" ShapeID="_x0000_i1560" DrawAspect="Content" ObjectID="_1588819106" r:id="rId1570"/>
              </w:object>
            </w:r>
          </w:p>
        </w:tc>
        <w:tc>
          <w:tcPr>
            <w:tcW w:w="1006" w:type="dxa"/>
            <w:vAlign w:val="center"/>
          </w:tcPr>
          <w:p w14:paraId="544292C4" w14:textId="77777777" w:rsidR="008A11EB" w:rsidRPr="00EF1D0D" w:rsidRDefault="008A11EB" w:rsidP="007701F3">
            <w:pPr>
              <w:autoSpaceDE w:val="0"/>
              <w:autoSpaceDN w:val="0"/>
              <w:adjustRightInd w:val="0"/>
              <w:ind w:right="62" w:firstLine="0"/>
              <w:jc w:val="center"/>
              <w:rPr>
                <w:sz w:val="24"/>
                <w:szCs w:val="24"/>
              </w:rPr>
            </w:pPr>
            <w:r w:rsidRPr="00EF1D0D">
              <w:rPr>
                <w:position w:val="-6"/>
                <w:sz w:val="24"/>
                <w:szCs w:val="24"/>
              </w:rPr>
              <w:object w:dxaOrig="440" w:dyaOrig="279" w14:anchorId="7B05F698">
                <v:shape id="_x0000_i1561" type="#_x0000_t75" style="width:21.9pt;height:13.8pt" o:ole="">
                  <v:imagedata r:id="rId1571" o:title=""/>
                </v:shape>
                <o:OLEObject Type="Embed" ProgID="Equation.DSMT4" ShapeID="_x0000_i1561" DrawAspect="Content" ObjectID="_1588819107" r:id="rId1572"/>
              </w:object>
            </w:r>
          </w:p>
        </w:tc>
      </w:tr>
      <w:tr w:rsidR="008A11EB" w:rsidRPr="00EF1D0D" w14:paraId="3AC1D576" w14:textId="77777777">
        <w:tc>
          <w:tcPr>
            <w:tcW w:w="720" w:type="dxa"/>
            <w:vAlign w:val="center"/>
          </w:tcPr>
          <w:p w14:paraId="78AABD05" w14:textId="77777777" w:rsidR="008A11EB" w:rsidRPr="00EF1D0D" w:rsidRDefault="008A11EB" w:rsidP="007701F3">
            <w:pPr>
              <w:autoSpaceDE w:val="0"/>
              <w:autoSpaceDN w:val="0"/>
              <w:adjustRightInd w:val="0"/>
              <w:ind w:right="62" w:firstLine="0"/>
              <w:jc w:val="center"/>
              <w:rPr>
                <w:sz w:val="24"/>
                <w:szCs w:val="24"/>
              </w:rPr>
            </w:pPr>
            <w:r w:rsidRPr="00EF1D0D">
              <w:rPr>
                <w:position w:val="-4"/>
                <w:sz w:val="24"/>
                <w:szCs w:val="24"/>
              </w:rPr>
              <w:object w:dxaOrig="240" w:dyaOrig="260" w14:anchorId="2ED22EB7">
                <v:shape id="_x0000_i1562" type="#_x0000_t75" style="width:11.5pt;height:12.65pt" o:ole="">
                  <v:imagedata r:id="rId1573" o:title=""/>
                </v:shape>
                <o:OLEObject Type="Embed" ProgID="Equation.DSMT4" ShapeID="_x0000_i1562" DrawAspect="Content" ObjectID="_1588819108" r:id="rId1574"/>
              </w:object>
            </w:r>
          </w:p>
        </w:tc>
        <w:tc>
          <w:tcPr>
            <w:tcW w:w="1006" w:type="dxa"/>
            <w:vAlign w:val="center"/>
          </w:tcPr>
          <w:p w14:paraId="492265A6" w14:textId="77777777" w:rsidR="008A11EB" w:rsidRPr="00EF1D0D" w:rsidRDefault="008A11EB" w:rsidP="007701F3">
            <w:pPr>
              <w:autoSpaceDE w:val="0"/>
              <w:autoSpaceDN w:val="0"/>
              <w:adjustRightInd w:val="0"/>
              <w:ind w:right="62" w:firstLine="0"/>
              <w:jc w:val="center"/>
              <w:rPr>
                <w:sz w:val="24"/>
                <w:szCs w:val="24"/>
              </w:rPr>
            </w:pPr>
            <w:r w:rsidRPr="00EF1D0D">
              <w:rPr>
                <w:position w:val="-10"/>
                <w:sz w:val="24"/>
                <w:szCs w:val="24"/>
              </w:rPr>
              <w:object w:dxaOrig="620" w:dyaOrig="320" w14:anchorId="5056E1F2">
                <v:shape id="_x0000_i1563" type="#_x0000_t75" style="width:30.55pt;height:16.15pt" o:ole="">
                  <v:imagedata r:id="rId1575" o:title=""/>
                </v:shape>
                <o:OLEObject Type="Embed" ProgID="Equation.DSMT4" ShapeID="_x0000_i1563" DrawAspect="Content" ObjectID="_1588819109" r:id="rId1576"/>
              </w:object>
            </w:r>
          </w:p>
        </w:tc>
        <w:tc>
          <w:tcPr>
            <w:tcW w:w="1006" w:type="dxa"/>
            <w:vAlign w:val="center"/>
          </w:tcPr>
          <w:p w14:paraId="47A25C75" w14:textId="77777777" w:rsidR="008A11EB" w:rsidRPr="00EF1D0D" w:rsidRDefault="008A11EB" w:rsidP="007701F3">
            <w:pPr>
              <w:autoSpaceDE w:val="0"/>
              <w:autoSpaceDN w:val="0"/>
              <w:adjustRightInd w:val="0"/>
              <w:ind w:right="62" w:firstLine="0"/>
              <w:jc w:val="center"/>
              <w:rPr>
                <w:sz w:val="24"/>
                <w:szCs w:val="24"/>
              </w:rPr>
            </w:pPr>
            <w:r w:rsidRPr="00EF1D0D">
              <w:rPr>
                <w:position w:val="-10"/>
                <w:sz w:val="24"/>
                <w:szCs w:val="24"/>
              </w:rPr>
              <w:object w:dxaOrig="620" w:dyaOrig="320" w14:anchorId="3026D4FC">
                <v:shape id="_x0000_i1564" type="#_x0000_t75" style="width:30.55pt;height:16.15pt" o:ole="">
                  <v:imagedata r:id="rId1577" o:title=""/>
                </v:shape>
                <o:OLEObject Type="Embed" ProgID="Equation.DSMT4" ShapeID="_x0000_i1564" DrawAspect="Content" ObjectID="_1588819110" r:id="rId1578"/>
              </w:object>
            </w:r>
          </w:p>
        </w:tc>
      </w:tr>
    </w:tbl>
    <w:p w14:paraId="3926EB5B" w14:textId="77777777" w:rsidR="001A704A" w:rsidRPr="004C1E28" w:rsidRDefault="001A704A" w:rsidP="00965852">
      <w:pPr>
        <w:autoSpaceDE w:val="0"/>
        <w:autoSpaceDN w:val="0"/>
        <w:adjustRightInd w:val="0"/>
        <w:spacing w:before="240"/>
        <w:ind w:right="62"/>
        <w:rPr>
          <w:sz w:val="24"/>
          <w:szCs w:val="24"/>
        </w:rPr>
      </w:pPr>
      <w:bookmarkStart w:id="164" w:name="_GoBack"/>
      <w:r w:rsidRPr="004C1E28">
        <w:rPr>
          <w:sz w:val="24"/>
          <w:szCs w:val="24"/>
        </w:rPr>
        <w:t xml:space="preserve">Do đó kỳ vọng </w:t>
      </w:r>
      <w:r w:rsidRPr="004C1E28">
        <w:rPr>
          <w:position w:val="-10"/>
          <w:sz w:val="24"/>
          <w:szCs w:val="24"/>
        </w:rPr>
        <w:object w:dxaOrig="3519" w:dyaOrig="320" w14:anchorId="5CC599BE">
          <v:shape id="_x0000_i1966" type="#_x0000_t75" style="width:175.7pt;height:16.15pt" o:ole="" fillcolor="window">
            <v:imagedata r:id="rId1579" o:title=""/>
          </v:shape>
          <o:OLEObject Type="Embed" ProgID="Equation.3" ShapeID="_x0000_i1966" DrawAspect="Content" ObjectID="_1588819111" r:id="rId1580"/>
        </w:object>
      </w:r>
      <w:r w:rsidRPr="004C1E28">
        <w:rPr>
          <w:sz w:val="24"/>
          <w:szCs w:val="24"/>
        </w:rPr>
        <w:t xml:space="preserve">. Ta thấy lợi nhuận trung bình là một số dương vì vậy công ty bảo hiểm có thể làm ăn có lãi. </w:t>
      </w:r>
    </w:p>
    <w:bookmarkEnd w:id="164"/>
    <w:p w14:paraId="251FD395" w14:textId="77777777" w:rsidR="001A704A" w:rsidRPr="004C1E28" w:rsidRDefault="001A704A" w:rsidP="00965852">
      <w:pPr>
        <w:autoSpaceDE w:val="0"/>
        <w:autoSpaceDN w:val="0"/>
        <w:adjustRightInd w:val="0"/>
        <w:ind w:right="62" w:firstLine="0"/>
        <w:rPr>
          <w:sz w:val="24"/>
          <w:szCs w:val="24"/>
        </w:rPr>
      </w:pPr>
      <w:r w:rsidRPr="004C1E28">
        <w:rPr>
          <w:b/>
          <w:sz w:val="24"/>
          <w:szCs w:val="24"/>
        </w:rPr>
        <w:t>Ví dụ 2.</w:t>
      </w:r>
      <w:r w:rsidR="00BB4B19">
        <w:rPr>
          <w:b/>
          <w:sz w:val="24"/>
          <w:szCs w:val="24"/>
        </w:rPr>
        <w:t>20</w:t>
      </w:r>
      <w:r w:rsidRPr="004C1E28">
        <w:rPr>
          <w:sz w:val="24"/>
          <w:szCs w:val="24"/>
        </w:rPr>
        <w:t xml:space="preserve">: Tuổi thọ của một loại côn trùng nào đó là một biến ngẫu nhiên </w:t>
      </w:r>
      <w:r w:rsidRPr="004C1E28">
        <w:rPr>
          <w:position w:val="-4"/>
          <w:sz w:val="24"/>
          <w:szCs w:val="24"/>
        </w:rPr>
        <w:object w:dxaOrig="279" w:dyaOrig="260" w14:anchorId="23A7F1D4">
          <v:shape id="_x0000_i1565" type="#_x0000_t75" style="width:13.8pt;height:12.65pt" o:ole="" fillcolor="window">
            <v:imagedata r:id="rId127" o:title=""/>
          </v:shape>
          <o:OLEObject Type="Embed" ProgID="Equation.3" ShapeID="_x0000_i1565" DrawAspect="Content" ObjectID="_1588819112" r:id="rId1581"/>
        </w:object>
      </w:r>
      <w:r w:rsidRPr="004C1E28">
        <w:rPr>
          <w:sz w:val="24"/>
          <w:szCs w:val="24"/>
        </w:rPr>
        <w:t xml:space="preserve"> (đơn vị là tháng) với </w:t>
      </w:r>
      <w:r w:rsidR="00063905" w:rsidRPr="004C1E28">
        <w:rPr>
          <w:sz w:val="24"/>
          <w:szCs w:val="24"/>
        </w:rPr>
        <w:t>hàm mật độ xác suất</w:t>
      </w:r>
      <w:r w:rsidRPr="004C1E28">
        <w:rPr>
          <w:sz w:val="24"/>
          <w:szCs w:val="24"/>
        </w:rPr>
        <w:t xml:space="preserve"> như sau:</w:t>
      </w:r>
    </w:p>
    <w:p w14:paraId="5104C695" w14:textId="77777777" w:rsidR="001A704A" w:rsidRPr="004C1E28" w:rsidRDefault="001A704A" w:rsidP="00965852">
      <w:pPr>
        <w:autoSpaceDE w:val="0"/>
        <w:autoSpaceDN w:val="0"/>
        <w:adjustRightInd w:val="0"/>
        <w:ind w:right="62"/>
        <w:rPr>
          <w:sz w:val="24"/>
          <w:szCs w:val="24"/>
        </w:rPr>
      </w:pPr>
      <w:r w:rsidRPr="004C1E28">
        <w:rPr>
          <w:sz w:val="24"/>
          <w:szCs w:val="24"/>
        </w:rPr>
        <w:tab/>
      </w:r>
      <w:r w:rsidRPr="004C1E28">
        <w:rPr>
          <w:sz w:val="24"/>
          <w:szCs w:val="24"/>
        </w:rPr>
        <w:tab/>
      </w:r>
      <w:r w:rsidRPr="004C1E28">
        <w:rPr>
          <w:sz w:val="24"/>
          <w:szCs w:val="24"/>
        </w:rPr>
        <w:tab/>
      </w:r>
      <w:r w:rsidRPr="004C1E28">
        <w:rPr>
          <w:sz w:val="24"/>
          <w:szCs w:val="24"/>
        </w:rPr>
        <w:tab/>
      </w:r>
      <w:r w:rsidR="009F358C" w:rsidRPr="004C1E28">
        <w:rPr>
          <w:position w:val="-34"/>
          <w:sz w:val="24"/>
          <w:szCs w:val="24"/>
        </w:rPr>
        <w:object w:dxaOrig="3440" w:dyaOrig="800" w14:anchorId="7CF529C1">
          <v:shape id="_x0000_i1566" type="#_x0000_t75" style="width:172.2pt;height:39.75pt" o:ole="" fillcolor="window">
            <v:imagedata r:id="rId1582" o:title=""/>
          </v:shape>
          <o:OLEObject Type="Embed" ProgID="Equation.DSMT4" ShapeID="_x0000_i1566" DrawAspect="Content" ObjectID="_1588819113" r:id="rId1583"/>
        </w:object>
      </w:r>
    </w:p>
    <w:p w14:paraId="3F431899" w14:textId="77777777" w:rsidR="001A704A" w:rsidRPr="004C1E28" w:rsidRDefault="001A704A" w:rsidP="00965852">
      <w:pPr>
        <w:autoSpaceDE w:val="0"/>
        <w:autoSpaceDN w:val="0"/>
        <w:adjustRightInd w:val="0"/>
        <w:ind w:right="62"/>
        <w:rPr>
          <w:sz w:val="24"/>
          <w:szCs w:val="24"/>
        </w:rPr>
      </w:pPr>
      <w:r w:rsidRPr="004C1E28">
        <w:rPr>
          <w:sz w:val="24"/>
          <w:szCs w:val="24"/>
        </w:rPr>
        <w:t xml:space="preserve">Tìm </w:t>
      </w:r>
      <w:r w:rsidR="003D157D" w:rsidRPr="004C1E28">
        <w:rPr>
          <w:sz w:val="24"/>
          <w:szCs w:val="24"/>
        </w:rPr>
        <w:t>hàm phân bố xác suất</w:t>
      </w:r>
      <w:r w:rsidRPr="004C1E28">
        <w:rPr>
          <w:sz w:val="24"/>
          <w:szCs w:val="24"/>
        </w:rPr>
        <w:t xml:space="preserve"> và tìm tuổi thọ trung bình của loài côn trùng trên.</w:t>
      </w:r>
    </w:p>
    <w:p w14:paraId="0C137097" w14:textId="77777777" w:rsidR="001A704A" w:rsidRPr="004C1E28" w:rsidRDefault="001A704A" w:rsidP="00965852">
      <w:pPr>
        <w:autoSpaceDE w:val="0"/>
        <w:autoSpaceDN w:val="0"/>
        <w:adjustRightInd w:val="0"/>
        <w:ind w:right="62" w:firstLine="0"/>
        <w:rPr>
          <w:sz w:val="24"/>
          <w:szCs w:val="24"/>
        </w:rPr>
      </w:pPr>
      <w:r w:rsidRPr="004C1E28">
        <w:rPr>
          <w:b/>
          <w:i/>
          <w:sz w:val="24"/>
          <w:szCs w:val="24"/>
        </w:rPr>
        <w:t>Giải</w:t>
      </w:r>
      <w:r w:rsidRPr="004C1E28">
        <w:rPr>
          <w:sz w:val="24"/>
          <w:szCs w:val="24"/>
        </w:rPr>
        <w:t xml:space="preserve">: Vì  </w:t>
      </w:r>
      <w:r w:rsidRPr="004C1E28">
        <w:rPr>
          <w:position w:val="-36"/>
          <w:sz w:val="24"/>
          <w:szCs w:val="24"/>
        </w:rPr>
        <w:object w:dxaOrig="3100" w:dyaOrig="840" w14:anchorId="644FC5DA">
          <v:shape id="_x0000_i1567" type="#_x0000_t75" style="width:154.35pt;height:42.6pt" o:ole="" fillcolor="window">
            <v:imagedata r:id="rId1584" o:title=""/>
          </v:shape>
          <o:OLEObject Type="Embed" ProgID="Equation.3" ShapeID="_x0000_i1567" DrawAspect="Content" ObjectID="_1588819114" r:id="rId1585"/>
        </w:object>
      </w:r>
      <w:r w:rsidRPr="004C1E28">
        <w:rPr>
          <w:sz w:val="24"/>
          <w:szCs w:val="24"/>
        </w:rPr>
        <w:t xml:space="preserve">. </w:t>
      </w:r>
      <w:r w:rsidR="002E326F" w:rsidRPr="004C1E28">
        <w:rPr>
          <w:sz w:val="24"/>
          <w:szCs w:val="24"/>
        </w:rPr>
        <w:t>Vậy h</w:t>
      </w:r>
      <w:r w:rsidRPr="004C1E28">
        <w:rPr>
          <w:sz w:val="24"/>
          <w:szCs w:val="24"/>
        </w:rPr>
        <w:t xml:space="preserve">àm phân bố xác suất </w:t>
      </w:r>
    </w:p>
    <w:p w14:paraId="60D2FD83" w14:textId="77777777" w:rsidR="001A704A" w:rsidRPr="004C1E28" w:rsidRDefault="009F358C" w:rsidP="00965852">
      <w:pPr>
        <w:autoSpaceDE w:val="0"/>
        <w:autoSpaceDN w:val="0"/>
        <w:adjustRightInd w:val="0"/>
        <w:ind w:left="720" w:right="62" w:firstLine="720"/>
        <w:rPr>
          <w:sz w:val="24"/>
          <w:szCs w:val="24"/>
        </w:rPr>
      </w:pPr>
      <w:r w:rsidRPr="004C1E28">
        <w:rPr>
          <w:position w:val="-70"/>
          <w:sz w:val="24"/>
          <w:szCs w:val="24"/>
        </w:rPr>
        <w:object w:dxaOrig="5100" w:dyaOrig="1520" w14:anchorId="63661608">
          <v:shape id="_x0000_i1568" type="#_x0000_t75" style="width:255.75pt;height:76.05pt" o:ole="" fillcolor="window">
            <v:imagedata r:id="rId1586" o:title=""/>
          </v:shape>
          <o:OLEObject Type="Embed" ProgID="Equation.DSMT4" ShapeID="_x0000_i1568" DrawAspect="Content" ObjectID="_1588819115" r:id="rId1587"/>
        </w:object>
      </w:r>
    </w:p>
    <w:p w14:paraId="19546E52" w14:textId="77777777" w:rsidR="001A704A" w:rsidRPr="004C1E28" w:rsidRDefault="001A704A" w:rsidP="00965852">
      <w:pPr>
        <w:autoSpaceDE w:val="0"/>
        <w:autoSpaceDN w:val="0"/>
        <w:adjustRightInd w:val="0"/>
        <w:ind w:right="62"/>
        <w:rPr>
          <w:sz w:val="24"/>
          <w:szCs w:val="24"/>
        </w:rPr>
      </w:pPr>
      <w:r w:rsidRPr="004C1E28">
        <w:rPr>
          <w:sz w:val="24"/>
          <w:szCs w:val="24"/>
        </w:rPr>
        <w:t xml:space="preserve">Tuổi thọ trung bình </w:t>
      </w:r>
      <w:r w:rsidRPr="004C1E28">
        <w:rPr>
          <w:position w:val="-38"/>
          <w:sz w:val="24"/>
          <w:szCs w:val="24"/>
        </w:rPr>
        <w:object w:dxaOrig="4580" w:dyaOrig="940" w14:anchorId="5E6828F1">
          <v:shape id="_x0000_i1569" type="#_x0000_t75" style="width:229.25pt;height:46.65pt" o:ole="" fillcolor="window">
            <v:imagedata r:id="rId1588" o:title=""/>
          </v:shape>
          <o:OLEObject Type="Embed" ProgID="Equation.3" ShapeID="_x0000_i1569" DrawAspect="Content" ObjectID="_1588819116" r:id="rId1589"/>
        </w:object>
      </w:r>
      <w:r w:rsidRPr="004C1E28">
        <w:rPr>
          <w:sz w:val="24"/>
          <w:szCs w:val="24"/>
        </w:rPr>
        <w:t xml:space="preserve"> (tháng).</w:t>
      </w:r>
    </w:p>
    <w:p w14:paraId="57191090" w14:textId="77777777" w:rsidR="001A704A" w:rsidRPr="004C1E28" w:rsidRDefault="001A704A" w:rsidP="00965852">
      <w:pPr>
        <w:pStyle w:val="Heading4"/>
        <w:ind w:right="62"/>
      </w:pPr>
      <w:bookmarkStart w:id="165" w:name="_Toc263155201"/>
      <w:bookmarkStart w:id="166" w:name="_Toc263155413"/>
      <w:bookmarkStart w:id="167" w:name="_Toc263155596"/>
      <w:bookmarkStart w:id="168" w:name="_Toc263155713"/>
      <w:bookmarkStart w:id="169" w:name="_Toc263155939"/>
      <w:bookmarkStart w:id="170" w:name="_Toc263156050"/>
      <w:r w:rsidRPr="004C1E28">
        <w:t>2.4.1.2 Ý nghĩa của kỳ vọng</w:t>
      </w:r>
      <w:bookmarkEnd w:id="165"/>
      <w:bookmarkEnd w:id="166"/>
      <w:bookmarkEnd w:id="167"/>
      <w:bookmarkEnd w:id="168"/>
      <w:bookmarkEnd w:id="169"/>
      <w:bookmarkEnd w:id="170"/>
    </w:p>
    <w:p w14:paraId="779D36CE" w14:textId="77777777" w:rsidR="001A704A" w:rsidRPr="004C1E28" w:rsidRDefault="001A704A" w:rsidP="00965852">
      <w:pPr>
        <w:autoSpaceDE w:val="0"/>
        <w:autoSpaceDN w:val="0"/>
        <w:adjustRightInd w:val="0"/>
        <w:ind w:right="62"/>
        <w:rPr>
          <w:sz w:val="24"/>
          <w:szCs w:val="24"/>
        </w:rPr>
      </w:pPr>
      <w:r w:rsidRPr="004C1E28">
        <w:rPr>
          <w:sz w:val="24"/>
          <w:szCs w:val="24"/>
        </w:rPr>
        <w:t xml:space="preserve">Kỳ vọng mang ý nghĩa là giá trị trung bình mà biến ngẫu nhiên nhận được. Giả sử biến ngẫu nhiên </w:t>
      </w:r>
      <w:r w:rsidRPr="004C1E28">
        <w:rPr>
          <w:position w:val="-4"/>
          <w:sz w:val="24"/>
          <w:szCs w:val="24"/>
        </w:rPr>
        <w:object w:dxaOrig="279" w:dyaOrig="260" w14:anchorId="5CF77EF0">
          <v:shape id="_x0000_i1570" type="#_x0000_t75" style="width:13.8pt;height:12.65pt" o:ole="" fillcolor="window">
            <v:imagedata r:id="rId127" o:title=""/>
          </v:shape>
          <o:OLEObject Type="Embed" ProgID="Equation.3" ShapeID="_x0000_i1570" DrawAspect="Content" ObjectID="_1588819117" r:id="rId1590"/>
        </w:object>
      </w:r>
      <w:r w:rsidRPr="004C1E28">
        <w:rPr>
          <w:sz w:val="24"/>
          <w:szCs w:val="24"/>
        </w:rPr>
        <w:t xml:space="preserve"> nhận các giá trị </w:t>
      </w:r>
      <w:r w:rsidRPr="004C1E28">
        <w:rPr>
          <w:position w:val="-12"/>
          <w:sz w:val="24"/>
          <w:szCs w:val="24"/>
        </w:rPr>
        <w:object w:dxaOrig="1240" w:dyaOrig="360" w14:anchorId="1DCDB1C7">
          <v:shape id="_x0000_i1571" type="#_x0000_t75" style="width:62.2pt;height:17.85pt" o:ole="" fillcolor="window">
            <v:imagedata r:id="rId1591" o:title=""/>
          </v:shape>
          <o:OLEObject Type="Embed" ProgID="Equation.3" ShapeID="_x0000_i1571" DrawAspect="Content" ObjectID="_1588819118" r:id="rId1592"/>
        </w:object>
      </w:r>
      <w:r w:rsidRPr="004C1E28">
        <w:rPr>
          <w:sz w:val="24"/>
          <w:szCs w:val="24"/>
        </w:rPr>
        <w:t xml:space="preserve"> với các tần số tương ứng </w:t>
      </w:r>
      <w:r w:rsidRPr="004C1E28">
        <w:rPr>
          <w:position w:val="-12"/>
          <w:sz w:val="24"/>
          <w:szCs w:val="24"/>
        </w:rPr>
        <w:object w:dxaOrig="1100" w:dyaOrig="360" w14:anchorId="7729EB0B">
          <v:shape id="_x0000_i1572" type="#_x0000_t75" style="width:54.7pt;height:17.85pt" o:ole="" fillcolor="window">
            <v:imagedata r:id="rId1593" o:title=""/>
          </v:shape>
          <o:OLEObject Type="Embed" ProgID="Equation.3" ShapeID="_x0000_i1572" DrawAspect="Content" ObjectID="_1588819119" r:id="rId1594"/>
        </w:object>
      </w:r>
      <w:r w:rsidRPr="004C1E28">
        <w:rPr>
          <w:sz w:val="24"/>
          <w:szCs w:val="24"/>
        </w:rPr>
        <w:t xml:space="preserve">. </w:t>
      </w:r>
    </w:p>
    <w:p w14:paraId="654C7C83" w14:textId="77777777" w:rsidR="00561BEF" w:rsidRDefault="001A704A" w:rsidP="00965852">
      <w:pPr>
        <w:autoSpaceDE w:val="0"/>
        <w:autoSpaceDN w:val="0"/>
        <w:adjustRightInd w:val="0"/>
        <w:ind w:right="62"/>
        <w:rPr>
          <w:sz w:val="24"/>
          <w:szCs w:val="24"/>
        </w:rPr>
      </w:pPr>
      <w:r w:rsidRPr="004C1E28">
        <w:rPr>
          <w:position w:val="-12"/>
          <w:sz w:val="24"/>
          <w:szCs w:val="24"/>
        </w:rPr>
        <w:object w:dxaOrig="400" w:dyaOrig="360" w14:anchorId="1E2AF757">
          <v:shape id="_x0000_i1573" type="#_x0000_t75" style="width:20.15pt;height:17.85pt" o:ole="" fillcolor="window">
            <v:imagedata r:id="rId1595" o:title=""/>
          </v:shape>
          <o:OLEObject Type="Embed" ProgID="Equation.3" ShapeID="_x0000_i1573" DrawAspect="Content" ObjectID="_1588819120" r:id="rId1596"/>
        </w:object>
      </w:r>
      <w:r w:rsidRPr="004C1E28">
        <w:rPr>
          <w:sz w:val="24"/>
          <w:szCs w:val="24"/>
        </w:rPr>
        <w:t xml:space="preserve"> là tổng giá trị </w:t>
      </w:r>
      <w:r w:rsidRPr="004C1E28">
        <w:rPr>
          <w:position w:val="-4"/>
          <w:sz w:val="24"/>
          <w:szCs w:val="24"/>
        </w:rPr>
        <w:object w:dxaOrig="279" w:dyaOrig="260" w14:anchorId="715F7F46">
          <v:shape id="_x0000_i1574" type="#_x0000_t75" style="width:13.8pt;height:12.65pt" o:ole="" fillcolor="window">
            <v:imagedata r:id="rId127" o:title=""/>
          </v:shape>
          <o:OLEObject Type="Embed" ProgID="Equation.3" ShapeID="_x0000_i1574" DrawAspect="Content" ObjectID="_1588819121" r:id="rId1597"/>
        </w:object>
      </w:r>
      <w:r w:rsidRPr="004C1E28">
        <w:rPr>
          <w:sz w:val="24"/>
          <w:szCs w:val="24"/>
        </w:rPr>
        <w:t xml:space="preserve"> nhận được với cùng giá trị </w:t>
      </w:r>
      <w:r w:rsidRPr="004C1E28">
        <w:rPr>
          <w:position w:val="-12"/>
          <w:sz w:val="24"/>
          <w:szCs w:val="24"/>
        </w:rPr>
        <w:object w:dxaOrig="260" w:dyaOrig="360" w14:anchorId="77A282E2">
          <v:shape id="_x0000_i1575" type="#_x0000_t75" style="width:12.65pt;height:17.85pt" o:ole="" fillcolor="window">
            <v:imagedata r:id="rId1598" o:title=""/>
          </v:shape>
          <o:OLEObject Type="Embed" ProgID="Equation.3" ShapeID="_x0000_i1575" DrawAspect="Content" ObjectID="_1588819122" r:id="rId1599"/>
        </w:object>
      </w:r>
      <w:r w:rsidRPr="004C1E28">
        <w:rPr>
          <w:sz w:val="24"/>
          <w:szCs w:val="24"/>
        </w:rPr>
        <w:t xml:space="preserve">. </w:t>
      </w:r>
    </w:p>
    <w:p w14:paraId="42519B36" w14:textId="77777777" w:rsidR="00561BEF" w:rsidRDefault="001A704A" w:rsidP="00965852">
      <w:pPr>
        <w:autoSpaceDE w:val="0"/>
        <w:autoSpaceDN w:val="0"/>
        <w:adjustRightInd w:val="0"/>
        <w:ind w:right="62" w:firstLine="0"/>
        <w:rPr>
          <w:sz w:val="24"/>
          <w:szCs w:val="24"/>
        </w:rPr>
      </w:pPr>
      <w:r w:rsidRPr="004C1E28">
        <w:rPr>
          <w:sz w:val="24"/>
          <w:szCs w:val="24"/>
        </w:rPr>
        <w:t xml:space="preserve">Do đó  </w:t>
      </w:r>
      <w:r w:rsidRPr="004C1E28">
        <w:rPr>
          <w:position w:val="-12"/>
          <w:sz w:val="24"/>
          <w:szCs w:val="24"/>
        </w:rPr>
        <w:object w:dxaOrig="2260" w:dyaOrig="360" w14:anchorId="30840C04">
          <v:shape id="_x0000_i1576" type="#_x0000_t75" style="width:113.45pt;height:17.85pt" o:ole="" fillcolor="window">
            <v:imagedata r:id="rId1600" o:title=""/>
          </v:shape>
          <o:OLEObject Type="Embed" ProgID="Equation.3" ShapeID="_x0000_i1576" DrawAspect="Content" ObjectID="_1588819123" r:id="rId1601"/>
        </w:object>
      </w:r>
      <w:r w:rsidRPr="004C1E28">
        <w:rPr>
          <w:sz w:val="24"/>
          <w:szCs w:val="24"/>
        </w:rPr>
        <w:t xml:space="preserve"> là tổng tất cả các giá trị </w:t>
      </w:r>
      <w:r w:rsidRPr="004C1E28">
        <w:rPr>
          <w:position w:val="-4"/>
          <w:sz w:val="24"/>
          <w:szCs w:val="24"/>
        </w:rPr>
        <w:object w:dxaOrig="279" w:dyaOrig="260" w14:anchorId="54CDCF4B">
          <v:shape id="_x0000_i1577" type="#_x0000_t75" style="width:13.8pt;height:12.65pt" o:ole="" fillcolor="window">
            <v:imagedata r:id="rId127" o:title=""/>
          </v:shape>
          <o:OLEObject Type="Embed" ProgID="Equation.3" ShapeID="_x0000_i1577" DrawAspect="Content" ObjectID="_1588819124" r:id="rId1602"/>
        </w:object>
      </w:r>
      <w:r w:rsidRPr="004C1E28">
        <w:rPr>
          <w:sz w:val="24"/>
          <w:szCs w:val="24"/>
        </w:rPr>
        <w:t xml:space="preserve"> nhận được. </w:t>
      </w:r>
    </w:p>
    <w:p w14:paraId="4FBC367D" w14:textId="77777777" w:rsidR="001A704A" w:rsidRPr="004C1E28" w:rsidRDefault="001A704A" w:rsidP="00965852">
      <w:pPr>
        <w:autoSpaceDE w:val="0"/>
        <w:autoSpaceDN w:val="0"/>
        <w:adjustRightInd w:val="0"/>
        <w:ind w:right="62" w:firstLine="720"/>
        <w:rPr>
          <w:sz w:val="24"/>
          <w:szCs w:val="24"/>
        </w:rPr>
      </w:pPr>
      <w:r w:rsidRPr="004C1E28">
        <w:rPr>
          <w:position w:val="-24"/>
          <w:sz w:val="24"/>
          <w:szCs w:val="24"/>
        </w:rPr>
        <w:object w:dxaOrig="2340" w:dyaOrig="639" w14:anchorId="769641EA">
          <v:shape id="_x0000_i1578" type="#_x0000_t75" style="width:117.5pt;height:32.25pt" o:ole="" fillcolor="window">
            <v:imagedata r:id="rId1603" o:title=""/>
          </v:shape>
          <o:OLEObject Type="Embed" ProgID="Equation.3" ShapeID="_x0000_i1578" DrawAspect="Content" ObjectID="_1588819125" r:id="rId1604"/>
        </w:object>
      </w:r>
      <w:r w:rsidR="00CA7367">
        <w:rPr>
          <w:sz w:val="24"/>
          <w:szCs w:val="24"/>
        </w:rPr>
        <w:t xml:space="preserve">  </w:t>
      </w:r>
      <w:r w:rsidRPr="004C1E28">
        <w:rPr>
          <w:sz w:val="24"/>
          <w:szCs w:val="24"/>
        </w:rPr>
        <w:t xml:space="preserve">là giá trị trung bình của </w:t>
      </w:r>
      <w:r w:rsidRPr="004C1E28">
        <w:rPr>
          <w:position w:val="-4"/>
          <w:sz w:val="24"/>
          <w:szCs w:val="24"/>
        </w:rPr>
        <w:object w:dxaOrig="279" w:dyaOrig="260" w14:anchorId="7D6BADC2">
          <v:shape id="_x0000_i1579" type="#_x0000_t75" style="width:13.8pt;height:12.65pt" o:ole="" fillcolor="window">
            <v:imagedata r:id="rId127" o:title=""/>
          </v:shape>
          <o:OLEObject Type="Embed" ProgID="Equation.3" ShapeID="_x0000_i1579" DrawAspect="Content" ObjectID="_1588819126" r:id="rId1605"/>
        </w:object>
      </w:r>
      <w:r w:rsidRPr="004C1E28">
        <w:rPr>
          <w:sz w:val="24"/>
          <w:szCs w:val="24"/>
        </w:rPr>
        <w:t xml:space="preserve">, trong đó </w:t>
      </w:r>
      <w:r w:rsidRPr="004C1E28">
        <w:rPr>
          <w:position w:val="-12"/>
          <w:sz w:val="24"/>
          <w:szCs w:val="24"/>
        </w:rPr>
        <w:object w:dxaOrig="1960" w:dyaOrig="360" w14:anchorId="26F5E024">
          <v:shape id="_x0000_i1580" type="#_x0000_t75" style="width:98.5pt;height:17.85pt" o:ole="" fillcolor="window">
            <v:imagedata r:id="rId1606" o:title=""/>
          </v:shape>
          <o:OLEObject Type="Embed" ProgID="Equation.3" ShapeID="_x0000_i1580" DrawAspect="Content" ObjectID="_1588819127" r:id="rId1607"/>
        </w:object>
      </w:r>
      <w:r w:rsidRPr="004C1E28">
        <w:rPr>
          <w:sz w:val="24"/>
          <w:szCs w:val="24"/>
        </w:rPr>
        <w:t xml:space="preserve">. </w:t>
      </w:r>
    </w:p>
    <w:p w14:paraId="02834B61" w14:textId="77777777" w:rsidR="002E326F" w:rsidRPr="004C1E28" w:rsidRDefault="00CA7367" w:rsidP="00965852">
      <w:pPr>
        <w:autoSpaceDE w:val="0"/>
        <w:autoSpaceDN w:val="0"/>
        <w:adjustRightInd w:val="0"/>
        <w:ind w:right="62" w:firstLine="0"/>
        <w:rPr>
          <w:sz w:val="24"/>
          <w:szCs w:val="24"/>
        </w:rPr>
      </w:pPr>
      <w:r>
        <w:rPr>
          <w:sz w:val="24"/>
          <w:szCs w:val="24"/>
        </w:rPr>
        <w:t xml:space="preserve">Đặt </w:t>
      </w:r>
      <w:r w:rsidR="001A704A" w:rsidRPr="004C1E28">
        <w:rPr>
          <w:position w:val="-24"/>
          <w:sz w:val="24"/>
          <w:szCs w:val="24"/>
        </w:rPr>
        <w:object w:dxaOrig="760" w:dyaOrig="639" w14:anchorId="41A497E0">
          <v:shape id="_x0000_i1581" type="#_x0000_t75" style="width:38pt;height:32.25pt" o:ole="" fillcolor="window">
            <v:imagedata r:id="rId1608" o:title=""/>
          </v:shape>
          <o:OLEObject Type="Embed" ProgID="Equation.3" ShapeID="_x0000_i1581" DrawAspect="Content" ObjectID="_1588819128" r:id="rId1609"/>
        </w:object>
      </w:r>
      <w:r w:rsidR="001A704A" w:rsidRPr="004C1E28">
        <w:rPr>
          <w:sz w:val="24"/>
          <w:szCs w:val="24"/>
        </w:rPr>
        <w:t xml:space="preserve">  là tần suất nhận giá trị </w:t>
      </w:r>
      <w:r w:rsidR="001A704A" w:rsidRPr="004C1E28">
        <w:rPr>
          <w:position w:val="-12"/>
          <w:sz w:val="24"/>
          <w:szCs w:val="24"/>
        </w:rPr>
        <w:object w:dxaOrig="260" w:dyaOrig="360" w14:anchorId="62633B33">
          <v:shape id="_x0000_i1582" type="#_x0000_t75" style="width:12.65pt;height:17.85pt" o:ole="" fillcolor="window">
            <v:imagedata r:id="rId1610" o:title=""/>
          </v:shape>
          <o:OLEObject Type="Embed" ProgID="Equation.3" ShapeID="_x0000_i1582" DrawAspect="Content" ObjectID="_1588819129" r:id="rId1611"/>
        </w:object>
      </w:r>
      <w:r w:rsidR="001A704A" w:rsidRPr="004C1E28">
        <w:rPr>
          <w:sz w:val="24"/>
          <w:szCs w:val="24"/>
        </w:rPr>
        <w:t xml:space="preserve"> của </w:t>
      </w:r>
      <w:r w:rsidR="001A704A" w:rsidRPr="004C1E28">
        <w:rPr>
          <w:position w:val="-4"/>
          <w:sz w:val="24"/>
          <w:szCs w:val="24"/>
        </w:rPr>
        <w:object w:dxaOrig="279" w:dyaOrig="260" w14:anchorId="13E2F0AB">
          <v:shape id="_x0000_i1583" type="#_x0000_t75" style="width:13.8pt;height:12.65pt" o:ole="" fillcolor="window">
            <v:imagedata r:id="rId127" o:title=""/>
          </v:shape>
          <o:OLEObject Type="Embed" ProgID="Equation.3" ShapeID="_x0000_i1583" DrawAspect="Content" ObjectID="_1588819130" r:id="rId1612"/>
        </w:object>
      </w:r>
      <w:r w:rsidR="001A704A" w:rsidRPr="004C1E28">
        <w:rPr>
          <w:sz w:val="24"/>
          <w:szCs w:val="24"/>
        </w:rPr>
        <w:t xml:space="preserve">. </w:t>
      </w:r>
    </w:p>
    <w:p w14:paraId="01EF8648" w14:textId="77777777" w:rsidR="002E326F" w:rsidRPr="004C1E28" w:rsidRDefault="002E326F" w:rsidP="00965852">
      <w:pPr>
        <w:autoSpaceDE w:val="0"/>
        <w:autoSpaceDN w:val="0"/>
        <w:adjustRightInd w:val="0"/>
        <w:ind w:right="62"/>
        <w:rPr>
          <w:sz w:val="24"/>
          <w:szCs w:val="24"/>
        </w:rPr>
      </w:pPr>
      <w:r w:rsidRPr="004C1E28">
        <w:rPr>
          <w:position w:val="-24"/>
          <w:sz w:val="24"/>
          <w:szCs w:val="24"/>
        </w:rPr>
        <w:object w:dxaOrig="4540" w:dyaOrig="620" w14:anchorId="04377B22">
          <v:shape id="_x0000_i1584" type="#_x0000_t75" style="width:226.95pt;height:30.55pt" o:ole="" fillcolor="window">
            <v:imagedata r:id="rId1613" o:title=""/>
          </v:shape>
          <o:OLEObject Type="Embed" ProgID="Equation.DSMT4" ShapeID="_x0000_i1584" DrawAspect="Content" ObjectID="_1588819131" r:id="rId1614"/>
        </w:object>
      </w:r>
      <w:r w:rsidR="00457E4D" w:rsidRPr="004C1E28">
        <w:rPr>
          <w:sz w:val="24"/>
          <w:szCs w:val="24"/>
        </w:rPr>
        <w:t>.</w:t>
      </w:r>
    </w:p>
    <w:p w14:paraId="5CFF3AEB" w14:textId="77777777" w:rsidR="001A704A" w:rsidRPr="004C1E28" w:rsidRDefault="001A704A" w:rsidP="00965852">
      <w:pPr>
        <w:autoSpaceDE w:val="0"/>
        <w:autoSpaceDN w:val="0"/>
        <w:adjustRightInd w:val="0"/>
        <w:ind w:right="62"/>
        <w:rPr>
          <w:sz w:val="24"/>
          <w:szCs w:val="24"/>
        </w:rPr>
      </w:pPr>
      <w:r w:rsidRPr="004C1E28">
        <w:rPr>
          <w:sz w:val="24"/>
          <w:szCs w:val="24"/>
        </w:rPr>
        <w:lastRenderedPageBreak/>
        <w:t xml:space="preserve">Trong trường hợp tổng quát thì tần suất </w:t>
      </w:r>
      <w:r w:rsidRPr="004C1E28">
        <w:rPr>
          <w:position w:val="-12"/>
          <w:sz w:val="24"/>
          <w:szCs w:val="24"/>
        </w:rPr>
        <w:object w:dxaOrig="260" w:dyaOrig="360" w14:anchorId="5F7B84DE">
          <v:shape id="_x0000_i1585" type="#_x0000_t75" style="width:12.65pt;height:17.85pt" o:ole="" fillcolor="window">
            <v:imagedata r:id="rId1615" o:title=""/>
          </v:shape>
          <o:OLEObject Type="Embed" ProgID="Equation.3" ShapeID="_x0000_i1585" DrawAspect="Content" ObjectID="_1588819132" r:id="rId1616"/>
        </w:object>
      </w:r>
      <w:r w:rsidRPr="004C1E28">
        <w:rPr>
          <w:sz w:val="24"/>
          <w:szCs w:val="24"/>
        </w:rPr>
        <w:t xml:space="preserve"> được thay bằng xác suất </w:t>
      </w:r>
      <w:r w:rsidRPr="004C1E28">
        <w:rPr>
          <w:position w:val="-12"/>
          <w:sz w:val="24"/>
          <w:szCs w:val="24"/>
        </w:rPr>
        <w:object w:dxaOrig="279" w:dyaOrig="360" w14:anchorId="20A5175C">
          <v:shape id="_x0000_i1586" type="#_x0000_t75" style="width:13.8pt;height:17.85pt" o:ole="" fillcolor="window">
            <v:imagedata r:id="rId1617" o:title=""/>
          </v:shape>
          <o:OLEObject Type="Embed" ProgID="Equation.3" ShapeID="_x0000_i1586" DrawAspect="Content" ObjectID="_1588819133" r:id="rId1618"/>
        </w:object>
      </w:r>
      <w:r w:rsidRPr="004C1E28">
        <w:rPr>
          <w:sz w:val="24"/>
          <w:szCs w:val="24"/>
        </w:rPr>
        <w:t>.</w:t>
      </w:r>
    </w:p>
    <w:p w14:paraId="46843424" w14:textId="77777777" w:rsidR="001A704A" w:rsidRPr="004C1E28" w:rsidRDefault="001A704A" w:rsidP="00965852">
      <w:pPr>
        <w:autoSpaceDE w:val="0"/>
        <w:autoSpaceDN w:val="0"/>
        <w:adjustRightInd w:val="0"/>
        <w:ind w:right="62"/>
        <w:rPr>
          <w:sz w:val="24"/>
          <w:szCs w:val="24"/>
        </w:rPr>
      </w:pPr>
      <w:r w:rsidRPr="004C1E28">
        <w:rPr>
          <w:sz w:val="24"/>
          <w:szCs w:val="24"/>
        </w:rPr>
        <w:t>Trường hợp biến ngẫu nhiên liên tục phép tính tổng của giá trị trung bình được thay bằng phép tính tích phân xác định.</w:t>
      </w:r>
    </w:p>
    <w:p w14:paraId="58D1150E" w14:textId="77777777" w:rsidR="001A704A" w:rsidRDefault="001A704A" w:rsidP="00965852">
      <w:pPr>
        <w:autoSpaceDE w:val="0"/>
        <w:autoSpaceDN w:val="0"/>
        <w:adjustRightInd w:val="0"/>
        <w:ind w:right="62" w:firstLine="562"/>
        <w:rPr>
          <w:b/>
          <w:sz w:val="24"/>
          <w:szCs w:val="24"/>
        </w:rPr>
      </w:pPr>
      <w:r w:rsidRPr="004C1E28">
        <w:rPr>
          <w:sz w:val="24"/>
          <w:szCs w:val="24"/>
        </w:rPr>
        <w:t>Khái niệm kỳ vọng được áp dụng rộng rãi trong nhiều lĩnh vực. Trong kinh doanh và quản lý, kỳ vọng được ứng dụng dưới dạng lợi nhuận kỳ vọng hay doanh số kỳ vọng.</w:t>
      </w:r>
      <w:r w:rsidRPr="004C1E28">
        <w:rPr>
          <w:b/>
          <w:sz w:val="24"/>
          <w:szCs w:val="24"/>
        </w:rPr>
        <w:t xml:space="preserve"> </w:t>
      </w:r>
    </w:p>
    <w:p w14:paraId="68219AF7" w14:textId="77777777" w:rsidR="001A704A" w:rsidRPr="004C1E28" w:rsidRDefault="001A704A" w:rsidP="00965852">
      <w:pPr>
        <w:pStyle w:val="Heading4"/>
        <w:ind w:right="62"/>
      </w:pPr>
      <w:bookmarkStart w:id="171" w:name="_Toc263155202"/>
      <w:bookmarkStart w:id="172" w:name="_Toc263155414"/>
      <w:bookmarkStart w:id="173" w:name="_Toc263155597"/>
      <w:bookmarkStart w:id="174" w:name="_Toc263155714"/>
      <w:bookmarkStart w:id="175" w:name="_Toc263155940"/>
      <w:bookmarkStart w:id="176" w:name="_Toc263156051"/>
      <w:r w:rsidRPr="004C1E28">
        <w:t>2.4.1.3 Tính chất</w:t>
      </w:r>
      <w:bookmarkEnd w:id="171"/>
      <w:bookmarkEnd w:id="172"/>
      <w:bookmarkEnd w:id="173"/>
      <w:bookmarkEnd w:id="174"/>
      <w:bookmarkEnd w:id="175"/>
      <w:bookmarkEnd w:id="176"/>
      <w:r w:rsidRPr="004C1E28">
        <w:t xml:space="preserve"> </w:t>
      </w:r>
    </w:p>
    <w:p w14:paraId="6C42F09C" w14:textId="77777777" w:rsidR="001A704A" w:rsidRPr="004C1E28" w:rsidRDefault="001A704A" w:rsidP="00822DB5">
      <w:pPr>
        <w:numPr>
          <w:ilvl w:val="0"/>
          <w:numId w:val="4"/>
        </w:numPr>
        <w:tabs>
          <w:tab w:val="clear" w:pos="720"/>
          <w:tab w:val="num" w:pos="900"/>
        </w:tabs>
        <w:autoSpaceDE w:val="0"/>
        <w:autoSpaceDN w:val="0"/>
        <w:adjustRightInd w:val="0"/>
        <w:ind w:left="540" w:right="62" w:firstLine="0"/>
        <w:rPr>
          <w:sz w:val="24"/>
          <w:szCs w:val="24"/>
        </w:rPr>
      </w:pPr>
      <w:r w:rsidRPr="004C1E28">
        <w:rPr>
          <w:position w:val="-10"/>
          <w:sz w:val="24"/>
          <w:szCs w:val="24"/>
        </w:rPr>
        <w:object w:dxaOrig="1020" w:dyaOrig="320" w14:anchorId="787DEEAC">
          <v:shape id="_x0000_i1587" type="#_x0000_t75" style="width:51.25pt;height:16.15pt" o:ole="" fillcolor="window">
            <v:imagedata r:id="rId1619" o:title=""/>
          </v:shape>
          <o:OLEObject Type="Embed" ProgID="Equation.3" ShapeID="_x0000_i1587" DrawAspect="Content" ObjectID="_1588819134" r:id="rId1620"/>
        </w:object>
      </w:r>
      <w:r w:rsidRPr="004C1E28">
        <w:rPr>
          <w:sz w:val="24"/>
          <w:szCs w:val="24"/>
        </w:rPr>
        <w:t xml:space="preserve">  với mọi hằng số C.</w:t>
      </w:r>
      <w:r w:rsidR="00457E4D" w:rsidRPr="004C1E28">
        <w:rPr>
          <w:b/>
          <w:sz w:val="24"/>
          <w:szCs w:val="24"/>
        </w:rPr>
        <w:t xml:space="preserve"> </w:t>
      </w:r>
      <w:r w:rsidR="00457E4D" w:rsidRPr="004C1E28">
        <w:rPr>
          <w:b/>
          <w:sz w:val="24"/>
          <w:szCs w:val="24"/>
        </w:rPr>
        <w:tab/>
      </w:r>
      <w:r w:rsidR="00457E4D" w:rsidRPr="004C1E28">
        <w:rPr>
          <w:b/>
          <w:sz w:val="24"/>
          <w:szCs w:val="24"/>
        </w:rPr>
        <w:tab/>
      </w:r>
      <w:r w:rsidR="00457E4D" w:rsidRPr="004C1E28">
        <w:rPr>
          <w:b/>
          <w:sz w:val="24"/>
          <w:szCs w:val="24"/>
        </w:rPr>
        <w:tab/>
      </w:r>
      <w:r w:rsidR="00457E4D" w:rsidRPr="004C1E28">
        <w:rPr>
          <w:b/>
          <w:sz w:val="24"/>
          <w:szCs w:val="24"/>
        </w:rPr>
        <w:tab/>
      </w:r>
      <w:r w:rsidR="00457E4D" w:rsidRPr="004C1E28">
        <w:rPr>
          <w:b/>
          <w:sz w:val="24"/>
          <w:szCs w:val="24"/>
        </w:rPr>
        <w:tab/>
      </w:r>
      <w:r w:rsidR="00457E4D" w:rsidRPr="004C1E28">
        <w:rPr>
          <w:b/>
          <w:sz w:val="24"/>
          <w:szCs w:val="24"/>
        </w:rPr>
        <w:tab/>
        <w:t xml:space="preserve">         </w:t>
      </w:r>
      <w:r w:rsidR="003D0B29">
        <w:rPr>
          <w:b/>
          <w:sz w:val="24"/>
          <w:szCs w:val="24"/>
        </w:rPr>
        <w:t xml:space="preserve">   </w:t>
      </w:r>
      <w:r w:rsidR="009553B9">
        <w:rPr>
          <w:b/>
          <w:sz w:val="24"/>
          <w:szCs w:val="24"/>
        </w:rPr>
        <w:t xml:space="preserve"> </w:t>
      </w:r>
      <w:r w:rsidR="00822DB5">
        <w:rPr>
          <w:b/>
          <w:sz w:val="24"/>
          <w:szCs w:val="24"/>
        </w:rPr>
        <w:t xml:space="preserve"> </w:t>
      </w:r>
      <w:r w:rsidR="00457E4D" w:rsidRPr="004C1E28">
        <w:rPr>
          <w:b/>
          <w:sz w:val="24"/>
          <w:szCs w:val="24"/>
        </w:rPr>
        <w:t>(2.</w:t>
      </w:r>
      <w:r w:rsidR="004152A8">
        <w:rPr>
          <w:b/>
          <w:sz w:val="24"/>
          <w:szCs w:val="24"/>
        </w:rPr>
        <w:t>60</w:t>
      </w:r>
      <w:r w:rsidR="00457E4D" w:rsidRPr="004C1E28">
        <w:rPr>
          <w:b/>
          <w:sz w:val="24"/>
          <w:szCs w:val="24"/>
        </w:rPr>
        <w:t>)</w:t>
      </w:r>
    </w:p>
    <w:p w14:paraId="5F158CAD" w14:textId="77777777" w:rsidR="001A704A" w:rsidRPr="004C1E28" w:rsidRDefault="001A704A" w:rsidP="00822DB5">
      <w:pPr>
        <w:numPr>
          <w:ilvl w:val="0"/>
          <w:numId w:val="4"/>
        </w:numPr>
        <w:tabs>
          <w:tab w:val="clear" w:pos="720"/>
          <w:tab w:val="num" w:pos="900"/>
        </w:tabs>
        <w:autoSpaceDE w:val="0"/>
        <w:autoSpaceDN w:val="0"/>
        <w:adjustRightInd w:val="0"/>
        <w:ind w:left="540" w:right="62" w:firstLine="0"/>
        <w:rPr>
          <w:sz w:val="24"/>
          <w:szCs w:val="24"/>
        </w:rPr>
      </w:pPr>
      <w:r w:rsidRPr="004C1E28">
        <w:rPr>
          <w:position w:val="-10"/>
          <w:sz w:val="24"/>
          <w:szCs w:val="24"/>
        </w:rPr>
        <w:object w:dxaOrig="1719" w:dyaOrig="320" w14:anchorId="123A3CEA">
          <v:shape id="_x0000_i1588" type="#_x0000_t75" style="width:85.25pt;height:16.15pt" o:ole="" fillcolor="window">
            <v:imagedata r:id="rId1621" o:title=""/>
          </v:shape>
          <o:OLEObject Type="Embed" ProgID="Equation.3" ShapeID="_x0000_i1588" DrawAspect="Content" ObjectID="_1588819135" r:id="rId1622"/>
        </w:object>
      </w:r>
      <w:r w:rsidRPr="004C1E28">
        <w:rPr>
          <w:sz w:val="24"/>
          <w:szCs w:val="24"/>
        </w:rPr>
        <w:t xml:space="preserve">  với mọi hằng số C.</w:t>
      </w:r>
      <w:r w:rsidRPr="004C1E28">
        <w:rPr>
          <w:sz w:val="24"/>
          <w:szCs w:val="24"/>
        </w:rPr>
        <w:tab/>
      </w:r>
      <w:r w:rsidRPr="004C1E28">
        <w:rPr>
          <w:sz w:val="24"/>
          <w:szCs w:val="24"/>
        </w:rPr>
        <w:tab/>
      </w:r>
      <w:r w:rsidRPr="004C1E28">
        <w:rPr>
          <w:sz w:val="24"/>
          <w:szCs w:val="24"/>
        </w:rPr>
        <w:tab/>
      </w:r>
      <w:r w:rsidRPr="004C1E28">
        <w:rPr>
          <w:sz w:val="24"/>
          <w:szCs w:val="24"/>
        </w:rPr>
        <w:tab/>
      </w:r>
      <w:r w:rsidRPr="004C1E28">
        <w:rPr>
          <w:sz w:val="24"/>
          <w:szCs w:val="24"/>
        </w:rPr>
        <w:tab/>
        <w:t xml:space="preserve">          </w:t>
      </w:r>
      <w:r w:rsidR="003D0B29">
        <w:rPr>
          <w:sz w:val="24"/>
          <w:szCs w:val="24"/>
        </w:rPr>
        <w:t xml:space="preserve">  </w:t>
      </w:r>
      <w:r w:rsidR="009553B9">
        <w:rPr>
          <w:sz w:val="24"/>
          <w:szCs w:val="24"/>
        </w:rPr>
        <w:t xml:space="preserve"> </w:t>
      </w:r>
      <w:r w:rsidR="00822DB5">
        <w:rPr>
          <w:sz w:val="24"/>
          <w:szCs w:val="24"/>
        </w:rPr>
        <w:t xml:space="preserve"> </w:t>
      </w:r>
      <w:r w:rsidR="00457E4D" w:rsidRPr="004C1E28">
        <w:rPr>
          <w:b/>
          <w:sz w:val="24"/>
          <w:szCs w:val="24"/>
        </w:rPr>
        <w:t>(2.</w:t>
      </w:r>
      <w:r w:rsidR="004152A8">
        <w:rPr>
          <w:b/>
          <w:sz w:val="24"/>
          <w:szCs w:val="24"/>
        </w:rPr>
        <w:t>61</w:t>
      </w:r>
      <w:r w:rsidR="00457E4D" w:rsidRPr="004C1E28">
        <w:rPr>
          <w:b/>
          <w:sz w:val="24"/>
          <w:szCs w:val="24"/>
        </w:rPr>
        <w:t>)</w:t>
      </w:r>
    </w:p>
    <w:p w14:paraId="58C2BA5D" w14:textId="77777777" w:rsidR="001A704A" w:rsidRPr="004C1E28" w:rsidRDefault="001A704A" w:rsidP="00822DB5">
      <w:pPr>
        <w:numPr>
          <w:ilvl w:val="0"/>
          <w:numId w:val="4"/>
        </w:numPr>
        <w:tabs>
          <w:tab w:val="clear" w:pos="720"/>
          <w:tab w:val="num" w:pos="540"/>
          <w:tab w:val="left" w:pos="900"/>
        </w:tabs>
        <w:autoSpaceDE w:val="0"/>
        <w:autoSpaceDN w:val="0"/>
        <w:adjustRightInd w:val="0"/>
        <w:ind w:left="540" w:right="62" w:firstLine="0"/>
        <w:rPr>
          <w:sz w:val="24"/>
          <w:szCs w:val="24"/>
        </w:rPr>
      </w:pPr>
      <w:r w:rsidRPr="004C1E28">
        <w:rPr>
          <w:position w:val="-12"/>
          <w:sz w:val="24"/>
          <w:szCs w:val="24"/>
        </w:rPr>
        <w:object w:dxaOrig="3860" w:dyaOrig="360" w14:anchorId="5F3F9D5F">
          <v:shape id="_x0000_i1589" type="#_x0000_t75" style="width:192.4pt;height:17.85pt" o:ole="" fillcolor="window">
            <v:imagedata r:id="rId1623" o:title=""/>
          </v:shape>
          <o:OLEObject Type="Embed" ProgID="Equation.3" ShapeID="_x0000_i1589" DrawAspect="Content" ObjectID="_1588819136" r:id="rId1624"/>
        </w:object>
      </w:r>
      <w:r w:rsidRPr="004C1E28">
        <w:rPr>
          <w:sz w:val="24"/>
          <w:szCs w:val="24"/>
        </w:rPr>
        <w:tab/>
        <w:t xml:space="preserve">                                     </w:t>
      </w:r>
      <w:r w:rsidRPr="004C1E28">
        <w:rPr>
          <w:sz w:val="24"/>
          <w:szCs w:val="24"/>
        </w:rPr>
        <w:tab/>
        <w:t xml:space="preserve">            </w:t>
      </w:r>
      <w:r w:rsidR="009553B9">
        <w:rPr>
          <w:sz w:val="24"/>
          <w:szCs w:val="24"/>
        </w:rPr>
        <w:t xml:space="preserve"> </w:t>
      </w:r>
      <w:r w:rsidR="00822DB5">
        <w:rPr>
          <w:sz w:val="24"/>
          <w:szCs w:val="24"/>
        </w:rPr>
        <w:t xml:space="preserve"> </w:t>
      </w:r>
      <w:r w:rsidRPr="004C1E28">
        <w:rPr>
          <w:b/>
          <w:sz w:val="24"/>
          <w:szCs w:val="24"/>
        </w:rPr>
        <w:t>(2.</w:t>
      </w:r>
      <w:r w:rsidR="004152A8">
        <w:rPr>
          <w:b/>
          <w:sz w:val="24"/>
          <w:szCs w:val="24"/>
        </w:rPr>
        <w:t>62</w:t>
      </w:r>
      <w:r w:rsidRPr="004C1E28">
        <w:rPr>
          <w:b/>
          <w:sz w:val="24"/>
          <w:szCs w:val="24"/>
        </w:rPr>
        <w:t>)</w:t>
      </w:r>
    </w:p>
    <w:p w14:paraId="417462BE" w14:textId="77777777" w:rsidR="001A704A" w:rsidRPr="004C1E28" w:rsidRDefault="001A704A" w:rsidP="00965852">
      <w:pPr>
        <w:numPr>
          <w:ilvl w:val="0"/>
          <w:numId w:val="4"/>
        </w:numPr>
        <w:tabs>
          <w:tab w:val="clear" w:pos="720"/>
          <w:tab w:val="num" w:pos="540"/>
          <w:tab w:val="left" w:pos="900"/>
        </w:tabs>
        <w:autoSpaceDE w:val="0"/>
        <w:autoSpaceDN w:val="0"/>
        <w:adjustRightInd w:val="0"/>
        <w:ind w:right="62" w:hanging="180"/>
        <w:rPr>
          <w:sz w:val="24"/>
          <w:szCs w:val="24"/>
        </w:rPr>
      </w:pPr>
      <w:r w:rsidRPr="004C1E28">
        <w:rPr>
          <w:sz w:val="24"/>
          <w:szCs w:val="24"/>
        </w:rPr>
        <w:t xml:space="preserve">Cho hàm số </w:t>
      </w:r>
      <w:r w:rsidR="00404264" w:rsidRPr="004C1E28">
        <w:rPr>
          <w:position w:val="-10"/>
          <w:sz w:val="24"/>
          <w:szCs w:val="24"/>
        </w:rPr>
        <w:object w:dxaOrig="520" w:dyaOrig="320" w14:anchorId="2685207A">
          <v:shape id="_x0000_i1590" type="#_x0000_t75" style="width:26.5pt;height:16.15pt" o:ole="" fillcolor="window">
            <v:imagedata r:id="rId1625" o:title=""/>
          </v:shape>
          <o:OLEObject Type="Embed" ProgID="Equation.DSMT4" ShapeID="_x0000_i1590" DrawAspect="Content" ObjectID="_1588819137" r:id="rId1626"/>
        </w:object>
      </w:r>
      <w:r w:rsidRPr="004C1E28">
        <w:rPr>
          <w:sz w:val="24"/>
          <w:szCs w:val="24"/>
        </w:rPr>
        <w:t xml:space="preserve">, </w:t>
      </w:r>
      <w:r w:rsidR="00943718">
        <w:rPr>
          <w:sz w:val="24"/>
          <w:szCs w:val="24"/>
        </w:rPr>
        <w:t>kỳ vọng của</w:t>
      </w:r>
      <w:r w:rsidRPr="004C1E28">
        <w:rPr>
          <w:sz w:val="24"/>
          <w:szCs w:val="24"/>
        </w:rPr>
        <w:t xml:space="preserve"> biến ngẫu nhiên </w:t>
      </w:r>
      <w:r w:rsidR="00404264" w:rsidRPr="004C1E28">
        <w:rPr>
          <w:position w:val="-10"/>
          <w:sz w:val="24"/>
          <w:szCs w:val="24"/>
        </w:rPr>
        <w:object w:dxaOrig="980" w:dyaOrig="320" w14:anchorId="5C3BAF6D">
          <v:shape id="_x0000_i1591" type="#_x0000_t75" style="width:48.4pt;height:16.15pt" o:ole="" fillcolor="window">
            <v:imagedata r:id="rId1627" o:title=""/>
          </v:shape>
          <o:OLEObject Type="Embed" ProgID="Equation.DSMT4" ShapeID="_x0000_i1591" DrawAspect="Content" ObjectID="_1588819138" r:id="rId1628"/>
        </w:object>
      </w:r>
      <w:r w:rsidR="00943718">
        <w:rPr>
          <w:sz w:val="24"/>
          <w:szCs w:val="24"/>
        </w:rPr>
        <w:t xml:space="preserve"> được tính theo công thức</w:t>
      </w:r>
    </w:p>
    <w:p w14:paraId="28FCEE83" w14:textId="77777777" w:rsidR="001A704A" w:rsidRPr="004C1E28" w:rsidRDefault="0017221D" w:rsidP="009553B9">
      <w:pPr>
        <w:autoSpaceDE w:val="0"/>
        <w:autoSpaceDN w:val="0"/>
        <w:adjustRightInd w:val="0"/>
        <w:ind w:right="62"/>
        <w:jc w:val="right"/>
        <w:rPr>
          <w:b/>
          <w:sz w:val="24"/>
          <w:szCs w:val="24"/>
        </w:rPr>
      </w:pPr>
      <w:r w:rsidRPr="001864C5">
        <w:rPr>
          <w:position w:val="-70"/>
          <w:sz w:val="24"/>
          <w:szCs w:val="24"/>
        </w:rPr>
        <w:object w:dxaOrig="6280" w:dyaOrig="1520" w14:anchorId="78C5D0E5">
          <v:shape id="_x0000_i1592" type="#_x0000_t75" style="width:314.5pt;height:76.05pt" o:ole="" fillcolor="window">
            <v:imagedata r:id="rId1629" o:title=""/>
          </v:shape>
          <o:OLEObject Type="Embed" ProgID="Equation.DSMT4" ShapeID="_x0000_i1592" DrawAspect="Content" ObjectID="_1588819139" r:id="rId1630"/>
        </w:object>
      </w:r>
      <w:r w:rsidR="001A704A" w:rsidRPr="004C1E28">
        <w:rPr>
          <w:sz w:val="24"/>
          <w:szCs w:val="24"/>
        </w:rPr>
        <w:t xml:space="preserve">              </w:t>
      </w:r>
      <w:r w:rsidR="001A704A" w:rsidRPr="004C1E28">
        <w:rPr>
          <w:b/>
          <w:sz w:val="24"/>
          <w:szCs w:val="24"/>
        </w:rPr>
        <w:t>(2.</w:t>
      </w:r>
      <w:r w:rsidR="004152A8">
        <w:rPr>
          <w:b/>
          <w:sz w:val="24"/>
          <w:szCs w:val="24"/>
        </w:rPr>
        <w:t>63</w:t>
      </w:r>
      <w:r w:rsidR="001A704A" w:rsidRPr="004C1E28">
        <w:rPr>
          <w:b/>
          <w:sz w:val="24"/>
          <w:szCs w:val="24"/>
        </w:rPr>
        <w:t>)</w:t>
      </w:r>
    </w:p>
    <w:p w14:paraId="0A56E91E" w14:textId="77777777" w:rsidR="001A704A" w:rsidRPr="004C1E28" w:rsidRDefault="001A704A" w:rsidP="00965852">
      <w:pPr>
        <w:autoSpaceDE w:val="0"/>
        <w:autoSpaceDN w:val="0"/>
        <w:adjustRightInd w:val="0"/>
        <w:ind w:right="62"/>
        <w:rPr>
          <w:sz w:val="24"/>
          <w:szCs w:val="24"/>
        </w:rPr>
      </w:pPr>
      <w:r w:rsidRPr="004C1E28">
        <w:rPr>
          <w:sz w:val="24"/>
          <w:szCs w:val="24"/>
        </w:rPr>
        <w:t xml:space="preserve"> Đặc biệt ta có </w:t>
      </w:r>
      <w:r w:rsidR="00F937B5">
        <w:rPr>
          <w:sz w:val="24"/>
          <w:szCs w:val="24"/>
        </w:rPr>
        <w:t xml:space="preserve">công thức tính kỳ vọng của </w:t>
      </w:r>
      <w:r w:rsidR="00F937B5" w:rsidRPr="00F937B5">
        <w:rPr>
          <w:position w:val="-4"/>
          <w:sz w:val="24"/>
          <w:szCs w:val="24"/>
        </w:rPr>
        <w:object w:dxaOrig="380" w:dyaOrig="320" w14:anchorId="57EBDB66">
          <v:shape id="_x0000_i1593" type="#_x0000_t75" style="width:19pt;height:16.15pt" o:ole="">
            <v:imagedata r:id="rId1631" o:title=""/>
          </v:shape>
          <o:OLEObject Type="Embed" ProgID="Equation.DSMT4" ShapeID="_x0000_i1593" DrawAspect="Content" ObjectID="_1588819140" r:id="rId1632"/>
        </w:object>
      </w:r>
      <w:r w:rsidRPr="004C1E28">
        <w:rPr>
          <w:sz w:val="24"/>
          <w:szCs w:val="24"/>
        </w:rPr>
        <w:t>:</w:t>
      </w:r>
    </w:p>
    <w:p w14:paraId="4339C8FD" w14:textId="77777777" w:rsidR="001A704A" w:rsidRPr="004C1E28" w:rsidRDefault="0017221D" w:rsidP="009553B9">
      <w:pPr>
        <w:autoSpaceDE w:val="0"/>
        <w:autoSpaceDN w:val="0"/>
        <w:adjustRightInd w:val="0"/>
        <w:ind w:left="720" w:right="62"/>
        <w:jc w:val="right"/>
        <w:rPr>
          <w:b/>
          <w:sz w:val="24"/>
          <w:szCs w:val="24"/>
        </w:rPr>
      </w:pPr>
      <w:r w:rsidRPr="001864C5">
        <w:rPr>
          <w:position w:val="-68"/>
          <w:sz w:val="24"/>
          <w:szCs w:val="24"/>
        </w:rPr>
        <w:object w:dxaOrig="5880" w:dyaOrig="1480" w14:anchorId="0E4CBBCA">
          <v:shape id="_x0000_i1594" type="#_x0000_t75" style="width:294.35pt;height:73.75pt" o:ole="" fillcolor="window">
            <v:imagedata r:id="rId1633" o:title=""/>
          </v:shape>
          <o:OLEObject Type="Embed" ProgID="Equation.DSMT4" ShapeID="_x0000_i1594" DrawAspect="Content" ObjectID="_1588819141" r:id="rId1634"/>
        </w:object>
      </w:r>
      <w:r w:rsidR="001A704A" w:rsidRPr="004C1E28">
        <w:rPr>
          <w:sz w:val="24"/>
          <w:szCs w:val="24"/>
        </w:rPr>
        <w:tab/>
      </w:r>
      <w:r w:rsidR="009F358C">
        <w:rPr>
          <w:sz w:val="24"/>
          <w:szCs w:val="24"/>
        </w:rPr>
        <w:t xml:space="preserve">    </w:t>
      </w:r>
      <w:r w:rsidR="0028124E">
        <w:rPr>
          <w:sz w:val="24"/>
          <w:szCs w:val="24"/>
        </w:rPr>
        <w:t xml:space="preserve">             </w:t>
      </w:r>
      <w:r w:rsidR="00844C09">
        <w:rPr>
          <w:sz w:val="24"/>
          <w:szCs w:val="24"/>
        </w:rPr>
        <w:t xml:space="preserve">  </w:t>
      </w:r>
      <w:r w:rsidR="0028124E">
        <w:rPr>
          <w:sz w:val="24"/>
          <w:szCs w:val="24"/>
        </w:rPr>
        <w:t xml:space="preserve"> </w:t>
      </w:r>
      <w:r w:rsidR="001A704A" w:rsidRPr="004C1E28">
        <w:rPr>
          <w:b/>
          <w:sz w:val="24"/>
          <w:szCs w:val="24"/>
        </w:rPr>
        <w:t>(2.</w:t>
      </w:r>
      <w:r w:rsidR="004152A8">
        <w:rPr>
          <w:b/>
          <w:sz w:val="24"/>
          <w:szCs w:val="24"/>
        </w:rPr>
        <w:t>34</w:t>
      </w:r>
      <w:r w:rsidR="001A704A" w:rsidRPr="004C1E28">
        <w:rPr>
          <w:b/>
          <w:sz w:val="24"/>
          <w:szCs w:val="24"/>
        </w:rPr>
        <w:t>)</w:t>
      </w:r>
    </w:p>
    <w:p w14:paraId="1AE06861" w14:textId="77777777" w:rsidR="001A704A" w:rsidRPr="004C1E28" w:rsidRDefault="001A704A" w:rsidP="00822DB5">
      <w:pPr>
        <w:numPr>
          <w:ilvl w:val="0"/>
          <w:numId w:val="4"/>
        </w:numPr>
        <w:tabs>
          <w:tab w:val="clear" w:pos="720"/>
          <w:tab w:val="num" w:pos="900"/>
        </w:tabs>
        <w:autoSpaceDE w:val="0"/>
        <w:autoSpaceDN w:val="0"/>
        <w:adjustRightInd w:val="0"/>
        <w:ind w:left="540" w:right="62" w:firstLine="0"/>
        <w:rPr>
          <w:sz w:val="24"/>
          <w:szCs w:val="24"/>
        </w:rPr>
      </w:pPr>
      <w:r w:rsidRPr="004C1E28">
        <w:rPr>
          <w:sz w:val="24"/>
          <w:szCs w:val="24"/>
        </w:rPr>
        <w:t xml:space="preserve">Nếu </w:t>
      </w:r>
      <w:r w:rsidRPr="004C1E28">
        <w:rPr>
          <w:position w:val="-12"/>
          <w:sz w:val="24"/>
          <w:szCs w:val="24"/>
        </w:rPr>
        <w:object w:dxaOrig="1060" w:dyaOrig="360" w14:anchorId="30CCDECB">
          <v:shape id="_x0000_i1595" type="#_x0000_t75" style="width:53pt;height:17.85pt" o:ole="" fillcolor="window">
            <v:imagedata r:id="rId1635" o:title=""/>
          </v:shape>
          <o:OLEObject Type="Embed" ProgID="Equation.3" ShapeID="_x0000_i1595" DrawAspect="Content" ObjectID="_1588819142" r:id="rId1636"/>
        </w:object>
      </w:r>
      <w:r w:rsidRPr="004C1E28">
        <w:rPr>
          <w:sz w:val="24"/>
          <w:szCs w:val="24"/>
        </w:rPr>
        <w:t xml:space="preserve"> độc lập thì </w:t>
      </w:r>
      <w:r w:rsidRPr="004C1E28">
        <w:rPr>
          <w:position w:val="-12"/>
          <w:sz w:val="24"/>
          <w:szCs w:val="24"/>
        </w:rPr>
        <w:object w:dxaOrig="3060" w:dyaOrig="360" w14:anchorId="3E8BE43E">
          <v:shape id="_x0000_i1596" type="#_x0000_t75" style="width:153.2pt;height:17.85pt" o:ole="" fillcolor="window">
            <v:imagedata r:id="rId1637" o:title=""/>
          </v:shape>
          <o:OLEObject Type="Embed" ProgID="Equation.3" ShapeID="_x0000_i1596" DrawAspect="Content" ObjectID="_1588819143" r:id="rId1638"/>
        </w:object>
      </w:r>
      <w:r w:rsidRPr="004C1E28">
        <w:rPr>
          <w:sz w:val="24"/>
          <w:szCs w:val="24"/>
        </w:rPr>
        <w:t>.</w:t>
      </w:r>
      <w:r w:rsidRPr="004C1E28">
        <w:rPr>
          <w:sz w:val="24"/>
          <w:szCs w:val="24"/>
        </w:rPr>
        <w:tab/>
        <w:t xml:space="preserve">                      </w:t>
      </w:r>
      <w:r w:rsidR="00F937B5">
        <w:rPr>
          <w:sz w:val="24"/>
          <w:szCs w:val="24"/>
        </w:rPr>
        <w:t xml:space="preserve">  </w:t>
      </w:r>
      <w:r w:rsidR="009553B9">
        <w:rPr>
          <w:sz w:val="24"/>
          <w:szCs w:val="24"/>
        </w:rPr>
        <w:t xml:space="preserve"> </w:t>
      </w:r>
      <w:r w:rsidR="00822DB5">
        <w:rPr>
          <w:sz w:val="24"/>
          <w:szCs w:val="24"/>
        </w:rPr>
        <w:t xml:space="preserve"> </w:t>
      </w:r>
      <w:r w:rsidRPr="004C1E28">
        <w:rPr>
          <w:b/>
          <w:sz w:val="24"/>
          <w:szCs w:val="24"/>
        </w:rPr>
        <w:t>(2.</w:t>
      </w:r>
      <w:r w:rsidR="004152A8">
        <w:rPr>
          <w:b/>
          <w:sz w:val="24"/>
          <w:szCs w:val="24"/>
        </w:rPr>
        <w:t>65</w:t>
      </w:r>
      <w:r w:rsidRPr="004C1E28">
        <w:rPr>
          <w:b/>
          <w:sz w:val="24"/>
          <w:szCs w:val="24"/>
        </w:rPr>
        <w:t>)</w:t>
      </w:r>
    </w:p>
    <w:p w14:paraId="2E111C3E" w14:textId="77777777" w:rsidR="00712BA5" w:rsidRPr="00712BA5" w:rsidRDefault="00712BA5" w:rsidP="00965852">
      <w:pPr>
        <w:autoSpaceDE w:val="0"/>
        <w:autoSpaceDN w:val="0"/>
        <w:adjustRightInd w:val="0"/>
        <w:spacing w:before="120"/>
        <w:ind w:right="62" w:firstLine="0"/>
        <w:rPr>
          <w:sz w:val="24"/>
          <w:szCs w:val="24"/>
        </w:rPr>
      </w:pPr>
      <w:r w:rsidRPr="00712BA5">
        <w:rPr>
          <w:sz w:val="24"/>
          <w:szCs w:val="24"/>
        </w:rPr>
        <w:t xml:space="preserve">Các tính chất </w:t>
      </w:r>
      <w:r>
        <w:rPr>
          <w:sz w:val="24"/>
          <w:szCs w:val="24"/>
        </w:rPr>
        <w:t>(</w:t>
      </w:r>
      <w:proofErr w:type="gramStart"/>
      <w:r>
        <w:rPr>
          <w:sz w:val="24"/>
          <w:szCs w:val="24"/>
        </w:rPr>
        <w:t>2.</w:t>
      </w:r>
      <w:r w:rsidR="004152A8">
        <w:rPr>
          <w:sz w:val="24"/>
          <w:szCs w:val="24"/>
        </w:rPr>
        <w:t>62</w:t>
      </w:r>
      <w:r>
        <w:rPr>
          <w:sz w:val="24"/>
          <w:szCs w:val="24"/>
        </w:rPr>
        <w:t>)-(</w:t>
      </w:r>
      <w:proofErr w:type="gramEnd"/>
      <w:r>
        <w:rPr>
          <w:sz w:val="24"/>
          <w:szCs w:val="24"/>
        </w:rPr>
        <w:t>2.</w:t>
      </w:r>
      <w:r w:rsidR="004152A8">
        <w:rPr>
          <w:sz w:val="24"/>
          <w:szCs w:val="24"/>
        </w:rPr>
        <w:t>65</w:t>
      </w:r>
      <w:r>
        <w:rPr>
          <w:sz w:val="24"/>
          <w:szCs w:val="24"/>
        </w:rPr>
        <w:t>)</w:t>
      </w:r>
      <w:r w:rsidRPr="00712BA5">
        <w:rPr>
          <w:sz w:val="24"/>
          <w:szCs w:val="24"/>
        </w:rPr>
        <w:t xml:space="preserve"> được chứng minh trong chương 3</w:t>
      </w:r>
      <w:r>
        <w:rPr>
          <w:sz w:val="24"/>
          <w:szCs w:val="24"/>
        </w:rPr>
        <w:t>.</w:t>
      </w:r>
    </w:p>
    <w:p w14:paraId="6175498B" w14:textId="77777777" w:rsidR="001A704A" w:rsidRPr="004C1E28" w:rsidRDefault="001A704A" w:rsidP="00965852">
      <w:pPr>
        <w:autoSpaceDE w:val="0"/>
        <w:autoSpaceDN w:val="0"/>
        <w:adjustRightInd w:val="0"/>
        <w:spacing w:before="120"/>
        <w:ind w:right="62" w:firstLine="0"/>
        <w:rPr>
          <w:sz w:val="24"/>
          <w:szCs w:val="24"/>
        </w:rPr>
      </w:pPr>
      <w:r w:rsidRPr="004C1E28">
        <w:rPr>
          <w:b/>
          <w:sz w:val="24"/>
          <w:szCs w:val="24"/>
        </w:rPr>
        <w:t>Ví dụ 2.</w:t>
      </w:r>
      <w:r w:rsidR="00BB4B19">
        <w:rPr>
          <w:b/>
          <w:sz w:val="24"/>
          <w:szCs w:val="24"/>
        </w:rPr>
        <w:t>21</w:t>
      </w:r>
      <w:r w:rsidRPr="004C1E28">
        <w:rPr>
          <w:sz w:val="24"/>
          <w:szCs w:val="24"/>
        </w:rPr>
        <w:t>: Chọn ngẫu nhiên 3 bi từ một túi có 6 bi đen, 4 bi trắng.</w:t>
      </w:r>
      <w:r w:rsidR="00012F2C">
        <w:rPr>
          <w:sz w:val="24"/>
          <w:szCs w:val="24"/>
        </w:rPr>
        <w:t xml:space="preserve"> Xét hai bài toán sau:</w:t>
      </w:r>
    </w:p>
    <w:p w14:paraId="6B933D39" w14:textId="77777777" w:rsidR="001A704A" w:rsidRPr="004C1E28" w:rsidRDefault="001A704A" w:rsidP="00965852">
      <w:pPr>
        <w:numPr>
          <w:ilvl w:val="2"/>
          <w:numId w:val="5"/>
        </w:numPr>
        <w:autoSpaceDE w:val="0"/>
        <w:autoSpaceDN w:val="0"/>
        <w:adjustRightInd w:val="0"/>
        <w:ind w:right="62" w:hanging="311"/>
        <w:rPr>
          <w:sz w:val="24"/>
          <w:szCs w:val="24"/>
        </w:rPr>
      </w:pPr>
      <w:r w:rsidRPr="004C1E28">
        <w:rPr>
          <w:sz w:val="24"/>
          <w:szCs w:val="24"/>
        </w:rPr>
        <w:t xml:space="preserve">Nếu chọn được 1 bi trắng sẽ được thưởng 200$. Gọi </w:t>
      </w:r>
      <w:r w:rsidRPr="004C1E28">
        <w:rPr>
          <w:position w:val="-4"/>
          <w:sz w:val="24"/>
          <w:szCs w:val="24"/>
        </w:rPr>
        <w:object w:dxaOrig="220" w:dyaOrig="260" w14:anchorId="17BFF7D7">
          <v:shape id="_x0000_i1597" type="#_x0000_t75" style="width:10.35pt;height:12.65pt" o:ole="" fillcolor="window">
            <v:imagedata r:id="rId1639" o:title=""/>
          </v:shape>
          <o:OLEObject Type="Embed" ProgID="Equation.3" ShapeID="_x0000_i1597" DrawAspect="Content" ObjectID="_1588819144" r:id="rId1640"/>
        </w:object>
      </w:r>
      <w:r w:rsidRPr="004C1E28">
        <w:rPr>
          <w:sz w:val="24"/>
          <w:szCs w:val="24"/>
        </w:rPr>
        <w:t xml:space="preserve"> là số tiền nhận được. Tính kỳ vọng của </w:t>
      </w:r>
      <w:r w:rsidRPr="004C1E28">
        <w:rPr>
          <w:position w:val="-4"/>
          <w:sz w:val="24"/>
          <w:szCs w:val="24"/>
        </w:rPr>
        <w:object w:dxaOrig="220" w:dyaOrig="260" w14:anchorId="3A93BA5D">
          <v:shape id="_x0000_i1598" type="#_x0000_t75" style="width:10.35pt;height:12.65pt" o:ole="" fillcolor="window">
            <v:imagedata r:id="rId1639" o:title=""/>
          </v:shape>
          <o:OLEObject Type="Embed" ProgID="Equation.3" ShapeID="_x0000_i1598" DrawAspect="Content" ObjectID="_1588819145" r:id="rId1641"/>
        </w:object>
      </w:r>
      <w:r w:rsidRPr="004C1E28">
        <w:rPr>
          <w:sz w:val="24"/>
          <w:szCs w:val="24"/>
        </w:rPr>
        <w:t>.</w:t>
      </w:r>
    </w:p>
    <w:p w14:paraId="0AA0AAD9" w14:textId="77777777" w:rsidR="001A704A" w:rsidRPr="004C1E28" w:rsidRDefault="001A704A" w:rsidP="00965852">
      <w:pPr>
        <w:numPr>
          <w:ilvl w:val="2"/>
          <w:numId w:val="5"/>
        </w:numPr>
        <w:autoSpaceDE w:val="0"/>
        <w:autoSpaceDN w:val="0"/>
        <w:adjustRightInd w:val="0"/>
        <w:ind w:right="62" w:hanging="311"/>
        <w:rPr>
          <w:sz w:val="24"/>
          <w:szCs w:val="24"/>
        </w:rPr>
      </w:pPr>
      <w:r w:rsidRPr="004C1E28">
        <w:rPr>
          <w:sz w:val="24"/>
          <w:szCs w:val="24"/>
        </w:rPr>
        <w:t xml:space="preserve">Nếu chọn được 1 bi trắng sẽ được thưởng 200$ và chọn được 1 bi đen sẽ được thưởng 300$. Gọi </w:t>
      </w:r>
      <w:r w:rsidRPr="004C1E28">
        <w:rPr>
          <w:position w:val="-4"/>
          <w:sz w:val="24"/>
          <w:szCs w:val="24"/>
        </w:rPr>
        <w:object w:dxaOrig="240" w:dyaOrig="260" w14:anchorId="506151A8">
          <v:shape id="_x0000_i1599" type="#_x0000_t75" style="width:11.5pt;height:12.65pt" o:ole="" fillcolor="window">
            <v:imagedata r:id="rId1642" o:title=""/>
          </v:shape>
          <o:OLEObject Type="Embed" ProgID="Equation.3" ShapeID="_x0000_i1599" DrawAspect="Content" ObjectID="_1588819146" r:id="rId1643"/>
        </w:object>
      </w:r>
      <w:r w:rsidRPr="004C1E28">
        <w:rPr>
          <w:sz w:val="24"/>
          <w:szCs w:val="24"/>
        </w:rPr>
        <w:t xml:space="preserve"> là số tiền nhận được. Tính kỳ vọng của </w:t>
      </w:r>
      <w:r w:rsidRPr="004C1E28">
        <w:rPr>
          <w:position w:val="-4"/>
          <w:sz w:val="24"/>
          <w:szCs w:val="24"/>
        </w:rPr>
        <w:object w:dxaOrig="240" w:dyaOrig="260" w14:anchorId="40868BFF">
          <v:shape id="_x0000_i1600" type="#_x0000_t75" style="width:11.5pt;height:12.65pt" o:ole="" fillcolor="window">
            <v:imagedata r:id="rId1644" o:title=""/>
          </v:shape>
          <o:OLEObject Type="Embed" ProgID="Equation.3" ShapeID="_x0000_i1600" DrawAspect="Content" ObjectID="_1588819147" r:id="rId1645"/>
        </w:object>
      </w:r>
      <w:r w:rsidRPr="004C1E28">
        <w:rPr>
          <w:sz w:val="24"/>
          <w:szCs w:val="24"/>
        </w:rPr>
        <w:t>.</w:t>
      </w:r>
    </w:p>
    <w:p w14:paraId="50C6F31D" w14:textId="77777777" w:rsidR="001A704A" w:rsidRPr="004C1E28" w:rsidRDefault="00753227" w:rsidP="00965852">
      <w:pPr>
        <w:autoSpaceDE w:val="0"/>
        <w:autoSpaceDN w:val="0"/>
        <w:adjustRightInd w:val="0"/>
        <w:ind w:right="62" w:firstLine="0"/>
        <w:rPr>
          <w:sz w:val="24"/>
          <w:szCs w:val="24"/>
        </w:rPr>
      </w:pPr>
      <w:r>
        <w:rPr>
          <w:noProof/>
          <w:sz w:val="24"/>
          <w:szCs w:val="24"/>
        </w:rPr>
        <mc:AlternateContent>
          <mc:Choice Requires="wps">
            <w:drawing>
              <wp:anchor distT="0" distB="0" distL="114300" distR="114300" simplePos="0" relativeHeight="251646976" behindDoc="0" locked="0" layoutInCell="1" allowOverlap="1" wp14:anchorId="04B59A0B" wp14:editId="45E35AC2">
                <wp:simplePos x="0" y="0"/>
                <wp:positionH relativeFrom="column">
                  <wp:posOffset>1617345</wp:posOffset>
                </wp:positionH>
                <wp:positionV relativeFrom="paragraph">
                  <wp:posOffset>494665</wp:posOffset>
                </wp:positionV>
                <wp:extent cx="2856865" cy="770890"/>
                <wp:effectExtent l="0" t="0" r="0" b="0"/>
                <wp:wrapNone/>
                <wp:docPr id="1240" name="Text Box 12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6865" cy="770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6"/>
                              <w:gridCol w:w="776"/>
                              <w:gridCol w:w="876"/>
                              <w:gridCol w:w="776"/>
                              <w:gridCol w:w="745"/>
                            </w:tblGrid>
                            <w:tr w:rsidR="005A2386" w:rsidRPr="00EF1D0D" w14:paraId="53A6E5B6" w14:textId="77777777">
                              <w:tc>
                                <w:tcPr>
                                  <w:tcW w:w="1196" w:type="dxa"/>
                                  <w:vAlign w:val="center"/>
                                </w:tcPr>
                                <w:p w14:paraId="296303D6" w14:textId="77777777" w:rsidR="005A2386" w:rsidRPr="00EF1D0D" w:rsidRDefault="005A2386" w:rsidP="00B3383E">
                                  <w:pPr>
                                    <w:autoSpaceDE w:val="0"/>
                                    <w:autoSpaceDN w:val="0"/>
                                    <w:adjustRightInd w:val="0"/>
                                    <w:ind w:firstLine="0"/>
                                    <w:jc w:val="center"/>
                                    <w:rPr>
                                      <w:sz w:val="24"/>
                                      <w:szCs w:val="24"/>
                                    </w:rPr>
                                  </w:pPr>
                                  <w:r w:rsidRPr="00EF1D0D">
                                    <w:rPr>
                                      <w:position w:val="-10"/>
                                      <w:sz w:val="24"/>
                                      <w:szCs w:val="24"/>
                                    </w:rPr>
                                    <w:object w:dxaOrig="980" w:dyaOrig="320" w14:anchorId="67710D04">
                                      <v:shape id="_x0000_i2205" type="#_x0000_t75" style="width:48.4pt;height:16.15pt" o:ole="">
                                        <v:imagedata r:id="rId1646" o:title=""/>
                                      </v:shape>
                                      <o:OLEObject Type="Embed" ProgID="Equation.DSMT4" ShapeID="_x0000_i2205" DrawAspect="Content" ObjectID="_1588819751" r:id="rId1647"/>
                                    </w:object>
                                  </w:r>
                                </w:p>
                              </w:tc>
                              <w:tc>
                                <w:tcPr>
                                  <w:tcW w:w="776" w:type="dxa"/>
                                  <w:vAlign w:val="center"/>
                                </w:tcPr>
                                <w:p w14:paraId="5696E057" w14:textId="77777777" w:rsidR="005A2386" w:rsidRPr="00EF1D0D" w:rsidRDefault="005A2386" w:rsidP="00B3383E">
                                  <w:pPr>
                                    <w:autoSpaceDE w:val="0"/>
                                    <w:autoSpaceDN w:val="0"/>
                                    <w:adjustRightInd w:val="0"/>
                                    <w:ind w:firstLine="0"/>
                                    <w:jc w:val="center"/>
                                    <w:rPr>
                                      <w:sz w:val="24"/>
                                      <w:szCs w:val="24"/>
                                    </w:rPr>
                                  </w:pPr>
                                  <w:r w:rsidRPr="00EF1D0D">
                                    <w:rPr>
                                      <w:position w:val="-6"/>
                                      <w:sz w:val="24"/>
                                      <w:szCs w:val="24"/>
                                    </w:rPr>
                                    <w:object w:dxaOrig="200" w:dyaOrig="279" w14:anchorId="770D422B">
                                      <v:shape id="_x0000_i2206" type="#_x0000_t75" style="width:9.8pt;height:13.8pt" o:ole="">
                                        <v:imagedata r:id="rId1648" o:title=""/>
                                      </v:shape>
                                      <o:OLEObject Type="Embed" ProgID="Equation.DSMT4" ShapeID="_x0000_i2206" DrawAspect="Content" ObjectID="_1588819752" r:id="rId1649"/>
                                    </w:object>
                                  </w:r>
                                </w:p>
                              </w:tc>
                              <w:tc>
                                <w:tcPr>
                                  <w:tcW w:w="876" w:type="dxa"/>
                                  <w:vAlign w:val="center"/>
                                </w:tcPr>
                                <w:p w14:paraId="75293AE6" w14:textId="77777777" w:rsidR="005A2386" w:rsidRPr="00EF1D0D" w:rsidRDefault="005A2386" w:rsidP="00B3383E">
                                  <w:pPr>
                                    <w:autoSpaceDE w:val="0"/>
                                    <w:autoSpaceDN w:val="0"/>
                                    <w:adjustRightInd w:val="0"/>
                                    <w:ind w:firstLine="0"/>
                                    <w:jc w:val="center"/>
                                    <w:rPr>
                                      <w:sz w:val="24"/>
                                      <w:szCs w:val="24"/>
                                    </w:rPr>
                                  </w:pPr>
                                  <w:r w:rsidRPr="00EF1D0D">
                                    <w:rPr>
                                      <w:position w:val="-6"/>
                                      <w:sz w:val="24"/>
                                      <w:szCs w:val="24"/>
                                    </w:rPr>
                                    <w:object w:dxaOrig="440" w:dyaOrig="279" w14:anchorId="52B06527">
                                      <v:shape id="_x0000_i2207" type="#_x0000_t75" style="width:21.9pt;height:13.8pt" o:ole="">
                                        <v:imagedata r:id="rId1650" o:title=""/>
                                      </v:shape>
                                      <o:OLEObject Type="Embed" ProgID="Equation.DSMT4" ShapeID="_x0000_i2207" DrawAspect="Content" ObjectID="_1588819753" r:id="rId1651"/>
                                    </w:object>
                                  </w:r>
                                </w:p>
                              </w:tc>
                              <w:tc>
                                <w:tcPr>
                                  <w:tcW w:w="776" w:type="dxa"/>
                                  <w:vAlign w:val="center"/>
                                </w:tcPr>
                                <w:p w14:paraId="49C58CD4" w14:textId="77777777" w:rsidR="005A2386" w:rsidRPr="00EF1D0D" w:rsidRDefault="005A2386" w:rsidP="00B3383E">
                                  <w:pPr>
                                    <w:autoSpaceDE w:val="0"/>
                                    <w:autoSpaceDN w:val="0"/>
                                    <w:adjustRightInd w:val="0"/>
                                    <w:ind w:firstLine="0"/>
                                    <w:jc w:val="center"/>
                                    <w:rPr>
                                      <w:sz w:val="24"/>
                                      <w:szCs w:val="24"/>
                                    </w:rPr>
                                  </w:pPr>
                                  <w:r w:rsidRPr="00EF1D0D">
                                    <w:rPr>
                                      <w:position w:val="-6"/>
                                      <w:sz w:val="24"/>
                                      <w:szCs w:val="24"/>
                                    </w:rPr>
                                    <w:object w:dxaOrig="440" w:dyaOrig="279" w14:anchorId="54257AFC">
                                      <v:shape id="_x0000_i2208" type="#_x0000_t75" style="width:21.9pt;height:13.8pt" o:ole="">
                                        <v:imagedata r:id="rId1652" o:title=""/>
                                      </v:shape>
                                      <o:OLEObject Type="Embed" ProgID="Equation.DSMT4" ShapeID="_x0000_i2208" DrawAspect="Content" ObjectID="_1588819754" r:id="rId1653"/>
                                    </w:object>
                                  </w:r>
                                </w:p>
                              </w:tc>
                              <w:tc>
                                <w:tcPr>
                                  <w:tcW w:w="736" w:type="dxa"/>
                                  <w:vAlign w:val="center"/>
                                </w:tcPr>
                                <w:p w14:paraId="3AB883D9" w14:textId="77777777" w:rsidR="005A2386" w:rsidRPr="00EF1D0D" w:rsidRDefault="005A2386" w:rsidP="00B3383E">
                                  <w:pPr>
                                    <w:autoSpaceDE w:val="0"/>
                                    <w:autoSpaceDN w:val="0"/>
                                    <w:adjustRightInd w:val="0"/>
                                    <w:ind w:firstLine="0"/>
                                    <w:jc w:val="center"/>
                                    <w:rPr>
                                      <w:sz w:val="24"/>
                                      <w:szCs w:val="24"/>
                                    </w:rPr>
                                  </w:pPr>
                                  <w:r w:rsidRPr="00EF1D0D">
                                    <w:rPr>
                                      <w:position w:val="-6"/>
                                      <w:sz w:val="24"/>
                                      <w:szCs w:val="24"/>
                                    </w:rPr>
                                    <w:object w:dxaOrig="440" w:dyaOrig="279" w14:anchorId="3CEBEC04">
                                      <v:shape id="_x0000_i2209" type="#_x0000_t75" style="width:21.9pt;height:13.8pt" o:ole="">
                                        <v:imagedata r:id="rId1654" o:title=""/>
                                      </v:shape>
                                      <o:OLEObject Type="Embed" ProgID="Equation.DSMT4" ShapeID="_x0000_i2209" DrawAspect="Content" ObjectID="_1588819755" r:id="rId1655"/>
                                    </w:object>
                                  </w:r>
                                </w:p>
                              </w:tc>
                            </w:tr>
                            <w:tr w:rsidR="005A2386" w:rsidRPr="00EF1D0D" w14:paraId="48D4E525" w14:textId="77777777">
                              <w:tc>
                                <w:tcPr>
                                  <w:tcW w:w="1196" w:type="dxa"/>
                                  <w:vAlign w:val="center"/>
                                </w:tcPr>
                                <w:p w14:paraId="44C754B4" w14:textId="77777777" w:rsidR="005A2386" w:rsidRPr="00EF1D0D" w:rsidRDefault="005A2386" w:rsidP="00B3383E">
                                  <w:pPr>
                                    <w:autoSpaceDE w:val="0"/>
                                    <w:autoSpaceDN w:val="0"/>
                                    <w:adjustRightInd w:val="0"/>
                                    <w:ind w:firstLine="0"/>
                                    <w:jc w:val="center"/>
                                    <w:rPr>
                                      <w:sz w:val="24"/>
                                      <w:szCs w:val="24"/>
                                    </w:rPr>
                                  </w:pPr>
                                  <w:r w:rsidRPr="00EF1D0D">
                                    <w:rPr>
                                      <w:position w:val="-4"/>
                                      <w:sz w:val="24"/>
                                      <w:szCs w:val="24"/>
                                    </w:rPr>
                                    <w:object w:dxaOrig="240" w:dyaOrig="260" w14:anchorId="41CA2075">
                                      <v:shape id="_x0000_i2210" type="#_x0000_t75" style="width:11.5pt;height:12.65pt" o:ole="">
                                        <v:imagedata r:id="rId1656" o:title=""/>
                                      </v:shape>
                                      <o:OLEObject Type="Embed" ProgID="Equation.DSMT4" ShapeID="_x0000_i2210" DrawAspect="Content" ObjectID="_1588819756" r:id="rId1657"/>
                                    </w:object>
                                  </w:r>
                                </w:p>
                              </w:tc>
                              <w:tc>
                                <w:tcPr>
                                  <w:tcW w:w="776" w:type="dxa"/>
                                  <w:vAlign w:val="center"/>
                                </w:tcPr>
                                <w:p w14:paraId="2E095236" w14:textId="77777777" w:rsidR="005A2386" w:rsidRPr="00EF1D0D" w:rsidRDefault="005A2386" w:rsidP="00B3383E">
                                  <w:pPr>
                                    <w:autoSpaceDE w:val="0"/>
                                    <w:autoSpaceDN w:val="0"/>
                                    <w:adjustRightInd w:val="0"/>
                                    <w:ind w:firstLine="0"/>
                                    <w:jc w:val="center"/>
                                    <w:rPr>
                                      <w:sz w:val="24"/>
                                      <w:szCs w:val="24"/>
                                    </w:rPr>
                                  </w:pPr>
                                  <w:r w:rsidRPr="00EF1D0D">
                                    <w:rPr>
                                      <w:position w:val="-6"/>
                                      <w:sz w:val="24"/>
                                      <w:szCs w:val="24"/>
                                    </w:rPr>
                                    <w:object w:dxaOrig="560" w:dyaOrig="279" w14:anchorId="024BFB87">
                                      <v:shape id="_x0000_i2211" type="#_x0000_t75" style="width:27.65pt;height:13.8pt" o:ole="">
                                        <v:imagedata r:id="rId1658" o:title=""/>
                                      </v:shape>
                                      <o:OLEObject Type="Embed" ProgID="Equation.DSMT4" ShapeID="_x0000_i2211" DrawAspect="Content" ObjectID="_1588819757" r:id="rId1659"/>
                                    </w:object>
                                  </w:r>
                                </w:p>
                              </w:tc>
                              <w:tc>
                                <w:tcPr>
                                  <w:tcW w:w="876" w:type="dxa"/>
                                  <w:vAlign w:val="center"/>
                                </w:tcPr>
                                <w:p w14:paraId="36A3ACC5" w14:textId="77777777" w:rsidR="005A2386" w:rsidRPr="00EF1D0D" w:rsidRDefault="005A2386" w:rsidP="00B3383E">
                                  <w:pPr>
                                    <w:autoSpaceDE w:val="0"/>
                                    <w:autoSpaceDN w:val="0"/>
                                    <w:adjustRightInd w:val="0"/>
                                    <w:ind w:firstLine="0"/>
                                    <w:jc w:val="center"/>
                                    <w:rPr>
                                      <w:sz w:val="24"/>
                                      <w:szCs w:val="24"/>
                                    </w:rPr>
                                  </w:pPr>
                                  <w:r w:rsidRPr="00EF1D0D">
                                    <w:rPr>
                                      <w:position w:val="-6"/>
                                      <w:sz w:val="24"/>
                                      <w:szCs w:val="24"/>
                                    </w:rPr>
                                    <w:object w:dxaOrig="660" w:dyaOrig="279" w14:anchorId="37FD2769">
                                      <v:shape id="_x0000_i2212" type="#_x0000_t75" style="width:32.85pt;height:13.8pt" o:ole="">
                                        <v:imagedata r:id="rId1660" o:title=""/>
                                      </v:shape>
                                      <o:OLEObject Type="Embed" ProgID="Equation.DSMT4" ShapeID="_x0000_i2212" DrawAspect="Content" ObjectID="_1588819758" r:id="rId1661"/>
                                    </w:object>
                                  </w:r>
                                </w:p>
                              </w:tc>
                              <w:tc>
                                <w:tcPr>
                                  <w:tcW w:w="776" w:type="dxa"/>
                                  <w:vAlign w:val="center"/>
                                </w:tcPr>
                                <w:p w14:paraId="4027E286" w14:textId="77777777" w:rsidR="005A2386" w:rsidRPr="00EF1D0D" w:rsidRDefault="005A2386" w:rsidP="00B3383E">
                                  <w:pPr>
                                    <w:autoSpaceDE w:val="0"/>
                                    <w:autoSpaceDN w:val="0"/>
                                    <w:adjustRightInd w:val="0"/>
                                    <w:ind w:firstLine="0"/>
                                    <w:jc w:val="center"/>
                                    <w:rPr>
                                      <w:sz w:val="24"/>
                                      <w:szCs w:val="24"/>
                                    </w:rPr>
                                  </w:pPr>
                                  <w:r w:rsidRPr="00EF1D0D">
                                    <w:rPr>
                                      <w:position w:val="-6"/>
                                      <w:sz w:val="24"/>
                                      <w:szCs w:val="24"/>
                                    </w:rPr>
                                    <w:object w:dxaOrig="560" w:dyaOrig="279" w14:anchorId="05DDB7EC">
                                      <v:shape id="_x0000_i2213" type="#_x0000_t75" style="width:27.65pt;height:13.8pt" o:ole="">
                                        <v:imagedata r:id="rId1662" o:title=""/>
                                      </v:shape>
                                      <o:OLEObject Type="Embed" ProgID="Equation.DSMT4" ShapeID="_x0000_i2213" DrawAspect="Content" ObjectID="_1588819759" r:id="rId1663"/>
                                    </w:object>
                                  </w:r>
                                </w:p>
                              </w:tc>
                              <w:tc>
                                <w:tcPr>
                                  <w:tcW w:w="736" w:type="dxa"/>
                                  <w:vAlign w:val="center"/>
                                </w:tcPr>
                                <w:p w14:paraId="552A0A2B" w14:textId="77777777" w:rsidR="005A2386" w:rsidRPr="00EF1D0D" w:rsidRDefault="005A2386" w:rsidP="00B3383E">
                                  <w:pPr>
                                    <w:autoSpaceDE w:val="0"/>
                                    <w:autoSpaceDN w:val="0"/>
                                    <w:adjustRightInd w:val="0"/>
                                    <w:ind w:firstLine="0"/>
                                    <w:jc w:val="center"/>
                                    <w:rPr>
                                      <w:sz w:val="24"/>
                                      <w:szCs w:val="24"/>
                                    </w:rPr>
                                  </w:pPr>
                                  <w:r w:rsidRPr="00EF1D0D">
                                    <w:rPr>
                                      <w:position w:val="-6"/>
                                      <w:sz w:val="24"/>
                                      <w:szCs w:val="24"/>
                                    </w:rPr>
                                    <w:object w:dxaOrig="520" w:dyaOrig="279" w14:anchorId="25E59BDF">
                                      <v:shape id="_x0000_i2214" type="#_x0000_t75" style="width:26.5pt;height:13.8pt" o:ole="">
                                        <v:imagedata r:id="rId1664" o:title=""/>
                                      </v:shape>
                                      <o:OLEObject Type="Embed" ProgID="Equation.DSMT4" ShapeID="_x0000_i2214" DrawAspect="Content" ObjectID="_1588819760" r:id="rId1665"/>
                                    </w:object>
                                  </w:r>
                                </w:p>
                              </w:tc>
                            </w:tr>
                          </w:tbl>
                          <w:p w14:paraId="2A6787E5" w14:textId="77777777" w:rsidR="005A2386" w:rsidRDefault="005A2386" w:rsidP="00561BEF">
                            <w:pPr>
                              <w:ind w:firstLine="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B59A0B" id="Text Box 1297" o:spid="_x0000_s1530" type="#_x0000_t202" style="position:absolute;left:0;text-align:left;margin-left:127.35pt;margin-top:38.95pt;width:224.95pt;height:60.7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"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6"/>
                        <w:gridCol w:w="776"/>
                        <w:gridCol w:w="876"/>
                        <w:gridCol w:w="776"/>
                        <w:gridCol w:w="745"/>
                      </w:tblGrid>
                      <w:tr w:rsidR="005A2386" w:rsidRPr="00EF1D0D" w14:paraId="53A6E5B6" w14:textId="77777777">
                        <w:tc>
                          <w:tcPr>
                            <w:tcW w:w="1196" w:type="dxa"/>
                            <w:vAlign w:val="center"/>
                          </w:tcPr>
                          <w:p w14:paraId="296303D6" w14:textId="77777777" w:rsidR="005A2386" w:rsidRPr="00EF1D0D" w:rsidRDefault="005A2386" w:rsidP="00B3383E">
                            <w:pPr>
                              <w:autoSpaceDE w:val="0"/>
                              <w:autoSpaceDN w:val="0"/>
                              <w:adjustRightInd w:val="0"/>
                              <w:ind w:firstLine="0"/>
                              <w:jc w:val="center"/>
                              <w:rPr>
                                <w:sz w:val="24"/>
                                <w:szCs w:val="24"/>
                              </w:rPr>
                            </w:pPr>
                            <w:r w:rsidRPr="00EF1D0D">
                              <w:rPr>
                                <w:position w:val="-10"/>
                                <w:sz w:val="24"/>
                                <w:szCs w:val="24"/>
                              </w:rPr>
                              <w:object w:dxaOrig="980" w:dyaOrig="320" w14:anchorId="67710D04">
                                <v:shape id="_x0000_i2205" type="#_x0000_t75" style="width:48.4pt;height:16.15pt" o:ole="">
                                  <v:imagedata r:id="rId1646" o:title=""/>
                                </v:shape>
                                <o:OLEObject Type="Embed" ProgID="Equation.DSMT4" ShapeID="_x0000_i2205" DrawAspect="Content" ObjectID="_1588819751" r:id="rId1666"/>
                              </w:object>
                            </w:r>
                          </w:p>
                        </w:tc>
                        <w:tc>
                          <w:tcPr>
                            <w:tcW w:w="776" w:type="dxa"/>
                            <w:vAlign w:val="center"/>
                          </w:tcPr>
                          <w:p w14:paraId="5696E057" w14:textId="77777777" w:rsidR="005A2386" w:rsidRPr="00EF1D0D" w:rsidRDefault="005A2386" w:rsidP="00B3383E">
                            <w:pPr>
                              <w:autoSpaceDE w:val="0"/>
                              <w:autoSpaceDN w:val="0"/>
                              <w:adjustRightInd w:val="0"/>
                              <w:ind w:firstLine="0"/>
                              <w:jc w:val="center"/>
                              <w:rPr>
                                <w:sz w:val="24"/>
                                <w:szCs w:val="24"/>
                              </w:rPr>
                            </w:pPr>
                            <w:r w:rsidRPr="00EF1D0D">
                              <w:rPr>
                                <w:position w:val="-6"/>
                                <w:sz w:val="24"/>
                                <w:szCs w:val="24"/>
                              </w:rPr>
                              <w:object w:dxaOrig="200" w:dyaOrig="279" w14:anchorId="770D422B">
                                <v:shape id="_x0000_i2206" type="#_x0000_t75" style="width:9.8pt;height:13.8pt" o:ole="">
                                  <v:imagedata r:id="rId1648" o:title=""/>
                                </v:shape>
                                <o:OLEObject Type="Embed" ProgID="Equation.DSMT4" ShapeID="_x0000_i2206" DrawAspect="Content" ObjectID="_1588819752" r:id="rId1667"/>
                              </w:object>
                            </w:r>
                          </w:p>
                        </w:tc>
                        <w:tc>
                          <w:tcPr>
                            <w:tcW w:w="876" w:type="dxa"/>
                            <w:vAlign w:val="center"/>
                          </w:tcPr>
                          <w:p w14:paraId="75293AE6" w14:textId="77777777" w:rsidR="005A2386" w:rsidRPr="00EF1D0D" w:rsidRDefault="005A2386" w:rsidP="00B3383E">
                            <w:pPr>
                              <w:autoSpaceDE w:val="0"/>
                              <w:autoSpaceDN w:val="0"/>
                              <w:adjustRightInd w:val="0"/>
                              <w:ind w:firstLine="0"/>
                              <w:jc w:val="center"/>
                              <w:rPr>
                                <w:sz w:val="24"/>
                                <w:szCs w:val="24"/>
                              </w:rPr>
                            </w:pPr>
                            <w:r w:rsidRPr="00EF1D0D">
                              <w:rPr>
                                <w:position w:val="-6"/>
                                <w:sz w:val="24"/>
                                <w:szCs w:val="24"/>
                              </w:rPr>
                              <w:object w:dxaOrig="440" w:dyaOrig="279" w14:anchorId="52B06527">
                                <v:shape id="_x0000_i2207" type="#_x0000_t75" style="width:21.9pt;height:13.8pt" o:ole="">
                                  <v:imagedata r:id="rId1650" o:title=""/>
                                </v:shape>
                                <o:OLEObject Type="Embed" ProgID="Equation.DSMT4" ShapeID="_x0000_i2207" DrawAspect="Content" ObjectID="_1588819753" r:id="rId1668"/>
                              </w:object>
                            </w:r>
                          </w:p>
                        </w:tc>
                        <w:tc>
                          <w:tcPr>
                            <w:tcW w:w="776" w:type="dxa"/>
                            <w:vAlign w:val="center"/>
                          </w:tcPr>
                          <w:p w14:paraId="49C58CD4" w14:textId="77777777" w:rsidR="005A2386" w:rsidRPr="00EF1D0D" w:rsidRDefault="005A2386" w:rsidP="00B3383E">
                            <w:pPr>
                              <w:autoSpaceDE w:val="0"/>
                              <w:autoSpaceDN w:val="0"/>
                              <w:adjustRightInd w:val="0"/>
                              <w:ind w:firstLine="0"/>
                              <w:jc w:val="center"/>
                              <w:rPr>
                                <w:sz w:val="24"/>
                                <w:szCs w:val="24"/>
                              </w:rPr>
                            </w:pPr>
                            <w:r w:rsidRPr="00EF1D0D">
                              <w:rPr>
                                <w:position w:val="-6"/>
                                <w:sz w:val="24"/>
                                <w:szCs w:val="24"/>
                              </w:rPr>
                              <w:object w:dxaOrig="440" w:dyaOrig="279" w14:anchorId="54257AFC">
                                <v:shape id="_x0000_i2208" type="#_x0000_t75" style="width:21.9pt;height:13.8pt" o:ole="">
                                  <v:imagedata r:id="rId1652" o:title=""/>
                                </v:shape>
                                <o:OLEObject Type="Embed" ProgID="Equation.DSMT4" ShapeID="_x0000_i2208" DrawAspect="Content" ObjectID="_1588819754" r:id="rId1669"/>
                              </w:object>
                            </w:r>
                          </w:p>
                        </w:tc>
                        <w:tc>
                          <w:tcPr>
                            <w:tcW w:w="736" w:type="dxa"/>
                            <w:vAlign w:val="center"/>
                          </w:tcPr>
                          <w:p w14:paraId="3AB883D9" w14:textId="77777777" w:rsidR="005A2386" w:rsidRPr="00EF1D0D" w:rsidRDefault="005A2386" w:rsidP="00B3383E">
                            <w:pPr>
                              <w:autoSpaceDE w:val="0"/>
                              <w:autoSpaceDN w:val="0"/>
                              <w:adjustRightInd w:val="0"/>
                              <w:ind w:firstLine="0"/>
                              <w:jc w:val="center"/>
                              <w:rPr>
                                <w:sz w:val="24"/>
                                <w:szCs w:val="24"/>
                              </w:rPr>
                            </w:pPr>
                            <w:r w:rsidRPr="00EF1D0D">
                              <w:rPr>
                                <w:position w:val="-6"/>
                                <w:sz w:val="24"/>
                                <w:szCs w:val="24"/>
                              </w:rPr>
                              <w:object w:dxaOrig="440" w:dyaOrig="279" w14:anchorId="3CEBEC04">
                                <v:shape id="_x0000_i2209" type="#_x0000_t75" style="width:21.9pt;height:13.8pt" o:ole="">
                                  <v:imagedata r:id="rId1654" o:title=""/>
                                </v:shape>
                                <o:OLEObject Type="Embed" ProgID="Equation.DSMT4" ShapeID="_x0000_i2209" DrawAspect="Content" ObjectID="_1588819755" r:id="rId1670"/>
                              </w:object>
                            </w:r>
                          </w:p>
                        </w:tc>
                      </w:tr>
                      <w:tr w:rsidR="005A2386" w:rsidRPr="00EF1D0D" w14:paraId="48D4E525" w14:textId="77777777">
                        <w:tc>
                          <w:tcPr>
                            <w:tcW w:w="1196" w:type="dxa"/>
                            <w:vAlign w:val="center"/>
                          </w:tcPr>
                          <w:p w14:paraId="44C754B4" w14:textId="77777777" w:rsidR="005A2386" w:rsidRPr="00EF1D0D" w:rsidRDefault="005A2386" w:rsidP="00B3383E">
                            <w:pPr>
                              <w:autoSpaceDE w:val="0"/>
                              <w:autoSpaceDN w:val="0"/>
                              <w:adjustRightInd w:val="0"/>
                              <w:ind w:firstLine="0"/>
                              <w:jc w:val="center"/>
                              <w:rPr>
                                <w:sz w:val="24"/>
                                <w:szCs w:val="24"/>
                              </w:rPr>
                            </w:pPr>
                            <w:r w:rsidRPr="00EF1D0D">
                              <w:rPr>
                                <w:position w:val="-4"/>
                                <w:sz w:val="24"/>
                                <w:szCs w:val="24"/>
                              </w:rPr>
                              <w:object w:dxaOrig="240" w:dyaOrig="260" w14:anchorId="41CA2075">
                                <v:shape id="_x0000_i2210" type="#_x0000_t75" style="width:11.5pt;height:12.65pt" o:ole="">
                                  <v:imagedata r:id="rId1656" o:title=""/>
                                </v:shape>
                                <o:OLEObject Type="Embed" ProgID="Equation.DSMT4" ShapeID="_x0000_i2210" DrawAspect="Content" ObjectID="_1588819756" r:id="rId1671"/>
                              </w:object>
                            </w:r>
                          </w:p>
                        </w:tc>
                        <w:tc>
                          <w:tcPr>
                            <w:tcW w:w="776" w:type="dxa"/>
                            <w:vAlign w:val="center"/>
                          </w:tcPr>
                          <w:p w14:paraId="2E095236" w14:textId="77777777" w:rsidR="005A2386" w:rsidRPr="00EF1D0D" w:rsidRDefault="005A2386" w:rsidP="00B3383E">
                            <w:pPr>
                              <w:autoSpaceDE w:val="0"/>
                              <w:autoSpaceDN w:val="0"/>
                              <w:adjustRightInd w:val="0"/>
                              <w:ind w:firstLine="0"/>
                              <w:jc w:val="center"/>
                              <w:rPr>
                                <w:sz w:val="24"/>
                                <w:szCs w:val="24"/>
                              </w:rPr>
                            </w:pPr>
                            <w:r w:rsidRPr="00EF1D0D">
                              <w:rPr>
                                <w:position w:val="-6"/>
                                <w:sz w:val="24"/>
                                <w:szCs w:val="24"/>
                              </w:rPr>
                              <w:object w:dxaOrig="560" w:dyaOrig="279" w14:anchorId="024BFB87">
                                <v:shape id="_x0000_i2211" type="#_x0000_t75" style="width:27.65pt;height:13.8pt" o:ole="">
                                  <v:imagedata r:id="rId1658" o:title=""/>
                                </v:shape>
                                <o:OLEObject Type="Embed" ProgID="Equation.DSMT4" ShapeID="_x0000_i2211" DrawAspect="Content" ObjectID="_1588819757" r:id="rId1672"/>
                              </w:object>
                            </w:r>
                          </w:p>
                        </w:tc>
                        <w:tc>
                          <w:tcPr>
                            <w:tcW w:w="876" w:type="dxa"/>
                            <w:vAlign w:val="center"/>
                          </w:tcPr>
                          <w:p w14:paraId="36A3ACC5" w14:textId="77777777" w:rsidR="005A2386" w:rsidRPr="00EF1D0D" w:rsidRDefault="005A2386" w:rsidP="00B3383E">
                            <w:pPr>
                              <w:autoSpaceDE w:val="0"/>
                              <w:autoSpaceDN w:val="0"/>
                              <w:adjustRightInd w:val="0"/>
                              <w:ind w:firstLine="0"/>
                              <w:jc w:val="center"/>
                              <w:rPr>
                                <w:sz w:val="24"/>
                                <w:szCs w:val="24"/>
                              </w:rPr>
                            </w:pPr>
                            <w:r w:rsidRPr="00EF1D0D">
                              <w:rPr>
                                <w:position w:val="-6"/>
                                <w:sz w:val="24"/>
                                <w:szCs w:val="24"/>
                              </w:rPr>
                              <w:object w:dxaOrig="660" w:dyaOrig="279" w14:anchorId="37FD2769">
                                <v:shape id="_x0000_i2212" type="#_x0000_t75" style="width:32.85pt;height:13.8pt" o:ole="">
                                  <v:imagedata r:id="rId1660" o:title=""/>
                                </v:shape>
                                <o:OLEObject Type="Embed" ProgID="Equation.DSMT4" ShapeID="_x0000_i2212" DrawAspect="Content" ObjectID="_1588819758" r:id="rId1673"/>
                              </w:object>
                            </w:r>
                          </w:p>
                        </w:tc>
                        <w:tc>
                          <w:tcPr>
                            <w:tcW w:w="776" w:type="dxa"/>
                            <w:vAlign w:val="center"/>
                          </w:tcPr>
                          <w:p w14:paraId="4027E286" w14:textId="77777777" w:rsidR="005A2386" w:rsidRPr="00EF1D0D" w:rsidRDefault="005A2386" w:rsidP="00B3383E">
                            <w:pPr>
                              <w:autoSpaceDE w:val="0"/>
                              <w:autoSpaceDN w:val="0"/>
                              <w:adjustRightInd w:val="0"/>
                              <w:ind w:firstLine="0"/>
                              <w:jc w:val="center"/>
                              <w:rPr>
                                <w:sz w:val="24"/>
                                <w:szCs w:val="24"/>
                              </w:rPr>
                            </w:pPr>
                            <w:r w:rsidRPr="00EF1D0D">
                              <w:rPr>
                                <w:position w:val="-6"/>
                                <w:sz w:val="24"/>
                                <w:szCs w:val="24"/>
                              </w:rPr>
                              <w:object w:dxaOrig="560" w:dyaOrig="279" w14:anchorId="05DDB7EC">
                                <v:shape id="_x0000_i2213" type="#_x0000_t75" style="width:27.65pt;height:13.8pt" o:ole="">
                                  <v:imagedata r:id="rId1662" o:title=""/>
                                </v:shape>
                                <o:OLEObject Type="Embed" ProgID="Equation.DSMT4" ShapeID="_x0000_i2213" DrawAspect="Content" ObjectID="_1588819759" r:id="rId1674"/>
                              </w:object>
                            </w:r>
                          </w:p>
                        </w:tc>
                        <w:tc>
                          <w:tcPr>
                            <w:tcW w:w="736" w:type="dxa"/>
                            <w:vAlign w:val="center"/>
                          </w:tcPr>
                          <w:p w14:paraId="552A0A2B" w14:textId="77777777" w:rsidR="005A2386" w:rsidRPr="00EF1D0D" w:rsidRDefault="005A2386" w:rsidP="00B3383E">
                            <w:pPr>
                              <w:autoSpaceDE w:val="0"/>
                              <w:autoSpaceDN w:val="0"/>
                              <w:adjustRightInd w:val="0"/>
                              <w:ind w:firstLine="0"/>
                              <w:jc w:val="center"/>
                              <w:rPr>
                                <w:sz w:val="24"/>
                                <w:szCs w:val="24"/>
                              </w:rPr>
                            </w:pPr>
                            <w:r w:rsidRPr="00EF1D0D">
                              <w:rPr>
                                <w:position w:val="-6"/>
                                <w:sz w:val="24"/>
                                <w:szCs w:val="24"/>
                              </w:rPr>
                              <w:object w:dxaOrig="520" w:dyaOrig="279" w14:anchorId="25E59BDF">
                                <v:shape id="_x0000_i2214" type="#_x0000_t75" style="width:26.5pt;height:13.8pt" o:ole="">
                                  <v:imagedata r:id="rId1664" o:title=""/>
                                </v:shape>
                                <o:OLEObject Type="Embed" ProgID="Equation.DSMT4" ShapeID="_x0000_i2214" DrawAspect="Content" ObjectID="_1588819760" r:id="rId1675"/>
                              </w:object>
                            </w:r>
                          </w:p>
                        </w:tc>
                      </w:tr>
                    </w:tbl>
                    <w:p w14:paraId="2A6787E5" w14:textId="77777777" w:rsidR="005A2386" w:rsidRDefault="005A2386" w:rsidP="00561BEF">
                      <w:pPr>
                        <w:ind w:firstLine="0"/>
                      </w:pPr>
                    </w:p>
                  </w:txbxContent>
                </v:textbox>
              </v:shape>
            </w:pict>
          </mc:Fallback>
        </mc:AlternateContent>
      </w:r>
      <w:r w:rsidR="001A704A" w:rsidRPr="004C1E28">
        <w:rPr>
          <w:b/>
          <w:i/>
          <w:sz w:val="24"/>
          <w:szCs w:val="24"/>
        </w:rPr>
        <w:t>Giải</w:t>
      </w:r>
      <w:r w:rsidR="001A704A" w:rsidRPr="004C1E28">
        <w:rPr>
          <w:sz w:val="24"/>
          <w:szCs w:val="24"/>
        </w:rPr>
        <w:t>: a)</w:t>
      </w:r>
      <w:r w:rsidR="001A704A" w:rsidRPr="004C1E28">
        <w:rPr>
          <w:i/>
          <w:sz w:val="24"/>
          <w:szCs w:val="24"/>
        </w:rPr>
        <w:t xml:space="preserve"> </w:t>
      </w:r>
      <w:r w:rsidR="001A704A" w:rsidRPr="004C1E28">
        <w:rPr>
          <w:sz w:val="24"/>
          <w:szCs w:val="24"/>
        </w:rPr>
        <w:t xml:space="preserve">Gọi </w:t>
      </w:r>
      <w:r w:rsidR="001A704A" w:rsidRPr="004C1E28">
        <w:rPr>
          <w:position w:val="-4"/>
          <w:sz w:val="24"/>
          <w:szCs w:val="24"/>
        </w:rPr>
        <w:object w:dxaOrig="279" w:dyaOrig="260" w14:anchorId="3E1D983F">
          <v:shape id="_x0000_i1601" type="#_x0000_t75" style="width:13.8pt;height:12.65pt" o:ole="" fillcolor="window">
            <v:imagedata r:id="rId127" o:title=""/>
          </v:shape>
          <o:OLEObject Type="Embed" ProgID="Equation.3" ShapeID="_x0000_i1601" DrawAspect="Content" ObjectID="_1588819148" r:id="rId1676"/>
        </w:object>
      </w:r>
      <w:r w:rsidR="001A704A" w:rsidRPr="004C1E28">
        <w:rPr>
          <w:sz w:val="24"/>
          <w:szCs w:val="24"/>
        </w:rPr>
        <w:t xml:space="preserve"> là số bi trắng trong 3 bi vừa chọn (xem ví dụ 2.</w:t>
      </w:r>
      <w:r w:rsidR="00BB4B19">
        <w:rPr>
          <w:sz w:val="24"/>
          <w:szCs w:val="24"/>
        </w:rPr>
        <w:t>8</w:t>
      </w:r>
      <w:r w:rsidR="00457E4D" w:rsidRPr="004C1E28">
        <w:rPr>
          <w:sz w:val="24"/>
          <w:szCs w:val="24"/>
        </w:rPr>
        <w:t>)</w:t>
      </w:r>
      <w:r w:rsidR="001A704A" w:rsidRPr="004C1E28">
        <w:rPr>
          <w:sz w:val="24"/>
          <w:szCs w:val="24"/>
        </w:rPr>
        <w:t xml:space="preserve"> thì </w:t>
      </w:r>
      <w:r w:rsidR="0028124E" w:rsidRPr="004C1E28">
        <w:rPr>
          <w:position w:val="-10"/>
          <w:sz w:val="24"/>
          <w:szCs w:val="24"/>
        </w:rPr>
        <w:object w:dxaOrig="1800" w:dyaOrig="320" w14:anchorId="10668594">
          <v:shape id="_x0000_i1602" type="#_x0000_t75" style="width:89.85pt;height:16.15pt" o:ole="" fillcolor="window">
            <v:imagedata r:id="rId1677" o:title=""/>
          </v:shape>
          <o:OLEObject Type="Embed" ProgID="Equation.DSMT4" ShapeID="_x0000_i1602" DrawAspect="Content" ObjectID="_1588819149" r:id="rId1678"/>
        </w:object>
      </w:r>
      <w:r w:rsidR="001A704A" w:rsidRPr="004C1E28">
        <w:rPr>
          <w:sz w:val="24"/>
          <w:szCs w:val="24"/>
        </w:rPr>
        <w:t xml:space="preserve"> là một biến ngẫu nhiên rời rạc có bảng phân bố sau:</w:t>
      </w:r>
    </w:p>
    <w:p w14:paraId="7B6986C8" w14:textId="77777777" w:rsidR="00561BEF" w:rsidRDefault="00561BEF" w:rsidP="00965852">
      <w:pPr>
        <w:autoSpaceDE w:val="0"/>
        <w:autoSpaceDN w:val="0"/>
        <w:adjustRightInd w:val="0"/>
        <w:spacing w:before="240"/>
        <w:ind w:right="62" w:firstLine="562"/>
        <w:rPr>
          <w:sz w:val="24"/>
          <w:szCs w:val="24"/>
        </w:rPr>
      </w:pPr>
    </w:p>
    <w:p w14:paraId="1A64B266" w14:textId="77777777" w:rsidR="00561BEF" w:rsidRDefault="00561BEF" w:rsidP="0017221D">
      <w:pPr>
        <w:autoSpaceDE w:val="0"/>
        <w:autoSpaceDN w:val="0"/>
        <w:adjustRightInd w:val="0"/>
        <w:spacing w:before="120"/>
        <w:ind w:right="62" w:firstLine="561"/>
        <w:rPr>
          <w:sz w:val="24"/>
          <w:szCs w:val="24"/>
        </w:rPr>
      </w:pPr>
    </w:p>
    <w:p w14:paraId="2CDB7590" w14:textId="77777777" w:rsidR="00740F43" w:rsidRDefault="00740F43" w:rsidP="00FF7A32">
      <w:pPr>
        <w:autoSpaceDE w:val="0"/>
        <w:autoSpaceDN w:val="0"/>
        <w:adjustRightInd w:val="0"/>
        <w:spacing w:before="0" w:after="0"/>
        <w:ind w:right="62" w:firstLine="561"/>
        <w:rPr>
          <w:sz w:val="24"/>
          <w:szCs w:val="24"/>
        </w:rPr>
      </w:pPr>
    </w:p>
    <w:p w14:paraId="241CC3C1" w14:textId="77777777" w:rsidR="0006105F" w:rsidRDefault="00457E4D" w:rsidP="00FF7A32">
      <w:pPr>
        <w:autoSpaceDE w:val="0"/>
        <w:autoSpaceDN w:val="0"/>
        <w:adjustRightInd w:val="0"/>
        <w:spacing w:before="0" w:after="0"/>
        <w:ind w:right="62" w:firstLine="561"/>
        <w:rPr>
          <w:sz w:val="24"/>
          <w:szCs w:val="24"/>
        </w:rPr>
      </w:pPr>
      <w:r w:rsidRPr="004C1E28">
        <w:rPr>
          <w:position w:val="-24"/>
          <w:sz w:val="24"/>
          <w:szCs w:val="24"/>
        </w:rPr>
        <w:object w:dxaOrig="4920" w:dyaOrig="620" w14:anchorId="481F2654">
          <v:shape id="_x0000_i1603" type="#_x0000_t75" style="width:245.4pt;height:30.55pt" o:ole="" fillcolor="window">
            <v:imagedata r:id="rId1679" o:title=""/>
          </v:shape>
          <o:OLEObject Type="Embed" ProgID="Equation.DSMT4" ShapeID="_x0000_i1603" DrawAspect="Content" ObjectID="_1588819150" r:id="rId1680"/>
        </w:object>
      </w:r>
      <w:r w:rsidR="001A704A" w:rsidRPr="004C1E28">
        <w:rPr>
          <w:sz w:val="24"/>
          <w:szCs w:val="24"/>
        </w:rPr>
        <w:t>.</w:t>
      </w:r>
    </w:p>
    <w:p w14:paraId="7E8E8EA3" w14:textId="77777777" w:rsidR="001A704A" w:rsidRPr="004C1E28" w:rsidRDefault="0094592C" w:rsidP="00FF7A32">
      <w:pPr>
        <w:autoSpaceDE w:val="0"/>
        <w:autoSpaceDN w:val="0"/>
        <w:adjustRightInd w:val="0"/>
        <w:spacing w:before="0" w:after="0"/>
        <w:ind w:right="62" w:firstLine="0"/>
        <w:rPr>
          <w:sz w:val="24"/>
          <w:szCs w:val="24"/>
        </w:rPr>
      </w:pPr>
      <w:r>
        <w:rPr>
          <w:sz w:val="24"/>
          <w:szCs w:val="24"/>
        </w:rPr>
        <w:t>Mặt khác, t</w:t>
      </w:r>
      <w:r w:rsidR="004C62BD">
        <w:rPr>
          <w:sz w:val="24"/>
          <w:szCs w:val="24"/>
        </w:rPr>
        <w:t>heo công thức (2.</w:t>
      </w:r>
      <w:r w:rsidR="004152A8">
        <w:rPr>
          <w:sz w:val="24"/>
          <w:szCs w:val="24"/>
        </w:rPr>
        <w:t>61</w:t>
      </w:r>
      <w:r w:rsidR="004C62BD">
        <w:rPr>
          <w:sz w:val="24"/>
          <w:szCs w:val="24"/>
        </w:rPr>
        <w:t xml:space="preserve">) </w:t>
      </w:r>
      <w:r w:rsidR="0006105F" w:rsidRPr="004C1E28">
        <w:rPr>
          <w:sz w:val="24"/>
          <w:szCs w:val="24"/>
        </w:rPr>
        <w:t>và ví dụ 2.</w:t>
      </w:r>
      <w:r w:rsidR="00BB4B19">
        <w:rPr>
          <w:sz w:val="24"/>
          <w:szCs w:val="24"/>
        </w:rPr>
        <w:t>18</w:t>
      </w:r>
      <w:r w:rsidR="004C62BD">
        <w:rPr>
          <w:sz w:val="24"/>
          <w:szCs w:val="24"/>
        </w:rPr>
        <w:t xml:space="preserve"> ta cũng được </w:t>
      </w:r>
      <w:r w:rsidR="004C62BD" w:rsidRPr="004C1E28">
        <w:rPr>
          <w:position w:val="-24"/>
          <w:sz w:val="24"/>
          <w:szCs w:val="24"/>
        </w:rPr>
        <w:object w:dxaOrig="2940" w:dyaOrig="620" w14:anchorId="6E0E3AC1">
          <v:shape id="_x0000_i1604" type="#_x0000_t75" style="width:146.9pt;height:30.55pt" o:ole="" fillcolor="window">
            <v:imagedata r:id="rId1681" o:title=""/>
          </v:shape>
          <o:OLEObject Type="Embed" ProgID="Equation.DSMT4" ShapeID="_x0000_i1604" DrawAspect="Content" ObjectID="_1588819151" r:id="rId1682"/>
        </w:object>
      </w:r>
      <w:r>
        <w:rPr>
          <w:sz w:val="24"/>
          <w:szCs w:val="24"/>
        </w:rPr>
        <w:t>.</w:t>
      </w:r>
    </w:p>
    <w:p w14:paraId="3E030704" w14:textId="77777777" w:rsidR="001A704A" w:rsidRPr="004C1E28" w:rsidRDefault="001A704A" w:rsidP="00FF7A32">
      <w:pPr>
        <w:autoSpaceDE w:val="0"/>
        <w:autoSpaceDN w:val="0"/>
        <w:adjustRightInd w:val="0"/>
        <w:spacing w:before="0" w:after="0"/>
        <w:ind w:right="62"/>
        <w:rPr>
          <w:sz w:val="24"/>
          <w:szCs w:val="24"/>
        </w:rPr>
      </w:pPr>
      <w:r w:rsidRPr="004C1E28">
        <w:rPr>
          <w:sz w:val="24"/>
          <w:szCs w:val="24"/>
        </w:rPr>
        <w:lastRenderedPageBreak/>
        <w:t xml:space="preserve">b) </w:t>
      </w:r>
      <w:r w:rsidRPr="004C1E28">
        <w:rPr>
          <w:position w:val="-10"/>
          <w:sz w:val="24"/>
          <w:szCs w:val="24"/>
        </w:rPr>
        <w:object w:dxaOrig="3720" w:dyaOrig="320" w14:anchorId="32F100F0">
          <v:shape id="_x0000_i1605" type="#_x0000_t75" style="width:186.6pt;height:16.15pt" o:ole="" fillcolor="window">
            <v:imagedata r:id="rId1683" o:title=""/>
          </v:shape>
          <o:OLEObject Type="Embed" ProgID="Equation.3" ShapeID="_x0000_i1605" DrawAspect="Content" ObjectID="_1588819152" r:id="rId1684"/>
        </w:object>
      </w:r>
      <w:r w:rsidRPr="004C1E28">
        <w:rPr>
          <w:sz w:val="24"/>
          <w:szCs w:val="24"/>
        </w:rPr>
        <w:t xml:space="preserve"> </w:t>
      </w:r>
    </w:p>
    <w:p w14:paraId="1530EB6A" w14:textId="77777777" w:rsidR="001A704A" w:rsidRPr="004C1E28" w:rsidRDefault="001A704A" w:rsidP="00FF7A32">
      <w:pPr>
        <w:autoSpaceDE w:val="0"/>
        <w:autoSpaceDN w:val="0"/>
        <w:adjustRightInd w:val="0"/>
        <w:spacing w:before="0" w:after="0"/>
        <w:ind w:right="62" w:firstLine="720"/>
        <w:rPr>
          <w:sz w:val="24"/>
          <w:szCs w:val="24"/>
        </w:rPr>
      </w:pPr>
      <w:r w:rsidRPr="004C1E28">
        <w:rPr>
          <w:position w:val="-24"/>
          <w:sz w:val="24"/>
          <w:szCs w:val="24"/>
        </w:rPr>
        <w:object w:dxaOrig="6240" w:dyaOrig="620" w14:anchorId="62BDD6B8">
          <v:shape id="_x0000_i1606" type="#_x0000_t75" style="width:311.6pt;height:30.55pt" o:ole="" fillcolor="window">
            <v:imagedata r:id="rId1685" o:title=""/>
          </v:shape>
          <o:OLEObject Type="Embed" ProgID="Equation.3" ShapeID="_x0000_i1606" DrawAspect="Content" ObjectID="_1588819153" r:id="rId1686"/>
        </w:object>
      </w:r>
      <w:r w:rsidRPr="004C1E28">
        <w:rPr>
          <w:sz w:val="24"/>
          <w:szCs w:val="24"/>
        </w:rPr>
        <w:t>.</w:t>
      </w:r>
    </w:p>
    <w:p w14:paraId="10C3F583" w14:textId="77777777" w:rsidR="001A704A" w:rsidRPr="004C1E28" w:rsidRDefault="001A704A" w:rsidP="00965852">
      <w:pPr>
        <w:autoSpaceDE w:val="0"/>
        <w:autoSpaceDN w:val="0"/>
        <w:adjustRightInd w:val="0"/>
        <w:ind w:right="62" w:firstLine="0"/>
        <w:rPr>
          <w:sz w:val="24"/>
          <w:szCs w:val="24"/>
        </w:rPr>
      </w:pPr>
      <w:r w:rsidRPr="004C1E28">
        <w:rPr>
          <w:b/>
          <w:sz w:val="24"/>
          <w:szCs w:val="24"/>
        </w:rPr>
        <w:t>Ví dụ 2.</w:t>
      </w:r>
      <w:r w:rsidR="00BB4B19">
        <w:rPr>
          <w:b/>
          <w:sz w:val="24"/>
          <w:szCs w:val="24"/>
        </w:rPr>
        <w:t>22</w:t>
      </w:r>
      <w:r w:rsidRPr="004C1E28">
        <w:rPr>
          <w:sz w:val="24"/>
          <w:szCs w:val="24"/>
        </w:rPr>
        <w:t xml:space="preserve">: Tung con xúc xắc </w:t>
      </w:r>
      <w:r w:rsidRPr="004C1E28">
        <w:rPr>
          <w:position w:val="-6"/>
          <w:sz w:val="24"/>
          <w:szCs w:val="24"/>
        </w:rPr>
        <w:object w:dxaOrig="200" w:dyaOrig="220" w14:anchorId="27E34163">
          <v:shape id="_x0000_i1607" type="#_x0000_t75" style="width:9.8pt;height:10.35pt" o:ole="" fillcolor="window">
            <v:imagedata r:id="rId762" o:title=""/>
          </v:shape>
          <o:OLEObject Type="Embed" ProgID="Equation.3" ShapeID="_x0000_i1607" DrawAspect="Content" ObjectID="_1588819154" r:id="rId1687"/>
        </w:object>
      </w:r>
      <w:r w:rsidRPr="004C1E28">
        <w:rPr>
          <w:sz w:val="24"/>
          <w:szCs w:val="24"/>
        </w:rPr>
        <w:t xml:space="preserve"> lần. Tìm kỳ vọng của tổng số </w:t>
      </w:r>
      <w:r w:rsidR="00E45F5E">
        <w:rPr>
          <w:sz w:val="24"/>
          <w:szCs w:val="24"/>
        </w:rPr>
        <w:t>chấm</w:t>
      </w:r>
      <w:r w:rsidRPr="004C1E28">
        <w:rPr>
          <w:sz w:val="24"/>
          <w:szCs w:val="24"/>
        </w:rPr>
        <w:t xml:space="preserve"> thu được.</w:t>
      </w:r>
    </w:p>
    <w:p w14:paraId="48AE5850" w14:textId="77777777" w:rsidR="001A704A" w:rsidRPr="004C1E28" w:rsidRDefault="001A704A" w:rsidP="00965852">
      <w:pPr>
        <w:autoSpaceDE w:val="0"/>
        <w:autoSpaceDN w:val="0"/>
        <w:adjustRightInd w:val="0"/>
        <w:ind w:right="62" w:firstLine="0"/>
        <w:rPr>
          <w:sz w:val="24"/>
          <w:szCs w:val="24"/>
        </w:rPr>
      </w:pPr>
      <w:r w:rsidRPr="004C1E28">
        <w:rPr>
          <w:b/>
          <w:i/>
          <w:sz w:val="24"/>
          <w:szCs w:val="24"/>
        </w:rPr>
        <w:t>Giải</w:t>
      </w:r>
      <w:r w:rsidRPr="004C1E28">
        <w:rPr>
          <w:sz w:val="24"/>
          <w:szCs w:val="24"/>
        </w:rPr>
        <w:t xml:space="preserve">: Gọi </w:t>
      </w:r>
      <w:r w:rsidRPr="004C1E28">
        <w:rPr>
          <w:position w:val="-12"/>
          <w:sz w:val="24"/>
          <w:szCs w:val="24"/>
        </w:rPr>
        <w:object w:dxaOrig="1460" w:dyaOrig="360" w14:anchorId="5450460F">
          <v:shape id="_x0000_i1608" type="#_x0000_t75" style="width:73.15pt;height:17.85pt" o:ole="" fillcolor="window">
            <v:imagedata r:id="rId1688" o:title=""/>
          </v:shape>
          <o:OLEObject Type="Embed" ProgID="Equation.3" ShapeID="_x0000_i1608" DrawAspect="Content" ObjectID="_1588819155" r:id="rId1689"/>
        </w:object>
      </w:r>
      <w:r w:rsidRPr="004C1E28">
        <w:rPr>
          <w:sz w:val="24"/>
          <w:szCs w:val="24"/>
        </w:rPr>
        <w:t xml:space="preserve"> là số </w:t>
      </w:r>
      <w:r w:rsidR="00E45F5E">
        <w:rPr>
          <w:sz w:val="24"/>
          <w:szCs w:val="24"/>
        </w:rPr>
        <w:t>chấm</w:t>
      </w:r>
      <w:r w:rsidRPr="004C1E28">
        <w:rPr>
          <w:sz w:val="24"/>
          <w:szCs w:val="24"/>
        </w:rPr>
        <w:t xml:space="preserve"> thu được ở lần tung thứ </w:t>
      </w:r>
      <w:r w:rsidRPr="004C1E28">
        <w:rPr>
          <w:position w:val="-6"/>
          <w:sz w:val="24"/>
          <w:szCs w:val="24"/>
        </w:rPr>
        <w:object w:dxaOrig="139" w:dyaOrig="260" w14:anchorId="269C9826">
          <v:shape id="_x0000_i1609" type="#_x0000_t75" style="width:7.5pt;height:12.65pt" o:ole="" fillcolor="window">
            <v:imagedata r:id="rId1690" o:title=""/>
          </v:shape>
          <o:OLEObject Type="Embed" ProgID="Equation.3" ShapeID="_x0000_i1609" DrawAspect="Content" ObjectID="_1588819156" r:id="rId1691"/>
        </w:object>
      </w:r>
      <w:r w:rsidRPr="004C1E28">
        <w:rPr>
          <w:sz w:val="24"/>
          <w:szCs w:val="24"/>
        </w:rPr>
        <w:t xml:space="preserve">, gọi </w:t>
      </w:r>
      <w:r w:rsidRPr="004C1E28">
        <w:rPr>
          <w:position w:val="-4"/>
          <w:sz w:val="24"/>
          <w:szCs w:val="24"/>
        </w:rPr>
        <w:object w:dxaOrig="279" w:dyaOrig="260" w14:anchorId="6085B674">
          <v:shape id="_x0000_i1610" type="#_x0000_t75" style="width:13.8pt;height:12.65pt" o:ole="" fillcolor="window">
            <v:imagedata r:id="rId127" o:title=""/>
          </v:shape>
          <o:OLEObject Type="Embed" ProgID="Equation.3" ShapeID="_x0000_i1610" DrawAspect="Content" ObjectID="_1588819157" r:id="rId1692"/>
        </w:object>
      </w:r>
      <w:r w:rsidRPr="004C1E28">
        <w:rPr>
          <w:sz w:val="24"/>
          <w:szCs w:val="24"/>
        </w:rPr>
        <w:t xml:space="preserve"> là tổng số </w:t>
      </w:r>
      <w:r w:rsidR="00E45F5E">
        <w:rPr>
          <w:sz w:val="24"/>
          <w:szCs w:val="24"/>
        </w:rPr>
        <w:t>chấm</w:t>
      </w:r>
      <w:r w:rsidRPr="004C1E28">
        <w:rPr>
          <w:sz w:val="24"/>
          <w:szCs w:val="24"/>
        </w:rPr>
        <w:t xml:space="preserve"> thu được trong </w:t>
      </w:r>
      <w:r w:rsidRPr="004C1E28">
        <w:rPr>
          <w:position w:val="-6"/>
          <w:sz w:val="24"/>
          <w:szCs w:val="24"/>
        </w:rPr>
        <w:object w:dxaOrig="200" w:dyaOrig="220" w14:anchorId="04B57961">
          <v:shape id="_x0000_i1611" type="#_x0000_t75" style="width:9.8pt;height:10.35pt" o:ole="" fillcolor="window">
            <v:imagedata r:id="rId762" o:title=""/>
          </v:shape>
          <o:OLEObject Type="Embed" ProgID="Equation.3" ShapeID="_x0000_i1611" DrawAspect="Content" ObjectID="_1588819158" r:id="rId1693"/>
        </w:object>
      </w:r>
      <w:r w:rsidRPr="004C1E28">
        <w:rPr>
          <w:sz w:val="24"/>
          <w:szCs w:val="24"/>
        </w:rPr>
        <w:t xml:space="preserve"> lần tung. Như vậy </w:t>
      </w:r>
      <w:r w:rsidRPr="004C1E28">
        <w:rPr>
          <w:position w:val="-32"/>
          <w:sz w:val="24"/>
          <w:szCs w:val="24"/>
        </w:rPr>
        <w:object w:dxaOrig="1100" w:dyaOrig="760" w14:anchorId="40FE2DAB">
          <v:shape id="_x0000_i1612" type="#_x0000_t75" style="width:54.7pt;height:38pt" o:ole="" fillcolor="window">
            <v:imagedata r:id="rId1694" o:title=""/>
          </v:shape>
          <o:OLEObject Type="Embed" ProgID="Equation.3" ShapeID="_x0000_i1612" DrawAspect="Content" ObjectID="_1588819159" r:id="rId1695"/>
        </w:object>
      </w:r>
      <w:r w:rsidRPr="004C1E28">
        <w:rPr>
          <w:sz w:val="24"/>
          <w:szCs w:val="24"/>
        </w:rPr>
        <w:t>. Theo công thức (</w:t>
      </w:r>
      <w:r w:rsidR="00457E4D" w:rsidRPr="004C1E28">
        <w:rPr>
          <w:sz w:val="24"/>
          <w:szCs w:val="24"/>
        </w:rPr>
        <w:t>2.</w:t>
      </w:r>
      <w:r w:rsidR="004152A8">
        <w:rPr>
          <w:sz w:val="24"/>
          <w:szCs w:val="24"/>
        </w:rPr>
        <w:t>62</w:t>
      </w:r>
      <w:r w:rsidRPr="004C1E28">
        <w:rPr>
          <w:sz w:val="24"/>
          <w:szCs w:val="24"/>
        </w:rPr>
        <w:t xml:space="preserve">) ta có </w:t>
      </w:r>
      <w:r w:rsidRPr="004C1E28">
        <w:rPr>
          <w:position w:val="-32"/>
          <w:sz w:val="24"/>
          <w:szCs w:val="24"/>
        </w:rPr>
        <w:object w:dxaOrig="1480" w:dyaOrig="760" w14:anchorId="722AD222">
          <v:shape id="_x0000_i1613" type="#_x0000_t75" style="width:73.75pt;height:38pt" o:ole="" fillcolor="window">
            <v:imagedata r:id="rId1696" o:title=""/>
          </v:shape>
          <o:OLEObject Type="Embed" ProgID="Equation.3" ShapeID="_x0000_i1613" DrawAspect="Content" ObjectID="_1588819160" r:id="rId1697"/>
        </w:object>
      </w:r>
      <w:r w:rsidRPr="004C1E28">
        <w:rPr>
          <w:sz w:val="24"/>
          <w:szCs w:val="24"/>
        </w:rPr>
        <w:t>.</w:t>
      </w:r>
    </w:p>
    <w:p w14:paraId="637ED7F7" w14:textId="77777777" w:rsidR="001A704A" w:rsidRPr="004C1E28" w:rsidRDefault="001A704A" w:rsidP="00964ED2">
      <w:pPr>
        <w:autoSpaceDE w:val="0"/>
        <w:autoSpaceDN w:val="0"/>
        <w:adjustRightInd w:val="0"/>
        <w:spacing w:after="120"/>
        <w:ind w:right="58" w:firstLine="562"/>
        <w:rPr>
          <w:sz w:val="24"/>
          <w:szCs w:val="24"/>
        </w:rPr>
      </w:pPr>
      <w:r w:rsidRPr="004C1E28">
        <w:rPr>
          <w:sz w:val="24"/>
          <w:szCs w:val="24"/>
        </w:rPr>
        <w:t xml:space="preserve">Các biến ngẫu nhiên </w:t>
      </w:r>
      <w:r w:rsidRPr="004C1E28">
        <w:rPr>
          <w:position w:val="-12"/>
          <w:sz w:val="24"/>
          <w:szCs w:val="24"/>
        </w:rPr>
        <w:object w:dxaOrig="320" w:dyaOrig="360" w14:anchorId="6FCC5A76">
          <v:shape id="_x0000_i1614" type="#_x0000_t75" style="width:16.15pt;height:17.85pt" o:ole="" fillcolor="window">
            <v:imagedata r:id="rId1698" o:title=""/>
          </v:shape>
          <o:OLEObject Type="Embed" ProgID="Equation.3" ShapeID="_x0000_i1614" DrawAspect="Content" ObjectID="_1588819161" r:id="rId1699"/>
        </w:object>
      </w:r>
      <w:r w:rsidRPr="004C1E28">
        <w:rPr>
          <w:sz w:val="24"/>
          <w:szCs w:val="24"/>
        </w:rPr>
        <w:t xml:space="preserve"> đều có bảng phân bố xác suất như sau  </w:t>
      </w:r>
    </w:p>
    <w:p w14:paraId="143015F2" w14:textId="77777777" w:rsidR="00EB42EE" w:rsidRDefault="00753227" w:rsidP="00965852">
      <w:pPr>
        <w:autoSpaceDE w:val="0"/>
        <w:autoSpaceDN w:val="0"/>
        <w:adjustRightInd w:val="0"/>
        <w:spacing w:before="240"/>
        <w:ind w:right="62"/>
        <w:rPr>
          <w:sz w:val="24"/>
          <w:szCs w:val="24"/>
        </w:rPr>
      </w:pPr>
      <w:r>
        <w:rPr>
          <w:noProof/>
          <w:sz w:val="24"/>
          <w:szCs w:val="24"/>
        </w:rPr>
        <mc:AlternateContent>
          <mc:Choice Requires="wps">
            <w:drawing>
              <wp:anchor distT="0" distB="0" distL="114300" distR="114300" simplePos="0" relativeHeight="251648000" behindDoc="0" locked="0" layoutInCell="1" allowOverlap="1" wp14:anchorId="0DB7414E" wp14:editId="4A50F81F">
                <wp:simplePos x="0" y="0"/>
                <wp:positionH relativeFrom="column">
                  <wp:posOffset>1012825</wp:posOffset>
                </wp:positionH>
                <wp:positionV relativeFrom="paragraph">
                  <wp:posOffset>26035</wp:posOffset>
                </wp:positionV>
                <wp:extent cx="3658235" cy="800100"/>
                <wp:effectExtent l="0" t="0" r="0" b="0"/>
                <wp:wrapNone/>
                <wp:docPr id="1239" name="Text Box 13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8235" cy="800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4"/>
                              <w:gridCol w:w="801"/>
                              <w:gridCol w:w="800"/>
                              <w:gridCol w:w="801"/>
                              <w:gridCol w:w="800"/>
                              <w:gridCol w:w="801"/>
                              <w:gridCol w:w="801"/>
                            </w:tblGrid>
                            <w:tr w:rsidR="005A2386" w:rsidRPr="00EF1D0D" w14:paraId="322C1A8E" w14:textId="77777777">
                              <w:tc>
                                <w:tcPr>
                                  <w:tcW w:w="794" w:type="dxa"/>
                                  <w:vAlign w:val="center"/>
                                </w:tcPr>
                                <w:p w14:paraId="6E054865" w14:textId="77777777" w:rsidR="005A2386" w:rsidRPr="00EF1D0D" w:rsidRDefault="005A2386" w:rsidP="00B3383E">
                                  <w:pPr>
                                    <w:autoSpaceDE w:val="0"/>
                                    <w:autoSpaceDN w:val="0"/>
                                    <w:adjustRightInd w:val="0"/>
                                    <w:ind w:firstLine="0"/>
                                    <w:jc w:val="center"/>
                                    <w:rPr>
                                      <w:sz w:val="24"/>
                                      <w:szCs w:val="24"/>
                                    </w:rPr>
                                  </w:pPr>
                                  <w:r w:rsidRPr="00EF1D0D">
                                    <w:rPr>
                                      <w:position w:val="-12"/>
                                      <w:sz w:val="24"/>
                                      <w:szCs w:val="24"/>
                                    </w:rPr>
                                    <w:object w:dxaOrig="320" w:dyaOrig="360" w14:anchorId="74998A42">
                                      <v:shape id="_x0000_i2215" type="#_x0000_t75" style="width:16.15pt;height:17.85pt" o:ole="">
                                        <v:imagedata r:id="rId1700" o:title=""/>
                                      </v:shape>
                                      <o:OLEObject Type="Embed" ProgID="Equation.DSMT4" ShapeID="_x0000_i2215" DrawAspect="Content" ObjectID="_1588819761" r:id="rId1701"/>
                                    </w:object>
                                  </w:r>
                                </w:p>
                              </w:tc>
                              <w:tc>
                                <w:tcPr>
                                  <w:tcW w:w="801" w:type="dxa"/>
                                  <w:vAlign w:val="center"/>
                                </w:tcPr>
                                <w:p w14:paraId="5BB74413" w14:textId="77777777" w:rsidR="005A2386" w:rsidRPr="00EF1D0D" w:rsidRDefault="005A2386" w:rsidP="00B3383E">
                                  <w:pPr>
                                    <w:autoSpaceDE w:val="0"/>
                                    <w:autoSpaceDN w:val="0"/>
                                    <w:adjustRightInd w:val="0"/>
                                    <w:ind w:firstLine="0"/>
                                    <w:jc w:val="center"/>
                                    <w:rPr>
                                      <w:sz w:val="24"/>
                                      <w:szCs w:val="24"/>
                                    </w:rPr>
                                  </w:pPr>
                                  <w:r w:rsidRPr="00EF1D0D">
                                    <w:rPr>
                                      <w:position w:val="-4"/>
                                      <w:sz w:val="24"/>
                                      <w:szCs w:val="24"/>
                                    </w:rPr>
                                    <w:object w:dxaOrig="139" w:dyaOrig="260" w14:anchorId="4159F46C">
                                      <v:shape id="_x0000_i2216" type="#_x0000_t75" style="width:7.5pt;height:12.65pt" o:ole="">
                                        <v:imagedata r:id="rId1702" o:title=""/>
                                      </v:shape>
                                      <o:OLEObject Type="Embed" ProgID="Equation.DSMT4" ShapeID="_x0000_i2216" DrawAspect="Content" ObjectID="_1588819762" r:id="rId1703"/>
                                    </w:object>
                                  </w:r>
                                </w:p>
                              </w:tc>
                              <w:tc>
                                <w:tcPr>
                                  <w:tcW w:w="800" w:type="dxa"/>
                                  <w:vAlign w:val="center"/>
                                </w:tcPr>
                                <w:p w14:paraId="20BB70A2" w14:textId="77777777" w:rsidR="005A2386" w:rsidRPr="00EF1D0D" w:rsidRDefault="005A2386" w:rsidP="00B3383E">
                                  <w:pPr>
                                    <w:autoSpaceDE w:val="0"/>
                                    <w:autoSpaceDN w:val="0"/>
                                    <w:adjustRightInd w:val="0"/>
                                    <w:ind w:firstLine="0"/>
                                    <w:jc w:val="center"/>
                                    <w:rPr>
                                      <w:sz w:val="24"/>
                                      <w:szCs w:val="24"/>
                                    </w:rPr>
                                  </w:pPr>
                                  <w:r w:rsidRPr="00EF1D0D">
                                    <w:rPr>
                                      <w:position w:val="-4"/>
                                      <w:sz w:val="24"/>
                                      <w:szCs w:val="24"/>
                                    </w:rPr>
                                    <w:object w:dxaOrig="200" w:dyaOrig="260" w14:anchorId="3302A32F">
                                      <v:shape id="_x0000_i2217" type="#_x0000_t75" style="width:9.8pt;height:12.65pt" o:ole="">
                                        <v:imagedata r:id="rId1704" o:title=""/>
                                      </v:shape>
                                      <o:OLEObject Type="Embed" ProgID="Equation.DSMT4" ShapeID="_x0000_i2217" DrawAspect="Content" ObjectID="_1588819763" r:id="rId1705"/>
                                    </w:object>
                                  </w:r>
                                </w:p>
                              </w:tc>
                              <w:tc>
                                <w:tcPr>
                                  <w:tcW w:w="801" w:type="dxa"/>
                                  <w:vAlign w:val="center"/>
                                </w:tcPr>
                                <w:p w14:paraId="51DCC7A0" w14:textId="77777777" w:rsidR="005A2386" w:rsidRPr="00EF1D0D" w:rsidRDefault="005A2386" w:rsidP="00B3383E">
                                  <w:pPr>
                                    <w:autoSpaceDE w:val="0"/>
                                    <w:autoSpaceDN w:val="0"/>
                                    <w:adjustRightInd w:val="0"/>
                                    <w:ind w:firstLine="0"/>
                                    <w:jc w:val="center"/>
                                    <w:rPr>
                                      <w:sz w:val="24"/>
                                      <w:szCs w:val="24"/>
                                    </w:rPr>
                                  </w:pPr>
                                  <w:r w:rsidRPr="00EF1D0D">
                                    <w:rPr>
                                      <w:position w:val="-6"/>
                                      <w:sz w:val="24"/>
                                      <w:szCs w:val="24"/>
                                    </w:rPr>
                                    <w:object w:dxaOrig="180" w:dyaOrig="279" w14:anchorId="073B14A6">
                                      <v:shape id="_x0000_i2218" type="#_x0000_t75" style="width:9.2pt;height:13.8pt" o:ole="">
                                        <v:imagedata r:id="rId1706" o:title=""/>
                                      </v:shape>
                                      <o:OLEObject Type="Embed" ProgID="Equation.DSMT4" ShapeID="_x0000_i2218" DrawAspect="Content" ObjectID="_1588819764" r:id="rId1707"/>
                                    </w:object>
                                  </w:r>
                                </w:p>
                              </w:tc>
                              <w:tc>
                                <w:tcPr>
                                  <w:tcW w:w="800" w:type="dxa"/>
                                  <w:vAlign w:val="center"/>
                                </w:tcPr>
                                <w:p w14:paraId="1DE317A0" w14:textId="77777777" w:rsidR="005A2386" w:rsidRPr="00EF1D0D" w:rsidRDefault="005A2386" w:rsidP="00B3383E">
                                  <w:pPr>
                                    <w:autoSpaceDE w:val="0"/>
                                    <w:autoSpaceDN w:val="0"/>
                                    <w:adjustRightInd w:val="0"/>
                                    <w:ind w:firstLine="0"/>
                                    <w:jc w:val="center"/>
                                    <w:rPr>
                                      <w:sz w:val="24"/>
                                      <w:szCs w:val="24"/>
                                    </w:rPr>
                                  </w:pPr>
                                  <w:r w:rsidRPr="00EF1D0D">
                                    <w:rPr>
                                      <w:position w:val="-4"/>
                                      <w:sz w:val="24"/>
                                      <w:szCs w:val="24"/>
                                    </w:rPr>
                                    <w:object w:dxaOrig="200" w:dyaOrig="260" w14:anchorId="0093DE3A">
                                      <v:shape id="_x0000_i2219" type="#_x0000_t75" style="width:9.8pt;height:12.65pt" o:ole="">
                                        <v:imagedata r:id="rId1708" o:title=""/>
                                      </v:shape>
                                      <o:OLEObject Type="Embed" ProgID="Equation.DSMT4" ShapeID="_x0000_i2219" DrawAspect="Content" ObjectID="_1588819765" r:id="rId1709"/>
                                    </w:object>
                                  </w:r>
                                </w:p>
                              </w:tc>
                              <w:tc>
                                <w:tcPr>
                                  <w:tcW w:w="801" w:type="dxa"/>
                                  <w:vAlign w:val="center"/>
                                </w:tcPr>
                                <w:p w14:paraId="2C0E0814" w14:textId="77777777" w:rsidR="005A2386" w:rsidRPr="00EF1D0D" w:rsidRDefault="005A2386" w:rsidP="00B3383E">
                                  <w:pPr>
                                    <w:autoSpaceDE w:val="0"/>
                                    <w:autoSpaceDN w:val="0"/>
                                    <w:adjustRightInd w:val="0"/>
                                    <w:ind w:firstLine="0"/>
                                    <w:jc w:val="center"/>
                                    <w:rPr>
                                      <w:sz w:val="24"/>
                                      <w:szCs w:val="24"/>
                                    </w:rPr>
                                  </w:pPr>
                                  <w:r w:rsidRPr="00EF1D0D">
                                    <w:rPr>
                                      <w:position w:val="-6"/>
                                      <w:sz w:val="24"/>
                                      <w:szCs w:val="24"/>
                                    </w:rPr>
                                    <w:object w:dxaOrig="180" w:dyaOrig="279" w14:anchorId="43C11A35">
                                      <v:shape id="_x0000_i2220" type="#_x0000_t75" style="width:9.2pt;height:13.8pt" o:ole="">
                                        <v:imagedata r:id="rId1710" o:title=""/>
                                      </v:shape>
                                      <o:OLEObject Type="Embed" ProgID="Equation.DSMT4" ShapeID="_x0000_i2220" DrawAspect="Content" ObjectID="_1588819766" r:id="rId1711"/>
                                    </w:object>
                                  </w:r>
                                </w:p>
                              </w:tc>
                              <w:tc>
                                <w:tcPr>
                                  <w:tcW w:w="801" w:type="dxa"/>
                                  <w:vAlign w:val="center"/>
                                </w:tcPr>
                                <w:p w14:paraId="3158AE86" w14:textId="77777777" w:rsidR="005A2386" w:rsidRPr="00EF1D0D" w:rsidRDefault="005A2386" w:rsidP="00B3383E">
                                  <w:pPr>
                                    <w:autoSpaceDE w:val="0"/>
                                    <w:autoSpaceDN w:val="0"/>
                                    <w:adjustRightInd w:val="0"/>
                                    <w:ind w:firstLine="0"/>
                                    <w:jc w:val="center"/>
                                    <w:rPr>
                                      <w:sz w:val="24"/>
                                      <w:szCs w:val="24"/>
                                    </w:rPr>
                                  </w:pPr>
                                  <w:r w:rsidRPr="00EF1D0D">
                                    <w:rPr>
                                      <w:position w:val="-6"/>
                                      <w:sz w:val="24"/>
                                      <w:szCs w:val="24"/>
                                    </w:rPr>
                                    <w:object w:dxaOrig="200" w:dyaOrig="279" w14:anchorId="62173380">
                                      <v:shape id="_x0000_i2221" type="#_x0000_t75" style="width:9.8pt;height:13.8pt" o:ole="">
                                        <v:imagedata r:id="rId1712" o:title=""/>
                                      </v:shape>
                                      <o:OLEObject Type="Embed" ProgID="Equation.DSMT4" ShapeID="_x0000_i2221" DrawAspect="Content" ObjectID="_1588819767" r:id="rId1713"/>
                                    </w:object>
                                  </w:r>
                                </w:p>
                              </w:tc>
                            </w:tr>
                            <w:tr w:rsidR="005A2386" w:rsidRPr="00EF1D0D" w14:paraId="66303170" w14:textId="77777777">
                              <w:tc>
                                <w:tcPr>
                                  <w:tcW w:w="794" w:type="dxa"/>
                                  <w:vAlign w:val="center"/>
                                </w:tcPr>
                                <w:p w14:paraId="61038530" w14:textId="77777777" w:rsidR="005A2386" w:rsidRPr="00EF1D0D" w:rsidRDefault="005A2386" w:rsidP="00B3383E">
                                  <w:pPr>
                                    <w:autoSpaceDE w:val="0"/>
                                    <w:autoSpaceDN w:val="0"/>
                                    <w:adjustRightInd w:val="0"/>
                                    <w:ind w:firstLine="0"/>
                                    <w:jc w:val="center"/>
                                    <w:rPr>
                                      <w:sz w:val="24"/>
                                      <w:szCs w:val="24"/>
                                    </w:rPr>
                                  </w:pPr>
                                  <w:r w:rsidRPr="00EF1D0D">
                                    <w:rPr>
                                      <w:position w:val="-4"/>
                                      <w:sz w:val="24"/>
                                      <w:szCs w:val="24"/>
                                    </w:rPr>
                                    <w:object w:dxaOrig="240" w:dyaOrig="260" w14:anchorId="2F1FAF69">
                                      <v:shape id="_x0000_i2222" type="#_x0000_t75" style="width:11.5pt;height:12.65pt" o:ole="">
                                        <v:imagedata r:id="rId1714" o:title=""/>
                                      </v:shape>
                                      <o:OLEObject Type="Embed" ProgID="Equation.DSMT4" ShapeID="_x0000_i2222" DrawAspect="Content" ObjectID="_1588819768" r:id="rId1715"/>
                                    </w:object>
                                  </w:r>
                                </w:p>
                              </w:tc>
                              <w:tc>
                                <w:tcPr>
                                  <w:tcW w:w="801" w:type="dxa"/>
                                  <w:vAlign w:val="center"/>
                                </w:tcPr>
                                <w:p w14:paraId="5F1966D7" w14:textId="77777777" w:rsidR="005A2386" w:rsidRPr="00EF1D0D" w:rsidRDefault="005A2386" w:rsidP="00B3383E">
                                  <w:pPr>
                                    <w:autoSpaceDE w:val="0"/>
                                    <w:autoSpaceDN w:val="0"/>
                                    <w:adjustRightInd w:val="0"/>
                                    <w:ind w:firstLine="0"/>
                                    <w:jc w:val="center"/>
                                    <w:rPr>
                                      <w:sz w:val="24"/>
                                      <w:szCs w:val="24"/>
                                    </w:rPr>
                                  </w:pPr>
                                  <w:r w:rsidRPr="00EF1D0D">
                                    <w:rPr>
                                      <w:position w:val="-6"/>
                                      <w:sz w:val="24"/>
                                      <w:szCs w:val="24"/>
                                    </w:rPr>
                                    <w:object w:dxaOrig="400" w:dyaOrig="279" w14:anchorId="6D9916EC">
                                      <v:shape id="_x0000_i2223" type="#_x0000_t75" style="width:20.15pt;height:13.8pt" o:ole="">
                                        <v:imagedata r:id="rId1716" o:title=""/>
                                      </v:shape>
                                      <o:OLEObject Type="Embed" ProgID="Equation.DSMT4" ShapeID="_x0000_i2223" DrawAspect="Content" ObjectID="_1588819769" r:id="rId1717"/>
                                    </w:object>
                                  </w:r>
                                </w:p>
                              </w:tc>
                              <w:tc>
                                <w:tcPr>
                                  <w:tcW w:w="800" w:type="dxa"/>
                                  <w:vAlign w:val="center"/>
                                </w:tcPr>
                                <w:p w14:paraId="6C8B2F3A" w14:textId="77777777" w:rsidR="005A2386" w:rsidRPr="00EF1D0D" w:rsidRDefault="005A2386" w:rsidP="00B3383E">
                                  <w:pPr>
                                    <w:autoSpaceDE w:val="0"/>
                                    <w:autoSpaceDN w:val="0"/>
                                    <w:adjustRightInd w:val="0"/>
                                    <w:ind w:firstLine="0"/>
                                    <w:jc w:val="center"/>
                                    <w:rPr>
                                      <w:sz w:val="24"/>
                                      <w:szCs w:val="24"/>
                                    </w:rPr>
                                  </w:pPr>
                                  <w:r w:rsidRPr="00EF1D0D">
                                    <w:rPr>
                                      <w:position w:val="-6"/>
                                      <w:sz w:val="24"/>
                                      <w:szCs w:val="24"/>
                                    </w:rPr>
                                    <w:object w:dxaOrig="400" w:dyaOrig="279" w14:anchorId="25115C63">
                                      <v:shape id="_x0000_i2224" type="#_x0000_t75" style="width:20.15pt;height:13.8pt" o:ole="">
                                        <v:imagedata r:id="rId1716" o:title=""/>
                                      </v:shape>
                                      <o:OLEObject Type="Embed" ProgID="Equation.DSMT4" ShapeID="_x0000_i2224" DrawAspect="Content" ObjectID="_1588819770" r:id="rId1718"/>
                                    </w:object>
                                  </w:r>
                                </w:p>
                              </w:tc>
                              <w:tc>
                                <w:tcPr>
                                  <w:tcW w:w="801" w:type="dxa"/>
                                  <w:vAlign w:val="center"/>
                                </w:tcPr>
                                <w:p w14:paraId="329FBE34" w14:textId="77777777" w:rsidR="005A2386" w:rsidRPr="00EF1D0D" w:rsidRDefault="005A2386" w:rsidP="00B3383E">
                                  <w:pPr>
                                    <w:autoSpaceDE w:val="0"/>
                                    <w:autoSpaceDN w:val="0"/>
                                    <w:adjustRightInd w:val="0"/>
                                    <w:ind w:firstLine="0"/>
                                    <w:jc w:val="center"/>
                                    <w:rPr>
                                      <w:sz w:val="24"/>
                                      <w:szCs w:val="24"/>
                                    </w:rPr>
                                  </w:pPr>
                                  <w:r w:rsidRPr="00EF1D0D">
                                    <w:rPr>
                                      <w:position w:val="-6"/>
                                      <w:sz w:val="24"/>
                                      <w:szCs w:val="24"/>
                                    </w:rPr>
                                    <w:object w:dxaOrig="400" w:dyaOrig="279" w14:anchorId="26121729">
                                      <v:shape id="_x0000_i2225" type="#_x0000_t75" style="width:20.15pt;height:13.8pt" o:ole="">
                                        <v:imagedata r:id="rId1716" o:title=""/>
                                      </v:shape>
                                      <o:OLEObject Type="Embed" ProgID="Equation.DSMT4" ShapeID="_x0000_i2225" DrawAspect="Content" ObjectID="_1588819771" r:id="rId1719"/>
                                    </w:object>
                                  </w:r>
                                </w:p>
                              </w:tc>
                              <w:tc>
                                <w:tcPr>
                                  <w:tcW w:w="800" w:type="dxa"/>
                                  <w:vAlign w:val="center"/>
                                </w:tcPr>
                                <w:p w14:paraId="3550ADBA" w14:textId="77777777" w:rsidR="005A2386" w:rsidRPr="00EF1D0D" w:rsidRDefault="005A2386" w:rsidP="00B3383E">
                                  <w:pPr>
                                    <w:autoSpaceDE w:val="0"/>
                                    <w:autoSpaceDN w:val="0"/>
                                    <w:adjustRightInd w:val="0"/>
                                    <w:ind w:firstLine="0"/>
                                    <w:jc w:val="center"/>
                                    <w:rPr>
                                      <w:sz w:val="24"/>
                                      <w:szCs w:val="24"/>
                                    </w:rPr>
                                  </w:pPr>
                                  <w:r w:rsidRPr="00EF1D0D">
                                    <w:rPr>
                                      <w:position w:val="-6"/>
                                      <w:sz w:val="24"/>
                                      <w:szCs w:val="24"/>
                                    </w:rPr>
                                    <w:object w:dxaOrig="400" w:dyaOrig="279" w14:anchorId="1F0F4787">
                                      <v:shape id="_x0000_i2226" type="#_x0000_t75" style="width:20.15pt;height:13.8pt" o:ole="">
                                        <v:imagedata r:id="rId1716" o:title=""/>
                                      </v:shape>
                                      <o:OLEObject Type="Embed" ProgID="Equation.DSMT4" ShapeID="_x0000_i2226" DrawAspect="Content" ObjectID="_1588819772" r:id="rId1720"/>
                                    </w:object>
                                  </w:r>
                                </w:p>
                              </w:tc>
                              <w:tc>
                                <w:tcPr>
                                  <w:tcW w:w="801" w:type="dxa"/>
                                  <w:vAlign w:val="center"/>
                                </w:tcPr>
                                <w:p w14:paraId="7325946E" w14:textId="77777777" w:rsidR="005A2386" w:rsidRPr="00EF1D0D" w:rsidRDefault="005A2386" w:rsidP="00B3383E">
                                  <w:pPr>
                                    <w:autoSpaceDE w:val="0"/>
                                    <w:autoSpaceDN w:val="0"/>
                                    <w:adjustRightInd w:val="0"/>
                                    <w:ind w:firstLine="0"/>
                                    <w:jc w:val="center"/>
                                    <w:rPr>
                                      <w:sz w:val="24"/>
                                      <w:szCs w:val="24"/>
                                    </w:rPr>
                                  </w:pPr>
                                  <w:r w:rsidRPr="00EF1D0D">
                                    <w:rPr>
                                      <w:position w:val="-6"/>
                                      <w:sz w:val="24"/>
                                      <w:szCs w:val="24"/>
                                    </w:rPr>
                                    <w:object w:dxaOrig="400" w:dyaOrig="279" w14:anchorId="2837D266">
                                      <v:shape id="_x0000_i2227" type="#_x0000_t75" style="width:20.15pt;height:13.8pt" o:ole="">
                                        <v:imagedata r:id="rId1716" o:title=""/>
                                      </v:shape>
                                      <o:OLEObject Type="Embed" ProgID="Equation.DSMT4" ShapeID="_x0000_i2227" DrawAspect="Content" ObjectID="_1588819773" r:id="rId1721"/>
                                    </w:object>
                                  </w:r>
                                </w:p>
                              </w:tc>
                              <w:tc>
                                <w:tcPr>
                                  <w:tcW w:w="801" w:type="dxa"/>
                                  <w:vAlign w:val="center"/>
                                </w:tcPr>
                                <w:p w14:paraId="03BC3454" w14:textId="77777777" w:rsidR="005A2386" w:rsidRPr="00EF1D0D" w:rsidRDefault="005A2386" w:rsidP="00B3383E">
                                  <w:pPr>
                                    <w:autoSpaceDE w:val="0"/>
                                    <w:autoSpaceDN w:val="0"/>
                                    <w:adjustRightInd w:val="0"/>
                                    <w:ind w:firstLine="0"/>
                                    <w:jc w:val="center"/>
                                    <w:rPr>
                                      <w:sz w:val="24"/>
                                      <w:szCs w:val="24"/>
                                    </w:rPr>
                                  </w:pPr>
                                  <w:r w:rsidRPr="00EF1D0D">
                                    <w:rPr>
                                      <w:position w:val="-6"/>
                                      <w:sz w:val="24"/>
                                      <w:szCs w:val="24"/>
                                    </w:rPr>
                                    <w:object w:dxaOrig="400" w:dyaOrig="279" w14:anchorId="008F4A0E">
                                      <v:shape id="_x0000_i2228" type="#_x0000_t75" style="width:20.15pt;height:13.8pt" o:ole="">
                                        <v:imagedata r:id="rId1716" o:title=""/>
                                      </v:shape>
                                      <o:OLEObject Type="Embed" ProgID="Equation.DSMT4" ShapeID="_x0000_i2228" DrawAspect="Content" ObjectID="_1588819774" r:id="rId1722"/>
                                    </w:object>
                                  </w:r>
                                </w:p>
                              </w:tc>
                            </w:tr>
                          </w:tbl>
                          <w:p w14:paraId="61E574FF" w14:textId="77777777" w:rsidR="005A2386" w:rsidRDefault="005A2386" w:rsidP="00561BEF">
                            <w:pPr>
                              <w:ind w:firstLine="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B7414E" id="Text Box 1300" o:spid="_x0000_s1531" type="#_x0000_t202" style="position:absolute;left:0;text-align:left;margin-left:79.75pt;margin-top:2.05pt;width:288.05pt;height:63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"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4"/>
                        <w:gridCol w:w="801"/>
                        <w:gridCol w:w="800"/>
                        <w:gridCol w:w="801"/>
                        <w:gridCol w:w="800"/>
                        <w:gridCol w:w="801"/>
                        <w:gridCol w:w="801"/>
                      </w:tblGrid>
                      <w:tr w:rsidR="005A2386" w:rsidRPr="00EF1D0D" w14:paraId="322C1A8E" w14:textId="77777777">
                        <w:tc>
                          <w:tcPr>
                            <w:tcW w:w="794" w:type="dxa"/>
                            <w:vAlign w:val="center"/>
                          </w:tcPr>
                          <w:p w14:paraId="6E054865" w14:textId="77777777" w:rsidR="005A2386" w:rsidRPr="00EF1D0D" w:rsidRDefault="005A2386" w:rsidP="00B3383E">
                            <w:pPr>
                              <w:autoSpaceDE w:val="0"/>
                              <w:autoSpaceDN w:val="0"/>
                              <w:adjustRightInd w:val="0"/>
                              <w:ind w:firstLine="0"/>
                              <w:jc w:val="center"/>
                              <w:rPr>
                                <w:sz w:val="24"/>
                                <w:szCs w:val="24"/>
                              </w:rPr>
                            </w:pPr>
                            <w:r w:rsidRPr="00EF1D0D">
                              <w:rPr>
                                <w:position w:val="-12"/>
                                <w:sz w:val="24"/>
                                <w:szCs w:val="24"/>
                              </w:rPr>
                              <w:object w:dxaOrig="320" w:dyaOrig="360" w14:anchorId="74998A42">
                                <v:shape id="_x0000_i2215" type="#_x0000_t75" style="width:16.15pt;height:17.85pt" o:ole="">
                                  <v:imagedata r:id="rId1700" o:title=""/>
                                </v:shape>
                                <o:OLEObject Type="Embed" ProgID="Equation.DSMT4" ShapeID="_x0000_i2215" DrawAspect="Content" ObjectID="_1588819761" r:id="rId1723"/>
                              </w:object>
                            </w:r>
                          </w:p>
                        </w:tc>
                        <w:tc>
                          <w:tcPr>
                            <w:tcW w:w="801" w:type="dxa"/>
                            <w:vAlign w:val="center"/>
                          </w:tcPr>
                          <w:p w14:paraId="5BB74413" w14:textId="77777777" w:rsidR="005A2386" w:rsidRPr="00EF1D0D" w:rsidRDefault="005A2386" w:rsidP="00B3383E">
                            <w:pPr>
                              <w:autoSpaceDE w:val="0"/>
                              <w:autoSpaceDN w:val="0"/>
                              <w:adjustRightInd w:val="0"/>
                              <w:ind w:firstLine="0"/>
                              <w:jc w:val="center"/>
                              <w:rPr>
                                <w:sz w:val="24"/>
                                <w:szCs w:val="24"/>
                              </w:rPr>
                            </w:pPr>
                            <w:r w:rsidRPr="00EF1D0D">
                              <w:rPr>
                                <w:position w:val="-4"/>
                                <w:sz w:val="24"/>
                                <w:szCs w:val="24"/>
                              </w:rPr>
                              <w:object w:dxaOrig="139" w:dyaOrig="260" w14:anchorId="4159F46C">
                                <v:shape id="_x0000_i2216" type="#_x0000_t75" style="width:7.5pt;height:12.65pt" o:ole="">
                                  <v:imagedata r:id="rId1702" o:title=""/>
                                </v:shape>
                                <o:OLEObject Type="Embed" ProgID="Equation.DSMT4" ShapeID="_x0000_i2216" DrawAspect="Content" ObjectID="_1588819762" r:id="rId1724"/>
                              </w:object>
                            </w:r>
                          </w:p>
                        </w:tc>
                        <w:tc>
                          <w:tcPr>
                            <w:tcW w:w="800" w:type="dxa"/>
                            <w:vAlign w:val="center"/>
                          </w:tcPr>
                          <w:p w14:paraId="20BB70A2" w14:textId="77777777" w:rsidR="005A2386" w:rsidRPr="00EF1D0D" w:rsidRDefault="005A2386" w:rsidP="00B3383E">
                            <w:pPr>
                              <w:autoSpaceDE w:val="0"/>
                              <w:autoSpaceDN w:val="0"/>
                              <w:adjustRightInd w:val="0"/>
                              <w:ind w:firstLine="0"/>
                              <w:jc w:val="center"/>
                              <w:rPr>
                                <w:sz w:val="24"/>
                                <w:szCs w:val="24"/>
                              </w:rPr>
                            </w:pPr>
                            <w:r w:rsidRPr="00EF1D0D">
                              <w:rPr>
                                <w:position w:val="-4"/>
                                <w:sz w:val="24"/>
                                <w:szCs w:val="24"/>
                              </w:rPr>
                              <w:object w:dxaOrig="200" w:dyaOrig="260" w14:anchorId="3302A32F">
                                <v:shape id="_x0000_i2217" type="#_x0000_t75" style="width:9.8pt;height:12.65pt" o:ole="">
                                  <v:imagedata r:id="rId1704" o:title=""/>
                                </v:shape>
                                <o:OLEObject Type="Embed" ProgID="Equation.DSMT4" ShapeID="_x0000_i2217" DrawAspect="Content" ObjectID="_1588819763" r:id="rId1725"/>
                              </w:object>
                            </w:r>
                          </w:p>
                        </w:tc>
                        <w:tc>
                          <w:tcPr>
                            <w:tcW w:w="801" w:type="dxa"/>
                            <w:vAlign w:val="center"/>
                          </w:tcPr>
                          <w:p w14:paraId="51DCC7A0" w14:textId="77777777" w:rsidR="005A2386" w:rsidRPr="00EF1D0D" w:rsidRDefault="005A2386" w:rsidP="00B3383E">
                            <w:pPr>
                              <w:autoSpaceDE w:val="0"/>
                              <w:autoSpaceDN w:val="0"/>
                              <w:adjustRightInd w:val="0"/>
                              <w:ind w:firstLine="0"/>
                              <w:jc w:val="center"/>
                              <w:rPr>
                                <w:sz w:val="24"/>
                                <w:szCs w:val="24"/>
                              </w:rPr>
                            </w:pPr>
                            <w:r w:rsidRPr="00EF1D0D">
                              <w:rPr>
                                <w:position w:val="-6"/>
                                <w:sz w:val="24"/>
                                <w:szCs w:val="24"/>
                              </w:rPr>
                              <w:object w:dxaOrig="180" w:dyaOrig="279" w14:anchorId="073B14A6">
                                <v:shape id="_x0000_i2218" type="#_x0000_t75" style="width:9.2pt;height:13.8pt" o:ole="">
                                  <v:imagedata r:id="rId1706" o:title=""/>
                                </v:shape>
                                <o:OLEObject Type="Embed" ProgID="Equation.DSMT4" ShapeID="_x0000_i2218" DrawAspect="Content" ObjectID="_1588819764" r:id="rId1726"/>
                              </w:object>
                            </w:r>
                          </w:p>
                        </w:tc>
                        <w:tc>
                          <w:tcPr>
                            <w:tcW w:w="800" w:type="dxa"/>
                            <w:vAlign w:val="center"/>
                          </w:tcPr>
                          <w:p w14:paraId="1DE317A0" w14:textId="77777777" w:rsidR="005A2386" w:rsidRPr="00EF1D0D" w:rsidRDefault="005A2386" w:rsidP="00B3383E">
                            <w:pPr>
                              <w:autoSpaceDE w:val="0"/>
                              <w:autoSpaceDN w:val="0"/>
                              <w:adjustRightInd w:val="0"/>
                              <w:ind w:firstLine="0"/>
                              <w:jc w:val="center"/>
                              <w:rPr>
                                <w:sz w:val="24"/>
                                <w:szCs w:val="24"/>
                              </w:rPr>
                            </w:pPr>
                            <w:r w:rsidRPr="00EF1D0D">
                              <w:rPr>
                                <w:position w:val="-4"/>
                                <w:sz w:val="24"/>
                                <w:szCs w:val="24"/>
                              </w:rPr>
                              <w:object w:dxaOrig="200" w:dyaOrig="260" w14:anchorId="0093DE3A">
                                <v:shape id="_x0000_i2219" type="#_x0000_t75" style="width:9.8pt;height:12.65pt" o:ole="">
                                  <v:imagedata r:id="rId1708" o:title=""/>
                                </v:shape>
                                <o:OLEObject Type="Embed" ProgID="Equation.DSMT4" ShapeID="_x0000_i2219" DrawAspect="Content" ObjectID="_1588819765" r:id="rId1727"/>
                              </w:object>
                            </w:r>
                          </w:p>
                        </w:tc>
                        <w:tc>
                          <w:tcPr>
                            <w:tcW w:w="801" w:type="dxa"/>
                            <w:vAlign w:val="center"/>
                          </w:tcPr>
                          <w:p w14:paraId="2C0E0814" w14:textId="77777777" w:rsidR="005A2386" w:rsidRPr="00EF1D0D" w:rsidRDefault="005A2386" w:rsidP="00B3383E">
                            <w:pPr>
                              <w:autoSpaceDE w:val="0"/>
                              <w:autoSpaceDN w:val="0"/>
                              <w:adjustRightInd w:val="0"/>
                              <w:ind w:firstLine="0"/>
                              <w:jc w:val="center"/>
                              <w:rPr>
                                <w:sz w:val="24"/>
                                <w:szCs w:val="24"/>
                              </w:rPr>
                            </w:pPr>
                            <w:r w:rsidRPr="00EF1D0D">
                              <w:rPr>
                                <w:position w:val="-6"/>
                                <w:sz w:val="24"/>
                                <w:szCs w:val="24"/>
                              </w:rPr>
                              <w:object w:dxaOrig="180" w:dyaOrig="279" w14:anchorId="43C11A35">
                                <v:shape id="_x0000_i2220" type="#_x0000_t75" style="width:9.2pt;height:13.8pt" o:ole="">
                                  <v:imagedata r:id="rId1710" o:title=""/>
                                </v:shape>
                                <o:OLEObject Type="Embed" ProgID="Equation.DSMT4" ShapeID="_x0000_i2220" DrawAspect="Content" ObjectID="_1588819766" r:id="rId1728"/>
                              </w:object>
                            </w:r>
                          </w:p>
                        </w:tc>
                        <w:tc>
                          <w:tcPr>
                            <w:tcW w:w="801" w:type="dxa"/>
                            <w:vAlign w:val="center"/>
                          </w:tcPr>
                          <w:p w14:paraId="3158AE86" w14:textId="77777777" w:rsidR="005A2386" w:rsidRPr="00EF1D0D" w:rsidRDefault="005A2386" w:rsidP="00B3383E">
                            <w:pPr>
                              <w:autoSpaceDE w:val="0"/>
                              <w:autoSpaceDN w:val="0"/>
                              <w:adjustRightInd w:val="0"/>
                              <w:ind w:firstLine="0"/>
                              <w:jc w:val="center"/>
                              <w:rPr>
                                <w:sz w:val="24"/>
                                <w:szCs w:val="24"/>
                              </w:rPr>
                            </w:pPr>
                            <w:r w:rsidRPr="00EF1D0D">
                              <w:rPr>
                                <w:position w:val="-6"/>
                                <w:sz w:val="24"/>
                                <w:szCs w:val="24"/>
                              </w:rPr>
                              <w:object w:dxaOrig="200" w:dyaOrig="279" w14:anchorId="62173380">
                                <v:shape id="_x0000_i2221" type="#_x0000_t75" style="width:9.8pt;height:13.8pt" o:ole="">
                                  <v:imagedata r:id="rId1712" o:title=""/>
                                </v:shape>
                                <o:OLEObject Type="Embed" ProgID="Equation.DSMT4" ShapeID="_x0000_i2221" DrawAspect="Content" ObjectID="_1588819767" r:id="rId1729"/>
                              </w:object>
                            </w:r>
                          </w:p>
                        </w:tc>
                      </w:tr>
                      <w:tr w:rsidR="005A2386" w:rsidRPr="00EF1D0D" w14:paraId="66303170" w14:textId="77777777">
                        <w:tc>
                          <w:tcPr>
                            <w:tcW w:w="794" w:type="dxa"/>
                            <w:vAlign w:val="center"/>
                          </w:tcPr>
                          <w:p w14:paraId="61038530" w14:textId="77777777" w:rsidR="005A2386" w:rsidRPr="00EF1D0D" w:rsidRDefault="005A2386" w:rsidP="00B3383E">
                            <w:pPr>
                              <w:autoSpaceDE w:val="0"/>
                              <w:autoSpaceDN w:val="0"/>
                              <w:adjustRightInd w:val="0"/>
                              <w:ind w:firstLine="0"/>
                              <w:jc w:val="center"/>
                              <w:rPr>
                                <w:sz w:val="24"/>
                                <w:szCs w:val="24"/>
                              </w:rPr>
                            </w:pPr>
                            <w:r w:rsidRPr="00EF1D0D">
                              <w:rPr>
                                <w:position w:val="-4"/>
                                <w:sz w:val="24"/>
                                <w:szCs w:val="24"/>
                              </w:rPr>
                              <w:object w:dxaOrig="240" w:dyaOrig="260" w14:anchorId="2F1FAF69">
                                <v:shape id="_x0000_i2222" type="#_x0000_t75" style="width:11.5pt;height:12.65pt" o:ole="">
                                  <v:imagedata r:id="rId1714" o:title=""/>
                                </v:shape>
                                <o:OLEObject Type="Embed" ProgID="Equation.DSMT4" ShapeID="_x0000_i2222" DrawAspect="Content" ObjectID="_1588819768" r:id="rId1730"/>
                              </w:object>
                            </w:r>
                          </w:p>
                        </w:tc>
                        <w:tc>
                          <w:tcPr>
                            <w:tcW w:w="801" w:type="dxa"/>
                            <w:vAlign w:val="center"/>
                          </w:tcPr>
                          <w:p w14:paraId="5F1966D7" w14:textId="77777777" w:rsidR="005A2386" w:rsidRPr="00EF1D0D" w:rsidRDefault="005A2386" w:rsidP="00B3383E">
                            <w:pPr>
                              <w:autoSpaceDE w:val="0"/>
                              <w:autoSpaceDN w:val="0"/>
                              <w:adjustRightInd w:val="0"/>
                              <w:ind w:firstLine="0"/>
                              <w:jc w:val="center"/>
                              <w:rPr>
                                <w:sz w:val="24"/>
                                <w:szCs w:val="24"/>
                              </w:rPr>
                            </w:pPr>
                            <w:r w:rsidRPr="00EF1D0D">
                              <w:rPr>
                                <w:position w:val="-6"/>
                                <w:sz w:val="24"/>
                                <w:szCs w:val="24"/>
                              </w:rPr>
                              <w:object w:dxaOrig="400" w:dyaOrig="279" w14:anchorId="6D9916EC">
                                <v:shape id="_x0000_i2223" type="#_x0000_t75" style="width:20.15pt;height:13.8pt" o:ole="">
                                  <v:imagedata r:id="rId1716" o:title=""/>
                                </v:shape>
                                <o:OLEObject Type="Embed" ProgID="Equation.DSMT4" ShapeID="_x0000_i2223" DrawAspect="Content" ObjectID="_1588819769" r:id="rId1731"/>
                              </w:object>
                            </w:r>
                          </w:p>
                        </w:tc>
                        <w:tc>
                          <w:tcPr>
                            <w:tcW w:w="800" w:type="dxa"/>
                            <w:vAlign w:val="center"/>
                          </w:tcPr>
                          <w:p w14:paraId="6C8B2F3A" w14:textId="77777777" w:rsidR="005A2386" w:rsidRPr="00EF1D0D" w:rsidRDefault="005A2386" w:rsidP="00B3383E">
                            <w:pPr>
                              <w:autoSpaceDE w:val="0"/>
                              <w:autoSpaceDN w:val="0"/>
                              <w:adjustRightInd w:val="0"/>
                              <w:ind w:firstLine="0"/>
                              <w:jc w:val="center"/>
                              <w:rPr>
                                <w:sz w:val="24"/>
                                <w:szCs w:val="24"/>
                              </w:rPr>
                            </w:pPr>
                            <w:r w:rsidRPr="00EF1D0D">
                              <w:rPr>
                                <w:position w:val="-6"/>
                                <w:sz w:val="24"/>
                                <w:szCs w:val="24"/>
                              </w:rPr>
                              <w:object w:dxaOrig="400" w:dyaOrig="279" w14:anchorId="25115C63">
                                <v:shape id="_x0000_i2224" type="#_x0000_t75" style="width:20.15pt;height:13.8pt" o:ole="">
                                  <v:imagedata r:id="rId1716" o:title=""/>
                                </v:shape>
                                <o:OLEObject Type="Embed" ProgID="Equation.DSMT4" ShapeID="_x0000_i2224" DrawAspect="Content" ObjectID="_1588819770" r:id="rId1732"/>
                              </w:object>
                            </w:r>
                          </w:p>
                        </w:tc>
                        <w:tc>
                          <w:tcPr>
                            <w:tcW w:w="801" w:type="dxa"/>
                            <w:vAlign w:val="center"/>
                          </w:tcPr>
                          <w:p w14:paraId="329FBE34" w14:textId="77777777" w:rsidR="005A2386" w:rsidRPr="00EF1D0D" w:rsidRDefault="005A2386" w:rsidP="00B3383E">
                            <w:pPr>
                              <w:autoSpaceDE w:val="0"/>
                              <w:autoSpaceDN w:val="0"/>
                              <w:adjustRightInd w:val="0"/>
                              <w:ind w:firstLine="0"/>
                              <w:jc w:val="center"/>
                              <w:rPr>
                                <w:sz w:val="24"/>
                                <w:szCs w:val="24"/>
                              </w:rPr>
                            </w:pPr>
                            <w:r w:rsidRPr="00EF1D0D">
                              <w:rPr>
                                <w:position w:val="-6"/>
                                <w:sz w:val="24"/>
                                <w:szCs w:val="24"/>
                              </w:rPr>
                              <w:object w:dxaOrig="400" w:dyaOrig="279" w14:anchorId="26121729">
                                <v:shape id="_x0000_i2225" type="#_x0000_t75" style="width:20.15pt;height:13.8pt" o:ole="">
                                  <v:imagedata r:id="rId1716" o:title=""/>
                                </v:shape>
                                <o:OLEObject Type="Embed" ProgID="Equation.DSMT4" ShapeID="_x0000_i2225" DrawAspect="Content" ObjectID="_1588819771" r:id="rId1733"/>
                              </w:object>
                            </w:r>
                          </w:p>
                        </w:tc>
                        <w:tc>
                          <w:tcPr>
                            <w:tcW w:w="800" w:type="dxa"/>
                            <w:vAlign w:val="center"/>
                          </w:tcPr>
                          <w:p w14:paraId="3550ADBA" w14:textId="77777777" w:rsidR="005A2386" w:rsidRPr="00EF1D0D" w:rsidRDefault="005A2386" w:rsidP="00B3383E">
                            <w:pPr>
                              <w:autoSpaceDE w:val="0"/>
                              <w:autoSpaceDN w:val="0"/>
                              <w:adjustRightInd w:val="0"/>
                              <w:ind w:firstLine="0"/>
                              <w:jc w:val="center"/>
                              <w:rPr>
                                <w:sz w:val="24"/>
                                <w:szCs w:val="24"/>
                              </w:rPr>
                            </w:pPr>
                            <w:r w:rsidRPr="00EF1D0D">
                              <w:rPr>
                                <w:position w:val="-6"/>
                                <w:sz w:val="24"/>
                                <w:szCs w:val="24"/>
                              </w:rPr>
                              <w:object w:dxaOrig="400" w:dyaOrig="279" w14:anchorId="1F0F4787">
                                <v:shape id="_x0000_i2226" type="#_x0000_t75" style="width:20.15pt;height:13.8pt" o:ole="">
                                  <v:imagedata r:id="rId1716" o:title=""/>
                                </v:shape>
                                <o:OLEObject Type="Embed" ProgID="Equation.DSMT4" ShapeID="_x0000_i2226" DrawAspect="Content" ObjectID="_1588819772" r:id="rId1734"/>
                              </w:object>
                            </w:r>
                          </w:p>
                        </w:tc>
                        <w:tc>
                          <w:tcPr>
                            <w:tcW w:w="801" w:type="dxa"/>
                            <w:vAlign w:val="center"/>
                          </w:tcPr>
                          <w:p w14:paraId="7325946E" w14:textId="77777777" w:rsidR="005A2386" w:rsidRPr="00EF1D0D" w:rsidRDefault="005A2386" w:rsidP="00B3383E">
                            <w:pPr>
                              <w:autoSpaceDE w:val="0"/>
                              <w:autoSpaceDN w:val="0"/>
                              <w:adjustRightInd w:val="0"/>
                              <w:ind w:firstLine="0"/>
                              <w:jc w:val="center"/>
                              <w:rPr>
                                <w:sz w:val="24"/>
                                <w:szCs w:val="24"/>
                              </w:rPr>
                            </w:pPr>
                            <w:r w:rsidRPr="00EF1D0D">
                              <w:rPr>
                                <w:position w:val="-6"/>
                                <w:sz w:val="24"/>
                                <w:szCs w:val="24"/>
                              </w:rPr>
                              <w:object w:dxaOrig="400" w:dyaOrig="279" w14:anchorId="2837D266">
                                <v:shape id="_x0000_i2227" type="#_x0000_t75" style="width:20.15pt;height:13.8pt" o:ole="">
                                  <v:imagedata r:id="rId1716" o:title=""/>
                                </v:shape>
                                <o:OLEObject Type="Embed" ProgID="Equation.DSMT4" ShapeID="_x0000_i2227" DrawAspect="Content" ObjectID="_1588819773" r:id="rId1735"/>
                              </w:object>
                            </w:r>
                          </w:p>
                        </w:tc>
                        <w:tc>
                          <w:tcPr>
                            <w:tcW w:w="801" w:type="dxa"/>
                            <w:vAlign w:val="center"/>
                          </w:tcPr>
                          <w:p w14:paraId="03BC3454" w14:textId="77777777" w:rsidR="005A2386" w:rsidRPr="00EF1D0D" w:rsidRDefault="005A2386" w:rsidP="00B3383E">
                            <w:pPr>
                              <w:autoSpaceDE w:val="0"/>
                              <w:autoSpaceDN w:val="0"/>
                              <w:adjustRightInd w:val="0"/>
                              <w:ind w:firstLine="0"/>
                              <w:jc w:val="center"/>
                              <w:rPr>
                                <w:sz w:val="24"/>
                                <w:szCs w:val="24"/>
                              </w:rPr>
                            </w:pPr>
                            <w:r w:rsidRPr="00EF1D0D">
                              <w:rPr>
                                <w:position w:val="-6"/>
                                <w:sz w:val="24"/>
                                <w:szCs w:val="24"/>
                              </w:rPr>
                              <w:object w:dxaOrig="400" w:dyaOrig="279" w14:anchorId="008F4A0E">
                                <v:shape id="_x0000_i2228" type="#_x0000_t75" style="width:20.15pt;height:13.8pt" o:ole="">
                                  <v:imagedata r:id="rId1716" o:title=""/>
                                </v:shape>
                                <o:OLEObject Type="Embed" ProgID="Equation.DSMT4" ShapeID="_x0000_i2228" DrawAspect="Content" ObjectID="_1588819774" r:id="rId1736"/>
                              </w:object>
                            </w:r>
                          </w:p>
                        </w:tc>
                      </w:tr>
                    </w:tbl>
                    <w:p w14:paraId="61E574FF" w14:textId="77777777" w:rsidR="005A2386" w:rsidRDefault="005A2386" w:rsidP="00561BEF">
                      <w:pPr>
                        <w:ind w:firstLine="0"/>
                      </w:pPr>
                    </w:p>
                  </w:txbxContent>
                </v:textbox>
              </v:shape>
            </w:pict>
          </mc:Fallback>
        </mc:AlternateContent>
      </w:r>
    </w:p>
    <w:p w14:paraId="13C69805" w14:textId="77777777" w:rsidR="00EB42EE" w:rsidRDefault="00EB42EE" w:rsidP="00965852">
      <w:pPr>
        <w:autoSpaceDE w:val="0"/>
        <w:autoSpaceDN w:val="0"/>
        <w:adjustRightInd w:val="0"/>
        <w:spacing w:before="240"/>
        <w:ind w:right="62"/>
        <w:rPr>
          <w:sz w:val="24"/>
          <w:szCs w:val="24"/>
        </w:rPr>
      </w:pPr>
    </w:p>
    <w:p w14:paraId="7026B423" w14:textId="77777777" w:rsidR="005A2386" w:rsidRDefault="001A704A" w:rsidP="00964ED2">
      <w:pPr>
        <w:autoSpaceDE w:val="0"/>
        <w:autoSpaceDN w:val="0"/>
        <w:adjustRightInd w:val="0"/>
        <w:spacing w:before="120"/>
        <w:ind w:right="58" w:firstLine="562"/>
        <w:rPr>
          <w:sz w:val="24"/>
          <w:szCs w:val="24"/>
        </w:rPr>
      </w:pPr>
      <w:r w:rsidRPr="004C1E28">
        <w:rPr>
          <w:sz w:val="24"/>
          <w:szCs w:val="24"/>
        </w:rPr>
        <w:tab/>
      </w:r>
    </w:p>
    <w:p w14:paraId="44C2A6A6" w14:textId="17D9894B" w:rsidR="001A704A" w:rsidRDefault="001A704A" w:rsidP="00964ED2">
      <w:pPr>
        <w:autoSpaceDE w:val="0"/>
        <w:autoSpaceDN w:val="0"/>
        <w:adjustRightInd w:val="0"/>
        <w:spacing w:before="120"/>
        <w:ind w:right="58" w:firstLine="562"/>
        <w:rPr>
          <w:sz w:val="24"/>
          <w:szCs w:val="24"/>
        </w:rPr>
      </w:pPr>
      <w:r w:rsidRPr="004C1E28">
        <w:rPr>
          <w:sz w:val="24"/>
          <w:szCs w:val="24"/>
        </w:rPr>
        <w:t xml:space="preserve">Do đó </w:t>
      </w:r>
      <w:r w:rsidR="00EB42EE">
        <w:rPr>
          <w:sz w:val="24"/>
          <w:szCs w:val="24"/>
        </w:rPr>
        <w:t xml:space="preserve"> </w:t>
      </w:r>
      <w:r w:rsidR="00EB42EE" w:rsidRPr="004C1E28">
        <w:rPr>
          <w:position w:val="-24"/>
          <w:sz w:val="24"/>
          <w:szCs w:val="24"/>
        </w:rPr>
        <w:object w:dxaOrig="4780" w:dyaOrig="620" w14:anchorId="1F4B8C3D">
          <v:shape id="_x0000_i1615" type="#_x0000_t75" style="width:239.6pt;height:30.55pt" o:ole="" fillcolor="window">
            <v:imagedata r:id="rId1737" o:title=""/>
          </v:shape>
          <o:OLEObject Type="Embed" ProgID="Equation.DSMT4" ShapeID="_x0000_i1615" DrawAspect="Content" ObjectID="_1588819162" r:id="rId1738"/>
        </w:object>
      </w:r>
      <w:r w:rsidRPr="004C1E28">
        <w:rPr>
          <w:sz w:val="24"/>
          <w:szCs w:val="24"/>
        </w:rPr>
        <w:t xml:space="preserve">. </w:t>
      </w:r>
    </w:p>
    <w:p w14:paraId="7A7FF5EF" w14:textId="77777777" w:rsidR="00C12CCF" w:rsidRDefault="00C12CCF" w:rsidP="00C12CCF">
      <w:pPr>
        <w:autoSpaceDE w:val="0"/>
        <w:autoSpaceDN w:val="0"/>
        <w:adjustRightInd w:val="0"/>
        <w:spacing w:before="120"/>
        <w:ind w:right="58" w:firstLine="0"/>
        <w:rPr>
          <w:sz w:val="24"/>
          <w:szCs w:val="24"/>
        </w:rPr>
      </w:pPr>
      <w:r w:rsidRPr="004C1E28">
        <w:rPr>
          <w:b/>
          <w:sz w:val="24"/>
          <w:szCs w:val="24"/>
        </w:rPr>
        <w:t>Ví dụ 2.</w:t>
      </w:r>
      <w:r>
        <w:rPr>
          <w:b/>
          <w:sz w:val="24"/>
          <w:szCs w:val="24"/>
        </w:rPr>
        <w:t>23</w:t>
      </w:r>
      <w:r w:rsidRPr="004C1E28">
        <w:rPr>
          <w:sz w:val="24"/>
          <w:szCs w:val="24"/>
        </w:rPr>
        <w:t>:</w:t>
      </w:r>
      <w:r>
        <w:rPr>
          <w:sz w:val="24"/>
          <w:szCs w:val="24"/>
        </w:rPr>
        <w:t xml:space="preserve"> (Bài toán đố). Ví dụ này khi mở rộng một cách thích hợp sẽ là mô hình về sự lựa chọn thứ tự tối ưu thỏa mãn điều kiện cho trước. </w:t>
      </w:r>
    </w:p>
    <w:p w14:paraId="1A0AC48B" w14:textId="77777777" w:rsidR="00C12CCF" w:rsidRDefault="00C12CCF" w:rsidP="00C12CCF">
      <w:pPr>
        <w:autoSpaceDE w:val="0"/>
        <w:autoSpaceDN w:val="0"/>
        <w:adjustRightInd w:val="0"/>
        <w:ind w:right="58" w:firstLine="0"/>
        <w:rPr>
          <w:sz w:val="24"/>
          <w:szCs w:val="24"/>
        </w:rPr>
      </w:pPr>
      <w:r>
        <w:rPr>
          <w:sz w:val="24"/>
          <w:szCs w:val="24"/>
        </w:rPr>
        <w:tab/>
        <w:t>Xét trò chơi trả lời 2 câu hỏi A và B; người chơi có quyền chọn câu hỏi nào để trả lời đầu tiên. Câu hỏi A được trả lời đúng với xác suất 0.8 và khi đó người chơi sẽ được thưởng $100, câu hỏi B được trả lời đúng với xác suất 0,6 và người chơi được thưởng $200. Nếu không trả lời đúng lần thứ nhất sẽ không được trả lời tiếp. Vậy người chơi nên chọn câu hỏi nào trả lời đầu tiên để tiền thưởng trung bình nhận được cao hơn.</w:t>
      </w:r>
    </w:p>
    <w:p w14:paraId="2A22BF92" w14:textId="77777777" w:rsidR="00C12CCF" w:rsidRDefault="00C12CCF" w:rsidP="00C12CCF">
      <w:pPr>
        <w:autoSpaceDE w:val="0"/>
        <w:autoSpaceDN w:val="0"/>
        <w:adjustRightInd w:val="0"/>
        <w:ind w:right="58" w:firstLine="0"/>
        <w:rPr>
          <w:sz w:val="24"/>
          <w:szCs w:val="24"/>
        </w:rPr>
      </w:pPr>
      <w:r>
        <w:rPr>
          <w:sz w:val="24"/>
          <w:szCs w:val="24"/>
        </w:rPr>
        <w:t xml:space="preserve">Gọi </w:t>
      </w:r>
      <w:r w:rsidRPr="004C1E28">
        <w:rPr>
          <w:position w:val="-4"/>
          <w:sz w:val="24"/>
          <w:szCs w:val="24"/>
        </w:rPr>
        <w:object w:dxaOrig="279" w:dyaOrig="260" w14:anchorId="304FC4DF">
          <v:shape id="_x0000_i1616" type="#_x0000_t75" style="width:13.8pt;height:12.65pt" o:ole="" fillcolor="window">
            <v:imagedata r:id="rId127" o:title=""/>
          </v:shape>
          <o:OLEObject Type="Embed" ProgID="Equation.3" ShapeID="_x0000_i1616" DrawAspect="Content" ObjectID="_1588819163" r:id="rId1739"/>
        </w:object>
      </w:r>
      <w:r>
        <w:rPr>
          <w:sz w:val="24"/>
          <w:szCs w:val="24"/>
        </w:rPr>
        <w:t xml:space="preserve"> là số tiền thưởng nhận được khi người chơi chọn câu hỏi A trả lời đầu tiên thì</w:t>
      </w:r>
    </w:p>
    <w:p w14:paraId="121C0AED" w14:textId="77777777" w:rsidR="00C12CCF" w:rsidRDefault="00753227" w:rsidP="00C12CCF">
      <w:pPr>
        <w:autoSpaceDE w:val="0"/>
        <w:autoSpaceDN w:val="0"/>
        <w:adjustRightInd w:val="0"/>
        <w:ind w:right="58" w:firstLine="0"/>
        <w:rPr>
          <w:sz w:val="24"/>
          <w:szCs w:val="24"/>
        </w:rPr>
      </w:pPr>
      <w:r>
        <w:rPr>
          <w:noProof/>
          <w:sz w:val="24"/>
          <w:szCs w:val="24"/>
        </w:rPr>
        <mc:AlternateContent>
          <mc:Choice Requires="wps">
            <w:drawing>
              <wp:anchor distT="0" distB="0" distL="114300" distR="114300" simplePos="0" relativeHeight="251693056" behindDoc="0" locked="0" layoutInCell="1" allowOverlap="1" wp14:anchorId="7F406823" wp14:editId="64E811B4">
                <wp:simplePos x="0" y="0"/>
                <wp:positionH relativeFrom="column">
                  <wp:posOffset>1576705</wp:posOffset>
                </wp:positionH>
                <wp:positionV relativeFrom="paragraph">
                  <wp:posOffset>-8255</wp:posOffset>
                </wp:positionV>
                <wp:extent cx="2263775" cy="685800"/>
                <wp:effectExtent l="0" t="0" r="0" b="0"/>
                <wp:wrapNone/>
                <wp:docPr id="1238" name="Text Box 17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3775"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4"/>
                              <w:gridCol w:w="801"/>
                              <w:gridCol w:w="876"/>
                              <w:gridCol w:w="876"/>
                            </w:tblGrid>
                            <w:tr w:rsidR="005A2386" w:rsidRPr="00EF1D0D" w14:paraId="43E667B4" w14:textId="77777777">
                              <w:tc>
                                <w:tcPr>
                                  <w:tcW w:w="794" w:type="dxa"/>
                                  <w:vAlign w:val="center"/>
                                </w:tcPr>
                                <w:p w14:paraId="611CFAE3" w14:textId="77777777" w:rsidR="005A2386" w:rsidRPr="00EF1D0D" w:rsidRDefault="005A2386" w:rsidP="00B3383E">
                                  <w:pPr>
                                    <w:autoSpaceDE w:val="0"/>
                                    <w:autoSpaceDN w:val="0"/>
                                    <w:adjustRightInd w:val="0"/>
                                    <w:ind w:firstLine="0"/>
                                    <w:jc w:val="center"/>
                                    <w:rPr>
                                      <w:sz w:val="24"/>
                                      <w:szCs w:val="24"/>
                                    </w:rPr>
                                  </w:pPr>
                                  <w:r w:rsidRPr="00E34A6D">
                                    <w:rPr>
                                      <w:position w:val="-4"/>
                                      <w:sz w:val="24"/>
                                      <w:szCs w:val="24"/>
                                    </w:rPr>
                                    <w:object w:dxaOrig="279" w:dyaOrig="260" w14:anchorId="1418BB01">
                                      <v:shape id="_x0000_i2229" type="#_x0000_t75" style="width:13.8pt;height:12.65pt" o:ole="">
                                        <v:imagedata r:id="rId1740" o:title=""/>
                                      </v:shape>
                                      <o:OLEObject Type="Embed" ProgID="Equation.DSMT4" ShapeID="_x0000_i2229" DrawAspect="Content" ObjectID="_1588819775" r:id="rId1741"/>
                                    </w:object>
                                  </w:r>
                                </w:p>
                              </w:tc>
                              <w:tc>
                                <w:tcPr>
                                  <w:tcW w:w="801" w:type="dxa"/>
                                  <w:vAlign w:val="center"/>
                                </w:tcPr>
                                <w:p w14:paraId="2FD1C00A" w14:textId="77777777" w:rsidR="005A2386" w:rsidRPr="00EF1D0D" w:rsidRDefault="005A2386" w:rsidP="00B3383E">
                                  <w:pPr>
                                    <w:autoSpaceDE w:val="0"/>
                                    <w:autoSpaceDN w:val="0"/>
                                    <w:adjustRightInd w:val="0"/>
                                    <w:ind w:firstLine="0"/>
                                    <w:jc w:val="center"/>
                                    <w:rPr>
                                      <w:sz w:val="24"/>
                                      <w:szCs w:val="24"/>
                                    </w:rPr>
                                  </w:pPr>
                                  <w:r>
                                    <w:rPr>
                                      <w:sz w:val="24"/>
                                      <w:szCs w:val="24"/>
                                    </w:rPr>
                                    <w:t>$0</w:t>
                                  </w:r>
                                </w:p>
                              </w:tc>
                              <w:tc>
                                <w:tcPr>
                                  <w:tcW w:w="800" w:type="dxa"/>
                                  <w:vAlign w:val="center"/>
                                </w:tcPr>
                                <w:p w14:paraId="1CC116DA" w14:textId="77777777" w:rsidR="005A2386" w:rsidRPr="00EF1D0D" w:rsidRDefault="005A2386" w:rsidP="00B3383E">
                                  <w:pPr>
                                    <w:autoSpaceDE w:val="0"/>
                                    <w:autoSpaceDN w:val="0"/>
                                    <w:adjustRightInd w:val="0"/>
                                    <w:ind w:firstLine="0"/>
                                    <w:jc w:val="center"/>
                                    <w:rPr>
                                      <w:sz w:val="24"/>
                                      <w:szCs w:val="24"/>
                                    </w:rPr>
                                  </w:pPr>
                                  <w:r>
                                    <w:rPr>
                                      <w:sz w:val="24"/>
                                      <w:szCs w:val="24"/>
                                    </w:rPr>
                                    <w:t>$100</w:t>
                                  </w:r>
                                </w:p>
                              </w:tc>
                              <w:tc>
                                <w:tcPr>
                                  <w:tcW w:w="801" w:type="dxa"/>
                                  <w:vAlign w:val="center"/>
                                </w:tcPr>
                                <w:p w14:paraId="36966D28" w14:textId="77777777" w:rsidR="005A2386" w:rsidRPr="00EF1D0D" w:rsidRDefault="005A2386" w:rsidP="00B3383E">
                                  <w:pPr>
                                    <w:autoSpaceDE w:val="0"/>
                                    <w:autoSpaceDN w:val="0"/>
                                    <w:adjustRightInd w:val="0"/>
                                    <w:ind w:firstLine="0"/>
                                    <w:jc w:val="center"/>
                                    <w:rPr>
                                      <w:sz w:val="24"/>
                                      <w:szCs w:val="24"/>
                                    </w:rPr>
                                  </w:pPr>
                                  <w:r>
                                    <w:rPr>
                                      <w:sz w:val="24"/>
                                      <w:szCs w:val="24"/>
                                    </w:rPr>
                                    <w:t>$300</w:t>
                                  </w:r>
                                </w:p>
                              </w:tc>
                            </w:tr>
                            <w:tr w:rsidR="005A2386" w:rsidRPr="00EF1D0D" w14:paraId="26FEF72D" w14:textId="77777777">
                              <w:tc>
                                <w:tcPr>
                                  <w:tcW w:w="794" w:type="dxa"/>
                                  <w:vAlign w:val="center"/>
                                </w:tcPr>
                                <w:p w14:paraId="79254BDD" w14:textId="77777777" w:rsidR="005A2386" w:rsidRPr="00EF1D0D" w:rsidRDefault="005A2386" w:rsidP="00B3383E">
                                  <w:pPr>
                                    <w:autoSpaceDE w:val="0"/>
                                    <w:autoSpaceDN w:val="0"/>
                                    <w:adjustRightInd w:val="0"/>
                                    <w:ind w:firstLine="0"/>
                                    <w:jc w:val="center"/>
                                    <w:rPr>
                                      <w:sz w:val="24"/>
                                      <w:szCs w:val="24"/>
                                    </w:rPr>
                                  </w:pPr>
                                  <w:r w:rsidRPr="00EF1D0D">
                                    <w:rPr>
                                      <w:position w:val="-4"/>
                                      <w:sz w:val="24"/>
                                      <w:szCs w:val="24"/>
                                    </w:rPr>
                                    <w:object w:dxaOrig="240" w:dyaOrig="260" w14:anchorId="13CAC685">
                                      <v:shape id="_x0000_i2230" type="#_x0000_t75" style="width:11.5pt;height:12.65pt" o:ole="">
                                        <v:imagedata r:id="rId1714" o:title=""/>
                                      </v:shape>
                                      <o:OLEObject Type="Embed" ProgID="Equation.DSMT4" ShapeID="_x0000_i2230" DrawAspect="Content" ObjectID="_1588819776" r:id="rId1742"/>
                                    </w:object>
                                  </w:r>
                                </w:p>
                              </w:tc>
                              <w:tc>
                                <w:tcPr>
                                  <w:tcW w:w="801" w:type="dxa"/>
                                  <w:vAlign w:val="center"/>
                                </w:tcPr>
                                <w:p w14:paraId="26DC5792" w14:textId="77777777" w:rsidR="005A2386" w:rsidRPr="00EF1D0D" w:rsidRDefault="005A2386" w:rsidP="00B3383E">
                                  <w:pPr>
                                    <w:autoSpaceDE w:val="0"/>
                                    <w:autoSpaceDN w:val="0"/>
                                    <w:adjustRightInd w:val="0"/>
                                    <w:ind w:firstLine="0"/>
                                    <w:jc w:val="center"/>
                                    <w:rPr>
                                      <w:sz w:val="24"/>
                                      <w:szCs w:val="24"/>
                                    </w:rPr>
                                  </w:pPr>
                                  <w:r>
                                    <w:rPr>
                                      <w:sz w:val="24"/>
                                      <w:szCs w:val="24"/>
                                    </w:rPr>
                                    <w:t>0,2</w:t>
                                  </w:r>
                                </w:p>
                              </w:tc>
                              <w:tc>
                                <w:tcPr>
                                  <w:tcW w:w="800" w:type="dxa"/>
                                  <w:vAlign w:val="center"/>
                                </w:tcPr>
                                <w:p w14:paraId="6E18404C" w14:textId="77777777" w:rsidR="005A2386" w:rsidRPr="00EF1D0D" w:rsidRDefault="005A2386" w:rsidP="00B3383E">
                                  <w:pPr>
                                    <w:autoSpaceDE w:val="0"/>
                                    <w:autoSpaceDN w:val="0"/>
                                    <w:adjustRightInd w:val="0"/>
                                    <w:ind w:firstLine="0"/>
                                    <w:jc w:val="center"/>
                                    <w:rPr>
                                      <w:sz w:val="24"/>
                                      <w:szCs w:val="24"/>
                                    </w:rPr>
                                  </w:pPr>
                                  <w:r>
                                    <w:rPr>
                                      <w:sz w:val="24"/>
                                      <w:szCs w:val="24"/>
                                    </w:rPr>
                                    <w:t>0,8.0,4</w:t>
                                  </w:r>
                                </w:p>
                              </w:tc>
                              <w:tc>
                                <w:tcPr>
                                  <w:tcW w:w="801" w:type="dxa"/>
                                  <w:vAlign w:val="center"/>
                                </w:tcPr>
                                <w:p w14:paraId="33678FA8" w14:textId="77777777" w:rsidR="005A2386" w:rsidRPr="00EF1D0D" w:rsidRDefault="005A2386" w:rsidP="00B3383E">
                                  <w:pPr>
                                    <w:autoSpaceDE w:val="0"/>
                                    <w:autoSpaceDN w:val="0"/>
                                    <w:adjustRightInd w:val="0"/>
                                    <w:ind w:firstLine="0"/>
                                    <w:jc w:val="center"/>
                                    <w:rPr>
                                      <w:sz w:val="24"/>
                                      <w:szCs w:val="24"/>
                                    </w:rPr>
                                  </w:pPr>
                                  <w:r>
                                    <w:rPr>
                                      <w:sz w:val="24"/>
                                      <w:szCs w:val="24"/>
                                    </w:rPr>
                                    <w:t>0,8.0,6</w:t>
                                  </w:r>
                                </w:p>
                              </w:tc>
                            </w:tr>
                          </w:tbl>
                          <w:p w14:paraId="1E5D3657" w14:textId="77777777" w:rsidR="005A2386" w:rsidRDefault="005A2386" w:rsidP="00C12CCF">
                            <w:pPr>
                              <w:ind w:firstLine="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406823" id="Text Box 1739" o:spid="_x0000_s1532" type="#_x0000_t202" style="position:absolute;left:0;text-align:left;margin-left:124.15pt;margin-top:-.6pt;width:178.25pt;height:54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"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4"/>
                        <w:gridCol w:w="801"/>
                        <w:gridCol w:w="876"/>
                        <w:gridCol w:w="876"/>
                      </w:tblGrid>
                      <w:tr w:rsidR="005A2386" w:rsidRPr="00EF1D0D" w14:paraId="43E667B4" w14:textId="77777777">
                        <w:tc>
                          <w:tcPr>
                            <w:tcW w:w="794" w:type="dxa"/>
                            <w:vAlign w:val="center"/>
                          </w:tcPr>
                          <w:p w14:paraId="611CFAE3" w14:textId="77777777" w:rsidR="005A2386" w:rsidRPr="00EF1D0D" w:rsidRDefault="005A2386" w:rsidP="00B3383E">
                            <w:pPr>
                              <w:autoSpaceDE w:val="0"/>
                              <w:autoSpaceDN w:val="0"/>
                              <w:adjustRightInd w:val="0"/>
                              <w:ind w:firstLine="0"/>
                              <w:jc w:val="center"/>
                              <w:rPr>
                                <w:sz w:val="24"/>
                                <w:szCs w:val="24"/>
                              </w:rPr>
                            </w:pPr>
                            <w:r w:rsidRPr="00E34A6D">
                              <w:rPr>
                                <w:position w:val="-4"/>
                                <w:sz w:val="24"/>
                                <w:szCs w:val="24"/>
                              </w:rPr>
                              <w:object w:dxaOrig="279" w:dyaOrig="260" w14:anchorId="1418BB01">
                                <v:shape id="_x0000_i2229" type="#_x0000_t75" style="width:13.8pt;height:12.65pt" o:ole="">
                                  <v:imagedata r:id="rId1740" o:title=""/>
                                </v:shape>
                                <o:OLEObject Type="Embed" ProgID="Equation.DSMT4" ShapeID="_x0000_i2229" DrawAspect="Content" ObjectID="_1588819775" r:id="rId1743"/>
                              </w:object>
                            </w:r>
                          </w:p>
                        </w:tc>
                        <w:tc>
                          <w:tcPr>
                            <w:tcW w:w="801" w:type="dxa"/>
                            <w:vAlign w:val="center"/>
                          </w:tcPr>
                          <w:p w14:paraId="2FD1C00A" w14:textId="77777777" w:rsidR="005A2386" w:rsidRPr="00EF1D0D" w:rsidRDefault="005A2386" w:rsidP="00B3383E">
                            <w:pPr>
                              <w:autoSpaceDE w:val="0"/>
                              <w:autoSpaceDN w:val="0"/>
                              <w:adjustRightInd w:val="0"/>
                              <w:ind w:firstLine="0"/>
                              <w:jc w:val="center"/>
                              <w:rPr>
                                <w:sz w:val="24"/>
                                <w:szCs w:val="24"/>
                              </w:rPr>
                            </w:pPr>
                            <w:r>
                              <w:rPr>
                                <w:sz w:val="24"/>
                                <w:szCs w:val="24"/>
                              </w:rPr>
                              <w:t>$0</w:t>
                            </w:r>
                          </w:p>
                        </w:tc>
                        <w:tc>
                          <w:tcPr>
                            <w:tcW w:w="800" w:type="dxa"/>
                            <w:vAlign w:val="center"/>
                          </w:tcPr>
                          <w:p w14:paraId="1CC116DA" w14:textId="77777777" w:rsidR="005A2386" w:rsidRPr="00EF1D0D" w:rsidRDefault="005A2386" w:rsidP="00B3383E">
                            <w:pPr>
                              <w:autoSpaceDE w:val="0"/>
                              <w:autoSpaceDN w:val="0"/>
                              <w:adjustRightInd w:val="0"/>
                              <w:ind w:firstLine="0"/>
                              <w:jc w:val="center"/>
                              <w:rPr>
                                <w:sz w:val="24"/>
                                <w:szCs w:val="24"/>
                              </w:rPr>
                            </w:pPr>
                            <w:r>
                              <w:rPr>
                                <w:sz w:val="24"/>
                                <w:szCs w:val="24"/>
                              </w:rPr>
                              <w:t>$100</w:t>
                            </w:r>
                          </w:p>
                        </w:tc>
                        <w:tc>
                          <w:tcPr>
                            <w:tcW w:w="801" w:type="dxa"/>
                            <w:vAlign w:val="center"/>
                          </w:tcPr>
                          <w:p w14:paraId="36966D28" w14:textId="77777777" w:rsidR="005A2386" w:rsidRPr="00EF1D0D" w:rsidRDefault="005A2386" w:rsidP="00B3383E">
                            <w:pPr>
                              <w:autoSpaceDE w:val="0"/>
                              <w:autoSpaceDN w:val="0"/>
                              <w:adjustRightInd w:val="0"/>
                              <w:ind w:firstLine="0"/>
                              <w:jc w:val="center"/>
                              <w:rPr>
                                <w:sz w:val="24"/>
                                <w:szCs w:val="24"/>
                              </w:rPr>
                            </w:pPr>
                            <w:r>
                              <w:rPr>
                                <w:sz w:val="24"/>
                                <w:szCs w:val="24"/>
                              </w:rPr>
                              <w:t>$300</w:t>
                            </w:r>
                          </w:p>
                        </w:tc>
                      </w:tr>
                      <w:tr w:rsidR="005A2386" w:rsidRPr="00EF1D0D" w14:paraId="26FEF72D" w14:textId="77777777">
                        <w:tc>
                          <w:tcPr>
                            <w:tcW w:w="794" w:type="dxa"/>
                            <w:vAlign w:val="center"/>
                          </w:tcPr>
                          <w:p w14:paraId="79254BDD" w14:textId="77777777" w:rsidR="005A2386" w:rsidRPr="00EF1D0D" w:rsidRDefault="005A2386" w:rsidP="00B3383E">
                            <w:pPr>
                              <w:autoSpaceDE w:val="0"/>
                              <w:autoSpaceDN w:val="0"/>
                              <w:adjustRightInd w:val="0"/>
                              <w:ind w:firstLine="0"/>
                              <w:jc w:val="center"/>
                              <w:rPr>
                                <w:sz w:val="24"/>
                                <w:szCs w:val="24"/>
                              </w:rPr>
                            </w:pPr>
                            <w:r w:rsidRPr="00EF1D0D">
                              <w:rPr>
                                <w:position w:val="-4"/>
                                <w:sz w:val="24"/>
                                <w:szCs w:val="24"/>
                              </w:rPr>
                              <w:object w:dxaOrig="240" w:dyaOrig="260" w14:anchorId="13CAC685">
                                <v:shape id="_x0000_i2230" type="#_x0000_t75" style="width:11.5pt;height:12.65pt" o:ole="">
                                  <v:imagedata r:id="rId1714" o:title=""/>
                                </v:shape>
                                <o:OLEObject Type="Embed" ProgID="Equation.DSMT4" ShapeID="_x0000_i2230" DrawAspect="Content" ObjectID="_1588819776" r:id="rId1744"/>
                              </w:object>
                            </w:r>
                          </w:p>
                        </w:tc>
                        <w:tc>
                          <w:tcPr>
                            <w:tcW w:w="801" w:type="dxa"/>
                            <w:vAlign w:val="center"/>
                          </w:tcPr>
                          <w:p w14:paraId="26DC5792" w14:textId="77777777" w:rsidR="005A2386" w:rsidRPr="00EF1D0D" w:rsidRDefault="005A2386" w:rsidP="00B3383E">
                            <w:pPr>
                              <w:autoSpaceDE w:val="0"/>
                              <w:autoSpaceDN w:val="0"/>
                              <w:adjustRightInd w:val="0"/>
                              <w:ind w:firstLine="0"/>
                              <w:jc w:val="center"/>
                              <w:rPr>
                                <w:sz w:val="24"/>
                                <w:szCs w:val="24"/>
                              </w:rPr>
                            </w:pPr>
                            <w:r>
                              <w:rPr>
                                <w:sz w:val="24"/>
                                <w:szCs w:val="24"/>
                              </w:rPr>
                              <w:t>0,2</w:t>
                            </w:r>
                          </w:p>
                        </w:tc>
                        <w:tc>
                          <w:tcPr>
                            <w:tcW w:w="800" w:type="dxa"/>
                            <w:vAlign w:val="center"/>
                          </w:tcPr>
                          <w:p w14:paraId="6E18404C" w14:textId="77777777" w:rsidR="005A2386" w:rsidRPr="00EF1D0D" w:rsidRDefault="005A2386" w:rsidP="00B3383E">
                            <w:pPr>
                              <w:autoSpaceDE w:val="0"/>
                              <w:autoSpaceDN w:val="0"/>
                              <w:adjustRightInd w:val="0"/>
                              <w:ind w:firstLine="0"/>
                              <w:jc w:val="center"/>
                              <w:rPr>
                                <w:sz w:val="24"/>
                                <w:szCs w:val="24"/>
                              </w:rPr>
                            </w:pPr>
                            <w:r>
                              <w:rPr>
                                <w:sz w:val="24"/>
                                <w:szCs w:val="24"/>
                              </w:rPr>
                              <w:t>0,8.0,4</w:t>
                            </w:r>
                          </w:p>
                        </w:tc>
                        <w:tc>
                          <w:tcPr>
                            <w:tcW w:w="801" w:type="dxa"/>
                            <w:vAlign w:val="center"/>
                          </w:tcPr>
                          <w:p w14:paraId="33678FA8" w14:textId="77777777" w:rsidR="005A2386" w:rsidRPr="00EF1D0D" w:rsidRDefault="005A2386" w:rsidP="00B3383E">
                            <w:pPr>
                              <w:autoSpaceDE w:val="0"/>
                              <w:autoSpaceDN w:val="0"/>
                              <w:adjustRightInd w:val="0"/>
                              <w:ind w:firstLine="0"/>
                              <w:jc w:val="center"/>
                              <w:rPr>
                                <w:sz w:val="24"/>
                                <w:szCs w:val="24"/>
                              </w:rPr>
                            </w:pPr>
                            <w:r>
                              <w:rPr>
                                <w:sz w:val="24"/>
                                <w:szCs w:val="24"/>
                              </w:rPr>
                              <w:t>0,8.0,6</w:t>
                            </w:r>
                          </w:p>
                        </w:tc>
                      </w:tr>
                    </w:tbl>
                    <w:p w14:paraId="1E5D3657" w14:textId="77777777" w:rsidR="005A2386" w:rsidRDefault="005A2386" w:rsidP="00C12CCF">
                      <w:pPr>
                        <w:ind w:firstLine="0"/>
                      </w:pPr>
                    </w:p>
                  </w:txbxContent>
                </v:textbox>
              </v:shape>
            </w:pict>
          </mc:Fallback>
        </mc:AlternateContent>
      </w:r>
    </w:p>
    <w:p w14:paraId="58DBD321" w14:textId="77777777" w:rsidR="00C12CCF" w:rsidRDefault="00C12CCF" w:rsidP="00C12CCF">
      <w:pPr>
        <w:autoSpaceDE w:val="0"/>
        <w:autoSpaceDN w:val="0"/>
        <w:adjustRightInd w:val="0"/>
        <w:ind w:right="58" w:firstLine="0"/>
        <w:rPr>
          <w:sz w:val="24"/>
          <w:szCs w:val="24"/>
        </w:rPr>
      </w:pPr>
    </w:p>
    <w:p w14:paraId="26B946BD" w14:textId="77777777" w:rsidR="00740F43" w:rsidRDefault="00740F43" w:rsidP="00C12CCF">
      <w:pPr>
        <w:autoSpaceDE w:val="0"/>
        <w:autoSpaceDN w:val="0"/>
        <w:adjustRightInd w:val="0"/>
        <w:spacing w:before="240"/>
        <w:ind w:right="57" w:firstLine="0"/>
        <w:rPr>
          <w:sz w:val="24"/>
          <w:szCs w:val="24"/>
        </w:rPr>
      </w:pPr>
    </w:p>
    <w:p w14:paraId="043F7933" w14:textId="77777777" w:rsidR="00C12CCF" w:rsidRDefault="00C12CCF" w:rsidP="00C12CCF">
      <w:pPr>
        <w:autoSpaceDE w:val="0"/>
        <w:autoSpaceDN w:val="0"/>
        <w:adjustRightInd w:val="0"/>
        <w:spacing w:before="240"/>
        <w:ind w:right="57" w:firstLine="0"/>
        <w:rPr>
          <w:sz w:val="24"/>
          <w:szCs w:val="24"/>
        </w:rPr>
      </w:pPr>
      <w:r>
        <w:rPr>
          <w:sz w:val="24"/>
          <w:szCs w:val="24"/>
        </w:rPr>
        <w:t>Do đó</w:t>
      </w:r>
      <w:r>
        <w:rPr>
          <w:sz w:val="24"/>
          <w:szCs w:val="24"/>
        </w:rPr>
        <w:tab/>
      </w:r>
      <w:r>
        <w:rPr>
          <w:sz w:val="24"/>
          <w:szCs w:val="24"/>
        </w:rPr>
        <w:tab/>
      </w:r>
      <w:r>
        <w:rPr>
          <w:sz w:val="24"/>
          <w:szCs w:val="24"/>
        </w:rPr>
        <w:tab/>
      </w:r>
      <w:r w:rsidRPr="00E34A6D">
        <w:rPr>
          <w:position w:val="-10"/>
          <w:sz w:val="24"/>
          <w:szCs w:val="24"/>
        </w:rPr>
        <w:object w:dxaOrig="3860" w:dyaOrig="320" w14:anchorId="35FC247F">
          <v:shape id="_x0000_i1617" type="#_x0000_t75" style="width:192.4pt;height:16.15pt" o:ole="" fillcolor="window">
            <v:imagedata r:id="rId1745" o:title=""/>
          </v:shape>
          <o:OLEObject Type="Embed" ProgID="Equation.DSMT4" ShapeID="_x0000_i1617" DrawAspect="Content" ObjectID="_1588819164" r:id="rId1746"/>
        </w:object>
      </w:r>
      <w:r>
        <w:rPr>
          <w:sz w:val="24"/>
          <w:szCs w:val="24"/>
        </w:rPr>
        <w:tab/>
      </w:r>
      <w:r>
        <w:rPr>
          <w:sz w:val="24"/>
          <w:szCs w:val="24"/>
        </w:rPr>
        <w:tab/>
      </w:r>
    </w:p>
    <w:p w14:paraId="121955B3" w14:textId="77777777" w:rsidR="00C12CCF" w:rsidRDefault="00C12CCF" w:rsidP="00C12CCF">
      <w:pPr>
        <w:autoSpaceDE w:val="0"/>
        <w:autoSpaceDN w:val="0"/>
        <w:adjustRightInd w:val="0"/>
        <w:ind w:right="58" w:firstLine="0"/>
        <w:rPr>
          <w:sz w:val="24"/>
          <w:szCs w:val="24"/>
        </w:rPr>
      </w:pPr>
      <w:r>
        <w:rPr>
          <w:sz w:val="24"/>
          <w:szCs w:val="24"/>
        </w:rPr>
        <w:t xml:space="preserve">Gọi </w:t>
      </w:r>
      <w:r w:rsidRPr="004C1E28">
        <w:rPr>
          <w:position w:val="-4"/>
          <w:sz w:val="24"/>
          <w:szCs w:val="24"/>
        </w:rPr>
        <w:object w:dxaOrig="240" w:dyaOrig="260" w14:anchorId="2510EA84">
          <v:shape id="_x0000_i1618" type="#_x0000_t75" style="width:11.5pt;height:12.65pt" o:ole="" fillcolor="window">
            <v:imagedata r:id="rId1747" o:title=""/>
          </v:shape>
          <o:OLEObject Type="Embed" ProgID="Equation.DSMT4" ShapeID="_x0000_i1618" DrawAspect="Content" ObjectID="_1588819165" r:id="rId1748"/>
        </w:object>
      </w:r>
      <w:r>
        <w:rPr>
          <w:sz w:val="24"/>
          <w:szCs w:val="24"/>
        </w:rPr>
        <w:t xml:space="preserve"> là số tiền thưởng nhận được khi người chơi chọn câu hỏi B trả lời đầu tiên thì</w:t>
      </w:r>
    </w:p>
    <w:p w14:paraId="70F96208" w14:textId="77777777" w:rsidR="00C12CCF" w:rsidRDefault="00753227" w:rsidP="00C12CCF">
      <w:pPr>
        <w:autoSpaceDE w:val="0"/>
        <w:autoSpaceDN w:val="0"/>
        <w:adjustRightInd w:val="0"/>
        <w:ind w:right="58" w:firstLine="0"/>
        <w:rPr>
          <w:sz w:val="24"/>
          <w:szCs w:val="24"/>
        </w:rPr>
      </w:pPr>
      <w:r>
        <w:rPr>
          <w:noProof/>
          <w:sz w:val="24"/>
          <w:szCs w:val="24"/>
        </w:rPr>
        <mc:AlternateContent>
          <mc:Choice Requires="wps">
            <w:drawing>
              <wp:anchor distT="0" distB="0" distL="114300" distR="114300" simplePos="0" relativeHeight="251694080" behindDoc="0" locked="0" layoutInCell="1" allowOverlap="1" wp14:anchorId="15017D48" wp14:editId="752FF6E3">
                <wp:simplePos x="0" y="0"/>
                <wp:positionH relativeFrom="column">
                  <wp:posOffset>1576705</wp:posOffset>
                </wp:positionH>
                <wp:positionV relativeFrom="paragraph">
                  <wp:posOffset>-8255</wp:posOffset>
                </wp:positionV>
                <wp:extent cx="2263775" cy="685800"/>
                <wp:effectExtent l="0" t="0" r="0" b="0"/>
                <wp:wrapNone/>
                <wp:docPr id="1237" name="Text Box 17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3775"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4"/>
                              <w:gridCol w:w="801"/>
                              <w:gridCol w:w="876"/>
                              <w:gridCol w:w="876"/>
                            </w:tblGrid>
                            <w:tr w:rsidR="005A2386" w:rsidRPr="00EF1D0D" w14:paraId="54422C8B" w14:textId="77777777">
                              <w:tc>
                                <w:tcPr>
                                  <w:tcW w:w="794" w:type="dxa"/>
                                  <w:vAlign w:val="center"/>
                                </w:tcPr>
                                <w:p w14:paraId="3C700DA8" w14:textId="77777777" w:rsidR="005A2386" w:rsidRPr="00EF1D0D" w:rsidRDefault="005A2386" w:rsidP="00B3383E">
                                  <w:pPr>
                                    <w:autoSpaceDE w:val="0"/>
                                    <w:autoSpaceDN w:val="0"/>
                                    <w:adjustRightInd w:val="0"/>
                                    <w:ind w:firstLine="0"/>
                                    <w:jc w:val="center"/>
                                    <w:rPr>
                                      <w:sz w:val="24"/>
                                      <w:szCs w:val="24"/>
                                    </w:rPr>
                                  </w:pPr>
                                  <w:r w:rsidRPr="00E34A6D">
                                    <w:rPr>
                                      <w:position w:val="-4"/>
                                      <w:sz w:val="24"/>
                                      <w:szCs w:val="24"/>
                                    </w:rPr>
                                    <w:object w:dxaOrig="220" w:dyaOrig="260" w14:anchorId="652EA149">
                                      <v:shape id="_x0000_i2231" type="#_x0000_t75" style="width:10.35pt;height:12.65pt" o:ole="">
                                        <v:imagedata r:id="rId1749" o:title=""/>
                                      </v:shape>
                                      <o:OLEObject Type="Embed" ProgID="Equation.DSMT4" ShapeID="_x0000_i2231" DrawAspect="Content" ObjectID="_1588819777" r:id="rId1750"/>
                                    </w:object>
                                  </w:r>
                                </w:p>
                              </w:tc>
                              <w:tc>
                                <w:tcPr>
                                  <w:tcW w:w="801" w:type="dxa"/>
                                  <w:vAlign w:val="center"/>
                                </w:tcPr>
                                <w:p w14:paraId="31C8BD79" w14:textId="77777777" w:rsidR="005A2386" w:rsidRPr="00EF1D0D" w:rsidRDefault="005A2386" w:rsidP="00B3383E">
                                  <w:pPr>
                                    <w:autoSpaceDE w:val="0"/>
                                    <w:autoSpaceDN w:val="0"/>
                                    <w:adjustRightInd w:val="0"/>
                                    <w:ind w:firstLine="0"/>
                                    <w:jc w:val="center"/>
                                    <w:rPr>
                                      <w:sz w:val="24"/>
                                      <w:szCs w:val="24"/>
                                    </w:rPr>
                                  </w:pPr>
                                  <w:r>
                                    <w:rPr>
                                      <w:sz w:val="24"/>
                                      <w:szCs w:val="24"/>
                                    </w:rPr>
                                    <w:t>$0</w:t>
                                  </w:r>
                                </w:p>
                              </w:tc>
                              <w:tc>
                                <w:tcPr>
                                  <w:tcW w:w="800" w:type="dxa"/>
                                  <w:vAlign w:val="center"/>
                                </w:tcPr>
                                <w:p w14:paraId="7D19A3D2" w14:textId="77777777" w:rsidR="005A2386" w:rsidRPr="00EF1D0D" w:rsidRDefault="005A2386" w:rsidP="00B3383E">
                                  <w:pPr>
                                    <w:autoSpaceDE w:val="0"/>
                                    <w:autoSpaceDN w:val="0"/>
                                    <w:adjustRightInd w:val="0"/>
                                    <w:ind w:firstLine="0"/>
                                    <w:jc w:val="center"/>
                                    <w:rPr>
                                      <w:sz w:val="24"/>
                                      <w:szCs w:val="24"/>
                                    </w:rPr>
                                  </w:pPr>
                                  <w:r>
                                    <w:rPr>
                                      <w:sz w:val="24"/>
                                      <w:szCs w:val="24"/>
                                    </w:rPr>
                                    <w:t>$200</w:t>
                                  </w:r>
                                </w:p>
                              </w:tc>
                              <w:tc>
                                <w:tcPr>
                                  <w:tcW w:w="801" w:type="dxa"/>
                                  <w:vAlign w:val="center"/>
                                </w:tcPr>
                                <w:p w14:paraId="5BAE9976" w14:textId="77777777" w:rsidR="005A2386" w:rsidRPr="00EF1D0D" w:rsidRDefault="005A2386" w:rsidP="00B3383E">
                                  <w:pPr>
                                    <w:autoSpaceDE w:val="0"/>
                                    <w:autoSpaceDN w:val="0"/>
                                    <w:adjustRightInd w:val="0"/>
                                    <w:ind w:firstLine="0"/>
                                    <w:jc w:val="center"/>
                                    <w:rPr>
                                      <w:sz w:val="24"/>
                                      <w:szCs w:val="24"/>
                                    </w:rPr>
                                  </w:pPr>
                                  <w:r>
                                    <w:rPr>
                                      <w:sz w:val="24"/>
                                      <w:szCs w:val="24"/>
                                    </w:rPr>
                                    <w:t>$300</w:t>
                                  </w:r>
                                </w:p>
                              </w:tc>
                            </w:tr>
                            <w:tr w:rsidR="005A2386" w:rsidRPr="00EF1D0D" w14:paraId="1180210D" w14:textId="77777777">
                              <w:tc>
                                <w:tcPr>
                                  <w:tcW w:w="794" w:type="dxa"/>
                                  <w:vAlign w:val="center"/>
                                </w:tcPr>
                                <w:p w14:paraId="09B3A0D3" w14:textId="77777777" w:rsidR="005A2386" w:rsidRPr="00EF1D0D" w:rsidRDefault="005A2386" w:rsidP="00B3383E">
                                  <w:pPr>
                                    <w:autoSpaceDE w:val="0"/>
                                    <w:autoSpaceDN w:val="0"/>
                                    <w:adjustRightInd w:val="0"/>
                                    <w:ind w:firstLine="0"/>
                                    <w:jc w:val="center"/>
                                    <w:rPr>
                                      <w:sz w:val="24"/>
                                      <w:szCs w:val="24"/>
                                    </w:rPr>
                                  </w:pPr>
                                  <w:r w:rsidRPr="00EF1D0D">
                                    <w:rPr>
                                      <w:position w:val="-4"/>
                                      <w:sz w:val="24"/>
                                      <w:szCs w:val="24"/>
                                    </w:rPr>
                                    <w:object w:dxaOrig="240" w:dyaOrig="260" w14:anchorId="48EE6238">
                                      <v:shape id="_x0000_i2232" type="#_x0000_t75" style="width:11.5pt;height:12.65pt" o:ole="">
                                        <v:imagedata r:id="rId1714" o:title=""/>
                                      </v:shape>
                                      <o:OLEObject Type="Embed" ProgID="Equation.DSMT4" ShapeID="_x0000_i2232" DrawAspect="Content" ObjectID="_1588819778" r:id="rId1751"/>
                                    </w:object>
                                  </w:r>
                                </w:p>
                              </w:tc>
                              <w:tc>
                                <w:tcPr>
                                  <w:tcW w:w="801" w:type="dxa"/>
                                  <w:vAlign w:val="center"/>
                                </w:tcPr>
                                <w:p w14:paraId="4B2D6757" w14:textId="77777777" w:rsidR="005A2386" w:rsidRPr="00EF1D0D" w:rsidRDefault="005A2386" w:rsidP="00B3383E">
                                  <w:pPr>
                                    <w:autoSpaceDE w:val="0"/>
                                    <w:autoSpaceDN w:val="0"/>
                                    <w:adjustRightInd w:val="0"/>
                                    <w:ind w:firstLine="0"/>
                                    <w:jc w:val="center"/>
                                    <w:rPr>
                                      <w:sz w:val="24"/>
                                      <w:szCs w:val="24"/>
                                    </w:rPr>
                                  </w:pPr>
                                  <w:r>
                                    <w:rPr>
                                      <w:sz w:val="24"/>
                                      <w:szCs w:val="24"/>
                                    </w:rPr>
                                    <w:t>0,4</w:t>
                                  </w:r>
                                </w:p>
                              </w:tc>
                              <w:tc>
                                <w:tcPr>
                                  <w:tcW w:w="800" w:type="dxa"/>
                                  <w:vAlign w:val="center"/>
                                </w:tcPr>
                                <w:p w14:paraId="27E24049" w14:textId="77777777" w:rsidR="005A2386" w:rsidRPr="00EF1D0D" w:rsidRDefault="005A2386" w:rsidP="00B3383E">
                                  <w:pPr>
                                    <w:autoSpaceDE w:val="0"/>
                                    <w:autoSpaceDN w:val="0"/>
                                    <w:adjustRightInd w:val="0"/>
                                    <w:ind w:firstLine="0"/>
                                    <w:jc w:val="center"/>
                                    <w:rPr>
                                      <w:sz w:val="24"/>
                                      <w:szCs w:val="24"/>
                                    </w:rPr>
                                  </w:pPr>
                                  <w:r>
                                    <w:rPr>
                                      <w:sz w:val="24"/>
                                      <w:szCs w:val="24"/>
                                    </w:rPr>
                                    <w:t>0,6.0,2</w:t>
                                  </w:r>
                                </w:p>
                              </w:tc>
                              <w:tc>
                                <w:tcPr>
                                  <w:tcW w:w="801" w:type="dxa"/>
                                  <w:vAlign w:val="center"/>
                                </w:tcPr>
                                <w:p w14:paraId="2DC8F588" w14:textId="77777777" w:rsidR="005A2386" w:rsidRPr="00EF1D0D" w:rsidRDefault="005A2386" w:rsidP="00B3383E">
                                  <w:pPr>
                                    <w:autoSpaceDE w:val="0"/>
                                    <w:autoSpaceDN w:val="0"/>
                                    <w:adjustRightInd w:val="0"/>
                                    <w:ind w:firstLine="0"/>
                                    <w:jc w:val="center"/>
                                    <w:rPr>
                                      <w:sz w:val="24"/>
                                      <w:szCs w:val="24"/>
                                    </w:rPr>
                                  </w:pPr>
                                  <w:r>
                                    <w:rPr>
                                      <w:sz w:val="24"/>
                                      <w:szCs w:val="24"/>
                                    </w:rPr>
                                    <w:t>0,6.0,8</w:t>
                                  </w:r>
                                </w:p>
                              </w:tc>
                            </w:tr>
                          </w:tbl>
                          <w:p w14:paraId="7B809D80" w14:textId="77777777" w:rsidR="005A2386" w:rsidRDefault="005A2386" w:rsidP="00C12CCF">
                            <w:pPr>
                              <w:ind w:firstLine="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017D48" id="Text Box 1740" o:spid="_x0000_s1533" type="#_x0000_t202" style="position:absolute;left:0;text-align:left;margin-left:124.15pt;margin-top:-.6pt;width:178.25pt;height:54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"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4"/>
                        <w:gridCol w:w="801"/>
                        <w:gridCol w:w="876"/>
                        <w:gridCol w:w="876"/>
                      </w:tblGrid>
                      <w:tr w:rsidR="005A2386" w:rsidRPr="00EF1D0D" w14:paraId="54422C8B" w14:textId="77777777">
                        <w:tc>
                          <w:tcPr>
                            <w:tcW w:w="794" w:type="dxa"/>
                            <w:vAlign w:val="center"/>
                          </w:tcPr>
                          <w:p w14:paraId="3C700DA8" w14:textId="77777777" w:rsidR="005A2386" w:rsidRPr="00EF1D0D" w:rsidRDefault="005A2386" w:rsidP="00B3383E">
                            <w:pPr>
                              <w:autoSpaceDE w:val="0"/>
                              <w:autoSpaceDN w:val="0"/>
                              <w:adjustRightInd w:val="0"/>
                              <w:ind w:firstLine="0"/>
                              <w:jc w:val="center"/>
                              <w:rPr>
                                <w:sz w:val="24"/>
                                <w:szCs w:val="24"/>
                              </w:rPr>
                            </w:pPr>
                            <w:r w:rsidRPr="00E34A6D">
                              <w:rPr>
                                <w:position w:val="-4"/>
                                <w:sz w:val="24"/>
                                <w:szCs w:val="24"/>
                              </w:rPr>
                              <w:object w:dxaOrig="220" w:dyaOrig="260" w14:anchorId="652EA149">
                                <v:shape id="_x0000_i2231" type="#_x0000_t75" style="width:10.35pt;height:12.65pt" o:ole="">
                                  <v:imagedata r:id="rId1749" o:title=""/>
                                </v:shape>
                                <o:OLEObject Type="Embed" ProgID="Equation.DSMT4" ShapeID="_x0000_i2231" DrawAspect="Content" ObjectID="_1588819777" r:id="rId1752"/>
                              </w:object>
                            </w:r>
                          </w:p>
                        </w:tc>
                        <w:tc>
                          <w:tcPr>
                            <w:tcW w:w="801" w:type="dxa"/>
                            <w:vAlign w:val="center"/>
                          </w:tcPr>
                          <w:p w14:paraId="31C8BD79" w14:textId="77777777" w:rsidR="005A2386" w:rsidRPr="00EF1D0D" w:rsidRDefault="005A2386" w:rsidP="00B3383E">
                            <w:pPr>
                              <w:autoSpaceDE w:val="0"/>
                              <w:autoSpaceDN w:val="0"/>
                              <w:adjustRightInd w:val="0"/>
                              <w:ind w:firstLine="0"/>
                              <w:jc w:val="center"/>
                              <w:rPr>
                                <w:sz w:val="24"/>
                                <w:szCs w:val="24"/>
                              </w:rPr>
                            </w:pPr>
                            <w:r>
                              <w:rPr>
                                <w:sz w:val="24"/>
                                <w:szCs w:val="24"/>
                              </w:rPr>
                              <w:t>$0</w:t>
                            </w:r>
                          </w:p>
                        </w:tc>
                        <w:tc>
                          <w:tcPr>
                            <w:tcW w:w="800" w:type="dxa"/>
                            <w:vAlign w:val="center"/>
                          </w:tcPr>
                          <w:p w14:paraId="7D19A3D2" w14:textId="77777777" w:rsidR="005A2386" w:rsidRPr="00EF1D0D" w:rsidRDefault="005A2386" w:rsidP="00B3383E">
                            <w:pPr>
                              <w:autoSpaceDE w:val="0"/>
                              <w:autoSpaceDN w:val="0"/>
                              <w:adjustRightInd w:val="0"/>
                              <w:ind w:firstLine="0"/>
                              <w:jc w:val="center"/>
                              <w:rPr>
                                <w:sz w:val="24"/>
                                <w:szCs w:val="24"/>
                              </w:rPr>
                            </w:pPr>
                            <w:r>
                              <w:rPr>
                                <w:sz w:val="24"/>
                                <w:szCs w:val="24"/>
                              </w:rPr>
                              <w:t>$200</w:t>
                            </w:r>
                          </w:p>
                        </w:tc>
                        <w:tc>
                          <w:tcPr>
                            <w:tcW w:w="801" w:type="dxa"/>
                            <w:vAlign w:val="center"/>
                          </w:tcPr>
                          <w:p w14:paraId="5BAE9976" w14:textId="77777777" w:rsidR="005A2386" w:rsidRPr="00EF1D0D" w:rsidRDefault="005A2386" w:rsidP="00B3383E">
                            <w:pPr>
                              <w:autoSpaceDE w:val="0"/>
                              <w:autoSpaceDN w:val="0"/>
                              <w:adjustRightInd w:val="0"/>
                              <w:ind w:firstLine="0"/>
                              <w:jc w:val="center"/>
                              <w:rPr>
                                <w:sz w:val="24"/>
                                <w:szCs w:val="24"/>
                              </w:rPr>
                            </w:pPr>
                            <w:r>
                              <w:rPr>
                                <w:sz w:val="24"/>
                                <w:szCs w:val="24"/>
                              </w:rPr>
                              <w:t>$300</w:t>
                            </w:r>
                          </w:p>
                        </w:tc>
                      </w:tr>
                      <w:tr w:rsidR="005A2386" w:rsidRPr="00EF1D0D" w14:paraId="1180210D" w14:textId="77777777">
                        <w:tc>
                          <w:tcPr>
                            <w:tcW w:w="794" w:type="dxa"/>
                            <w:vAlign w:val="center"/>
                          </w:tcPr>
                          <w:p w14:paraId="09B3A0D3" w14:textId="77777777" w:rsidR="005A2386" w:rsidRPr="00EF1D0D" w:rsidRDefault="005A2386" w:rsidP="00B3383E">
                            <w:pPr>
                              <w:autoSpaceDE w:val="0"/>
                              <w:autoSpaceDN w:val="0"/>
                              <w:adjustRightInd w:val="0"/>
                              <w:ind w:firstLine="0"/>
                              <w:jc w:val="center"/>
                              <w:rPr>
                                <w:sz w:val="24"/>
                                <w:szCs w:val="24"/>
                              </w:rPr>
                            </w:pPr>
                            <w:r w:rsidRPr="00EF1D0D">
                              <w:rPr>
                                <w:position w:val="-4"/>
                                <w:sz w:val="24"/>
                                <w:szCs w:val="24"/>
                              </w:rPr>
                              <w:object w:dxaOrig="240" w:dyaOrig="260" w14:anchorId="48EE6238">
                                <v:shape id="_x0000_i2232" type="#_x0000_t75" style="width:11.5pt;height:12.65pt" o:ole="">
                                  <v:imagedata r:id="rId1714" o:title=""/>
                                </v:shape>
                                <o:OLEObject Type="Embed" ProgID="Equation.DSMT4" ShapeID="_x0000_i2232" DrawAspect="Content" ObjectID="_1588819778" r:id="rId1753"/>
                              </w:object>
                            </w:r>
                          </w:p>
                        </w:tc>
                        <w:tc>
                          <w:tcPr>
                            <w:tcW w:w="801" w:type="dxa"/>
                            <w:vAlign w:val="center"/>
                          </w:tcPr>
                          <w:p w14:paraId="4B2D6757" w14:textId="77777777" w:rsidR="005A2386" w:rsidRPr="00EF1D0D" w:rsidRDefault="005A2386" w:rsidP="00B3383E">
                            <w:pPr>
                              <w:autoSpaceDE w:val="0"/>
                              <w:autoSpaceDN w:val="0"/>
                              <w:adjustRightInd w:val="0"/>
                              <w:ind w:firstLine="0"/>
                              <w:jc w:val="center"/>
                              <w:rPr>
                                <w:sz w:val="24"/>
                                <w:szCs w:val="24"/>
                              </w:rPr>
                            </w:pPr>
                            <w:r>
                              <w:rPr>
                                <w:sz w:val="24"/>
                                <w:szCs w:val="24"/>
                              </w:rPr>
                              <w:t>0,4</w:t>
                            </w:r>
                          </w:p>
                        </w:tc>
                        <w:tc>
                          <w:tcPr>
                            <w:tcW w:w="800" w:type="dxa"/>
                            <w:vAlign w:val="center"/>
                          </w:tcPr>
                          <w:p w14:paraId="27E24049" w14:textId="77777777" w:rsidR="005A2386" w:rsidRPr="00EF1D0D" w:rsidRDefault="005A2386" w:rsidP="00B3383E">
                            <w:pPr>
                              <w:autoSpaceDE w:val="0"/>
                              <w:autoSpaceDN w:val="0"/>
                              <w:adjustRightInd w:val="0"/>
                              <w:ind w:firstLine="0"/>
                              <w:jc w:val="center"/>
                              <w:rPr>
                                <w:sz w:val="24"/>
                                <w:szCs w:val="24"/>
                              </w:rPr>
                            </w:pPr>
                            <w:r>
                              <w:rPr>
                                <w:sz w:val="24"/>
                                <w:szCs w:val="24"/>
                              </w:rPr>
                              <w:t>0,6.0,2</w:t>
                            </w:r>
                          </w:p>
                        </w:tc>
                        <w:tc>
                          <w:tcPr>
                            <w:tcW w:w="801" w:type="dxa"/>
                            <w:vAlign w:val="center"/>
                          </w:tcPr>
                          <w:p w14:paraId="2DC8F588" w14:textId="77777777" w:rsidR="005A2386" w:rsidRPr="00EF1D0D" w:rsidRDefault="005A2386" w:rsidP="00B3383E">
                            <w:pPr>
                              <w:autoSpaceDE w:val="0"/>
                              <w:autoSpaceDN w:val="0"/>
                              <w:adjustRightInd w:val="0"/>
                              <w:ind w:firstLine="0"/>
                              <w:jc w:val="center"/>
                              <w:rPr>
                                <w:sz w:val="24"/>
                                <w:szCs w:val="24"/>
                              </w:rPr>
                            </w:pPr>
                            <w:r>
                              <w:rPr>
                                <w:sz w:val="24"/>
                                <w:szCs w:val="24"/>
                              </w:rPr>
                              <w:t>0,6.0,8</w:t>
                            </w:r>
                          </w:p>
                        </w:tc>
                      </w:tr>
                    </w:tbl>
                    <w:p w14:paraId="7B809D80" w14:textId="77777777" w:rsidR="005A2386" w:rsidRDefault="005A2386" w:rsidP="00C12CCF">
                      <w:pPr>
                        <w:ind w:firstLine="0"/>
                      </w:pPr>
                    </w:p>
                  </w:txbxContent>
                </v:textbox>
              </v:shape>
            </w:pict>
          </mc:Fallback>
        </mc:AlternateContent>
      </w:r>
    </w:p>
    <w:p w14:paraId="2A32BAFA" w14:textId="77777777" w:rsidR="00C12CCF" w:rsidRDefault="00C12CCF" w:rsidP="00C12CCF">
      <w:pPr>
        <w:autoSpaceDE w:val="0"/>
        <w:autoSpaceDN w:val="0"/>
        <w:adjustRightInd w:val="0"/>
        <w:ind w:right="58" w:firstLine="0"/>
        <w:rPr>
          <w:sz w:val="24"/>
          <w:szCs w:val="24"/>
        </w:rPr>
      </w:pPr>
    </w:p>
    <w:p w14:paraId="773BDC36" w14:textId="77777777" w:rsidR="00C12CCF" w:rsidRDefault="00C12CCF" w:rsidP="00C12CCF">
      <w:pPr>
        <w:autoSpaceDE w:val="0"/>
        <w:autoSpaceDN w:val="0"/>
        <w:adjustRightInd w:val="0"/>
        <w:ind w:right="58" w:firstLine="0"/>
        <w:rPr>
          <w:sz w:val="24"/>
          <w:szCs w:val="24"/>
        </w:rPr>
      </w:pPr>
      <w:r>
        <w:rPr>
          <w:sz w:val="24"/>
          <w:szCs w:val="24"/>
        </w:rPr>
        <w:t>Do đó</w:t>
      </w:r>
    </w:p>
    <w:p w14:paraId="4E7C0A30" w14:textId="77777777" w:rsidR="00C12CCF" w:rsidRDefault="00C12CCF" w:rsidP="00C12CCF">
      <w:pPr>
        <w:autoSpaceDE w:val="0"/>
        <w:autoSpaceDN w:val="0"/>
        <w:adjustRightInd w:val="0"/>
        <w:ind w:right="58" w:firstLine="0"/>
        <w:rPr>
          <w:sz w:val="24"/>
          <w:szCs w:val="24"/>
        </w:rPr>
      </w:pPr>
      <w:r>
        <w:rPr>
          <w:sz w:val="24"/>
          <w:szCs w:val="24"/>
        </w:rPr>
        <w:tab/>
      </w:r>
      <w:r>
        <w:rPr>
          <w:sz w:val="24"/>
          <w:szCs w:val="24"/>
        </w:rPr>
        <w:tab/>
      </w:r>
      <w:r>
        <w:rPr>
          <w:sz w:val="24"/>
          <w:szCs w:val="24"/>
        </w:rPr>
        <w:tab/>
      </w:r>
      <w:r w:rsidRPr="00E34A6D">
        <w:rPr>
          <w:position w:val="-10"/>
          <w:sz w:val="24"/>
          <w:szCs w:val="24"/>
        </w:rPr>
        <w:object w:dxaOrig="3800" w:dyaOrig="320" w14:anchorId="4C1F6A76">
          <v:shape id="_x0000_i1619" type="#_x0000_t75" style="width:189.5pt;height:16.15pt" o:ole="" fillcolor="window">
            <v:imagedata r:id="rId1754" o:title=""/>
          </v:shape>
          <o:OLEObject Type="Embed" ProgID="Equation.DSMT4" ShapeID="_x0000_i1619" DrawAspect="Content" ObjectID="_1588819166" r:id="rId1755"/>
        </w:object>
      </w:r>
    </w:p>
    <w:p w14:paraId="079FB5F9" w14:textId="77777777" w:rsidR="00C12CCF" w:rsidRPr="004C1E28" w:rsidRDefault="00C12CCF" w:rsidP="00C12CCF">
      <w:pPr>
        <w:autoSpaceDE w:val="0"/>
        <w:autoSpaceDN w:val="0"/>
        <w:adjustRightInd w:val="0"/>
        <w:ind w:right="58" w:firstLine="720"/>
        <w:rPr>
          <w:sz w:val="24"/>
          <w:szCs w:val="24"/>
        </w:rPr>
      </w:pPr>
      <w:r>
        <w:rPr>
          <w:sz w:val="24"/>
          <w:szCs w:val="24"/>
        </w:rPr>
        <w:t>Vậy nên chọn câu hỏi A để trả lời đầu tiên để có khả năng nhận thưởng cao hơn.</w:t>
      </w:r>
    </w:p>
    <w:p w14:paraId="1514BF77" w14:textId="77777777" w:rsidR="00C12CCF" w:rsidRPr="004C1E28" w:rsidRDefault="00C12CCF" w:rsidP="00C12CCF">
      <w:pPr>
        <w:pStyle w:val="Heading3"/>
      </w:pPr>
      <w:bookmarkStart w:id="177" w:name="_Toc129409368"/>
      <w:bookmarkStart w:id="178" w:name="_Toc263155203"/>
      <w:bookmarkStart w:id="179" w:name="_Toc263155415"/>
      <w:bookmarkStart w:id="180" w:name="_Toc263155598"/>
      <w:bookmarkStart w:id="181" w:name="_Toc263155715"/>
      <w:bookmarkStart w:id="182" w:name="_Toc263155941"/>
      <w:bookmarkStart w:id="183" w:name="_Toc263156052"/>
      <w:r w:rsidRPr="004C1E28">
        <w:lastRenderedPageBreak/>
        <w:t>2.4.2 Phương sai</w:t>
      </w:r>
      <w:bookmarkEnd w:id="177"/>
      <w:bookmarkEnd w:id="178"/>
      <w:bookmarkEnd w:id="179"/>
      <w:bookmarkEnd w:id="180"/>
      <w:bookmarkEnd w:id="181"/>
      <w:bookmarkEnd w:id="182"/>
      <w:bookmarkEnd w:id="183"/>
    </w:p>
    <w:p w14:paraId="5801FFF0" w14:textId="77777777" w:rsidR="00C12CCF" w:rsidRPr="004C1E28" w:rsidRDefault="00C12CCF" w:rsidP="00C12CCF">
      <w:pPr>
        <w:pStyle w:val="Heading4"/>
        <w:ind w:right="62"/>
      </w:pPr>
      <w:bookmarkStart w:id="184" w:name="_Toc263155204"/>
      <w:bookmarkStart w:id="185" w:name="_Toc263155416"/>
      <w:bookmarkStart w:id="186" w:name="_Toc263155599"/>
      <w:bookmarkStart w:id="187" w:name="_Toc263155716"/>
      <w:bookmarkStart w:id="188" w:name="_Toc263155942"/>
      <w:bookmarkStart w:id="189" w:name="_Toc263156053"/>
      <w:r w:rsidRPr="004C1E28">
        <w:t>2.4.2.1 Định nghĩa</w:t>
      </w:r>
      <w:bookmarkEnd w:id="184"/>
      <w:bookmarkEnd w:id="185"/>
      <w:bookmarkEnd w:id="186"/>
      <w:bookmarkEnd w:id="187"/>
      <w:bookmarkEnd w:id="188"/>
      <w:bookmarkEnd w:id="189"/>
      <w:r w:rsidRPr="004C1E28">
        <w:t xml:space="preserve"> </w:t>
      </w:r>
    </w:p>
    <w:p w14:paraId="5FC46D82" w14:textId="77777777" w:rsidR="00C12CCF" w:rsidRPr="00703FCD" w:rsidRDefault="00C12CCF" w:rsidP="00C12CCF">
      <w:pPr>
        <w:autoSpaceDE w:val="0"/>
        <w:autoSpaceDN w:val="0"/>
        <w:adjustRightInd w:val="0"/>
        <w:ind w:right="62"/>
        <w:rPr>
          <w:i/>
        </w:rPr>
      </w:pPr>
      <w:r w:rsidRPr="004C1E28">
        <w:rPr>
          <w:i/>
          <w:sz w:val="24"/>
          <w:szCs w:val="24"/>
        </w:rPr>
        <w:t xml:space="preserve">Phương sai </w:t>
      </w:r>
      <w:r w:rsidRPr="00012F2C">
        <w:rPr>
          <w:sz w:val="24"/>
          <w:szCs w:val="24"/>
        </w:rPr>
        <w:t>(variance)</w:t>
      </w:r>
      <w:r w:rsidRPr="004C1E28">
        <w:rPr>
          <w:i/>
          <w:sz w:val="24"/>
          <w:szCs w:val="24"/>
        </w:rPr>
        <w:t xml:space="preserve"> hay độ lệch</w:t>
      </w:r>
      <w:r>
        <w:rPr>
          <w:i/>
          <w:sz w:val="24"/>
          <w:szCs w:val="24"/>
        </w:rPr>
        <w:t xml:space="preserve"> </w:t>
      </w:r>
      <w:r w:rsidRPr="004C1E28">
        <w:rPr>
          <w:sz w:val="24"/>
          <w:szCs w:val="24"/>
        </w:rPr>
        <w:t>(deviation)</w:t>
      </w:r>
      <w:r w:rsidRPr="004C1E28">
        <w:rPr>
          <w:i/>
          <w:sz w:val="24"/>
          <w:szCs w:val="24"/>
        </w:rPr>
        <w:t xml:space="preserve"> bình phương trung bình của biến ngẫu nhiên </w:t>
      </w:r>
      <w:r w:rsidRPr="004C1E28">
        <w:rPr>
          <w:i/>
          <w:position w:val="-4"/>
          <w:sz w:val="24"/>
          <w:szCs w:val="24"/>
        </w:rPr>
        <w:object w:dxaOrig="279" w:dyaOrig="260" w14:anchorId="6C43FE6A">
          <v:shape id="_x0000_i1620" type="#_x0000_t75" style="width:13.8pt;height:12.65pt" o:ole="" fillcolor="window">
            <v:imagedata r:id="rId127" o:title=""/>
          </v:shape>
          <o:OLEObject Type="Embed" ProgID="Equation.3" ShapeID="_x0000_i1620" DrawAspect="Content" ObjectID="_1588819167" r:id="rId1756"/>
        </w:object>
      </w:r>
      <w:r w:rsidRPr="004C1E28">
        <w:rPr>
          <w:i/>
          <w:sz w:val="24"/>
          <w:szCs w:val="24"/>
        </w:rPr>
        <w:t xml:space="preserve"> là đại lượng đo sự phân tán bình phương trung bình của </w:t>
      </w:r>
      <w:r w:rsidRPr="004C1E28">
        <w:rPr>
          <w:i/>
          <w:position w:val="-4"/>
          <w:sz w:val="24"/>
          <w:szCs w:val="24"/>
        </w:rPr>
        <w:object w:dxaOrig="279" w:dyaOrig="260" w14:anchorId="078428A4">
          <v:shape id="_x0000_i1621" type="#_x0000_t75" style="width:13.8pt;height:12.65pt" o:ole="" fillcolor="window">
            <v:imagedata r:id="rId127" o:title=""/>
          </v:shape>
          <o:OLEObject Type="Embed" ProgID="Equation.3" ShapeID="_x0000_i1621" DrawAspect="Content" ObjectID="_1588819168" r:id="rId1757"/>
        </w:object>
      </w:r>
      <w:r w:rsidRPr="004C1E28">
        <w:rPr>
          <w:i/>
          <w:sz w:val="24"/>
          <w:szCs w:val="24"/>
        </w:rPr>
        <w:t xml:space="preserve"> xung quanh giá trị trung bình </w:t>
      </w:r>
      <w:r w:rsidRPr="004C1E28">
        <w:rPr>
          <w:i/>
          <w:position w:val="-4"/>
          <w:sz w:val="24"/>
          <w:szCs w:val="24"/>
        </w:rPr>
        <w:object w:dxaOrig="460" w:dyaOrig="260" w14:anchorId="7417C011">
          <v:shape id="_x0000_i1622" type="#_x0000_t75" style="width:23.6pt;height:12.65pt" o:ole="" fillcolor="window">
            <v:imagedata r:id="rId1758" o:title=""/>
          </v:shape>
          <o:OLEObject Type="Embed" ProgID="Equation.DSMT4" ShapeID="_x0000_i1622" DrawAspect="Content" ObjectID="_1588819169" r:id="rId1759"/>
        </w:object>
      </w:r>
      <w:r w:rsidRPr="004C1E28">
        <w:rPr>
          <w:i/>
          <w:sz w:val="24"/>
          <w:szCs w:val="24"/>
        </w:rPr>
        <w:t>.</w:t>
      </w:r>
      <w:r w:rsidRPr="00703FCD">
        <w:t xml:space="preserve"> </w:t>
      </w:r>
      <w:r w:rsidRPr="00703FCD">
        <w:rPr>
          <w:i/>
        </w:rPr>
        <w:t>Nói cách khác</w:t>
      </w:r>
      <w:r w:rsidRPr="00703FCD">
        <w:rPr>
          <w:i/>
          <w:sz w:val="24"/>
          <w:szCs w:val="24"/>
        </w:rPr>
        <w:t xml:space="preserve"> phương sai của </w:t>
      </w:r>
      <w:r w:rsidRPr="00703FCD">
        <w:rPr>
          <w:i/>
          <w:position w:val="-4"/>
          <w:sz w:val="24"/>
          <w:szCs w:val="24"/>
        </w:rPr>
        <w:object w:dxaOrig="279" w:dyaOrig="260" w14:anchorId="4E30379F">
          <v:shape id="_x0000_i1623" type="#_x0000_t75" style="width:13.8pt;height:12.65pt" o:ole="" fillcolor="window">
            <v:imagedata r:id="rId127" o:title=""/>
          </v:shape>
          <o:OLEObject Type="Embed" ProgID="Equation.3" ShapeID="_x0000_i1623" DrawAspect="Content" ObjectID="_1588819170" r:id="rId1760"/>
        </w:object>
      </w:r>
      <w:r w:rsidRPr="00703FCD">
        <w:rPr>
          <w:i/>
          <w:sz w:val="24"/>
          <w:szCs w:val="24"/>
        </w:rPr>
        <w:t xml:space="preserve"> là kỳ vọng của </w:t>
      </w:r>
      <w:r w:rsidRPr="00703FCD">
        <w:rPr>
          <w:i/>
          <w:position w:val="-14"/>
        </w:rPr>
        <w:object w:dxaOrig="1160" w:dyaOrig="460" w14:anchorId="2AD2BAE3">
          <v:shape id="_x0000_i1624" type="#_x0000_t75" style="width:57.6pt;height:23.6pt" o:ole="">
            <v:imagedata r:id="rId1761" o:title=""/>
          </v:shape>
          <o:OLEObject Type="Embed" ProgID="Equation.DSMT4" ShapeID="_x0000_i1624" DrawAspect="Content" ObjectID="_1588819171" r:id="rId1762"/>
        </w:object>
      </w:r>
      <w:r w:rsidRPr="00703FCD">
        <w:rPr>
          <w:i/>
        </w:rPr>
        <w:t xml:space="preserve">. </w:t>
      </w:r>
    </w:p>
    <w:p w14:paraId="0DA9ED78" w14:textId="77777777" w:rsidR="00C12CCF" w:rsidRPr="004C1E28" w:rsidRDefault="00C12CCF" w:rsidP="00C12CCF">
      <w:pPr>
        <w:autoSpaceDE w:val="0"/>
        <w:autoSpaceDN w:val="0"/>
        <w:adjustRightInd w:val="0"/>
        <w:ind w:right="62"/>
        <w:rPr>
          <w:sz w:val="24"/>
          <w:szCs w:val="24"/>
        </w:rPr>
      </w:pPr>
      <w:r>
        <w:t xml:space="preserve">Phương sai của </w:t>
      </w:r>
      <w:r w:rsidRPr="004C1E28">
        <w:rPr>
          <w:i/>
          <w:position w:val="-4"/>
          <w:sz w:val="24"/>
          <w:szCs w:val="24"/>
        </w:rPr>
        <w:object w:dxaOrig="279" w:dyaOrig="260" w14:anchorId="71584E0F">
          <v:shape id="_x0000_i1625" type="#_x0000_t75" style="width:13.8pt;height:12.65pt" o:ole="" fillcolor="window">
            <v:imagedata r:id="rId127" o:title=""/>
          </v:shape>
          <o:OLEObject Type="Embed" ProgID="Equation.3" ShapeID="_x0000_i1625" DrawAspect="Content" ObjectID="_1588819172" r:id="rId1763"/>
        </w:object>
      </w:r>
      <w:r>
        <w:rPr>
          <w:sz w:val="24"/>
          <w:szCs w:val="24"/>
        </w:rPr>
        <w:t xml:space="preserve"> được</w:t>
      </w:r>
      <w:r w:rsidRPr="004C1E28">
        <w:rPr>
          <w:sz w:val="24"/>
          <w:szCs w:val="24"/>
        </w:rPr>
        <w:t xml:space="preserve"> ký hiệu </w:t>
      </w:r>
      <w:r w:rsidRPr="004C1E28">
        <w:rPr>
          <w:position w:val="-4"/>
          <w:sz w:val="24"/>
          <w:szCs w:val="24"/>
        </w:rPr>
        <w:object w:dxaOrig="440" w:dyaOrig="260" w14:anchorId="63B78D1C">
          <v:shape id="_x0000_i1626" type="#_x0000_t75" style="width:21.9pt;height:12.65pt" o:ole="" fillcolor="window">
            <v:imagedata r:id="rId1764" o:title=""/>
          </v:shape>
          <o:OLEObject Type="Embed" ProgID="Equation.3" ShapeID="_x0000_i1626" DrawAspect="Content" ObjectID="_1588819173" r:id="rId1765"/>
        </w:object>
      </w:r>
      <w:r w:rsidRPr="004C1E28">
        <w:rPr>
          <w:sz w:val="24"/>
          <w:szCs w:val="24"/>
        </w:rPr>
        <w:t xml:space="preserve"> hoặc </w:t>
      </w:r>
      <w:r w:rsidRPr="00012F2C">
        <w:rPr>
          <w:position w:val="-6"/>
          <w:sz w:val="24"/>
          <w:szCs w:val="24"/>
        </w:rPr>
        <w:object w:dxaOrig="680" w:dyaOrig="279" w14:anchorId="13AD4829">
          <v:shape id="_x0000_i1627" type="#_x0000_t75" style="width:34pt;height:13.8pt" o:ole="" fillcolor="window">
            <v:imagedata r:id="rId1766" o:title=""/>
          </v:shape>
          <o:OLEObject Type="Embed" ProgID="Equation.DSMT4" ShapeID="_x0000_i1627" DrawAspect="Content" ObjectID="_1588819174" r:id="rId1767"/>
        </w:object>
      </w:r>
      <w:r>
        <w:rPr>
          <w:sz w:val="24"/>
          <w:szCs w:val="24"/>
        </w:rPr>
        <w:t xml:space="preserve">. </w:t>
      </w:r>
    </w:p>
    <w:p w14:paraId="4B07D4E2" w14:textId="77777777" w:rsidR="00C12CCF" w:rsidRPr="004C1E28" w:rsidRDefault="00C12CCF" w:rsidP="00C12CCF">
      <w:pPr>
        <w:autoSpaceDE w:val="0"/>
        <w:autoSpaceDN w:val="0"/>
        <w:adjustRightInd w:val="0"/>
        <w:ind w:right="62"/>
        <w:jc w:val="right"/>
        <w:rPr>
          <w:b/>
          <w:sz w:val="24"/>
          <w:szCs w:val="24"/>
        </w:rPr>
      </w:pPr>
      <w:r>
        <w:rPr>
          <w:sz w:val="24"/>
          <w:szCs w:val="24"/>
        </w:rPr>
        <w:t>Vậy</w:t>
      </w:r>
      <w:r w:rsidRPr="004C1E28">
        <w:rPr>
          <w:sz w:val="24"/>
          <w:szCs w:val="24"/>
        </w:rPr>
        <w:tab/>
      </w:r>
      <w:r w:rsidRPr="004C1E28">
        <w:rPr>
          <w:sz w:val="24"/>
          <w:szCs w:val="24"/>
        </w:rPr>
        <w:tab/>
      </w:r>
      <w:r w:rsidRPr="004C1E28">
        <w:rPr>
          <w:sz w:val="24"/>
          <w:szCs w:val="24"/>
        </w:rPr>
        <w:tab/>
      </w:r>
      <w:r w:rsidRPr="004C1E28">
        <w:rPr>
          <w:sz w:val="24"/>
          <w:szCs w:val="24"/>
        </w:rPr>
        <w:tab/>
      </w:r>
      <w:r w:rsidRPr="004C1E28">
        <w:rPr>
          <w:position w:val="-14"/>
          <w:sz w:val="24"/>
          <w:szCs w:val="24"/>
        </w:rPr>
        <w:object w:dxaOrig="1939" w:dyaOrig="460" w14:anchorId="79B61054">
          <v:shape id="_x0000_i1628" type="#_x0000_t75" style="width:97.35pt;height:23.6pt" o:ole="" fillcolor="window">
            <v:imagedata r:id="rId1768" o:title=""/>
          </v:shape>
          <o:OLEObject Type="Embed" ProgID="Equation.DSMT4" ShapeID="_x0000_i1628" DrawAspect="Content" ObjectID="_1588819175" r:id="rId1769"/>
        </w:object>
      </w:r>
      <w:r w:rsidRPr="004C1E28">
        <w:rPr>
          <w:sz w:val="24"/>
          <w:szCs w:val="24"/>
        </w:rPr>
        <w:tab/>
      </w:r>
      <w:r w:rsidRPr="004C1E28">
        <w:rPr>
          <w:sz w:val="24"/>
          <w:szCs w:val="24"/>
        </w:rPr>
        <w:tab/>
      </w:r>
      <w:r w:rsidRPr="004C1E28">
        <w:rPr>
          <w:sz w:val="24"/>
          <w:szCs w:val="24"/>
        </w:rPr>
        <w:tab/>
      </w:r>
      <w:r w:rsidRPr="004C1E28">
        <w:rPr>
          <w:sz w:val="24"/>
          <w:szCs w:val="24"/>
        </w:rPr>
        <w:tab/>
      </w:r>
      <w:r w:rsidRPr="004C1E28">
        <w:rPr>
          <w:sz w:val="24"/>
          <w:szCs w:val="24"/>
        </w:rPr>
        <w:tab/>
      </w:r>
      <w:r>
        <w:rPr>
          <w:sz w:val="24"/>
          <w:szCs w:val="24"/>
        </w:rPr>
        <w:t xml:space="preserve"> </w:t>
      </w:r>
      <w:r w:rsidRPr="004C1E28">
        <w:rPr>
          <w:b/>
          <w:sz w:val="24"/>
          <w:szCs w:val="24"/>
        </w:rPr>
        <w:t>(2.</w:t>
      </w:r>
      <w:r>
        <w:rPr>
          <w:b/>
          <w:sz w:val="24"/>
          <w:szCs w:val="24"/>
        </w:rPr>
        <w:t>66</w:t>
      </w:r>
      <w:r w:rsidRPr="004C1E28">
        <w:rPr>
          <w:b/>
          <w:sz w:val="24"/>
          <w:szCs w:val="24"/>
        </w:rPr>
        <w:t>)</w:t>
      </w:r>
    </w:p>
    <w:p w14:paraId="067EB61A" w14:textId="77777777" w:rsidR="00C12CCF" w:rsidRPr="004C1E28" w:rsidRDefault="00C12CCF" w:rsidP="00C12CCF">
      <w:pPr>
        <w:autoSpaceDE w:val="0"/>
        <w:autoSpaceDN w:val="0"/>
        <w:adjustRightInd w:val="0"/>
        <w:ind w:right="62"/>
        <w:rPr>
          <w:sz w:val="24"/>
          <w:szCs w:val="24"/>
        </w:rPr>
      </w:pPr>
      <w:r>
        <w:rPr>
          <w:sz w:val="24"/>
          <w:szCs w:val="24"/>
        </w:rPr>
        <w:t>Đ</w:t>
      </w:r>
      <w:r w:rsidRPr="004C1E28">
        <w:rPr>
          <w:sz w:val="24"/>
          <w:szCs w:val="24"/>
        </w:rPr>
        <w:t xml:space="preserve">ộ lệch chuẩn của </w:t>
      </w:r>
      <w:r w:rsidRPr="004C1E28">
        <w:rPr>
          <w:position w:val="-4"/>
          <w:sz w:val="24"/>
          <w:szCs w:val="24"/>
        </w:rPr>
        <w:object w:dxaOrig="279" w:dyaOrig="260" w14:anchorId="589D52A3">
          <v:shape id="_x0000_i1629" type="#_x0000_t75" style="width:13.8pt;height:12.65pt" o:ole="" fillcolor="window">
            <v:imagedata r:id="rId127" o:title=""/>
          </v:shape>
          <o:OLEObject Type="Embed" ProgID="Equation.3" ShapeID="_x0000_i1629" DrawAspect="Content" ObjectID="_1588819176" r:id="rId1770"/>
        </w:object>
      </w:r>
      <w:r w:rsidRPr="00703FCD">
        <w:rPr>
          <w:sz w:val="24"/>
          <w:szCs w:val="24"/>
        </w:rPr>
        <w:t xml:space="preserve"> </w:t>
      </w:r>
      <w:r w:rsidRPr="004C1E28">
        <w:rPr>
          <w:sz w:val="24"/>
          <w:szCs w:val="24"/>
        </w:rPr>
        <w:t xml:space="preserve">là </w:t>
      </w:r>
      <w:r>
        <w:rPr>
          <w:sz w:val="24"/>
          <w:szCs w:val="24"/>
        </w:rPr>
        <w:tab/>
        <w:t xml:space="preserve">   </w:t>
      </w:r>
      <w:r w:rsidRPr="004C1E28">
        <w:rPr>
          <w:position w:val="-12"/>
          <w:sz w:val="24"/>
          <w:szCs w:val="24"/>
        </w:rPr>
        <w:object w:dxaOrig="1200" w:dyaOrig="400" w14:anchorId="26781540">
          <v:shape id="_x0000_i1630" type="#_x0000_t75" style="width:60.5pt;height:20.15pt" o:ole="" fillcolor="window">
            <v:imagedata r:id="rId1771" o:title=""/>
          </v:shape>
          <o:OLEObject Type="Embed" ProgID="Equation.DSMT4" ShapeID="_x0000_i1630" DrawAspect="Content" ObjectID="_1588819177" r:id="rId1772"/>
        </w:object>
      </w:r>
      <w:r w:rsidRPr="004C1E28">
        <w:rPr>
          <w:sz w:val="24"/>
          <w:szCs w:val="24"/>
        </w:rPr>
        <w:t>.</w:t>
      </w:r>
    </w:p>
    <w:p w14:paraId="461CA84F" w14:textId="77777777" w:rsidR="00C12CCF" w:rsidRPr="004C1E28" w:rsidRDefault="00C12CCF" w:rsidP="00C12CCF">
      <w:pPr>
        <w:pStyle w:val="BodyText"/>
        <w:ind w:right="62" w:firstLine="567"/>
        <w:rPr>
          <w:sz w:val="24"/>
          <w:szCs w:val="24"/>
        </w:rPr>
      </w:pPr>
      <w:r w:rsidRPr="004C1E28">
        <w:rPr>
          <w:sz w:val="24"/>
          <w:szCs w:val="24"/>
        </w:rPr>
        <w:t>Khai triển vế phải công thức (2.</w:t>
      </w:r>
      <w:r>
        <w:rPr>
          <w:sz w:val="24"/>
          <w:szCs w:val="24"/>
        </w:rPr>
        <w:t>66</w:t>
      </w:r>
      <w:r w:rsidRPr="004C1E28">
        <w:rPr>
          <w:sz w:val="24"/>
          <w:szCs w:val="24"/>
        </w:rPr>
        <w:t>) và áp dụng các tính chất của kỳ vọng ta có thể tính phương sai theo công thức sau:</w:t>
      </w:r>
    </w:p>
    <w:p w14:paraId="5471C6A0" w14:textId="77777777" w:rsidR="00C12CCF" w:rsidRPr="004C1E28" w:rsidRDefault="00C12CCF" w:rsidP="00C12CCF">
      <w:pPr>
        <w:autoSpaceDE w:val="0"/>
        <w:autoSpaceDN w:val="0"/>
        <w:adjustRightInd w:val="0"/>
        <w:ind w:right="62"/>
        <w:jc w:val="right"/>
        <w:rPr>
          <w:sz w:val="24"/>
          <w:szCs w:val="24"/>
        </w:rPr>
      </w:pPr>
      <w:r w:rsidRPr="004C1E28">
        <w:rPr>
          <w:position w:val="-14"/>
          <w:sz w:val="24"/>
          <w:szCs w:val="24"/>
        </w:rPr>
        <w:object w:dxaOrig="2079" w:dyaOrig="460" w14:anchorId="67D41083">
          <v:shape id="_x0000_i1631" type="#_x0000_t75" style="width:103.7pt;height:23.6pt" o:ole="" fillcolor="window">
            <v:imagedata r:id="rId1773" o:title=""/>
          </v:shape>
          <o:OLEObject Type="Embed" ProgID="Equation.DSMT4" ShapeID="_x0000_i1631" DrawAspect="Content" ObjectID="_1588819178" r:id="rId1774"/>
        </w:object>
      </w:r>
      <w:r w:rsidRPr="004C1E28">
        <w:rPr>
          <w:sz w:val="24"/>
          <w:szCs w:val="24"/>
        </w:rPr>
        <w:tab/>
      </w:r>
      <w:r w:rsidRPr="004C1E28">
        <w:rPr>
          <w:sz w:val="24"/>
          <w:szCs w:val="24"/>
        </w:rPr>
        <w:tab/>
      </w:r>
      <w:r w:rsidRPr="004C1E28">
        <w:rPr>
          <w:sz w:val="24"/>
          <w:szCs w:val="24"/>
        </w:rPr>
        <w:tab/>
      </w:r>
      <w:r w:rsidRPr="004C1E28">
        <w:rPr>
          <w:sz w:val="24"/>
          <w:szCs w:val="24"/>
        </w:rPr>
        <w:tab/>
        <w:t xml:space="preserve">        </w:t>
      </w:r>
      <w:r>
        <w:rPr>
          <w:sz w:val="24"/>
          <w:szCs w:val="24"/>
        </w:rPr>
        <w:t xml:space="preserve">    </w:t>
      </w:r>
      <w:r w:rsidRPr="004C1E28">
        <w:rPr>
          <w:b/>
          <w:sz w:val="24"/>
          <w:szCs w:val="24"/>
        </w:rPr>
        <w:t>(2.</w:t>
      </w:r>
      <w:r>
        <w:rPr>
          <w:b/>
          <w:sz w:val="24"/>
          <w:szCs w:val="24"/>
        </w:rPr>
        <w:t>67</w:t>
      </w:r>
      <w:r w:rsidRPr="004C1E28">
        <w:rPr>
          <w:b/>
          <w:sz w:val="24"/>
          <w:szCs w:val="24"/>
        </w:rPr>
        <w:t>)</w:t>
      </w:r>
    </w:p>
    <w:p w14:paraId="2BDDBF7E" w14:textId="77777777" w:rsidR="00C12CCF" w:rsidRPr="004C1E28" w:rsidRDefault="00C12CCF" w:rsidP="00C12CCF">
      <w:pPr>
        <w:autoSpaceDE w:val="0"/>
        <w:autoSpaceDN w:val="0"/>
        <w:adjustRightInd w:val="0"/>
        <w:ind w:right="62"/>
        <w:rPr>
          <w:sz w:val="24"/>
          <w:szCs w:val="24"/>
        </w:rPr>
      </w:pPr>
      <w:r>
        <w:rPr>
          <w:sz w:val="24"/>
          <w:szCs w:val="24"/>
        </w:rPr>
        <w:t>Sử dụng</w:t>
      </w:r>
      <w:r w:rsidRPr="004C1E28">
        <w:rPr>
          <w:sz w:val="24"/>
          <w:szCs w:val="24"/>
        </w:rPr>
        <w:t xml:space="preserve"> công thức (2.</w:t>
      </w:r>
      <w:r>
        <w:rPr>
          <w:sz w:val="24"/>
          <w:szCs w:val="24"/>
        </w:rPr>
        <w:t>64</w:t>
      </w:r>
      <w:r w:rsidRPr="004C1E28">
        <w:rPr>
          <w:sz w:val="24"/>
          <w:szCs w:val="24"/>
        </w:rPr>
        <w:t>)</w:t>
      </w:r>
      <w:r>
        <w:rPr>
          <w:sz w:val="24"/>
          <w:szCs w:val="24"/>
        </w:rPr>
        <w:t xml:space="preserve">, (2.67) ta suy ra công thức thường dùng để tính phương sai của biến ngẫu nhiên rời rạc và phương sai của biến ngẫu nhiên liên tục: </w:t>
      </w:r>
    </w:p>
    <w:p w14:paraId="750816AB" w14:textId="77777777" w:rsidR="00C12CCF" w:rsidRPr="004C1E28" w:rsidRDefault="00C12CCF" w:rsidP="00C12CCF">
      <w:pPr>
        <w:numPr>
          <w:ilvl w:val="0"/>
          <w:numId w:val="9"/>
        </w:numPr>
        <w:tabs>
          <w:tab w:val="clear" w:pos="1187"/>
          <w:tab w:val="left" w:pos="720"/>
        </w:tabs>
        <w:autoSpaceDE w:val="0"/>
        <w:autoSpaceDN w:val="0"/>
        <w:adjustRightInd w:val="0"/>
        <w:ind w:right="62" w:hanging="467"/>
        <w:rPr>
          <w:sz w:val="24"/>
          <w:szCs w:val="24"/>
        </w:rPr>
      </w:pPr>
      <w:r>
        <w:rPr>
          <w:sz w:val="24"/>
          <w:szCs w:val="24"/>
        </w:rPr>
        <w:t xml:space="preserve"> </w:t>
      </w:r>
      <w:r w:rsidRPr="004C1E28">
        <w:rPr>
          <w:sz w:val="24"/>
          <w:szCs w:val="24"/>
        </w:rPr>
        <w:t xml:space="preserve">Nếu </w:t>
      </w:r>
      <w:r w:rsidRPr="004C1E28">
        <w:rPr>
          <w:position w:val="-4"/>
          <w:sz w:val="24"/>
          <w:szCs w:val="24"/>
        </w:rPr>
        <w:object w:dxaOrig="279" w:dyaOrig="260" w14:anchorId="4D8A70BE">
          <v:shape id="_x0000_i1632" type="#_x0000_t75" style="width:13.8pt;height:12.65pt" o:ole="" fillcolor="window">
            <v:imagedata r:id="rId127" o:title=""/>
          </v:shape>
          <o:OLEObject Type="Embed" ProgID="Equation.3" ShapeID="_x0000_i1632" DrawAspect="Content" ObjectID="_1588819179" r:id="rId1775"/>
        </w:object>
      </w:r>
      <w:r w:rsidRPr="004C1E28">
        <w:rPr>
          <w:sz w:val="24"/>
          <w:szCs w:val="24"/>
        </w:rPr>
        <w:t xml:space="preserve"> rời rạc nhận các giá trị </w:t>
      </w:r>
      <w:r w:rsidRPr="00B3383E">
        <w:rPr>
          <w:position w:val="-12"/>
          <w:sz w:val="24"/>
          <w:szCs w:val="24"/>
        </w:rPr>
        <w:object w:dxaOrig="240" w:dyaOrig="360" w14:anchorId="53140C3A">
          <v:shape id="_x0000_i1633" type="#_x0000_t75" style="width:11.5pt;height:17.85pt" o:ole="">
            <v:imagedata r:id="rId1776" o:title=""/>
          </v:shape>
          <o:OLEObject Type="Embed" ProgID="Equation.DSMT4" ShapeID="_x0000_i1633" DrawAspect="Content" ObjectID="_1588819180" r:id="rId1777"/>
        </w:object>
      </w:r>
      <w:r>
        <w:rPr>
          <w:sz w:val="24"/>
          <w:szCs w:val="24"/>
        </w:rPr>
        <w:t xml:space="preserve"> </w:t>
      </w:r>
      <w:r w:rsidRPr="004C1E28">
        <w:rPr>
          <w:sz w:val="24"/>
          <w:szCs w:val="24"/>
        </w:rPr>
        <w:t>với</w:t>
      </w:r>
      <w:r>
        <w:rPr>
          <w:sz w:val="24"/>
          <w:szCs w:val="24"/>
        </w:rPr>
        <w:t xml:space="preserve"> hàm khối lượng</w:t>
      </w:r>
      <w:r w:rsidRPr="004C1E28">
        <w:rPr>
          <w:sz w:val="24"/>
          <w:szCs w:val="24"/>
        </w:rPr>
        <w:t xml:space="preserve"> xác suất </w:t>
      </w:r>
      <w:r w:rsidRPr="004C1E28">
        <w:rPr>
          <w:position w:val="-12"/>
          <w:sz w:val="24"/>
          <w:szCs w:val="24"/>
        </w:rPr>
        <w:object w:dxaOrig="740" w:dyaOrig="360" w14:anchorId="4325F9CB">
          <v:shape id="_x0000_i1634" type="#_x0000_t75" style="width:36.85pt;height:17.85pt" o:ole="" fillcolor="window">
            <v:imagedata r:id="rId1778" o:title=""/>
          </v:shape>
          <o:OLEObject Type="Embed" ProgID="Equation.DSMT4" ShapeID="_x0000_i1634" DrawAspect="Content" ObjectID="_1588819181" r:id="rId1779"/>
        </w:object>
      </w:r>
      <w:r w:rsidRPr="004C1E28">
        <w:rPr>
          <w:sz w:val="24"/>
          <w:szCs w:val="24"/>
        </w:rPr>
        <w:t xml:space="preserve"> thì</w:t>
      </w:r>
    </w:p>
    <w:p w14:paraId="525A8C6A" w14:textId="77777777" w:rsidR="00C12CCF" w:rsidRPr="004C1E28" w:rsidRDefault="00C12CCF" w:rsidP="00C12CCF">
      <w:pPr>
        <w:autoSpaceDE w:val="0"/>
        <w:autoSpaceDN w:val="0"/>
        <w:adjustRightInd w:val="0"/>
        <w:ind w:right="62"/>
        <w:jc w:val="right"/>
        <w:rPr>
          <w:b/>
          <w:sz w:val="24"/>
          <w:szCs w:val="24"/>
        </w:rPr>
      </w:pPr>
      <w:r w:rsidRPr="008D62CD">
        <w:rPr>
          <w:position w:val="-38"/>
          <w:sz w:val="24"/>
          <w:szCs w:val="24"/>
        </w:rPr>
        <w:object w:dxaOrig="5640" w:dyaOrig="940" w14:anchorId="22ECA9BA">
          <v:shape id="_x0000_i1635" type="#_x0000_t75" style="width:281.65pt;height:46.65pt" o:ole="" fillcolor="window">
            <v:imagedata r:id="rId1780" o:title=""/>
          </v:shape>
          <o:OLEObject Type="Embed" ProgID="Equation.DSMT4" ShapeID="_x0000_i1635" DrawAspect="Content" ObjectID="_1588819182" r:id="rId1781"/>
        </w:object>
      </w:r>
      <w:r w:rsidRPr="004C1E28">
        <w:rPr>
          <w:sz w:val="24"/>
          <w:szCs w:val="24"/>
        </w:rPr>
        <w:tab/>
        <w:t xml:space="preserve">                     </w:t>
      </w:r>
      <w:r w:rsidRPr="004C1E28">
        <w:rPr>
          <w:b/>
          <w:sz w:val="24"/>
          <w:szCs w:val="24"/>
        </w:rPr>
        <w:t>(2.</w:t>
      </w:r>
      <w:r>
        <w:rPr>
          <w:b/>
          <w:sz w:val="24"/>
          <w:szCs w:val="24"/>
        </w:rPr>
        <w:t>68</w:t>
      </w:r>
      <w:r w:rsidRPr="004C1E28">
        <w:rPr>
          <w:b/>
          <w:sz w:val="24"/>
          <w:szCs w:val="24"/>
        </w:rPr>
        <w:t>)</w:t>
      </w:r>
    </w:p>
    <w:p w14:paraId="76C9A6BB" w14:textId="77777777" w:rsidR="00C12CCF" w:rsidRPr="004C1E28" w:rsidRDefault="00C12CCF" w:rsidP="00C12CCF">
      <w:pPr>
        <w:numPr>
          <w:ilvl w:val="0"/>
          <w:numId w:val="9"/>
        </w:numPr>
        <w:tabs>
          <w:tab w:val="clear" w:pos="1187"/>
          <w:tab w:val="left" w:pos="720"/>
        </w:tabs>
        <w:autoSpaceDE w:val="0"/>
        <w:autoSpaceDN w:val="0"/>
        <w:adjustRightInd w:val="0"/>
        <w:ind w:right="62" w:hanging="467"/>
        <w:rPr>
          <w:sz w:val="24"/>
          <w:szCs w:val="24"/>
        </w:rPr>
      </w:pPr>
      <w:r>
        <w:rPr>
          <w:sz w:val="24"/>
          <w:szCs w:val="24"/>
        </w:rPr>
        <w:t xml:space="preserve"> </w:t>
      </w:r>
      <w:r w:rsidRPr="004C1E28">
        <w:rPr>
          <w:sz w:val="24"/>
          <w:szCs w:val="24"/>
        </w:rPr>
        <w:t xml:space="preserve">Nếu </w:t>
      </w:r>
      <w:r w:rsidRPr="004C1E28">
        <w:rPr>
          <w:position w:val="-4"/>
          <w:sz w:val="24"/>
          <w:szCs w:val="24"/>
        </w:rPr>
        <w:object w:dxaOrig="279" w:dyaOrig="260" w14:anchorId="6C381B43">
          <v:shape id="_x0000_i1636" type="#_x0000_t75" style="width:13.8pt;height:12.65pt" o:ole="" fillcolor="window">
            <v:imagedata r:id="rId127" o:title=""/>
          </v:shape>
          <o:OLEObject Type="Embed" ProgID="Equation.3" ShapeID="_x0000_i1636" DrawAspect="Content" ObjectID="_1588819183" r:id="rId1782"/>
        </w:object>
      </w:r>
      <w:r w:rsidRPr="004C1E28">
        <w:rPr>
          <w:sz w:val="24"/>
          <w:szCs w:val="24"/>
        </w:rPr>
        <w:t xml:space="preserve"> liên tục có hàm mật độ xác suất </w:t>
      </w:r>
      <w:r w:rsidRPr="007A0D7C">
        <w:rPr>
          <w:position w:val="-12"/>
          <w:sz w:val="24"/>
          <w:szCs w:val="24"/>
        </w:rPr>
        <w:object w:dxaOrig="660" w:dyaOrig="360" w14:anchorId="3F7AB940">
          <v:shape id="_x0000_i1637" type="#_x0000_t75" style="width:32.85pt;height:17.85pt" o:ole="" fillcolor="window">
            <v:imagedata r:id="rId1783" o:title=""/>
          </v:shape>
          <o:OLEObject Type="Embed" ProgID="Equation.DSMT4" ShapeID="_x0000_i1637" DrawAspect="Content" ObjectID="_1588819184" r:id="rId1784"/>
        </w:object>
      </w:r>
      <w:r w:rsidRPr="004C1E28">
        <w:rPr>
          <w:sz w:val="24"/>
          <w:szCs w:val="24"/>
        </w:rPr>
        <w:t xml:space="preserve"> thì</w:t>
      </w:r>
    </w:p>
    <w:p w14:paraId="310E472D" w14:textId="77777777" w:rsidR="00C12CCF" w:rsidRDefault="00C12CCF" w:rsidP="00C12CCF">
      <w:pPr>
        <w:autoSpaceDE w:val="0"/>
        <w:autoSpaceDN w:val="0"/>
        <w:adjustRightInd w:val="0"/>
        <w:ind w:right="62"/>
        <w:jc w:val="right"/>
        <w:rPr>
          <w:b/>
          <w:sz w:val="24"/>
          <w:szCs w:val="24"/>
        </w:rPr>
      </w:pPr>
      <w:r w:rsidRPr="004C1E28">
        <w:rPr>
          <w:position w:val="-36"/>
          <w:sz w:val="24"/>
          <w:szCs w:val="24"/>
        </w:rPr>
        <w:object w:dxaOrig="5340" w:dyaOrig="900" w14:anchorId="622192E8">
          <v:shape id="_x0000_i1638" type="#_x0000_t75" style="width:267.25pt;height:44.95pt" o:ole="" fillcolor="window">
            <v:imagedata r:id="rId1785" o:title=""/>
          </v:shape>
          <o:OLEObject Type="Embed" ProgID="Equation.DSMT4" ShapeID="_x0000_i1638" DrawAspect="Content" ObjectID="_1588819185" r:id="rId1786"/>
        </w:object>
      </w:r>
      <w:r w:rsidRPr="004C1E28">
        <w:rPr>
          <w:sz w:val="24"/>
          <w:szCs w:val="24"/>
        </w:rPr>
        <w:tab/>
      </w:r>
      <w:r>
        <w:rPr>
          <w:sz w:val="24"/>
          <w:szCs w:val="24"/>
        </w:rPr>
        <w:t xml:space="preserve">                     </w:t>
      </w:r>
      <w:r w:rsidRPr="004C1E28">
        <w:rPr>
          <w:b/>
          <w:sz w:val="24"/>
          <w:szCs w:val="24"/>
        </w:rPr>
        <w:t>(2.</w:t>
      </w:r>
      <w:r>
        <w:rPr>
          <w:b/>
          <w:sz w:val="24"/>
          <w:szCs w:val="24"/>
        </w:rPr>
        <w:t>69</w:t>
      </w:r>
      <w:r w:rsidRPr="004C1E28">
        <w:rPr>
          <w:b/>
          <w:sz w:val="24"/>
          <w:szCs w:val="24"/>
        </w:rPr>
        <w:t>)</w:t>
      </w:r>
    </w:p>
    <w:p w14:paraId="0BCD4AEA" w14:textId="77777777" w:rsidR="00C12CCF" w:rsidRPr="004C1E28" w:rsidRDefault="00C12CCF" w:rsidP="00C12CCF">
      <w:pPr>
        <w:autoSpaceDE w:val="0"/>
        <w:autoSpaceDN w:val="0"/>
        <w:adjustRightInd w:val="0"/>
        <w:ind w:right="62" w:firstLine="0"/>
        <w:rPr>
          <w:sz w:val="24"/>
          <w:szCs w:val="24"/>
        </w:rPr>
      </w:pPr>
      <w:r w:rsidRPr="004C1E28">
        <w:rPr>
          <w:b/>
          <w:sz w:val="24"/>
          <w:szCs w:val="24"/>
        </w:rPr>
        <w:t>Ví dụ 2.</w:t>
      </w:r>
      <w:r>
        <w:rPr>
          <w:b/>
          <w:sz w:val="24"/>
          <w:szCs w:val="24"/>
        </w:rPr>
        <w:t>24</w:t>
      </w:r>
      <w:r w:rsidRPr="004C1E28">
        <w:rPr>
          <w:sz w:val="24"/>
          <w:szCs w:val="24"/>
        </w:rPr>
        <w:t>: Tính phương sai của biến ngẫu nhiên xét trong ví dụ 2.</w:t>
      </w:r>
      <w:r>
        <w:rPr>
          <w:sz w:val="24"/>
          <w:szCs w:val="24"/>
        </w:rPr>
        <w:t>19</w:t>
      </w:r>
      <w:r w:rsidRPr="004C1E28">
        <w:rPr>
          <w:sz w:val="24"/>
          <w:szCs w:val="24"/>
        </w:rPr>
        <w:t>.</w:t>
      </w:r>
    </w:p>
    <w:p w14:paraId="5DBFA402" w14:textId="77777777" w:rsidR="00C12CCF" w:rsidRPr="004C1E28" w:rsidRDefault="00C12CCF" w:rsidP="00C12CCF">
      <w:pPr>
        <w:autoSpaceDE w:val="0"/>
        <w:autoSpaceDN w:val="0"/>
        <w:adjustRightInd w:val="0"/>
        <w:ind w:right="62" w:firstLine="0"/>
        <w:rPr>
          <w:sz w:val="24"/>
          <w:szCs w:val="24"/>
        </w:rPr>
      </w:pPr>
      <w:r w:rsidRPr="004C1E28">
        <w:rPr>
          <w:b/>
          <w:i/>
          <w:sz w:val="24"/>
          <w:szCs w:val="24"/>
        </w:rPr>
        <w:t>Giải</w:t>
      </w:r>
      <w:r w:rsidRPr="004C1E28">
        <w:rPr>
          <w:sz w:val="24"/>
          <w:szCs w:val="24"/>
        </w:rPr>
        <w:t xml:space="preserve">: </w:t>
      </w:r>
      <w:r w:rsidRPr="004C1E28">
        <w:rPr>
          <w:position w:val="-10"/>
          <w:sz w:val="24"/>
          <w:szCs w:val="24"/>
        </w:rPr>
        <w:object w:dxaOrig="4200" w:dyaOrig="380" w14:anchorId="3D0DB323">
          <v:shape id="_x0000_i1639" type="#_x0000_t75" style="width:209.65pt;height:19pt" o:ole="" fillcolor="window">
            <v:imagedata r:id="rId1787" o:title=""/>
          </v:shape>
          <o:OLEObject Type="Embed" ProgID="Equation.DSMT4" ShapeID="_x0000_i1639" DrawAspect="Content" ObjectID="_1588819186" r:id="rId1788"/>
        </w:object>
      </w:r>
      <w:r w:rsidRPr="004C1E28">
        <w:rPr>
          <w:sz w:val="24"/>
          <w:szCs w:val="24"/>
        </w:rPr>
        <w:t xml:space="preserve">  </w:t>
      </w:r>
    </w:p>
    <w:p w14:paraId="1C03D8FD" w14:textId="77777777" w:rsidR="00C12CCF" w:rsidRPr="004C1E28" w:rsidRDefault="00C12CCF" w:rsidP="00C12CCF">
      <w:pPr>
        <w:autoSpaceDE w:val="0"/>
        <w:autoSpaceDN w:val="0"/>
        <w:adjustRightInd w:val="0"/>
        <w:ind w:right="62"/>
        <w:rPr>
          <w:sz w:val="24"/>
          <w:szCs w:val="24"/>
        </w:rPr>
      </w:pPr>
      <w:r w:rsidRPr="004C1E28">
        <w:rPr>
          <w:position w:val="-14"/>
          <w:sz w:val="24"/>
          <w:szCs w:val="24"/>
        </w:rPr>
        <w:object w:dxaOrig="4080" w:dyaOrig="460" w14:anchorId="519E0BEC">
          <v:shape id="_x0000_i1640" type="#_x0000_t75" style="width:204.5pt;height:23.6pt" o:ole="" fillcolor="window">
            <v:imagedata r:id="rId1789" o:title=""/>
          </v:shape>
          <o:OLEObject Type="Embed" ProgID="Equation.DSMT4" ShapeID="_x0000_i1640" DrawAspect="Content" ObjectID="_1588819187" r:id="rId1790"/>
        </w:object>
      </w:r>
      <w:r w:rsidRPr="004C1E28">
        <w:rPr>
          <w:sz w:val="24"/>
          <w:szCs w:val="24"/>
        </w:rPr>
        <w:t xml:space="preserve"> </w:t>
      </w:r>
      <w:r w:rsidRPr="005753E4">
        <w:rPr>
          <w:position w:val="-12"/>
          <w:sz w:val="24"/>
          <w:szCs w:val="24"/>
        </w:rPr>
        <w:object w:dxaOrig="3200" w:dyaOrig="400" w14:anchorId="373C3E24">
          <v:shape id="_x0000_i1641" type="#_x0000_t75" style="width:160.15pt;height:20.15pt" o:ole="" fillcolor="window">
            <v:imagedata r:id="rId1791" o:title=""/>
          </v:shape>
          <o:OLEObject Type="Embed" ProgID="Equation.DSMT4" ShapeID="_x0000_i1641" DrawAspect="Content" ObjectID="_1588819188" r:id="rId1792"/>
        </w:object>
      </w:r>
      <w:r w:rsidRPr="004C1E28">
        <w:rPr>
          <w:sz w:val="24"/>
          <w:szCs w:val="24"/>
        </w:rPr>
        <w:t xml:space="preserve">. </w:t>
      </w:r>
    </w:p>
    <w:p w14:paraId="5AA829D7" w14:textId="77777777" w:rsidR="00C12CCF" w:rsidRPr="004C1E28" w:rsidRDefault="00C12CCF" w:rsidP="00C12CCF">
      <w:pPr>
        <w:autoSpaceDE w:val="0"/>
        <w:autoSpaceDN w:val="0"/>
        <w:adjustRightInd w:val="0"/>
        <w:ind w:right="62"/>
        <w:rPr>
          <w:sz w:val="24"/>
          <w:szCs w:val="24"/>
        </w:rPr>
      </w:pPr>
      <w:r w:rsidRPr="004C1E28">
        <w:rPr>
          <w:sz w:val="24"/>
          <w:szCs w:val="24"/>
        </w:rPr>
        <w:t>Điều này nói lên rằng mặc dù kinh doanh bảo hiểm có lãi nhưng rủi ro khá lớn.</w:t>
      </w:r>
    </w:p>
    <w:p w14:paraId="005A0556" w14:textId="77777777" w:rsidR="00C12CCF" w:rsidRPr="004C1E28" w:rsidRDefault="00C12CCF" w:rsidP="00C12CCF">
      <w:pPr>
        <w:autoSpaceDE w:val="0"/>
        <w:autoSpaceDN w:val="0"/>
        <w:adjustRightInd w:val="0"/>
        <w:ind w:right="62" w:firstLine="0"/>
        <w:rPr>
          <w:sz w:val="24"/>
          <w:szCs w:val="24"/>
        </w:rPr>
      </w:pPr>
      <w:r w:rsidRPr="004C1E28">
        <w:rPr>
          <w:b/>
          <w:sz w:val="24"/>
          <w:szCs w:val="24"/>
        </w:rPr>
        <w:t>Ví dụ 2.</w:t>
      </w:r>
      <w:r>
        <w:rPr>
          <w:b/>
          <w:sz w:val="24"/>
          <w:szCs w:val="24"/>
        </w:rPr>
        <w:t>25</w:t>
      </w:r>
      <w:r w:rsidRPr="004C1E28">
        <w:rPr>
          <w:sz w:val="24"/>
          <w:szCs w:val="24"/>
        </w:rPr>
        <w:t>: Tính phương sai và độ lệch chuẩn của biến ngẫu nhiên xét trong ví dụ 2.</w:t>
      </w:r>
      <w:r>
        <w:rPr>
          <w:sz w:val="24"/>
          <w:szCs w:val="24"/>
        </w:rPr>
        <w:t>20</w:t>
      </w:r>
      <w:r w:rsidRPr="004C1E28">
        <w:rPr>
          <w:sz w:val="24"/>
          <w:szCs w:val="24"/>
        </w:rPr>
        <w:t>.</w:t>
      </w:r>
    </w:p>
    <w:p w14:paraId="188B5AC2" w14:textId="77777777" w:rsidR="00C12CCF" w:rsidRPr="004C1E28" w:rsidRDefault="00C12CCF" w:rsidP="00C12CCF">
      <w:pPr>
        <w:autoSpaceDE w:val="0"/>
        <w:autoSpaceDN w:val="0"/>
        <w:adjustRightInd w:val="0"/>
        <w:spacing w:before="0" w:after="0"/>
        <w:ind w:right="62" w:firstLine="0"/>
        <w:rPr>
          <w:sz w:val="24"/>
          <w:szCs w:val="24"/>
        </w:rPr>
      </w:pPr>
      <w:r w:rsidRPr="004C1E28">
        <w:rPr>
          <w:b/>
          <w:i/>
          <w:sz w:val="24"/>
          <w:szCs w:val="24"/>
        </w:rPr>
        <w:t>Giải</w:t>
      </w:r>
      <w:r w:rsidRPr="004C1E28">
        <w:rPr>
          <w:sz w:val="24"/>
          <w:szCs w:val="24"/>
        </w:rPr>
        <w:t xml:space="preserve">:  </w:t>
      </w:r>
      <w:r w:rsidRPr="004C1E28">
        <w:rPr>
          <w:position w:val="-38"/>
          <w:sz w:val="24"/>
          <w:szCs w:val="24"/>
        </w:rPr>
        <w:object w:dxaOrig="4920" w:dyaOrig="940" w14:anchorId="1D28CA04">
          <v:shape id="_x0000_i1642" type="#_x0000_t75" style="width:245.4pt;height:46.65pt" o:ole="" fillcolor="window">
            <v:imagedata r:id="rId1793" o:title=""/>
          </v:shape>
          <o:OLEObject Type="Embed" ProgID="Equation.3" ShapeID="_x0000_i1642" DrawAspect="Content" ObjectID="_1588819189" r:id="rId1794"/>
        </w:object>
      </w:r>
      <w:r w:rsidRPr="004C1E28">
        <w:rPr>
          <w:sz w:val="24"/>
          <w:szCs w:val="24"/>
        </w:rPr>
        <w:t xml:space="preserve"> </w:t>
      </w:r>
    </w:p>
    <w:p w14:paraId="352585E4" w14:textId="77777777" w:rsidR="00C12CCF" w:rsidRPr="004C1E28" w:rsidRDefault="00C12CCF" w:rsidP="00C12CCF">
      <w:pPr>
        <w:autoSpaceDE w:val="0"/>
        <w:autoSpaceDN w:val="0"/>
        <w:adjustRightInd w:val="0"/>
        <w:spacing w:before="0" w:after="0"/>
        <w:ind w:right="62"/>
        <w:rPr>
          <w:sz w:val="24"/>
          <w:szCs w:val="24"/>
        </w:rPr>
      </w:pPr>
      <w:r w:rsidRPr="004C1E28">
        <w:rPr>
          <w:position w:val="-28"/>
          <w:sz w:val="24"/>
          <w:szCs w:val="24"/>
        </w:rPr>
        <w:object w:dxaOrig="5580" w:dyaOrig="760" w14:anchorId="40DAB440">
          <v:shape id="_x0000_i1643" type="#_x0000_t75" style="width:278.8pt;height:38pt" o:ole="" fillcolor="window">
            <v:imagedata r:id="rId1795" o:title=""/>
          </v:shape>
          <o:OLEObject Type="Embed" ProgID="Equation.3" ShapeID="_x0000_i1643" DrawAspect="Content" ObjectID="_1588819190" r:id="rId1796"/>
        </w:object>
      </w:r>
      <w:r w:rsidRPr="004C1E28">
        <w:rPr>
          <w:sz w:val="24"/>
          <w:szCs w:val="24"/>
        </w:rPr>
        <w:t xml:space="preserve">. </w:t>
      </w:r>
    </w:p>
    <w:p w14:paraId="7B8E539F" w14:textId="77777777" w:rsidR="00C12CCF" w:rsidRPr="004C1E28" w:rsidRDefault="00C12CCF" w:rsidP="00C12CCF">
      <w:pPr>
        <w:autoSpaceDE w:val="0"/>
        <w:autoSpaceDN w:val="0"/>
        <w:adjustRightInd w:val="0"/>
        <w:ind w:right="62"/>
        <w:rPr>
          <w:sz w:val="24"/>
          <w:szCs w:val="24"/>
        </w:rPr>
      </w:pPr>
      <w:r w:rsidRPr="004C1E28">
        <w:rPr>
          <w:sz w:val="24"/>
          <w:szCs w:val="24"/>
        </w:rPr>
        <w:t>Ph</w:t>
      </w:r>
      <w:r w:rsidRPr="004C1E28">
        <w:rPr>
          <w:sz w:val="24"/>
          <w:szCs w:val="24"/>
        </w:rPr>
        <w:softHyphen/>
        <w:t xml:space="preserve">ương sai của biến ngẫu nhiên </w:t>
      </w:r>
      <w:r w:rsidRPr="004C1E28">
        <w:rPr>
          <w:position w:val="-4"/>
          <w:sz w:val="24"/>
          <w:szCs w:val="24"/>
        </w:rPr>
        <w:object w:dxaOrig="279" w:dyaOrig="260" w14:anchorId="2141C8F4">
          <v:shape id="_x0000_i1644" type="#_x0000_t75" style="width:13.8pt;height:12.65pt" o:ole="" fillcolor="window">
            <v:imagedata r:id="rId127" o:title=""/>
          </v:shape>
          <o:OLEObject Type="Embed" ProgID="Equation.3" ShapeID="_x0000_i1644" DrawAspect="Content" ObjectID="_1588819191" r:id="rId1797"/>
        </w:object>
      </w:r>
      <w:r w:rsidRPr="004C1E28">
        <w:rPr>
          <w:sz w:val="24"/>
          <w:szCs w:val="24"/>
        </w:rPr>
        <w:t xml:space="preserve"> là </w:t>
      </w:r>
      <w:r w:rsidRPr="004C1E28">
        <w:rPr>
          <w:rFonts w:hint="eastAsia"/>
          <w:sz w:val="24"/>
          <w:szCs w:val="24"/>
        </w:rPr>
        <w:t>đ</w:t>
      </w:r>
      <w:r w:rsidRPr="004C1E28">
        <w:rPr>
          <w:sz w:val="24"/>
          <w:szCs w:val="24"/>
        </w:rPr>
        <w:t>ộ lệch bình ph</w:t>
      </w:r>
      <w:r w:rsidRPr="004C1E28">
        <w:rPr>
          <w:sz w:val="24"/>
          <w:szCs w:val="24"/>
        </w:rPr>
        <w:softHyphen/>
        <w:t xml:space="preserve">ương trung bình quanh giá trị trung bình </w:t>
      </w:r>
      <w:r w:rsidRPr="004C1E28">
        <w:rPr>
          <w:position w:val="-10"/>
          <w:sz w:val="24"/>
          <w:szCs w:val="24"/>
        </w:rPr>
        <w:object w:dxaOrig="460" w:dyaOrig="320" w14:anchorId="73C6F9FA">
          <v:shape id="_x0000_i1645" type="#_x0000_t75" style="width:23.6pt;height:16.15pt" o:ole="" fillcolor="window">
            <v:imagedata r:id="rId1798" o:title=""/>
          </v:shape>
          <o:OLEObject Type="Embed" ProgID="Equation.3" ShapeID="_x0000_i1645" DrawAspect="Content" ObjectID="_1588819192" r:id="rId1799"/>
        </w:object>
      </w:r>
      <w:r w:rsidRPr="004C1E28">
        <w:rPr>
          <w:sz w:val="24"/>
          <w:szCs w:val="24"/>
        </w:rPr>
        <w:t>. Trong kỹ thuật ph</w:t>
      </w:r>
      <w:r w:rsidRPr="004C1E28">
        <w:rPr>
          <w:sz w:val="24"/>
          <w:szCs w:val="24"/>
        </w:rPr>
        <w:softHyphen/>
        <w:t xml:space="preserve">ương sai </w:t>
      </w:r>
      <w:r w:rsidRPr="004C1E28">
        <w:rPr>
          <w:rFonts w:hint="eastAsia"/>
          <w:sz w:val="24"/>
          <w:szCs w:val="24"/>
        </w:rPr>
        <w:t>đ</w:t>
      </w:r>
      <w:r w:rsidRPr="004C1E28">
        <w:rPr>
          <w:sz w:val="24"/>
          <w:szCs w:val="24"/>
        </w:rPr>
        <w:t>ặc tr</w:t>
      </w:r>
      <w:r w:rsidRPr="004C1E28">
        <w:rPr>
          <w:sz w:val="24"/>
          <w:szCs w:val="24"/>
        </w:rPr>
        <w:softHyphen/>
        <w:t xml:space="preserve">ưng cho mức </w:t>
      </w:r>
      <w:r w:rsidRPr="004C1E28">
        <w:rPr>
          <w:rFonts w:hint="eastAsia"/>
          <w:sz w:val="24"/>
          <w:szCs w:val="24"/>
        </w:rPr>
        <w:t>đ</w:t>
      </w:r>
      <w:r w:rsidRPr="004C1E28">
        <w:rPr>
          <w:sz w:val="24"/>
          <w:szCs w:val="24"/>
        </w:rPr>
        <w:t>ộ phân tán của các chi tiết gia công hay sai số của thiết bị. Trong quản lý và kinh doanh thì ph</w:t>
      </w:r>
      <w:r w:rsidRPr="004C1E28">
        <w:rPr>
          <w:sz w:val="24"/>
          <w:szCs w:val="24"/>
        </w:rPr>
        <w:softHyphen/>
        <w:t xml:space="preserve">ương sai </w:t>
      </w:r>
      <w:r w:rsidRPr="004C1E28">
        <w:rPr>
          <w:rFonts w:hint="eastAsia"/>
          <w:sz w:val="24"/>
          <w:szCs w:val="24"/>
        </w:rPr>
        <w:t>đ</w:t>
      </w:r>
      <w:r w:rsidRPr="004C1E28">
        <w:rPr>
          <w:sz w:val="24"/>
          <w:szCs w:val="24"/>
        </w:rPr>
        <w:t>ặc trư</w:t>
      </w:r>
      <w:r w:rsidRPr="004C1E28">
        <w:rPr>
          <w:sz w:val="24"/>
          <w:szCs w:val="24"/>
        </w:rPr>
        <w:softHyphen/>
        <w:t xml:space="preserve">ng cho mức </w:t>
      </w:r>
      <w:r w:rsidRPr="004C1E28">
        <w:rPr>
          <w:rFonts w:hint="eastAsia"/>
          <w:sz w:val="24"/>
          <w:szCs w:val="24"/>
        </w:rPr>
        <w:t>đ</w:t>
      </w:r>
      <w:r w:rsidRPr="004C1E28">
        <w:rPr>
          <w:sz w:val="24"/>
          <w:szCs w:val="24"/>
        </w:rPr>
        <w:t xml:space="preserve">ộ rủi ro của các quyết </w:t>
      </w:r>
      <w:r w:rsidRPr="004C1E28">
        <w:rPr>
          <w:rFonts w:hint="eastAsia"/>
          <w:sz w:val="24"/>
          <w:szCs w:val="24"/>
        </w:rPr>
        <w:t>đ</w:t>
      </w:r>
      <w:r w:rsidRPr="004C1E28">
        <w:rPr>
          <w:sz w:val="24"/>
          <w:szCs w:val="24"/>
        </w:rPr>
        <w:t>ịnh.</w:t>
      </w:r>
    </w:p>
    <w:p w14:paraId="1E2AFE57" w14:textId="77777777" w:rsidR="00C12CCF" w:rsidRPr="004C1E28" w:rsidRDefault="00C12CCF" w:rsidP="00C12CCF">
      <w:pPr>
        <w:autoSpaceDE w:val="0"/>
        <w:autoSpaceDN w:val="0"/>
        <w:adjustRightInd w:val="0"/>
        <w:ind w:right="62"/>
        <w:rPr>
          <w:sz w:val="24"/>
          <w:szCs w:val="24"/>
        </w:rPr>
      </w:pPr>
      <w:r w:rsidRPr="004C1E28">
        <w:rPr>
          <w:sz w:val="24"/>
          <w:szCs w:val="24"/>
        </w:rPr>
        <w:lastRenderedPageBreak/>
        <w:t>Ví dụ 2.</w:t>
      </w:r>
      <w:r>
        <w:rPr>
          <w:sz w:val="24"/>
          <w:szCs w:val="24"/>
        </w:rPr>
        <w:t>19</w:t>
      </w:r>
      <w:r w:rsidRPr="004C1E28">
        <w:rPr>
          <w:sz w:val="24"/>
          <w:szCs w:val="24"/>
        </w:rPr>
        <w:t xml:space="preserve"> cho thấy đầu tư bảo hiểm cho những người 25 tuổi là có lãi, nhưng ví dụ 2.</w:t>
      </w:r>
      <w:r>
        <w:rPr>
          <w:sz w:val="24"/>
          <w:szCs w:val="24"/>
        </w:rPr>
        <w:t>24</w:t>
      </w:r>
      <w:r w:rsidRPr="004C1E28">
        <w:rPr>
          <w:sz w:val="24"/>
          <w:szCs w:val="24"/>
        </w:rPr>
        <w:t xml:space="preserve"> cho thấy rủi ro của bảo hiểm rất lớn.  </w:t>
      </w:r>
    </w:p>
    <w:p w14:paraId="726C0194" w14:textId="77777777" w:rsidR="00C12CCF" w:rsidRPr="004C1E28" w:rsidRDefault="00C12CCF" w:rsidP="00C12CCF">
      <w:pPr>
        <w:pStyle w:val="Heading4"/>
        <w:ind w:right="62"/>
      </w:pPr>
      <w:bookmarkStart w:id="190" w:name="_Toc263155205"/>
      <w:bookmarkStart w:id="191" w:name="_Toc263155417"/>
      <w:bookmarkStart w:id="192" w:name="_Toc263155600"/>
      <w:bookmarkStart w:id="193" w:name="_Toc263155717"/>
      <w:bookmarkStart w:id="194" w:name="_Toc263155943"/>
      <w:bookmarkStart w:id="195" w:name="_Toc263156054"/>
      <w:r w:rsidRPr="004C1E28">
        <w:t>2.4.2.2 Tính chất</w:t>
      </w:r>
      <w:bookmarkEnd w:id="190"/>
      <w:bookmarkEnd w:id="191"/>
      <w:bookmarkEnd w:id="192"/>
      <w:bookmarkEnd w:id="193"/>
      <w:bookmarkEnd w:id="194"/>
      <w:bookmarkEnd w:id="195"/>
    </w:p>
    <w:p w14:paraId="348590E3" w14:textId="77777777" w:rsidR="00C12CCF" w:rsidRPr="004C1E28" w:rsidRDefault="00C12CCF" w:rsidP="00C12CCF">
      <w:pPr>
        <w:numPr>
          <w:ilvl w:val="0"/>
          <w:numId w:val="6"/>
        </w:numPr>
        <w:tabs>
          <w:tab w:val="left" w:pos="900"/>
        </w:tabs>
        <w:autoSpaceDE w:val="0"/>
        <w:autoSpaceDN w:val="0"/>
        <w:adjustRightInd w:val="0"/>
        <w:ind w:right="62" w:hanging="180"/>
        <w:rPr>
          <w:sz w:val="24"/>
          <w:szCs w:val="24"/>
        </w:rPr>
      </w:pPr>
      <w:r w:rsidRPr="004C1E28">
        <w:rPr>
          <w:position w:val="-10"/>
          <w:sz w:val="24"/>
          <w:szCs w:val="24"/>
        </w:rPr>
        <w:object w:dxaOrig="900" w:dyaOrig="320" w14:anchorId="3370D4A5">
          <v:shape id="_x0000_i1646" type="#_x0000_t75" style="width:44.95pt;height:16.15pt" o:ole="" fillcolor="window">
            <v:imagedata r:id="rId1800" o:title=""/>
          </v:shape>
          <o:OLEObject Type="Embed" ProgID="Equation.DSMT4" ShapeID="_x0000_i1646" DrawAspect="Content" ObjectID="_1588819193" r:id="rId1801"/>
        </w:object>
      </w:r>
      <w:r>
        <w:rPr>
          <w:sz w:val="24"/>
          <w:szCs w:val="24"/>
        </w:rPr>
        <w:t xml:space="preserve"> </w:t>
      </w:r>
      <w:r w:rsidRPr="004C1E28">
        <w:rPr>
          <w:sz w:val="24"/>
          <w:szCs w:val="24"/>
        </w:rPr>
        <w:t xml:space="preserve">với mọi hằng số </w:t>
      </w:r>
      <w:r w:rsidRPr="004C1E28">
        <w:rPr>
          <w:position w:val="-6"/>
          <w:sz w:val="24"/>
          <w:szCs w:val="24"/>
        </w:rPr>
        <w:object w:dxaOrig="200" w:dyaOrig="220" w14:anchorId="0A9A9C48">
          <v:shape id="_x0000_i1647" type="#_x0000_t75" style="width:9.8pt;height:10.35pt" o:ole="" fillcolor="window">
            <v:imagedata r:id="rId1802" o:title=""/>
          </v:shape>
          <o:OLEObject Type="Embed" ProgID="Equation.3" ShapeID="_x0000_i1647" DrawAspect="Content" ObjectID="_1588819194" r:id="rId1803"/>
        </w:object>
      </w:r>
      <w:r w:rsidRPr="004C1E28">
        <w:rPr>
          <w:sz w:val="24"/>
          <w:szCs w:val="24"/>
        </w:rPr>
        <w:t>.</w:t>
      </w:r>
      <w:r w:rsidRPr="004C1E28">
        <w:rPr>
          <w:sz w:val="24"/>
          <w:szCs w:val="24"/>
        </w:rPr>
        <w:tab/>
      </w:r>
      <w:r w:rsidRPr="004C1E28">
        <w:rPr>
          <w:sz w:val="24"/>
          <w:szCs w:val="24"/>
        </w:rPr>
        <w:tab/>
      </w:r>
      <w:r w:rsidRPr="004C1E28">
        <w:rPr>
          <w:sz w:val="24"/>
          <w:szCs w:val="24"/>
        </w:rPr>
        <w:tab/>
      </w:r>
      <w:r w:rsidRPr="004C1E28">
        <w:rPr>
          <w:sz w:val="24"/>
          <w:szCs w:val="24"/>
        </w:rPr>
        <w:tab/>
      </w:r>
      <w:r w:rsidRPr="004C1E28">
        <w:rPr>
          <w:sz w:val="24"/>
          <w:szCs w:val="24"/>
        </w:rPr>
        <w:tab/>
        <w:t xml:space="preserve">                      </w:t>
      </w:r>
      <w:r>
        <w:rPr>
          <w:sz w:val="24"/>
          <w:szCs w:val="24"/>
        </w:rPr>
        <w:t xml:space="preserve">    </w:t>
      </w:r>
      <w:r w:rsidRPr="004C1E28">
        <w:rPr>
          <w:b/>
          <w:sz w:val="24"/>
          <w:szCs w:val="24"/>
        </w:rPr>
        <w:t>(2.</w:t>
      </w:r>
      <w:r>
        <w:rPr>
          <w:b/>
          <w:sz w:val="24"/>
          <w:szCs w:val="24"/>
        </w:rPr>
        <w:t>70</w:t>
      </w:r>
      <w:r w:rsidRPr="004C1E28">
        <w:rPr>
          <w:b/>
          <w:sz w:val="24"/>
          <w:szCs w:val="24"/>
        </w:rPr>
        <w:t>)</w:t>
      </w:r>
    </w:p>
    <w:p w14:paraId="031433B4" w14:textId="77777777" w:rsidR="00C12CCF" w:rsidRPr="004C1E28" w:rsidRDefault="00C12CCF" w:rsidP="00C12CCF">
      <w:pPr>
        <w:numPr>
          <w:ilvl w:val="0"/>
          <w:numId w:val="6"/>
        </w:numPr>
        <w:tabs>
          <w:tab w:val="left" w:pos="900"/>
        </w:tabs>
        <w:autoSpaceDE w:val="0"/>
        <w:autoSpaceDN w:val="0"/>
        <w:adjustRightInd w:val="0"/>
        <w:ind w:right="62" w:hanging="180"/>
        <w:rPr>
          <w:sz w:val="24"/>
          <w:szCs w:val="24"/>
        </w:rPr>
      </w:pPr>
      <w:r w:rsidRPr="004C1E28">
        <w:rPr>
          <w:position w:val="-10"/>
          <w:sz w:val="24"/>
          <w:szCs w:val="24"/>
        </w:rPr>
        <w:object w:dxaOrig="2079" w:dyaOrig="400" w14:anchorId="686A1D91">
          <v:shape id="_x0000_i1648" type="#_x0000_t75" style="width:103.7pt;height:20.15pt" o:ole="" fillcolor="window">
            <v:imagedata r:id="rId1804" o:title=""/>
          </v:shape>
          <o:OLEObject Type="Embed" ProgID="Equation.DSMT4" ShapeID="_x0000_i1648" DrawAspect="Content" ObjectID="_1588819195" r:id="rId1805"/>
        </w:object>
      </w:r>
      <w:r>
        <w:rPr>
          <w:sz w:val="24"/>
          <w:szCs w:val="24"/>
        </w:rPr>
        <w:t xml:space="preserve"> </w:t>
      </w:r>
      <w:r w:rsidRPr="004C1E28">
        <w:rPr>
          <w:sz w:val="24"/>
          <w:szCs w:val="24"/>
        </w:rPr>
        <w:t xml:space="preserve">với mọi hằng số </w:t>
      </w:r>
      <w:r w:rsidRPr="004C1E28">
        <w:rPr>
          <w:position w:val="-10"/>
          <w:sz w:val="24"/>
          <w:szCs w:val="24"/>
        </w:rPr>
        <w:object w:dxaOrig="440" w:dyaOrig="320" w14:anchorId="49FD3258">
          <v:shape id="_x0000_i1649" type="#_x0000_t75" style="width:21.9pt;height:16.15pt" o:ole="" fillcolor="window">
            <v:imagedata r:id="rId1806" o:title=""/>
          </v:shape>
          <o:OLEObject Type="Embed" ProgID="Equation.3" ShapeID="_x0000_i1649" DrawAspect="Content" ObjectID="_1588819196" r:id="rId1807"/>
        </w:object>
      </w:r>
      <w:r w:rsidRPr="004C1E28">
        <w:rPr>
          <w:sz w:val="24"/>
          <w:szCs w:val="24"/>
        </w:rPr>
        <w:t>.</w:t>
      </w:r>
      <w:r w:rsidRPr="004C1E28">
        <w:rPr>
          <w:sz w:val="24"/>
          <w:szCs w:val="24"/>
        </w:rPr>
        <w:tab/>
      </w:r>
      <w:r w:rsidRPr="004C1E28">
        <w:rPr>
          <w:sz w:val="24"/>
          <w:szCs w:val="24"/>
        </w:rPr>
        <w:tab/>
      </w:r>
      <w:r w:rsidRPr="004C1E28">
        <w:rPr>
          <w:sz w:val="24"/>
          <w:szCs w:val="24"/>
        </w:rPr>
        <w:tab/>
      </w:r>
      <w:r w:rsidRPr="004C1E28">
        <w:rPr>
          <w:sz w:val="24"/>
          <w:szCs w:val="24"/>
        </w:rPr>
        <w:tab/>
        <w:t xml:space="preserve">          </w:t>
      </w:r>
      <w:r>
        <w:rPr>
          <w:sz w:val="24"/>
          <w:szCs w:val="24"/>
        </w:rPr>
        <w:t xml:space="preserve">    </w:t>
      </w:r>
      <w:r w:rsidRPr="004C1E28">
        <w:rPr>
          <w:b/>
          <w:sz w:val="24"/>
          <w:szCs w:val="24"/>
        </w:rPr>
        <w:t>(2.</w:t>
      </w:r>
      <w:r>
        <w:rPr>
          <w:b/>
          <w:sz w:val="24"/>
          <w:szCs w:val="24"/>
        </w:rPr>
        <w:t>71</w:t>
      </w:r>
      <w:r w:rsidRPr="004C1E28">
        <w:rPr>
          <w:b/>
          <w:sz w:val="24"/>
          <w:szCs w:val="24"/>
        </w:rPr>
        <w:t>)</w:t>
      </w:r>
    </w:p>
    <w:p w14:paraId="39102EB2" w14:textId="77777777" w:rsidR="00C12CCF" w:rsidRPr="004C1E28" w:rsidRDefault="00C12CCF" w:rsidP="00C12CCF">
      <w:pPr>
        <w:numPr>
          <w:ilvl w:val="0"/>
          <w:numId w:val="6"/>
        </w:numPr>
        <w:tabs>
          <w:tab w:val="left" w:pos="900"/>
        </w:tabs>
        <w:autoSpaceDE w:val="0"/>
        <w:autoSpaceDN w:val="0"/>
        <w:adjustRightInd w:val="0"/>
        <w:ind w:right="62" w:hanging="180"/>
        <w:rPr>
          <w:sz w:val="24"/>
          <w:szCs w:val="24"/>
        </w:rPr>
      </w:pPr>
      <w:r w:rsidRPr="004C1E28">
        <w:rPr>
          <w:sz w:val="24"/>
          <w:szCs w:val="24"/>
        </w:rPr>
        <w:t xml:space="preserve">Nếu </w:t>
      </w:r>
      <w:r w:rsidRPr="004C1E28">
        <w:rPr>
          <w:position w:val="-12"/>
          <w:sz w:val="24"/>
          <w:szCs w:val="24"/>
        </w:rPr>
        <w:object w:dxaOrig="1060" w:dyaOrig="360" w14:anchorId="11813EAD">
          <v:shape id="_x0000_i1650" type="#_x0000_t75" style="width:53pt;height:17.85pt" o:ole="" fillcolor="window">
            <v:imagedata r:id="rId1635" o:title=""/>
          </v:shape>
          <o:OLEObject Type="Embed" ProgID="Equation.3" ShapeID="_x0000_i1650" DrawAspect="Content" ObjectID="_1588819197" r:id="rId1808"/>
        </w:object>
      </w:r>
      <w:r w:rsidRPr="004C1E28">
        <w:rPr>
          <w:sz w:val="24"/>
          <w:szCs w:val="24"/>
        </w:rPr>
        <w:t xml:space="preserve"> độc lập và có các phương sai hữu hạn thì</w:t>
      </w:r>
    </w:p>
    <w:p w14:paraId="3CDC463F" w14:textId="77777777" w:rsidR="00C12CCF" w:rsidRPr="004C1E28" w:rsidRDefault="00C12CCF" w:rsidP="00C12CCF">
      <w:pPr>
        <w:autoSpaceDE w:val="0"/>
        <w:autoSpaceDN w:val="0"/>
        <w:adjustRightInd w:val="0"/>
        <w:ind w:left="1440" w:right="62"/>
        <w:jc w:val="right"/>
        <w:rPr>
          <w:b/>
          <w:sz w:val="24"/>
          <w:szCs w:val="24"/>
        </w:rPr>
      </w:pPr>
      <w:r w:rsidRPr="004C1E28">
        <w:rPr>
          <w:position w:val="-16"/>
          <w:sz w:val="24"/>
          <w:szCs w:val="24"/>
        </w:rPr>
        <w:object w:dxaOrig="4819" w:dyaOrig="460" w14:anchorId="264E2B1F">
          <v:shape id="_x0000_i1651" type="#_x0000_t75" style="width:241.35pt;height:23.6pt" o:ole="" fillcolor="window">
            <v:imagedata r:id="rId1809" o:title=""/>
          </v:shape>
          <o:OLEObject Type="Embed" ProgID="Equation.DSMT4" ShapeID="_x0000_i1651" DrawAspect="Content" ObjectID="_1588819198" r:id="rId1810"/>
        </w:object>
      </w:r>
      <w:r w:rsidRPr="004C1E28">
        <w:rPr>
          <w:sz w:val="24"/>
          <w:szCs w:val="24"/>
        </w:rPr>
        <w:t>.</w:t>
      </w:r>
      <w:r w:rsidRPr="004C1E28">
        <w:rPr>
          <w:sz w:val="24"/>
          <w:szCs w:val="24"/>
        </w:rPr>
        <w:tab/>
      </w:r>
      <w:r w:rsidRPr="004C1E28">
        <w:rPr>
          <w:sz w:val="24"/>
          <w:szCs w:val="24"/>
        </w:rPr>
        <w:tab/>
        <w:t xml:space="preserve">    </w:t>
      </w:r>
      <w:r>
        <w:rPr>
          <w:sz w:val="24"/>
          <w:szCs w:val="24"/>
        </w:rPr>
        <w:t xml:space="preserve">          </w:t>
      </w:r>
      <w:r w:rsidRPr="004C1E28">
        <w:rPr>
          <w:b/>
          <w:sz w:val="24"/>
          <w:szCs w:val="24"/>
        </w:rPr>
        <w:t>(2.</w:t>
      </w:r>
      <w:r>
        <w:rPr>
          <w:b/>
          <w:sz w:val="24"/>
          <w:szCs w:val="24"/>
        </w:rPr>
        <w:t>72</w:t>
      </w:r>
      <w:r w:rsidRPr="004C1E28">
        <w:rPr>
          <w:b/>
          <w:sz w:val="24"/>
          <w:szCs w:val="24"/>
        </w:rPr>
        <w:t>)</w:t>
      </w:r>
    </w:p>
    <w:p w14:paraId="697FB8B9" w14:textId="77777777" w:rsidR="00C12CCF" w:rsidRPr="004C1E28" w:rsidRDefault="00C12CCF" w:rsidP="00C12CCF">
      <w:pPr>
        <w:autoSpaceDE w:val="0"/>
        <w:autoSpaceDN w:val="0"/>
        <w:adjustRightInd w:val="0"/>
        <w:ind w:right="62"/>
        <w:rPr>
          <w:sz w:val="24"/>
          <w:szCs w:val="24"/>
        </w:rPr>
      </w:pPr>
      <w:r w:rsidRPr="004C1E28">
        <w:rPr>
          <w:sz w:val="24"/>
          <w:szCs w:val="24"/>
        </w:rPr>
        <w:t xml:space="preserve">Nói riêng: Nếu </w:t>
      </w:r>
      <w:r w:rsidRPr="004C1E28">
        <w:rPr>
          <w:position w:val="-10"/>
          <w:sz w:val="24"/>
          <w:szCs w:val="24"/>
        </w:rPr>
        <w:object w:dxaOrig="520" w:dyaOrig="320" w14:anchorId="1FD9078D">
          <v:shape id="_x0000_i1652" type="#_x0000_t75" style="width:26.5pt;height:16.15pt" o:ole="" fillcolor="window">
            <v:imagedata r:id="rId1811" o:title=""/>
          </v:shape>
          <o:OLEObject Type="Embed" ProgID="Equation.3" ShapeID="_x0000_i1652" DrawAspect="Content" ObjectID="_1588819199" r:id="rId1812"/>
        </w:object>
      </w:r>
      <w:r w:rsidRPr="004C1E28">
        <w:rPr>
          <w:sz w:val="24"/>
          <w:szCs w:val="24"/>
        </w:rPr>
        <w:t xml:space="preserve"> độc lập và </w:t>
      </w:r>
      <w:r w:rsidRPr="004C1E28">
        <w:rPr>
          <w:position w:val="-10"/>
          <w:sz w:val="24"/>
          <w:szCs w:val="24"/>
        </w:rPr>
        <w:object w:dxaOrig="900" w:dyaOrig="320" w14:anchorId="6403640B">
          <v:shape id="_x0000_i1653" type="#_x0000_t75" style="width:44.95pt;height:16.15pt" o:ole="" fillcolor="window">
            <v:imagedata r:id="rId1813" o:title=""/>
          </v:shape>
          <o:OLEObject Type="Embed" ProgID="Equation.DSMT4" ShapeID="_x0000_i1653" DrawAspect="Content" ObjectID="_1588819200" r:id="rId1814"/>
        </w:object>
      </w:r>
      <w:r w:rsidRPr="004C1E28">
        <w:rPr>
          <w:sz w:val="24"/>
          <w:szCs w:val="24"/>
        </w:rPr>
        <w:t xml:space="preserve"> hữu hạn thì </w:t>
      </w:r>
      <w:r w:rsidRPr="004C1E28">
        <w:rPr>
          <w:position w:val="-14"/>
          <w:sz w:val="24"/>
          <w:szCs w:val="24"/>
        </w:rPr>
        <w:object w:dxaOrig="2180" w:dyaOrig="400" w14:anchorId="7121E032">
          <v:shape id="_x0000_i1654" type="#_x0000_t75" style="width:108.85pt;height:20.15pt" o:ole="" fillcolor="window">
            <v:imagedata r:id="rId1815" o:title=""/>
          </v:shape>
          <o:OLEObject Type="Embed" ProgID="Equation.DSMT4" ShapeID="_x0000_i1654" DrawAspect="Content" ObjectID="_1588819201" r:id="rId1816"/>
        </w:object>
      </w:r>
      <w:r w:rsidRPr="004C1E28">
        <w:rPr>
          <w:sz w:val="24"/>
          <w:szCs w:val="24"/>
        </w:rPr>
        <w:t>.</w:t>
      </w:r>
    </w:p>
    <w:p w14:paraId="63DE893E" w14:textId="77777777" w:rsidR="00C12CCF" w:rsidRPr="004C1E28" w:rsidRDefault="00C12CCF" w:rsidP="00C12CCF">
      <w:pPr>
        <w:autoSpaceDE w:val="0"/>
        <w:autoSpaceDN w:val="0"/>
        <w:adjustRightInd w:val="0"/>
        <w:ind w:right="62" w:firstLine="0"/>
        <w:rPr>
          <w:sz w:val="24"/>
          <w:szCs w:val="24"/>
        </w:rPr>
      </w:pPr>
      <w:r w:rsidRPr="004C1E28">
        <w:rPr>
          <w:b/>
          <w:sz w:val="24"/>
          <w:szCs w:val="24"/>
        </w:rPr>
        <w:t>Ví dụ 2.</w:t>
      </w:r>
      <w:r>
        <w:rPr>
          <w:b/>
          <w:sz w:val="24"/>
          <w:szCs w:val="24"/>
        </w:rPr>
        <w:t>26</w:t>
      </w:r>
      <w:r w:rsidRPr="004C1E28">
        <w:rPr>
          <w:sz w:val="24"/>
          <w:szCs w:val="24"/>
        </w:rPr>
        <w:t xml:space="preserve">: Tung con xúc xắc </w:t>
      </w:r>
      <w:r w:rsidRPr="004C1E28">
        <w:rPr>
          <w:position w:val="-6"/>
          <w:sz w:val="24"/>
          <w:szCs w:val="24"/>
        </w:rPr>
        <w:object w:dxaOrig="200" w:dyaOrig="220" w14:anchorId="3BA2D513">
          <v:shape id="_x0000_i1655" type="#_x0000_t75" style="width:9.8pt;height:10.35pt" o:ole="" fillcolor="window">
            <v:imagedata r:id="rId762" o:title=""/>
          </v:shape>
          <o:OLEObject Type="Embed" ProgID="Equation.3" ShapeID="_x0000_i1655" DrawAspect="Content" ObjectID="_1588819202" r:id="rId1817"/>
        </w:object>
      </w:r>
      <w:r w:rsidRPr="004C1E28">
        <w:rPr>
          <w:sz w:val="24"/>
          <w:szCs w:val="24"/>
        </w:rPr>
        <w:t xml:space="preserve"> lần độc lập nhau. Tìm phương sai của tổng số </w:t>
      </w:r>
      <w:r>
        <w:rPr>
          <w:sz w:val="24"/>
          <w:szCs w:val="24"/>
        </w:rPr>
        <w:t>chấm</w:t>
      </w:r>
      <w:r w:rsidRPr="004C1E28">
        <w:rPr>
          <w:sz w:val="24"/>
          <w:szCs w:val="24"/>
        </w:rPr>
        <w:t xml:space="preserve"> xuất hiện.</w:t>
      </w:r>
    </w:p>
    <w:p w14:paraId="6B43E8E9" w14:textId="77777777" w:rsidR="00C12CCF" w:rsidRDefault="00C12CCF" w:rsidP="00C12CCF">
      <w:pPr>
        <w:autoSpaceDE w:val="0"/>
        <w:autoSpaceDN w:val="0"/>
        <w:adjustRightInd w:val="0"/>
        <w:spacing w:before="0" w:after="0"/>
        <w:ind w:right="62" w:firstLine="0"/>
        <w:rPr>
          <w:sz w:val="24"/>
          <w:szCs w:val="24"/>
        </w:rPr>
      </w:pPr>
      <w:r w:rsidRPr="004C1E28">
        <w:rPr>
          <w:b/>
          <w:i/>
          <w:sz w:val="24"/>
          <w:szCs w:val="24"/>
        </w:rPr>
        <w:t>Giải</w:t>
      </w:r>
      <w:r w:rsidRPr="004C1E28">
        <w:rPr>
          <w:sz w:val="24"/>
          <w:szCs w:val="24"/>
        </w:rPr>
        <w:t xml:space="preserve">: Xét </w:t>
      </w:r>
      <w:r w:rsidRPr="004C1E28">
        <w:rPr>
          <w:position w:val="-32"/>
          <w:sz w:val="24"/>
          <w:szCs w:val="24"/>
        </w:rPr>
        <w:object w:dxaOrig="1100" w:dyaOrig="760" w14:anchorId="70D51DEE">
          <v:shape id="_x0000_i1656" type="#_x0000_t75" style="width:54.7pt;height:38pt" o:ole="" fillcolor="window">
            <v:imagedata r:id="rId1694" o:title=""/>
          </v:shape>
          <o:OLEObject Type="Embed" ProgID="Equation.3" ShapeID="_x0000_i1656" DrawAspect="Content" ObjectID="_1588819203" r:id="rId1818"/>
        </w:object>
      </w:r>
      <w:r w:rsidRPr="004C1E28">
        <w:rPr>
          <w:sz w:val="24"/>
          <w:szCs w:val="24"/>
        </w:rPr>
        <w:t xml:space="preserve"> ở ví dụ 2.</w:t>
      </w:r>
      <w:r>
        <w:rPr>
          <w:sz w:val="24"/>
          <w:szCs w:val="24"/>
        </w:rPr>
        <w:t>14</w:t>
      </w:r>
      <w:r w:rsidRPr="004C1E28">
        <w:rPr>
          <w:sz w:val="24"/>
          <w:szCs w:val="24"/>
        </w:rPr>
        <w:t>. Vì các</w:t>
      </w:r>
      <w:r>
        <w:rPr>
          <w:sz w:val="24"/>
          <w:szCs w:val="24"/>
        </w:rPr>
        <w:t xml:space="preserve"> </w:t>
      </w:r>
      <w:r w:rsidRPr="004C1E28">
        <w:rPr>
          <w:position w:val="-12"/>
          <w:sz w:val="24"/>
          <w:szCs w:val="24"/>
        </w:rPr>
        <w:object w:dxaOrig="1420" w:dyaOrig="360" w14:anchorId="3AEA201C">
          <v:shape id="_x0000_i1657" type="#_x0000_t75" style="width:70.85pt;height:17.85pt" o:ole="" fillcolor="window">
            <v:imagedata r:id="rId1819" o:title=""/>
          </v:shape>
          <o:OLEObject Type="Embed" ProgID="Equation.3" ShapeID="_x0000_i1657" DrawAspect="Content" ObjectID="_1588819204" r:id="rId1820"/>
        </w:object>
      </w:r>
      <w:r w:rsidRPr="004C1E28">
        <w:rPr>
          <w:sz w:val="24"/>
          <w:szCs w:val="24"/>
        </w:rPr>
        <w:t xml:space="preserve"> độc lập nhau, do đó theo công thức (2.</w:t>
      </w:r>
      <w:r>
        <w:rPr>
          <w:sz w:val="24"/>
          <w:szCs w:val="24"/>
        </w:rPr>
        <w:t>72</w:t>
      </w:r>
      <w:r w:rsidRPr="004C1E28">
        <w:rPr>
          <w:sz w:val="24"/>
          <w:szCs w:val="24"/>
        </w:rPr>
        <w:t xml:space="preserve">) ta có </w:t>
      </w:r>
      <w:r w:rsidRPr="004C1E28">
        <w:rPr>
          <w:position w:val="-34"/>
          <w:sz w:val="24"/>
          <w:szCs w:val="24"/>
        </w:rPr>
        <w:object w:dxaOrig="1380" w:dyaOrig="800" w14:anchorId="42DE9455">
          <v:shape id="_x0000_i1658" type="#_x0000_t75" style="width:69.1pt;height:39.75pt" o:ole="" fillcolor="window">
            <v:imagedata r:id="rId1821" o:title=""/>
          </v:shape>
          <o:OLEObject Type="Embed" ProgID="Equation.DSMT4" ShapeID="_x0000_i1658" DrawAspect="Content" ObjectID="_1588819205" r:id="rId1822"/>
        </w:object>
      </w:r>
      <w:r w:rsidRPr="004C1E28">
        <w:rPr>
          <w:sz w:val="24"/>
          <w:szCs w:val="24"/>
        </w:rPr>
        <w:t>.</w:t>
      </w:r>
      <w:r>
        <w:rPr>
          <w:sz w:val="24"/>
          <w:szCs w:val="24"/>
        </w:rPr>
        <w:t xml:space="preserve"> </w:t>
      </w:r>
    </w:p>
    <w:p w14:paraId="274B273C" w14:textId="77777777" w:rsidR="00C12CCF" w:rsidRPr="00C12CCF" w:rsidRDefault="00C12CCF" w:rsidP="00C12CCF">
      <w:pPr>
        <w:autoSpaceDE w:val="0"/>
        <w:autoSpaceDN w:val="0"/>
        <w:adjustRightInd w:val="0"/>
        <w:spacing w:before="0" w:after="0"/>
        <w:ind w:right="62" w:firstLine="0"/>
        <w:rPr>
          <w:sz w:val="24"/>
          <w:szCs w:val="24"/>
          <w:lang w:val="pt-BR"/>
        </w:rPr>
      </w:pPr>
      <w:r w:rsidRPr="00C12CCF">
        <w:rPr>
          <w:sz w:val="24"/>
          <w:szCs w:val="24"/>
          <w:lang w:val="pt-BR"/>
        </w:rPr>
        <w:t xml:space="preserve">Mặt khác </w:t>
      </w:r>
      <w:r w:rsidRPr="00C12CCF">
        <w:rPr>
          <w:sz w:val="24"/>
          <w:szCs w:val="24"/>
          <w:lang w:val="pt-BR"/>
        </w:rPr>
        <w:tab/>
        <w:t xml:space="preserve"> </w:t>
      </w:r>
      <w:r w:rsidRPr="004C1E28">
        <w:rPr>
          <w:position w:val="-24"/>
          <w:sz w:val="24"/>
          <w:szCs w:val="24"/>
        </w:rPr>
        <w:object w:dxaOrig="920" w:dyaOrig="620" w14:anchorId="6FED69A0">
          <v:shape id="_x0000_i1659" type="#_x0000_t75" style="width:45.5pt;height:30.55pt" o:ole="" fillcolor="window">
            <v:imagedata r:id="rId1823" o:title=""/>
          </v:shape>
          <o:OLEObject Type="Embed" ProgID="Equation.DSMT4" ShapeID="_x0000_i1659" DrawAspect="Content" ObjectID="_1588819206" r:id="rId1824"/>
        </w:object>
      </w:r>
      <w:r w:rsidRPr="00C12CCF">
        <w:rPr>
          <w:sz w:val="24"/>
          <w:szCs w:val="24"/>
          <w:lang w:val="pt-BR"/>
        </w:rPr>
        <w:t xml:space="preserve">;  </w:t>
      </w:r>
      <w:r w:rsidRPr="00C12CCF">
        <w:rPr>
          <w:lang w:val="pt-BR"/>
        </w:rPr>
        <w:t xml:space="preserve">  </w:t>
      </w:r>
      <w:r w:rsidRPr="00DB4623">
        <w:rPr>
          <w:position w:val="-24"/>
        </w:rPr>
        <w:object w:dxaOrig="4080" w:dyaOrig="620" w14:anchorId="01FA1CC9">
          <v:shape id="_x0000_i1660" type="#_x0000_t75" style="width:204.5pt;height:30.55pt" o:ole="">
            <v:imagedata r:id="rId1825" o:title=""/>
          </v:shape>
          <o:OLEObject Type="Embed" ProgID="Equation.DSMT4" ShapeID="_x0000_i1660" DrawAspect="Content" ObjectID="_1588819207" r:id="rId1826"/>
        </w:object>
      </w:r>
      <w:r w:rsidRPr="00C12CCF">
        <w:rPr>
          <w:sz w:val="24"/>
          <w:szCs w:val="24"/>
          <w:lang w:val="pt-BR"/>
        </w:rPr>
        <w:t xml:space="preserve"> </w:t>
      </w:r>
    </w:p>
    <w:p w14:paraId="092CF48E" w14:textId="77777777" w:rsidR="00C12CCF" w:rsidRPr="00C12CCF" w:rsidRDefault="00C12CCF" w:rsidP="00C12CCF">
      <w:pPr>
        <w:autoSpaceDE w:val="0"/>
        <w:autoSpaceDN w:val="0"/>
        <w:adjustRightInd w:val="0"/>
        <w:spacing w:before="0" w:after="0"/>
        <w:ind w:right="62" w:firstLine="0"/>
        <w:rPr>
          <w:b/>
          <w:sz w:val="24"/>
          <w:szCs w:val="24"/>
          <w:lang w:val="pt-BR"/>
        </w:rPr>
      </w:pPr>
      <w:r w:rsidRPr="00C12CCF">
        <w:rPr>
          <w:sz w:val="24"/>
          <w:szCs w:val="24"/>
          <w:lang w:val="pt-BR"/>
        </w:rPr>
        <w:t xml:space="preserve">Do đó    </w:t>
      </w:r>
      <w:r w:rsidRPr="00C12CCF">
        <w:rPr>
          <w:sz w:val="24"/>
          <w:szCs w:val="24"/>
          <w:lang w:val="pt-BR"/>
        </w:rPr>
        <w:tab/>
        <w:t xml:space="preserve">  </w:t>
      </w:r>
      <w:r w:rsidRPr="004C1E28">
        <w:rPr>
          <w:position w:val="-28"/>
          <w:sz w:val="24"/>
          <w:szCs w:val="24"/>
        </w:rPr>
        <w:object w:dxaOrig="1980" w:dyaOrig="740" w14:anchorId="732EEFA8">
          <v:shape id="_x0000_i1661" type="#_x0000_t75" style="width:99.05pt;height:36.85pt" o:ole="" fillcolor="window">
            <v:imagedata r:id="rId1827" o:title=""/>
          </v:shape>
          <o:OLEObject Type="Embed" ProgID="Equation.DSMT4" ShapeID="_x0000_i1661" DrawAspect="Content" ObjectID="_1588819208" r:id="rId1828"/>
        </w:object>
      </w:r>
      <w:r w:rsidRPr="00C12CCF">
        <w:rPr>
          <w:sz w:val="24"/>
          <w:szCs w:val="24"/>
          <w:lang w:val="pt-BR"/>
        </w:rPr>
        <w:t xml:space="preserve">.       Vậy   </w:t>
      </w:r>
      <w:r w:rsidRPr="004C1E28">
        <w:rPr>
          <w:position w:val="-24"/>
          <w:sz w:val="24"/>
          <w:szCs w:val="24"/>
        </w:rPr>
        <w:object w:dxaOrig="1100" w:dyaOrig="620" w14:anchorId="6AACF96A">
          <v:shape id="_x0000_i1662" type="#_x0000_t75" style="width:54.7pt;height:30.55pt" o:ole="" fillcolor="window">
            <v:imagedata r:id="rId1829" o:title=""/>
          </v:shape>
          <o:OLEObject Type="Embed" ProgID="Equation.DSMT4" ShapeID="_x0000_i1662" DrawAspect="Content" ObjectID="_1588819209" r:id="rId1830"/>
        </w:object>
      </w:r>
      <w:r w:rsidRPr="00C12CCF">
        <w:rPr>
          <w:sz w:val="24"/>
          <w:szCs w:val="24"/>
          <w:lang w:val="pt-BR"/>
        </w:rPr>
        <w:t>.</w:t>
      </w:r>
    </w:p>
    <w:p w14:paraId="1CAE9134" w14:textId="77777777" w:rsidR="00C12CCF" w:rsidRPr="00C12CCF" w:rsidRDefault="00C12CCF" w:rsidP="00C12CCF">
      <w:pPr>
        <w:pStyle w:val="Heading3"/>
        <w:rPr>
          <w:lang w:val="pt-BR"/>
        </w:rPr>
      </w:pPr>
      <w:bookmarkStart w:id="196" w:name="_Toc129409369"/>
      <w:bookmarkStart w:id="197" w:name="_Toc263155206"/>
      <w:bookmarkStart w:id="198" w:name="_Toc263155418"/>
      <w:bookmarkStart w:id="199" w:name="_Toc263155601"/>
      <w:bookmarkStart w:id="200" w:name="_Toc263155718"/>
      <w:bookmarkStart w:id="201" w:name="_Toc263155944"/>
      <w:bookmarkStart w:id="202" w:name="_Toc263156055"/>
      <w:r w:rsidRPr="00C12CCF">
        <w:rPr>
          <w:lang w:val="pt-BR"/>
        </w:rPr>
        <w:t>2.4.3 Phân vị, Trung vị</w:t>
      </w:r>
      <w:bookmarkEnd w:id="196"/>
      <w:bookmarkEnd w:id="197"/>
      <w:bookmarkEnd w:id="198"/>
      <w:bookmarkEnd w:id="199"/>
      <w:bookmarkEnd w:id="200"/>
      <w:bookmarkEnd w:id="201"/>
      <w:bookmarkEnd w:id="202"/>
      <w:r w:rsidRPr="00C12CCF">
        <w:rPr>
          <w:lang w:val="pt-BR"/>
        </w:rPr>
        <w:t xml:space="preserve"> </w:t>
      </w:r>
    </w:p>
    <w:p w14:paraId="70053268" w14:textId="77777777" w:rsidR="00C12CCF" w:rsidRPr="00C12CCF" w:rsidRDefault="00C12CCF" w:rsidP="00C12CCF">
      <w:pPr>
        <w:pStyle w:val="Heading4"/>
        <w:ind w:right="62"/>
        <w:rPr>
          <w:lang w:val="pt-BR"/>
        </w:rPr>
      </w:pPr>
      <w:bookmarkStart w:id="203" w:name="_Toc263155207"/>
      <w:bookmarkStart w:id="204" w:name="_Toc263155419"/>
      <w:bookmarkStart w:id="205" w:name="_Toc263155602"/>
      <w:bookmarkStart w:id="206" w:name="_Toc263155719"/>
      <w:bookmarkStart w:id="207" w:name="_Toc263155945"/>
      <w:bookmarkStart w:id="208" w:name="_Toc263156056"/>
      <w:r w:rsidRPr="00C12CCF">
        <w:rPr>
          <w:lang w:val="pt-BR"/>
        </w:rPr>
        <w:t>2.4.3.1 Phân vị</w:t>
      </w:r>
      <w:bookmarkEnd w:id="203"/>
      <w:bookmarkEnd w:id="204"/>
      <w:bookmarkEnd w:id="205"/>
      <w:bookmarkEnd w:id="206"/>
      <w:bookmarkEnd w:id="207"/>
      <w:bookmarkEnd w:id="208"/>
    </w:p>
    <w:p w14:paraId="126BBAAB" w14:textId="77777777" w:rsidR="00C12CCF" w:rsidRPr="00C12CCF" w:rsidRDefault="00C12CCF" w:rsidP="00C12CCF">
      <w:pPr>
        <w:ind w:right="62"/>
        <w:rPr>
          <w:b/>
          <w:sz w:val="24"/>
          <w:szCs w:val="24"/>
          <w:lang w:val="pt-BR"/>
        </w:rPr>
      </w:pPr>
      <w:r w:rsidRPr="00C12CCF">
        <w:rPr>
          <w:sz w:val="24"/>
          <w:szCs w:val="24"/>
          <w:lang w:val="pt-BR"/>
        </w:rPr>
        <w:t xml:space="preserve">Phân vị mức </w:t>
      </w:r>
      <w:r w:rsidRPr="004C1E28">
        <w:rPr>
          <w:position w:val="-6"/>
          <w:sz w:val="24"/>
          <w:szCs w:val="24"/>
        </w:rPr>
        <w:object w:dxaOrig="220" w:dyaOrig="220" w14:anchorId="08E95252">
          <v:shape id="_x0000_i1663" type="#_x0000_t75" style="width:10.35pt;height:10.35pt" o:ole="" fillcolor="window">
            <v:imagedata r:id="rId1831" o:title=""/>
          </v:shape>
          <o:OLEObject Type="Embed" ProgID="Equation.DSMT4" ShapeID="_x0000_i1663" DrawAspect="Content" ObjectID="_1588819210" r:id="rId1832"/>
        </w:object>
      </w:r>
      <w:r w:rsidRPr="00C12CCF">
        <w:rPr>
          <w:sz w:val="24"/>
          <w:szCs w:val="24"/>
          <w:lang w:val="pt-BR"/>
        </w:rPr>
        <w:t xml:space="preserve"> của biến ngẫu nhiên </w:t>
      </w:r>
      <w:r w:rsidRPr="004C1E28">
        <w:rPr>
          <w:position w:val="-4"/>
          <w:sz w:val="24"/>
          <w:szCs w:val="24"/>
        </w:rPr>
        <w:object w:dxaOrig="279" w:dyaOrig="260" w14:anchorId="7A07BC19">
          <v:shape id="_x0000_i1664" type="#_x0000_t75" style="width:13.8pt;height:12.65pt" o:ole="" fillcolor="window">
            <v:imagedata r:id="rId127" o:title=""/>
          </v:shape>
          <o:OLEObject Type="Embed" ProgID="Equation.3" ShapeID="_x0000_i1664" DrawAspect="Content" ObjectID="_1588819211" r:id="rId1833"/>
        </w:object>
      </w:r>
      <w:r w:rsidRPr="00C12CCF">
        <w:rPr>
          <w:sz w:val="24"/>
          <w:szCs w:val="24"/>
          <w:lang w:val="pt-BR"/>
        </w:rPr>
        <w:t xml:space="preserve">, ký hiệu </w:t>
      </w:r>
      <w:r w:rsidRPr="004C1E28">
        <w:rPr>
          <w:position w:val="-12"/>
          <w:sz w:val="24"/>
          <w:szCs w:val="24"/>
        </w:rPr>
        <w:object w:dxaOrig="279" w:dyaOrig="360" w14:anchorId="15C800A6">
          <v:shape id="_x0000_i1665" type="#_x0000_t75" style="width:13.8pt;height:17.85pt" o:ole="" fillcolor="window">
            <v:imagedata r:id="rId1834" o:title=""/>
          </v:shape>
          <o:OLEObject Type="Embed" ProgID="Equation.DSMT4" ShapeID="_x0000_i1665" DrawAspect="Content" ObjectID="_1588819212" r:id="rId1835"/>
        </w:object>
      </w:r>
      <w:r w:rsidRPr="00C12CCF">
        <w:rPr>
          <w:sz w:val="24"/>
          <w:szCs w:val="24"/>
          <w:lang w:val="pt-BR"/>
        </w:rPr>
        <w:t xml:space="preserve">, là giá trị phân chia miền giá trị của </w:t>
      </w:r>
      <w:r w:rsidRPr="004C1E28">
        <w:rPr>
          <w:position w:val="-4"/>
          <w:sz w:val="24"/>
          <w:szCs w:val="24"/>
        </w:rPr>
        <w:object w:dxaOrig="279" w:dyaOrig="260" w14:anchorId="34CD93A2">
          <v:shape id="_x0000_i1666" type="#_x0000_t75" style="width:13.8pt;height:12.65pt" o:ole="" fillcolor="window">
            <v:imagedata r:id="rId127" o:title=""/>
          </v:shape>
          <o:OLEObject Type="Embed" ProgID="Equation.3" ShapeID="_x0000_i1666" DrawAspect="Content" ObjectID="_1588819213" r:id="rId1836"/>
        </w:object>
      </w:r>
      <w:r w:rsidRPr="00C12CCF">
        <w:rPr>
          <w:sz w:val="24"/>
          <w:szCs w:val="24"/>
          <w:lang w:val="pt-BR"/>
        </w:rPr>
        <w:t xml:space="preserve"> thỏa mãn</w:t>
      </w:r>
    </w:p>
    <w:p w14:paraId="49E4E167" w14:textId="77777777" w:rsidR="00C12CCF" w:rsidRPr="004C1E28" w:rsidRDefault="00C12CCF" w:rsidP="00C12CCF">
      <w:pPr>
        <w:autoSpaceDE w:val="0"/>
        <w:autoSpaceDN w:val="0"/>
        <w:adjustRightInd w:val="0"/>
        <w:ind w:right="62" w:firstLine="0"/>
        <w:jc w:val="center"/>
        <w:rPr>
          <w:sz w:val="24"/>
          <w:szCs w:val="24"/>
        </w:rPr>
      </w:pPr>
      <w:r w:rsidRPr="00D165E5">
        <w:rPr>
          <w:position w:val="-14"/>
          <w:sz w:val="24"/>
          <w:szCs w:val="24"/>
        </w:rPr>
        <w:object w:dxaOrig="2820" w:dyaOrig="400" w14:anchorId="4DA57196">
          <v:shape id="_x0000_i1667" type="#_x0000_t75" style="width:141.1pt;height:20.15pt" o:ole="" fillcolor="window">
            <v:imagedata r:id="rId1837" o:title=""/>
          </v:shape>
          <o:OLEObject Type="Embed" ProgID="Equation.DSMT4" ShapeID="_x0000_i1667" DrawAspect="Content" ObjectID="_1588819214" r:id="rId1838"/>
        </w:object>
      </w:r>
    </w:p>
    <w:p w14:paraId="6CA7F77E" w14:textId="77777777" w:rsidR="00C12CCF" w:rsidRPr="004C1E28" w:rsidRDefault="00C12CCF" w:rsidP="00C12CCF">
      <w:pPr>
        <w:ind w:right="62" w:firstLine="0"/>
        <w:jc w:val="right"/>
        <w:rPr>
          <w:b/>
          <w:sz w:val="24"/>
          <w:szCs w:val="24"/>
        </w:rPr>
      </w:pPr>
      <w:r>
        <w:rPr>
          <w:sz w:val="24"/>
          <w:szCs w:val="24"/>
        </w:rPr>
        <w:t>Nghĩa là</w:t>
      </w:r>
      <w:r w:rsidRPr="004C1E28">
        <w:rPr>
          <w:sz w:val="24"/>
          <w:szCs w:val="24"/>
        </w:rPr>
        <w:tab/>
      </w:r>
      <w:r w:rsidRPr="004C1E28">
        <w:rPr>
          <w:sz w:val="24"/>
          <w:szCs w:val="24"/>
        </w:rPr>
        <w:tab/>
      </w:r>
      <w:r w:rsidRPr="004C1E28">
        <w:rPr>
          <w:sz w:val="24"/>
          <w:szCs w:val="24"/>
        </w:rPr>
        <w:tab/>
      </w:r>
      <w:r w:rsidRPr="004C1E28">
        <w:rPr>
          <w:sz w:val="24"/>
          <w:szCs w:val="24"/>
        </w:rPr>
        <w:tab/>
      </w:r>
      <w:r w:rsidRPr="004C1E28">
        <w:rPr>
          <w:position w:val="-12"/>
          <w:sz w:val="24"/>
          <w:szCs w:val="24"/>
        </w:rPr>
        <w:object w:dxaOrig="2240" w:dyaOrig="360" w14:anchorId="5F03691F">
          <v:shape id="_x0000_i1668" type="#_x0000_t75" style="width:111.75pt;height:17.85pt" o:ole="" fillcolor="window">
            <v:imagedata r:id="rId1839" o:title=""/>
          </v:shape>
          <o:OLEObject Type="Embed" ProgID="Equation.DSMT4" ShapeID="_x0000_i1668" DrawAspect="Content" ObjectID="_1588819215" r:id="rId1840"/>
        </w:object>
      </w:r>
      <w:r w:rsidRPr="004C1E28">
        <w:rPr>
          <w:sz w:val="24"/>
          <w:szCs w:val="24"/>
        </w:rPr>
        <w:tab/>
      </w:r>
      <w:r w:rsidRPr="004C1E28">
        <w:rPr>
          <w:sz w:val="24"/>
          <w:szCs w:val="24"/>
        </w:rPr>
        <w:tab/>
      </w:r>
      <w:r w:rsidRPr="004C1E28">
        <w:rPr>
          <w:sz w:val="24"/>
          <w:szCs w:val="24"/>
        </w:rPr>
        <w:tab/>
        <w:t xml:space="preserve">         </w:t>
      </w:r>
      <w:proofErr w:type="gramStart"/>
      <w:r>
        <w:rPr>
          <w:sz w:val="24"/>
          <w:szCs w:val="24"/>
        </w:rPr>
        <w:t xml:space="preserve">   </w:t>
      </w:r>
      <w:r w:rsidRPr="004C1E28">
        <w:rPr>
          <w:b/>
          <w:sz w:val="24"/>
          <w:szCs w:val="24"/>
        </w:rPr>
        <w:t>(</w:t>
      </w:r>
      <w:proofErr w:type="gramEnd"/>
      <w:r w:rsidRPr="004C1E28">
        <w:rPr>
          <w:b/>
          <w:sz w:val="24"/>
          <w:szCs w:val="24"/>
        </w:rPr>
        <w:t>2.</w:t>
      </w:r>
      <w:r>
        <w:rPr>
          <w:b/>
          <w:sz w:val="24"/>
          <w:szCs w:val="24"/>
        </w:rPr>
        <w:t>73</w:t>
      </w:r>
      <w:r w:rsidRPr="004C1E28">
        <w:rPr>
          <w:b/>
          <w:sz w:val="24"/>
          <w:szCs w:val="24"/>
        </w:rPr>
        <w:t>)</w:t>
      </w:r>
    </w:p>
    <w:p w14:paraId="02CE9D21" w14:textId="77777777" w:rsidR="00C12CCF" w:rsidRPr="004C1E28" w:rsidRDefault="00C12CCF" w:rsidP="00C12CCF">
      <w:pPr>
        <w:numPr>
          <w:ilvl w:val="0"/>
          <w:numId w:val="32"/>
        </w:numPr>
        <w:tabs>
          <w:tab w:val="clear" w:pos="660"/>
          <w:tab w:val="num" w:pos="900"/>
        </w:tabs>
        <w:autoSpaceDE w:val="0"/>
        <w:autoSpaceDN w:val="0"/>
        <w:adjustRightInd w:val="0"/>
        <w:ind w:left="900" w:right="62"/>
        <w:rPr>
          <w:sz w:val="24"/>
          <w:szCs w:val="24"/>
        </w:rPr>
      </w:pPr>
      <w:r>
        <w:rPr>
          <w:sz w:val="24"/>
          <w:szCs w:val="24"/>
        </w:rPr>
        <w:t xml:space="preserve">Trường hợp biến ngẫu nhiên </w:t>
      </w:r>
      <w:r w:rsidRPr="004C1E28">
        <w:rPr>
          <w:position w:val="-4"/>
          <w:sz w:val="24"/>
          <w:szCs w:val="24"/>
        </w:rPr>
        <w:object w:dxaOrig="279" w:dyaOrig="260" w14:anchorId="20E4BE1A">
          <v:shape id="_x0000_i1669" type="#_x0000_t75" style="width:13.8pt;height:12.65pt" o:ole="" fillcolor="window">
            <v:imagedata r:id="rId127" o:title=""/>
          </v:shape>
          <o:OLEObject Type="Embed" ProgID="Equation.3" ShapeID="_x0000_i1669" DrawAspect="Content" ObjectID="_1588819216" r:id="rId1841"/>
        </w:object>
      </w:r>
      <w:r>
        <w:rPr>
          <w:sz w:val="24"/>
          <w:szCs w:val="24"/>
        </w:rPr>
        <w:t xml:space="preserve"> liên tục thì </w:t>
      </w:r>
      <w:r w:rsidRPr="004C1E28">
        <w:rPr>
          <w:sz w:val="24"/>
          <w:szCs w:val="24"/>
        </w:rPr>
        <w:t xml:space="preserve">phân vị </w:t>
      </w:r>
      <w:r w:rsidRPr="004C1E28">
        <w:rPr>
          <w:position w:val="-12"/>
          <w:sz w:val="24"/>
          <w:szCs w:val="24"/>
        </w:rPr>
        <w:object w:dxaOrig="279" w:dyaOrig="360" w14:anchorId="025DBE3F">
          <v:shape id="_x0000_i1670" type="#_x0000_t75" style="width:13.8pt;height:17.85pt" o:ole="" fillcolor="window">
            <v:imagedata r:id="rId1834" o:title=""/>
          </v:shape>
          <o:OLEObject Type="Embed" ProgID="Equation.DSMT4" ShapeID="_x0000_i1670" DrawAspect="Content" ObjectID="_1588819217" r:id="rId1842"/>
        </w:object>
      </w:r>
      <w:r>
        <w:rPr>
          <w:sz w:val="24"/>
          <w:szCs w:val="24"/>
        </w:rPr>
        <w:t xml:space="preserve"> là điểm phân chia miền giá trị của </w:t>
      </w:r>
      <w:r w:rsidRPr="004C1E28">
        <w:rPr>
          <w:position w:val="-4"/>
          <w:sz w:val="24"/>
          <w:szCs w:val="24"/>
        </w:rPr>
        <w:object w:dxaOrig="279" w:dyaOrig="260" w14:anchorId="61581F59">
          <v:shape id="_x0000_i1671" type="#_x0000_t75" style="width:13.8pt;height:12.65pt" o:ole="" fillcolor="window">
            <v:imagedata r:id="rId127" o:title=""/>
          </v:shape>
          <o:OLEObject Type="Embed" ProgID="Equation.3" ShapeID="_x0000_i1671" DrawAspect="Content" ObjectID="_1588819218" r:id="rId1843"/>
        </w:object>
      </w:r>
      <w:r>
        <w:rPr>
          <w:sz w:val="24"/>
          <w:szCs w:val="24"/>
        </w:rPr>
        <w:t xml:space="preserve"> thành 2 miền với xác suất tương ứng là </w:t>
      </w:r>
      <w:r w:rsidRPr="00B14C1C">
        <w:rPr>
          <w:position w:val="-6"/>
          <w:sz w:val="24"/>
          <w:szCs w:val="24"/>
        </w:rPr>
        <w:object w:dxaOrig="220" w:dyaOrig="220" w14:anchorId="0CB77679">
          <v:shape id="_x0000_i1672" type="#_x0000_t75" style="width:10.35pt;height:10.35pt" o:ole="">
            <v:imagedata r:id="rId1844" o:title=""/>
          </v:shape>
          <o:OLEObject Type="Embed" ProgID="Equation.DSMT4" ShapeID="_x0000_i1672" DrawAspect="Content" ObjectID="_1588819219" r:id="rId1845"/>
        </w:object>
      </w:r>
      <w:r>
        <w:rPr>
          <w:sz w:val="24"/>
          <w:szCs w:val="24"/>
        </w:rPr>
        <w:t xml:space="preserve"> và </w:t>
      </w:r>
      <w:r w:rsidRPr="00B14C1C">
        <w:rPr>
          <w:position w:val="-6"/>
          <w:sz w:val="24"/>
          <w:szCs w:val="24"/>
        </w:rPr>
        <w:object w:dxaOrig="520" w:dyaOrig="279" w14:anchorId="7548C1F7">
          <v:shape id="_x0000_i1673" type="#_x0000_t75" style="width:26.5pt;height:13.8pt" o:ole="">
            <v:imagedata r:id="rId1846" o:title=""/>
          </v:shape>
          <o:OLEObject Type="Embed" ProgID="Equation.DSMT4" ShapeID="_x0000_i1673" DrawAspect="Content" ObjectID="_1588819220" r:id="rId1847"/>
        </w:object>
      </w:r>
      <w:r>
        <w:rPr>
          <w:sz w:val="24"/>
          <w:szCs w:val="24"/>
        </w:rPr>
        <w:t xml:space="preserve">. Vậy </w:t>
      </w:r>
      <w:r w:rsidRPr="004C1E28">
        <w:rPr>
          <w:position w:val="-12"/>
          <w:sz w:val="24"/>
          <w:szCs w:val="24"/>
        </w:rPr>
        <w:object w:dxaOrig="279" w:dyaOrig="360" w14:anchorId="034621E9">
          <v:shape id="_x0000_i1674" type="#_x0000_t75" style="width:13.8pt;height:17.85pt" o:ole="" fillcolor="window">
            <v:imagedata r:id="rId1834" o:title=""/>
          </v:shape>
          <o:OLEObject Type="Embed" ProgID="Equation.DSMT4" ShapeID="_x0000_i1674" DrawAspect="Content" ObjectID="_1588819221" r:id="rId1848"/>
        </w:object>
      </w:r>
      <w:r>
        <w:rPr>
          <w:sz w:val="24"/>
          <w:szCs w:val="24"/>
        </w:rPr>
        <w:t xml:space="preserve"> </w:t>
      </w:r>
      <w:r w:rsidRPr="004C1E28">
        <w:rPr>
          <w:sz w:val="24"/>
          <w:szCs w:val="24"/>
        </w:rPr>
        <w:t xml:space="preserve">là nghiệm duy nhất của phương trình </w:t>
      </w:r>
      <w:r w:rsidRPr="009F358C">
        <w:rPr>
          <w:position w:val="-12"/>
          <w:sz w:val="24"/>
          <w:szCs w:val="24"/>
        </w:rPr>
        <w:object w:dxaOrig="1060" w:dyaOrig="360" w14:anchorId="348FA0D1">
          <v:shape id="_x0000_i1675" type="#_x0000_t75" style="width:53pt;height:17.85pt" o:ole="" fillcolor="window">
            <v:imagedata r:id="rId1849" o:title=""/>
          </v:shape>
          <o:OLEObject Type="Embed" ProgID="Equation.DSMT4" ShapeID="_x0000_i1675" DrawAspect="Content" ObjectID="_1588819222" r:id="rId1850"/>
        </w:object>
      </w:r>
      <w:r>
        <w:rPr>
          <w:sz w:val="24"/>
          <w:szCs w:val="24"/>
        </w:rPr>
        <w:t>.</w:t>
      </w:r>
    </w:p>
    <w:p w14:paraId="4B6EB44F" w14:textId="77777777" w:rsidR="00C12CCF" w:rsidRPr="004C1E28" w:rsidRDefault="00C12CCF" w:rsidP="00C12CCF">
      <w:pPr>
        <w:autoSpaceDE w:val="0"/>
        <w:autoSpaceDN w:val="0"/>
        <w:adjustRightInd w:val="0"/>
        <w:ind w:right="62"/>
        <w:jc w:val="right"/>
        <w:rPr>
          <w:b/>
          <w:sz w:val="24"/>
          <w:szCs w:val="24"/>
        </w:rPr>
      </w:pPr>
      <w:r w:rsidRPr="004C1E28">
        <w:rPr>
          <w:position w:val="-12"/>
          <w:sz w:val="24"/>
          <w:szCs w:val="24"/>
        </w:rPr>
        <w:object w:dxaOrig="1240" w:dyaOrig="400" w14:anchorId="05193C1C">
          <v:shape id="_x0000_i1676" type="#_x0000_t75" style="width:62.2pt;height:20.15pt" o:ole="" fillcolor="window">
            <v:imagedata r:id="rId1851" o:title=""/>
          </v:shape>
          <o:OLEObject Type="Embed" ProgID="Equation.DSMT4" ShapeID="_x0000_i1676" DrawAspect="Content" ObjectID="_1588819223" r:id="rId1852"/>
        </w:object>
      </w:r>
      <w:r w:rsidRPr="004C1E28">
        <w:rPr>
          <w:sz w:val="24"/>
          <w:szCs w:val="24"/>
        </w:rPr>
        <w:tab/>
      </w:r>
      <w:r w:rsidRPr="004C1E28">
        <w:rPr>
          <w:sz w:val="24"/>
          <w:szCs w:val="24"/>
        </w:rPr>
        <w:tab/>
      </w:r>
      <w:r w:rsidRPr="004C1E28">
        <w:rPr>
          <w:sz w:val="24"/>
          <w:szCs w:val="24"/>
        </w:rPr>
        <w:tab/>
        <w:t xml:space="preserve">                   </w:t>
      </w:r>
      <w:r>
        <w:rPr>
          <w:sz w:val="24"/>
          <w:szCs w:val="24"/>
        </w:rPr>
        <w:t xml:space="preserve">       </w:t>
      </w:r>
      <w:r w:rsidRPr="004C1E28">
        <w:rPr>
          <w:b/>
          <w:sz w:val="24"/>
          <w:szCs w:val="24"/>
        </w:rPr>
        <w:t>(2.</w:t>
      </w:r>
      <w:r>
        <w:rPr>
          <w:b/>
          <w:sz w:val="24"/>
          <w:szCs w:val="24"/>
        </w:rPr>
        <w:t>74</w:t>
      </w:r>
      <w:r w:rsidRPr="004C1E28">
        <w:rPr>
          <w:b/>
          <w:sz w:val="24"/>
          <w:szCs w:val="24"/>
        </w:rPr>
        <w:t>)</w:t>
      </w:r>
    </w:p>
    <w:p w14:paraId="710812D1" w14:textId="77777777" w:rsidR="00C12CCF" w:rsidRDefault="00C12CCF" w:rsidP="00C12CCF">
      <w:pPr>
        <w:autoSpaceDE w:val="0"/>
        <w:autoSpaceDN w:val="0"/>
        <w:adjustRightInd w:val="0"/>
        <w:ind w:right="62"/>
        <w:jc w:val="right"/>
        <w:rPr>
          <w:b/>
          <w:sz w:val="24"/>
          <w:szCs w:val="24"/>
        </w:rPr>
      </w:pPr>
      <w:r w:rsidRPr="004C1E28">
        <w:rPr>
          <w:sz w:val="24"/>
          <w:szCs w:val="24"/>
        </w:rPr>
        <w:t xml:space="preserve">Giá trị tới hạn mức </w:t>
      </w:r>
      <w:r w:rsidRPr="004C1E28">
        <w:rPr>
          <w:position w:val="-6"/>
          <w:sz w:val="24"/>
          <w:szCs w:val="24"/>
        </w:rPr>
        <w:object w:dxaOrig="220" w:dyaOrig="220" w14:anchorId="3423C1E8">
          <v:shape id="_x0000_i1677" type="#_x0000_t75" style="width:10.35pt;height:10.35pt" o:ole="" fillcolor="window">
            <v:imagedata r:id="rId1831" o:title=""/>
          </v:shape>
          <o:OLEObject Type="Embed" ProgID="Equation.DSMT4" ShapeID="_x0000_i1677" DrawAspect="Content" ObjectID="_1588819224" r:id="rId1853"/>
        </w:object>
      </w:r>
      <w:r w:rsidRPr="004C1E28">
        <w:rPr>
          <w:sz w:val="24"/>
          <w:szCs w:val="24"/>
        </w:rPr>
        <w:t xml:space="preserve"> là phân vị mức </w:t>
      </w:r>
      <w:r w:rsidRPr="004C1E28">
        <w:rPr>
          <w:position w:val="-6"/>
          <w:sz w:val="24"/>
          <w:szCs w:val="24"/>
        </w:rPr>
        <w:object w:dxaOrig="520" w:dyaOrig="279" w14:anchorId="5AD2C2E9">
          <v:shape id="_x0000_i1678" type="#_x0000_t75" style="width:26.5pt;height:13.8pt" o:ole="">
            <v:imagedata r:id="rId1854" o:title=""/>
          </v:shape>
          <o:OLEObject Type="Embed" ProgID="Equation.DSMT4" ShapeID="_x0000_i1678" DrawAspect="Content" ObjectID="_1588819225" r:id="rId1855"/>
        </w:object>
      </w:r>
      <w:r w:rsidRPr="004C1E28">
        <w:rPr>
          <w:sz w:val="24"/>
          <w:szCs w:val="24"/>
        </w:rPr>
        <w:t xml:space="preserve">. </w:t>
      </w:r>
      <w:r w:rsidRPr="004C1E28">
        <w:rPr>
          <w:sz w:val="24"/>
          <w:szCs w:val="24"/>
        </w:rPr>
        <w:tab/>
      </w:r>
      <w:r w:rsidRPr="004C1E28">
        <w:rPr>
          <w:sz w:val="24"/>
          <w:szCs w:val="24"/>
        </w:rPr>
        <w:tab/>
      </w:r>
      <w:r w:rsidRPr="004C1E28">
        <w:rPr>
          <w:sz w:val="24"/>
          <w:szCs w:val="24"/>
        </w:rPr>
        <w:tab/>
        <w:t xml:space="preserve">                             </w:t>
      </w:r>
      <w:r w:rsidRPr="004C1E28">
        <w:rPr>
          <w:b/>
          <w:sz w:val="24"/>
          <w:szCs w:val="24"/>
        </w:rPr>
        <w:t>(2.</w:t>
      </w:r>
      <w:r>
        <w:rPr>
          <w:b/>
          <w:sz w:val="24"/>
          <w:szCs w:val="24"/>
        </w:rPr>
        <w:t>75</w:t>
      </w:r>
      <w:r w:rsidRPr="004C1E28">
        <w:rPr>
          <w:b/>
          <w:sz w:val="24"/>
          <w:szCs w:val="24"/>
        </w:rPr>
        <w:t>)</w:t>
      </w:r>
    </w:p>
    <w:p w14:paraId="5DC6BDC8" w14:textId="77777777" w:rsidR="00C12CCF" w:rsidRPr="004C1E28" w:rsidRDefault="00C12CCF" w:rsidP="00C12CCF">
      <w:pPr>
        <w:numPr>
          <w:ilvl w:val="0"/>
          <w:numId w:val="32"/>
        </w:numPr>
        <w:tabs>
          <w:tab w:val="clear" w:pos="660"/>
          <w:tab w:val="num" w:pos="900"/>
        </w:tabs>
        <w:autoSpaceDE w:val="0"/>
        <w:autoSpaceDN w:val="0"/>
        <w:adjustRightInd w:val="0"/>
        <w:spacing w:after="0"/>
        <w:ind w:left="896" w:right="62" w:hanging="357"/>
        <w:rPr>
          <w:sz w:val="24"/>
          <w:szCs w:val="24"/>
        </w:rPr>
      </w:pPr>
      <w:r>
        <w:rPr>
          <w:sz w:val="24"/>
          <w:szCs w:val="24"/>
        </w:rPr>
        <w:t xml:space="preserve">Trường hợp biến ngẫu nhiên </w:t>
      </w:r>
      <w:r w:rsidRPr="004C1E28">
        <w:rPr>
          <w:position w:val="-4"/>
          <w:sz w:val="24"/>
          <w:szCs w:val="24"/>
        </w:rPr>
        <w:object w:dxaOrig="279" w:dyaOrig="260" w14:anchorId="628C587B">
          <v:shape id="_x0000_i1679" type="#_x0000_t75" style="width:13.8pt;height:12.65pt" o:ole="" fillcolor="window">
            <v:imagedata r:id="rId127" o:title=""/>
          </v:shape>
          <o:OLEObject Type="Embed" ProgID="Equation.3" ShapeID="_x0000_i1679" DrawAspect="Content" ObjectID="_1588819226" r:id="rId1856"/>
        </w:object>
      </w:r>
      <w:r w:rsidRPr="004C1E28">
        <w:rPr>
          <w:sz w:val="24"/>
          <w:szCs w:val="24"/>
        </w:rPr>
        <w:t xml:space="preserve"> rời rạc có phân bố: </w:t>
      </w:r>
    </w:p>
    <w:p w14:paraId="2C6B8430" w14:textId="77777777" w:rsidR="00C12CCF" w:rsidRPr="004C1E28" w:rsidRDefault="00753227" w:rsidP="00C12CCF">
      <w:pPr>
        <w:autoSpaceDE w:val="0"/>
        <w:autoSpaceDN w:val="0"/>
        <w:adjustRightInd w:val="0"/>
        <w:ind w:left="540" w:right="62" w:firstLine="0"/>
        <w:rPr>
          <w:sz w:val="24"/>
          <w:szCs w:val="24"/>
        </w:rPr>
      </w:pPr>
      <w:r>
        <w:rPr>
          <w:noProof/>
          <w:sz w:val="24"/>
          <w:szCs w:val="24"/>
        </w:rPr>
        <mc:AlternateContent>
          <mc:Choice Requires="wps">
            <w:drawing>
              <wp:anchor distT="0" distB="0" distL="114300" distR="114300" simplePos="0" relativeHeight="251688960" behindDoc="0" locked="0" layoutInCell="1" allowOverlap="1" wp14:anchorId="3D2B5FD8" wp14:editId="4408B04B">
                <wp:simplePos x="0" y="0"/>
                <wp:positionH relativeFrom="column">
                  <wp:posOffset>1828800</wp:posOffset>
                </wp:positionH>
                <wp:positionV relativeFrom="paragraph">
                  <wp:posOffset>132080</wp:posOffset>
                </wp:positionV>
                <wp:extent cx="2496185" cy="685800"/>
                <wp:effectExtent l="0" t="0" r="0" b="0"/>
                <wp:wrapNone/>
                <wp:docPr id="1236" name="Text Box 16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6185"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38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4"/>
                              <w:gridCol w:w="1008"/>
                              <w:gridCol w:w="1008"/>
                              <w:gridCol w:w="1008"/>
                            </w:tblGrid>
                            <w:tr w:rsidR="005A2386" w:rsidRPr="00EF1D0D" w14:paraId="30940B3A" w14:textId="77777777">
                              <w:trPr>
                                <w:trHeight w:val="445"/>
                              </w:trPr>
                              <w:tc>
                                <w:tcPr>
                                  <w:tcW w:w="864" w:type="dxa"/>
                                  <w:vAlign w:val="center"/>
                                </w:tcPr>
                                <w:p w14:paraId="4B76E760" w14:textId="77777777" w:rsidR="005A2386" w:rsidRPr="00EF1D0D" w:rsidRDefault="005A2386" w:rsidP="00EF1D0D">
                                  <w:pPr>
                                    <w:autoSpaceDE w:val="0"/>
                                    <w:autoSpaceDN w:val="0"/>
                                    <w:adjustRightInd w:val="0"/>
                                    <w:spacing w:before="0" w:after="0"/>
                                    <w:ind w:firstLine="0"/>
                                    <w:jc w:val="center"/>
                                    <w:rPr>
                                      <w:sz w:val="24"/>
                                      <w:szCs w:val="24"/>
                                    </w:rPr>
                                  </w:pPr>
                                  <w:r w:rsidRPr="00EF1D0D">
                                    <w:rPr>
                                      <w:position w:val="-4"/>
                                      <w:sz w:val="24"/>
                                      <w:szCs w:val="24"/>
                                    </w:rPr>
                                    <w:object w:dxaOrig="279" w:dyaOrig="260" w14:anchorId="7C3AE7B1">
                                      <v:shape id="_x0000_i2233" type="#_x0000_t75" style="width:13.8pt;height:12.65pt" o:ole="">
                                        <v:imagedata r:id="rId354" o:title=""/>
                                      </v:shape>
                                      <o:OLEObject Type="Embed" ProgID="Equation.DSMT4" ShapeID="_x0000_i2233" DrawAspect="Content" ObjectID="_1588819779" r:id="rId1857"/>
                                    </w:object>
                                  </w:r>
                                </w:p>
                              </w:tc>
                              <w:tc>
                                <w:tcPr>
                                  <w:tcW w:w="1008" w:type="dxa"/>
                                  <w:vAlign w:val="center"/>
                                </w:tcPr>
                                <w:p w14:paraId="2B9733EE" w14:textId="77777777" w:rsidR="005A2386" w:rsidRPr="00EF1D0D" w:rsidRDefault="005A2386" w:rsidP="00EF1D0D">
                                  <w:pPr>
                                    <w:autoSpaceDE w:val="0"/>
                                    <w:autoSpaceDN w:val="0"/>
                                    <w:adjustRightInd w:val="0"/>
                                    <w:spacing w:before="0" w:after="0"/>
                                    <w:ind w:firstLine="0"/>
                                    <w:jc w:val="center"/>
                                    <w:rPr>
                                      <w:sz w:val="24"/>
                                      <w:szCs w:val="24"/>
                                    </w:rPr>
                                  </w:pPr>
                                  <w:r w:rsidRPr="00EF1D0D">
                                    <w:rPr>
                                      <w:position w:val="-12"/>
                                      <w:sz w:val="24"/>
                                      <w:szCs w:val="24"/>
                                    </w:rPr>
                                    <w:object w:dxaOrig="240" w:dyaOrig="360" w14:anchorId="7AD759F9">
                                      <v:shape id="_x0000_i2234" type="#_x0000_t75" style="width:11.5pt;height:17.85pt" o:ole="">
                                        <v:imagedata r:id="rId356" o:title=""/>
                                      </v:shape>
                                      <o:OLEObject Type="Embed" ProgID="Equation.DSMT4" ShapeID="_x0000_i2234" DrawAspect="Content" ObjectID="_1588819780" r:id="rId1858"/>
                                    </w:object>
                                  </w:r>
                                </w:p>
                              </w:tc>
                              <w:tc>
                                <w:tcPr>
                                  <w:tcW w:w="1008" w:type="dxa"/>
                                  <w:vAlign w:val="center"/>
                                </w:tcPr>
                                <w:p w14:paraId="62AFF412" w14:textId="77777777" w:rsidR="005A2386" w:rsidRPr="00EF1D0D" w:rsidRDefault="005A2386" w:rsidP="00EF1D0D">
                                  <w:pPr>
                                    <w:autoSpaceDE w:val="0"/>
                                    <w:autoSpaceDN w:val="0"/>
                                    <w:adjustRightInd w:val="0"/>
                                    <w:spacing w:before="0" w:after="0"/>
                                    <w:ind w:firstLine="0"/>
                                    <w:jc w:val="center"/>
                                    <w:rPr>
                                      <w:sz w:val="24"/>
                                      <w:szCs w:val="24"/>
                                    </w:rPr>
                                  </w:pPr>
                                  <w:r w:rsidRPr="00EF1D0D">
                                    <w:rPr>
                                      <w:position w:val="-12"/>
                                      <w:sz w:val="24"/>
                                      <w:szCs w:val="24"/>
                                    </w:rPr>
                                    <w:object w:dxaOrig="279" w:dyaOrig="360" w14:anchorId="32A39C38">
                                      <v:shape id="_x0000_i2235" type="#_x0000_t75" style="width:13.8pt;height:17.85pt" o:ole="">
                                        <v:imagedata r:id="rId358" o:title=""/>
                                      </v:shape>
                                      <o:OLEObject Type="Embed" ProgID="Equation.DSMT4" ShapeID="_x0000_i2235" DrawAspect="Content" ObjectID="_1588819781" r:id="rId1859"/>
                                    </w:object>
                                  </w:r>
                                </w:p>
                              </w:tc>
                              <w:tc>
                                <w:tcPr>
                                  <w:tcW w:w="1008" w:type="dxa"/>
                                  <w:vAlign w:val="center"/>
                                </w:tcPr>
                                <w:p w14:paraId="133342BD" w14:textId="77777777" w:rsidR="005A2386" w:rsidRPr="00EF1D0D" w:rsidRDefault="005A2386" w:rsidP="00EF1D0D">
                                  <w:pPr>
                                    <w:autoSpaceDE w:val="0"/>
                                    <w:autoSpaceDN w:val="0"/>
                                    <w:adjustRightInd w:val="0"/>
                                    <w:spacing w:before="0" w:after="0"/>
                                    <w:ind w:firstLine="0"/>
                                    <w:jc w:val="center"/>
                                    <w:rPr>
                                      <w:sz w:val="24"/>
                                      <w:szCs w:val="24"/>
                                    </w:rPr>
                                  </w:pPr>
                                  <w:r w:rsidRPr="00EF1D0D">
                                    <w:rPr>
                                      <w:position w:val="-4"/>
                                      <w:sz w:val="24"/>
                                      <w:szCs w:val="24"/>
                                    </w:rPr>
                                    <w:object w:dxaOrig="279" w:dyaOrig="120" w14:anchorId="49ACE670">
                                      <v:shape id="_x0000_i2236" type="#_x0000_t75" style="width:13.8pt;height:6.35pt" o:ole="">
                                        <v:imagedata r:id="rId360" o:title=""/>
                                      </v:shape>
                                      <o:OLEObject Type="Embed" ProgID="Equation.DSMT4" ShapeID="_x0000_i2236" DrawAspect="Content" ObjectID="_1588819782" r:id="rId1860"/>
                                    </w:object>
                                  </w:r>
                                </w:p>
                              </w:tc>
                            </w:tr>
                            <w:tr w:rsidR="005A2386" w:rsidRPr="00EF1D0D" w14:paraId="5C62778F" w14:textId="77777777">
                              <w:trPr>
                                <w:trHeight w:val="445"/>
                              </w:trPr>
                              <w:tc>
                                <w:tcPr>
                                  <w:tcW w:w="864" w:type="dxa"/>
                                  <w:vAlign w:val="center"/>
                                </w:tcPr>
                                <w:p w14:paraId="3A7F7D3F" w14:textId="77777777" w:rsidR="005A2386" w:rsidRPr="00EF1D0D" w:rsidRDefault="005A2386" w:rsidP="00EF1D0D">
                                  <w:pPr>
                                    <w:autoSpaceDE w:val="0"/>
                                    <w:autoSpaceDN w:val="0"/>
                                    <w:adjustRightInd w:val="0"/>
                                    <w:spacing w:before="0" w:after="0"/>
                                    <w:ind w:firstLine="0"/>
                                    <w:jc w:val="center"/>
                                    <w:rPr>
                                      <w:sz w:val="24"/>
                                      <w:szCs w:val="24"/>
                                    </w:rPr>
                                  </w:pPr>
                                  <w:r w:rsidRPr="00EF1D0D">
                                    <w:rPr>
                                      <w:position w:val="-4"/>
                                      <w:sz w:val="24"/>
                                      <w:szCs w:val="24"/>
                                    </w:rPr>
                                    <w:object w:dxaOrig="240" w:dyaOrig="260" w14:anchorId="09112537">
                                      <v:shape id="_x0000_i2237" type="#_x0000_t75" style="width:11.5pt;height:12.65pt" o:ole="">
                                        <v:imagedata r:id="rId362" o:title=""/>
                                      </v:shape>
                                      <o:OLEObject Type="Embed" ProgID="Equation.DSMT4" ShapeID="_x0000_i2237" DrawAspect="Content" ObjectID="_1588819783" r:id="rId1861"/>
                                    </w:object>
                                  </w:r>
                                </w:p>
                              </w:tc>
                              <w:tc>
                                <w:tcPr>
                                  <w:tcW w:w="1008" w:type="dxa"/>
                                  <w:vAlign w:val="center"/>
                                </w:tcPr>
                                <w:p w14:paraId="47F4B72C" w14:textId="77777777" w:rsidR="005A2386" w:rsidRPr="00EF1D0D" w:rsidRDefault="005A2386" w:rsidP="00EF1D0D">
                                  <w:pPr>
                                    <w:autoSpaceDE w:val="0"/>
                                    <w:autoSpaceDN w:val="0"/>
                                    <w:adjustRightInd w:val="0"/>
                                    <w:spacing w:before="0" w:after="0"/>
                                    <w:ind w:firstLine="0"/>
                                    <w:jc w:val="center"/>
                                    <w:rPr>
                                      <w:sz w:val="24"/>
                                      <w:szCs w:val="24"/>
                                    </w:rPr>
                                  </w:pPr>
                                  <w:r w:rsidRPr="00EF1D0D">
                                    <w:rPr>
                                      <w:position w:val="-12"/>
                                      <w:sz w:val="24"/>
                                      <w:szCs w:val="24"/>
                                    </w:rPr>
                                    <w:object w:dxaOrig="760" w:dyaOrig="360" w14:anchorId="71CD703E">
                                      <v:shape id="_x0000_i2238" type="#_x0000_t75" style="width:38pt;height:17.85pt" o:ole="">
                                        <v:imagedata r:id="rId1862" o:title=""/>
                                      </v:shape>
                                      <o:OLEObject Type="Embed" ProgID="Equation.DSMT4" ShapeID="_x0000_i2238" DrawAspect="Content" ObjectID="_1588819784" r:id="rId1863"/>
                                    </w:object>
                                  </w:r>
                                </w:p>
                              </w:tc>
                              <w:tc>
                                <w:tcPr>
                                  <w:tcW w:w="1008" w:type="dxa"/>
                                  <w:vAlign w:val="center"/>
                                </w:tcPr>
                                <w:p w14:paraId="1223F24C" w14:textId="77777777" w:rsidR="005A2386" w:rsidRPr="00EF1D0D" w:rsidRDefault="005A2386" w:rsidP="00EF1D0D">
                                  <w:pPr>
                                    <w:autoSpaceDE w:val="0"/>
                                    <w:autoSpaceDN w:val="0"/>
                                    <w:adjustRightInd w:val="0"/>
                                    <w:spacing w:before="0" w:after="0"/>
                                    <w:ind w:firstLine="0"/>
                                    <w:jc w:val="center"/>
                                    <w:rPr>
                                      <w:sz w:val="24"/>
                                      <w:szCs w:val="24"/>
                                    </w:rPr>
                                  </w:pPr>
                                  <w:r w:rsidRPr="00EF1D0D">
                                    <w:rPr>
                                      <w:position w:val="-12"/>
                                      <w:sz w:val="24"/>
                                      <w:szCs w:val="24"/>
                                    </w:rPr>
                                    <w:object w:dxaOrig="760" w:dyaOrig="360" w14:anchorId="7157DC61">
                                      <v:shape id="_x0000_i2239" type="#_x0000_t75" style="width:34pt;height:16.15pt" o:ole="">
                                        <v:imagedata r:id="rId1862" o:title=""/>
                                      </v:shape>
                                      <o:OLEObject Type="Embed" ProgID="Equation.DSMT4" ShapeID="_x0000_i2239" DrawAspect="Content" ObjectID="_1588819785" r:id="rId1864"/>
                                    </w:object>
                                  </w:r>
                                </w:p>
                              </w:tc>
                              <w:tc>
                                <w:tcPr>
                                  <w:tcW w:w="1008" w:type="dxa"/>
                                  <w:vAlign w:val="center"/>
                                </w:tcPr>
                                <w:p w14:paraId="081302E3" w14:textId="77777777" w:rsidR="005A2386" w:rsidRPr="00EF1D0D" w:rsidRDefault="005A2386" w:rsidP="00EF1D0D">
                                  <w:pPr>
                                    <w:autoSpaceDE w:val="0"/>
                                    <w:autoSpaceDN w:val="0"/>
                                    <w:adjustRightInd w:val="0"/>
                                    <w:spacing w:before="0" w:after="0"/>
                                    <w:ind w:firstLine="0"/>
                                    <w:jc w:val="center"/>
                                    <w:rPr>
                                      <w:sz w:val="24"/>
                                      <w:szCs w:val="24"/>
                                    </w:rPr>
                                  </w:pPr>
                                  <w:r w:rsidRPr="00EF1D0D">
                                    <w:rPr>
                                      <w:position w:val="-4"/>
                                      <w:sz w:val="24"/>
                                      <w:szCs w:val="24"/>
                                    </w:rPr>
                                    <w:object w:dxaOrig="279" w:dyaOrig="120" w14:anchorId="52AE57C5">
                                      <v:shape id="_x0000_i2240" type="#_x0000_t75" style="width:13.8pt;height:6.35pt" o:ole="">
                                        <v:imagedata r:id="rId360" o:title=""/>
                                      </v:shape>
                                      <o:OLEObject Type="Embed" ProgID="Equation.DSMT4" ShapeID="_x0000_i2240" DrawAspect="Content" ObjectID="_1588819786" r:id="rId1865"/>
                                    </w:object>
                                  </w:r>
                                </w:p>
                              </w:tc>
                            </w:tr>
                          </w:tbl>
                          <w:p w14:paraId="48919286" w14:textId="77777777" w:rsidR="005A2386" w:rsidRDefault="005A2386" w:rsidP="00C12CCF">
                            <w:pPr>
                              <w:ind w:firstLine="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2B5FD8" id="Text Box 1662" o:spid="_x0000_s1534" type="#_x0000_t202" style="position:absolute;left:0;text-align:left;margin-left:2in;margin-top:10.4pt;width:196.55pt;height:54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" stroked="f">
                <v:textbox>
                  <w:txbxContent>
                    <w:tbl>
                      <w:tblPr>
                        <w:tblW w:w="38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4"/>
                        <w:gridCol w:w="1008"/>
                        <w:gridCol w:w="1008"/>
                        <w:gridCol w:w="1008"/>
                      </w:tblGrid>
                      <w:tr w:rsidR="005A2386" w:rsidRPr="00EF1D0D" w14:paraId="30940B3A" w14:textId="77777777">
                        <w:trPr>
                          <w:trHeight w:val="445"/>
                        </w:trPr>
                        <w:tc>
                          <w:tcPr>
                            <w:tcW w:w="864" w:type="dxa"/>
                            <w:vAlign w:val="center"/>
                          </w:tcPr>
                          <w:p w14:paraId="4B76E760" w14:textId="77777777" w:rsidR="005A2386" w:rsidRPr="00EF1D0D" w:rsidRDefault="005A2386" w:rsidP="00EF1D0D">
                            <w:pPr>
                              <w:autoSpaceDE w:val="0"/>
                              <w:autoSpaceDN w:val="0"/>
                              <w:adjustRightInd w:val="0"/>
                              <w:spacing w:before="0" w:after="0"/>
                              <w:ind w:firstLine="0"/>
                              <w:jc w:val="center"/>
                              <w:rPr>
                                <w:sz w:val="24"/>
                                <w:szCs w:val="24"/>
                              </w:rPr>
                            </w:pPr>
                            <w:r w:rsidRPr="00EF1D0D">
                              <w:rPr>
                                <w:position w:val="-4"/>
                                <w:sz w:val="24"/>
                                <w:szCs w:val="24"/>
                              </w:rPr>
                              <w:object w:dxaOrig="279" w:dyaOrig="260" w14:anchorId="7C3AE7B1">
                                <v:shape id="_x0000_i2233" type="#_x0000_t75" style="width:13.8pt;height:12.65pt" o:ole="">
                                  <v:imagedata r:id="rId354" o:title=""/>
                                </v:shape>
                                <o:OLEObject Type="Embed" ProgID="Equation.DSMT4" ShapeID="_x0000_i2233" DrawAspect="Content" ObjectID="_1588819779" r:id="rId1866"/>
                              </w:object>
                            </w:r>
                          </w:p>
                        </w:tc>
                        <w:tc>
                          <w:tcPr>
                            <w:tcW w:w="1008" w:type="dxa"/>
                            <w:vAlign w:val="center"/>
                          </w:tcPr>
                          <w:p w14:paraId="2B9733EE" w14:textId="77777777" w:rsidR="005A2386" w:rsidRPr="00EF1D0D" w:rsidRDefault="005A2386" w:rsidP="00EF1D0D">
                            <w:pPr>
                              <w:autoSpaceDE w:val="0"/>
                              <w:autoSpaceDN w:val="0"/>
                              <w:adjustRightInd w:val="0"/>
                              <w:spacing w:before="0" w:after="0"/>
                              <w:ind w:firstLine="0"/>
                              <w:jc w:val="center"/>
                              <w:rPr>
                                <w:sz w:val="24"/>
                                <w:szCs w:val="24"/>
                              </w:rPr>
                            </w:pPr>
                            <w:r w:rsidRPr="00EF1D0D">
                              <w:rPr>
                                <w:position w:val="-12"/>
                                <w:sz w:val="24"/>
                                <w:szCs w:val="24"/>
                              </w:rPr>
                              <w:object w:dxaOrig="240" w:dyaOrig="360" w14:anchorId="7AD759F9">
                                <v:shape id="_x0000_i2234" type="#_x0000_t75" style="width:11.5pt;height:17.85pt" o:ole="">
                                  <v:imagedata r:id="rId356" o:title=""/>
                                </v:shape>
                                <o:OLEObject Type="Embed" ProgID="Equation.DSMT4" ShapeID="_x0000_i2234" DrawAspect="Content" ObjectID="_1588819780" r:id="rId1867"/>
                              </w:object>
                            </w:r>
                          </w:p>
                        </w:tc>
                        <w:tc>
                          <w:tcPr>
                            <w:tcW w:w="1008" w:type="dxa"/>
                            <w:vAlign w:val="center"/>
                          </w:tcPr>
                          <w:p w14:paraId="62AFF412" w14:textId="77777777" w:rsidR="005A2386" w:rsidRPr="00EF1D0D" w:rsidRDefault="005A2386" w:rsidP="00EF1D0D">
                            <w:pPr>
                              <w:autoSpaceDE w:val="0"/>
                              <w:autoSpaceDN w:val="0"/>
                              <w:adjustRightInd w:val="0"/>
                              <w:spacing w:before="0" w:after="0"/>
                              <w:ind w:firstLine="0"/>
                              <w:jc w:val="center"/>
                              <w:rPr>
                                <w:sz w:val="24"/>
                                <w:szCs w:val="24"/>
                              </w:rPr>
                            </w:pPr>
                            <w:r w:rsidRPr="00EF1D0D">
                              <w:rPr>
                                <w:position w:val="-12"/>
                                <w:sz w:val="24"/>
                                <w:szCs w:val="24"/>
                              </w:rPr>
                              <w:object w:dxaOrig="279" w:dyaOrig="360" w14:anchorId="32A39C38">
                                <v:shape id="_x0000_i2235" type="#_x0000_t75" style="width:13.8pt;height:17.85pt" o:ole="">
                                  <v:imagedata r:id="rId358" o:title=""/>
                                </v:shape>
                                <o:OLEObject Type="Embed" ProgID="Equation.DSMT4" ShapeID="_x0000_i2235" DrawAspect="Content" ObjectID="_1588819781" r:id="rId1868"/>
                              </w:object>
                            </w:r>
                          </w:p>
                        </w:tc>
                        <w:tc>
                          <w:tcPr>
                            <w:tcW w:w="1008" w:type="dxa"/>
                            <w:vAlign w:val="center"/>
                          </w:tcPr>
                          <w:p w14:paraId="133342BD" w14:textId="77777777" w:rsidR="005A2386" w:rsidRPr="00EF1D0D" w:rsidRDefault="005A2386" w:rsidP="00EF1D0D">
                            <w:pPr>
                              <w:autoSpaceDE w:val="0"/>
                              <w:autoSpaceDN w:val="0"/>
                              <w:adjustRightInd w:val="0"/>
                              <w:spacing w:before="0" w:after="0"/>
                              <w:ind w:firstLine="0"/>
                              <w:jc w:val="center"/>
                              <w:rPr>
                                <w:sz w:val="24"/>
                                <w:szCs w:val="24"/>
                              </w:rPr>
                            </w:pPr>
                            <w:r w:rsidRPr="00EF1D0D">
                              <w:rPr>
                                <w:position w:val="-4"/>
                                <w:sz w:val="24"/>
                                <w:szCs w:val="24"/>
                              </w:rPr>
                              <w:object w:dxaOrig="279" w:dyaOrig="120" w14:anchorId="49ACE670">
                                <v:shape id="_x0000_i2236" type="#_x0000_t75" style="width:13.8pt;height:6.35pt" o:ole="">
                                  <v:imagedata r:id="rId360" o:title=""/>
                                </v:shape>
                                <o:OLEObject Type="Embed" ProgID="Equation.DSMT4" ShapeID="_x0000_i2236" DrawAspect="Content" ObjectID="_1588819782" r:id="rId1869"/>
                              </w:object>
                            </w:r>
                          </w:p>
                        </w:tc>
                      </w:tr>
                      <w:tr w:rsidR="005A2386" w:rsidRPr="00EF1D0D" w14:paraId="5C62778F" w14:textId="77777777">
                        <w:trPr>
                          <w:trHeight w:val="445"/>
                        </w:trPr>
                        <w:tc>
                          <w:tcPr>
                            <w:tcW w:w="864" w:type="dxa"/>
                            <w:vAlign w:val="center"/>
                          </w:tcPr>
                          <w:p w14:paraId="3A7F7D3F" w14:textId="77777777" w:rsidR="005A2386" w:rsidRPr="00EF1D0D" w:rsidRDefault="005A2386" w:rsidP="00EF1D0D">
                            <w:pPr>
                              <w:autoSpaceDE w:val="0"/>
                              <w:autoSpaceDN w:val="0"/>
                              <w:adjustRightInd w:val="0"/>
                              <w:spacing w:before="0" w:after="0"/>
                              <w:ind w:firstLine="0"/>
                              <w:jc w:val="center"/>
                              <w:rPr>
                                <w:sz w:val="24"/>
                                <w:szCs w:val="24"/>
                              </w:rPr>
                            </w:pPr>
                            <w:r w:rsidRPr="00EF1D0D">
                              <w:rPr>
                                <w:position w:val="-4"/>
                                <w:sz w:val="24"/>
                                <w:szCs w:val="24"/>
                              </w:rPr>
                              <w:object w:dxaOrig="240" w:dyaOrig="260" w14:anchorId="09112537">
                                <v:shape id="_x0000_i2237" type="#_x0000_t75" style="width:11.5pt;height:12.65pt" o:ole="">
                                  <v:imagedata r:id="rId362" o:title=""/>
                                </v:shape>
                                <o:OLEObject Type="Embed" ProgID="Equation.DSMT4" ShapeID="_x0000_i2237" DrawAspect="Content" ObjectID="_1588819783" r:id="rId1870"/>
                              </w:object>
                            </w:r>
                          </w:p>
                        </w:tc>
                        <w:tc>
                          <w:tcPr>
                            <w:tcW w:w="1008" w:type="dxa"/>
                            <w:vAlign w:val="center"/>
                          </w:tcPr>
                          <w:p w14:paraId="47F4B72C" w14:textId="77777777" w:rsidR="005A2386" w:rsidRPr="00EF1D0D" w:rsidRDefault="005A2386" w:rsidP="00EF1D0D">
                            <w:pPr>
                              <w:autoSpaceDE w:val="0"/>
                              <w:autoSpaceDN w:val="0"/>
                              <w:adjustRightInd w:val="0"/>
                              <w:spacing w:before="0" w:after="0"/>
                              <w:ind w:firstLine="0"/>
                              <w:jc w:val="center"/>
                              <w:rPr>
                                <w:sz w:val="24"/>
                                <w:szCs w:val="24"/>
                              </w:rPr>
                            </w:pPr>
                            <w:r w:rsidRPr="00EF1D0D">
                              <w:rPr>
                                <w:position w:val="-12"/>
                                <w:sz w:val="24"/>
                                <w:szCs w:val="24"/>
                              </w:rPr>
                              <w:object w:dxaOrig="760" w:dyaOrig="360" w14:anchorId="71CD703E">
                                <v:shape id="_x0000_i2238" type="#_x0000_t75" style="width:38pt;height:17.85pt" o:ole="">
                                  <v:imagedata r:id="rId1862" o:title=""/>
                                </v:shape>
                                <o:OLEObject Type="Embed" ProgID="Equation.DSMT4" ShapeID="_x0000_i2238" DrawAspect="Content" ObjectID="_1588819784" r:id="rId1871"/>
                              </w:object>
                            </w:r>
                          </w:p>
                        </w:tc>
                        <w:tc>
                          <w:tcPr>
                            <w:tcW w:w="1008" w:type="dxa"/>
                            <w:vAlign w:val="center"/>
                          </w:tcPr>
                          <w:p w14:paraId="1223F24C" w14:textId="77777777" w:rsidR="005A2386" w:rsidRPr="00EF1D0D" w:rsidRDefault="005A2386" w:rsidP="00EF1D0D">
                            <w:pPr>
                              <w:autoSpaceDE w:val="0"/>
                              <w:autoSpaceDN w:val="0"/>
                              <w:adjustRightInd w:val="0"/>
                              <w:spacing w:before="0" w:after="0"/>
                              <w:ind w:firstLine="0"/>
                              <w:jc w:val="center"/>
                              <w:rPr>
                                <w:sz w:val="24"/>
                                <w:szCs w:val="24"/>
                              </w:rPr>
                            </w:pPr>
                            <w:r w:rsidRPr="00EF1D0D">
                              <w:rPr>
                                <w:position w:val="-12"/>
                                <w:sz w:val="24"/>
                                <w:szCs w:val="24"/>
                              </w:rPr>
                              <w:object w:dxaOrig="760" w:dyaOrig="360" w14:anchorId="7157DC61">
                                <v:shape id="_x0000_i2239" type="#_x0000_t75" style="width:34pt;height:16.15pt" o:ole="">
                                  <v:imagedata r:id="rId1862" o:title=""/>
                                </v:shape>
                                <o:OLEObject Type="Embed" ProgID="Equation.DSMT4" ShapeID="_x0000_i2239" DrawAspect="Content" ObjectID="_1588819785" r:id="rId1872"/>
                              </w:object>
                            </w:r>
                          </w:p>
                        </w:tc>
                        <w:tc>
                          <w:tcPr>
                            <w:tcW w:w="1008" w:type="dxa"/>
                            <w:vAlign w:val="center"/>
                          </w:tcPr>
                          <w:p w14:paraId="081302E3" w14:textId="77777777" w:rsidR="005A2386" w:rsidRPr="00EF1D0D" w:rsidRDefault="005A2386" w:rsidP="00EF1D0D">
                            <w:pPr>
                              <w:autoSpaceDE w:val="0"/>
                              <w:autoSpaceDN w:val="0"/>
                              <w:adjustRightInd w:val="0"/>
                              <w:spacing w:before="0" w:after="0"/>
                              <w:ind w:firstLine="0"/>
                              <w:jc w:val="center"/>
                              <w:rPr>
                                <w:sz w:val="24"/>
                                <w:szCs w:val="24"/>
                              </w:rPr>
                            </w:pPr>
                            <w:r w:rsidRPr="00EF1D0D">
                              <w:rPr>
                                <w:position w:val="-4"/>
                                <w:sz w:val="24"/>
                                <w:szCs w:val="24"/>
                              </w:rPr>
                              <w:object w:dxaOrig="279" w:dyaOrig="120" w14:anchorId="52AE57C5">
                                <v:shape id="_x0000_i2240" type="#_x0000_t75" style="width:13.8pt;height:6.35pt" o:ole="">
                                  <v:imagedata r:id="rId360" o:title=""/>
                                </v:shape>
                                <o:OLEObject Type="Embed" ProgID="Equation.DSMT4" ShapeID="_x0000_i2240" DrawAspect="Content" ObjectID="_1588819786" r:id="rId1873"/>
                              </w:object>
                            </w:r>
                          </w:p>
                        </w:tc>
                      </w:tr>
                    </w:tbl>
                    <w:p w14:paraId="48919286" w14:textId="77777777" w:rsidR="005A2386" w:rsidRDefault="005A2386" w:rsidP="00C12CCF">
                      <w:pPr>
                        <w:ind w:firstLine="0"/>
                      </w:pPr>
                    </w:p>
                  </w:txbxContent>
                </v:textbox>
              </v:shape>
            </w:pict>
          </mc:Fallback>
        </mc:AlternateContent>
      </w:r>
    </w:p>
    <w:p w14:paraId="33BAF9CF" w14:textId="77777777" w:rsidR="00C12CCF" w:rsidRPr="004C1E28" w:rsidRDefault="00C12CCF" w:rsidP="00C12CCF">
      <w:pPr>
        <w:autoSpaceDE w:val="0"/>
        <w:autoSpaceDN w:val="0"/>
        <w:adjustRightInd w:val="0"/>
        <w:ind w:left="540" w:right="62" w:firstLine="0"/>
        <w:rPr>
          <w:sz w:val="24"/>
          <w:szCs w:val="24"/>
        </w:rPr>
      </w:pPr>
      <w:r w:rsidRPr="004C1E28">
        <w:rPr>
          <w:sz w:val="24"/>
          <w:szCs w:val="24"/>
        </w:rPr>
        <w:t xml:space="preserve">  </w:t>
      </w:r>
    </w:p>
    <w:p w14:paraId="270E41E8" w14:textId="77777777" w:rsidR="00C12CCF" w:rsidRDefault="00C12CCF" w:rsidP="00C12CCF">
      <w:pPr>
        <w:autoSpaceDE w:val="0"/>
        <w:autoSpaceDN w:val="0"/>
        <w:adjustRightInd w:val="0"/>
        <w:spacing w:before="0" w:after="0"/>
        <w:ind w:right="62" w:firstLine="0"/>
        <w:rPr>
          <w:sz w:val="24"/>
          <w:szCs w:val="24"/>
        </w:rPr>
      </w:pPr>
    </w:p>
    <w:p w14:paraId="69033499" w14:textId="77777777" w:rsidR="00C12CCF" w:rsidRPr="004C1E28" w:rsidRDefault="00C12CCF" w:rsidP="00C12CCF">
      <w:pPr>
        <w:autoSpaceDE w:val="0"/>
        <w:autoSpaceDN w:val="0"/>
        <w:adjustRightInd w:val="0"/>
        <w:spacing w:before="240"/>
        <w:ind w:right="62" w:firstLine="0"/>
        <w:rPr>
          <w:sz w:val="24"/>
          <w:szCs w:val="24"/>
        </w:rPr>
      </w:pPr>
      <w:r>
        <w:rPr>
          <w:sz w:val="24"/>
          <w:szCs w:val="24"/>
        </w:rPr>
        <w:lastRenderedPageBreak/>
        <w:t xml:space="preserve">Ta có: </w:t>
      </w:r>
      <w:r w:rsidRPr="004C1E28">
        <w:rPr>
          <w:sz w:val="24"/>
          <w:szCs w:val="24"/>
        </w:rPr>
        <w:t xml:space="preserve"> </w:t>
      </w:r>
      <w:r w:rsidRPr="004C1E28">
        <w:rPr>
          <w:position w:val="-12"/>
          <w:sz w:val="24"/>
          <w:szCs w:val="24"/>
        </w:rPr>
        <w:object w:dxaOrig="2960" w:dyaOrig="360" w14:anchorId="1C600A62">
          <v:shape id="_x0000_i1680" type="#_x0000_t75" style="width:148.05pt;height:17.85pt" o:ole="" fillcolor="window">
            <v:imagedata r:id="rId1874" o:title=""/>
          </v:shape>
          <o:OLEObject Type="Embed" ProgID="Equation.DSMT4" ShapeID="_x0000_i1680" DrawAspect="Content" ObjectID="_1588819227" r:id="rId1875"/>
        </w:object>
      </w:r>
      <w:r w:rsidRPr="004C1E28">
        <w:rPr>
          <w:sz w:val="24"/>
          <w:szCs w:val="24"/>
        </w:rPr>
        <w:t xml:space="preserve">  thì</w:t>
      </w:r>
    </w:p>
    <w:p w14:paraId="3B05D12F" w14:textId="77777777" w:rsidR="00C12CCF" w:rsidRDefault="00C12CCF" w:rsidP="00C12CCF">
      <w:pPr>
        <w:tabs>
          <w:tab w:val="left" w:pos="0"/>
        </w:tabs>
        <w:autoSpaceDE w:val="0"/>
        <w:autoSpaceDN w:val="0"/>
        <w:adjustRightInd w:val="0"/>
        <w:ind w:right="62" w:firstLine="0"/>
        <w:jc w:val="right"/>
        <w:rPr>
          <w:b/>
          <w:sz w:val="24"/>
          <w:szCs w:val="24"/>
        </w:rPr>
      </w:pPr>
      <w:r>
        <w:rPr>
          <w:sz w:val="24"/>
          <w:szCs w:val="24"/>
        </w:rPr>
        <w:tab/>
      </w:r>
      <w:r w:rsidRPr="004C1E28">
        <w:rPr>
          <w:sz w:val="24"/>
          <w:szCs w:val="24"/>
        </w:rPr>
        <w:t xml:space="preserve">        </w:t>
      </w:r>
      <w:r w:rsidRPr="00F14887">
        <w:rPr>
          <w:position w:val="-34"/>
          <w:sz w:val="24"/>
          <w:szCs w:val="24"/>
        </w:rPr>
        <w:object w:dxaOrig="5319" w:dyaOrig="800" w14:anchorId="2B7B22FA">
          <v:shape id="_x0000_i1681" type="#_x0000_t75" style="width:266.1pt;height:39.75pt" o:ole="" fillcolor="window">
            <v:imagedata r:id="rId1876" o:title=""/>
          </v:shape>
          <o:OLEObject Type="Embed" ProgID="Equation.DSMT4" ShapeID="_x0000_i1681" DrawAspect="Content" ObjectID="_1588819228" r:id="rId1877"/>
        </w:object>
      </w:r>
      <w:r w:rsidRPr="004C1E28">
        <w:rPr>
          <w:sz w:val="24"/>
          <w:szCs w:val="24"/>
        </w:rPr>
        <w:tab/>
      </w:r>
      <w:r>
        <w:rPr>
          <w:sz w:val="24"/>
          <w:szCs w:val="24"/>
        </w:rPr>
        <w:t xml:space="preserve">    </w:t>
      </w:r>
      <w:r w:rsidRPr="004C1E28">
        <w:rPr>
          <w:sz w:val="24"/>
          <w:szCs w:val="24"/>
        </w:rPr>
        <w:t xml:space="preserve">         </w:t>
      </w:r>
      <w:r w:rsidRPr="004C1E28">
        <w:rPr>
          <w:b/>
          <w:sz w:val="24"/>
          <w:szCs w:val="24"/>
        </w:rPr>
        <w:t>(2.</w:t>
      </w:r>
      <w:r>
        <w:rPr>
          <w:b/>
          <w:sz w:val="24"/>
          <w:szCs w:val="24"/>
        </w:rPr>
        <w:t>76</w:t>
      </w:r>
      <w:r w:rsidRPr="004C1E28">
        <w:rPr>
          <w:b/>
          <w:sz w:val="24"/>
          <w:szCs w:val="24"/>
        </w:rPr>
        <w:t>)</w:t>
      </w:r>
    </w:p>
    <w:p w14:paraId="6936DEB9" w14:textId="77777777" w:rsidR="00C12CCF" w:rsidRDefault="00C12CCF" w:rsidP="00C12CCF">
      <w:pPr>
        <w:tabs>
          <w:tab w:val="left" w:pos="720"/>
        </w:tabs>
        <w:autoSpaceDE w:val="0"/>
        <w:autoSpaceDN w:val="0"/>
        <w:adjustRightInd w:val="0"/>
        <w:ind w:left="720" w:right="62" w:firstLine="0"/>
        <w:rPr>
          <w:b/>
          <w:sz w:val="24"/>
          <w:szCs w:val="24"/>
        </w:rPr>
      </w:pPr>
    </w:p>
    <w:p w14:paraId="790B5990" w14:textId="77777777" w:rsidR="00C12CCF" w:rsidRDefault="00C12CCF" w:rsidP="00C12CCF">
      <w:pPr>
        <w:tabs>
          <w:tab w:val="left" w:pos="720"/>
        </w:tabs>
        <w:autoSpaceDE w:val="0"/>
        <w:autoSpaceDN w:val="0"/>
        <w:adjustRightInd w:val="0"/>
        <w:ind w:left="720" w:right="62" w:firstLine="0"/>
        <w:rPr>
          <w:b/>
          <w:sz w:val="24"/>
          <w:szCs w:val="24"/>
        </w:rPr>
      </w:pPr>
    </w:p>
    <w:p w14:paraId="4377DAE7" w14:textId="77777777" w:rsidR="00C12CCF" w:rsidRDefault="00C12CCF" w:rsidP="00C12CCF">
      <w:pPr>
        <w:tabs>
          <w:tab w:val="left" w:pos="0"/>
        </w:tabs>
        <w:autoSpaceDE w:val="0"/>
        <w:autoSpaceDN w:val="0"/>
        <w:adjustRightInd w:val="0"/>
        <w:ind w:right="62" w:firstLine="0"/>
        <w:rPr>
          <w:b/>
          <w:sz w:val="24"/>
          <w:szCs w:val="24"/>
        </w:rPr>
      </w:pPr>
    </w:p>
    <w:p w14:paraId="6815B7D7" w14:textId="77777777" w:rsidR="00C12CCF" w:rsidRDefault="00753227" w:rsidP="00C12CCF">
      <w:pPr>
        <w:tabs>
          <w:tab w:val="left" w:pos="0"/>
        </w:tabs>
        <w:autoSpaceDE w:val="0"/>
        <w:autoSpaceDN w:val="0"/>
        <w:adjustRightInd w:val="0"/>
        <w:ind w:right="62" w:firstLine="0"/>
        <w:rPr>
          <w:b/>
          <w:sz w:val="24"/>
          <w:szCs w:val="24"/>
        </w:rPr>
      </w:pPr>
      <w:r>
        <w:rPr>
          <w:b/>
          <w:noProof/>
          <w:sz w:val="24"/>
          <w:szCs w:val="24"/>
        </w:rPr>
        <mc:AlternateContent>
          <mc:Choice Requires="wpg">
            <w:drawing>
              <wp:anchor distT="0" distB="0" distL="114300" distR="114300" simplePos="0" relativeHeight="251689984" behindDoc="0" locked="0" layoutInCell="1" allowOverlap="1" wp14:anchorId="2DF98E56" wp14:editId="59D657F3">
                <wp:simplePos x="0" y="0"/>
                <wp:positionH relativeFrom="column">
                  <wp:posOffset>1143000</wp:posOffset>
                </wp:positionH>
                <wp:positionV relativeFrom="paragraph">
                  <wp:posOffset>83185</wp:posOffset>
                </wp:positionV>
                <wp:extent cx="3695700" cy="2256155"/>
                <wp:effectExtent l="0" t="0" r="0" b="4445"/>
                <wp:wrapNone/>
                <wp:docPr id="1219" name="Group 16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95700" cy="2256155"/>
                          <a:chOff x="3518" y="10474"/>
                          <a:chExt cx="5820" cy="3553"/>
                        </a:xfrm>
                      </wpg:grpSpPr>
                      <wps:wsp>
                        <wps:cNvPr id="1220" name="Line 1664"/>
                        <wps:cNvCnPr/>
                        <wps:spPr bwMode="auto">
                          <a:xfrm>
                            <a:off x="3518" y="12996"/>
                            <a:ext cx="5400"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1" name="Line 1665"/>
                        <wps:cNvCnPr/>
                        <wps:spPr bwMode="auto">
                          <a:xfrm>
                            <a:off x="7283" y="11901"/>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2" name="Line 1666"/>
                        <wps:cNvCnPr/>
                        <wps:spPr bwMode="auto">
                          <a:xfrm>
                            <a:off x="3878" y="12981"/>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3" name="Rectangle 1667" descr="Light upward diagonal"/>
                        <wps:cNvSpPr>
                          <a:spLocks noChangeArrowheads="1"/>
                        </wps:cNvSpPr>
                        <wps:spPr bwMode="auto">
                          <a:xfrm>
                            <a:off x="3878" y="12816"/>
                            <a:ext cx="342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24" name="Rectangle 1668"/>
                        <wps:cNvSpPr>
                          <a:spLocks noChangeArrowheads="1"/>
                        </wps:cNvSpPr>
                        <wps:spPr bwMode="auto">
                          <a:xfrm>
                            <a:off x="7298" y="11901"/>
                            <a:ext cx="900" cy="1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25" name="Freeform 1669" descr="Light upward diagonal"/>
                        <wps:cNvSpPr>
                          <a:spLocks/>
                        </wps:cNvSpPr>
                        <wps:spPr bwMode="auto">
                          <a:xfrm>
                            <a:off x="3863" y="10977"/>
                            <a:ext cx="4320" cy="1860"/>
                          </a:xfrm>
                          <a:custGeom>
                            <a:avLst/>
                            <a:gdLst>
                              <a:gd name="T0" fmla="*/ 0 w 5940"/>
                              <a:gd name="T1" fmla="*/ 2040 h 2040"/>
                              <a:gd name="T2" fmla="*/ 720 w 5940"/>
                              <a:gd name="T3" fmla="*/ 1860 h 2040"/>
                              <a:gd name="T4" fmla="*/ 1080 w 5940"/>
                              <a:gd name="T5" fmla="*/ 1680 h 2040"/>
                              <a:gd name="T6" fmla="*/ 1440 w 5940"/>
                              <a:gd name="T7" fmla="*/ 1500 h 2040"/>
                              <a:gd name="T8" fmla="*/ 1800 w 5940"/>
                              <a:gd name="T9" fmla="*/ 1320 h 2040"/>
                              <a:gd name="T10" fmla="*/ 2340 w 5940"/>
                              <a:gd name="T11" fmla="*/ 960 h 2040"/>
                              <a:gd name="T12" fmla="*/ 2700 w 5940"/>
                              <a:gd name="T13" fmla="*/ 780 h 2040"/>
                              <a:gd name="T14" fmla="*/ 3060 w 5940"/>
                              <a:gd name="T15" fmla="*/ 420 h 2040"/>
                              <a:gd name="T16" fmla="*/ 3600 w 5940"/>
                              <a:gd name="T17" fmla="*/ 60 h 2040"/>
                              <a:gd name="T18" fmla="*/ 3960 w 5940"/>
                              <a:gd name="T19" fmla="*/ 60 h 2040"/>
                              <a:gd name="T20" fmla="*/ 4320 w 5940"/>
                              <a:gd name="T21" fmla="*/ 420 h 2040"/>
                              <a:gd name="T22" fmla="*/ 4680 w 5940"/>
                              <a:gd name="T23" fmla="*/ 960 h 2040"/>
                              <a:gd name="T24" fmla="*/ 4860 w 5940"/>
                              <a:gd name="T25" fmla="*/ 1320 h 2040"/>
                              <a:gd name="T26" fmla="*/ 5220 w 5940"/>
                              <a:gd name="T27" fmla="*/ 1680 h 2040"/>
                              <a:gd name="T28" fmla="*/ 5580 w 5940"/>
                              <a:gd name="T29" fmla="*/ 1860 h 2040"/>
                              <a:gd name="T30" fmla="*/ 5940 w 5940"/>
                              <a:gd name="T31" fmla="*/ 2040 h 20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940" h="2040">
                                <a:moveTo>
                                  <a:pt x="0" y="2040"/>
                                </a:moveTo>
                                <a:cubicBezTo>
                                  <a:pt x="270" y="1980"/>
                                  <a:pt x="540" y="1920"/>
                                  <a:pt x="720" y="1860"/>
                                </a:cubicBezTo>
                                <a:cubicBezTo>
                                  <a:pt x="900" y="1800"/>
                                  <a:pt x="960" y="1740"/>
                                  <a:pt x="1080" y="1680"/>
                                </a:cubicBezTo>
                                <a:cubicBezTo>
                                  <a:pt x="1200" y="1620"/>
                                  <a:pt x="1320" y="1560"/>
                                  <a:pt x="1440" y="1500"/>
                                </a:cubicBezTo>
                                <a:cubicBezTo>
                                  <a:pt x="1560" y="1440"/>
                                  <a:pt x="1650" y="1410"/>
                                  <a:pt x="1800" y="1320"/>
                                </a:cubicBezTo>
                                <a:cubicBezTo>
                                  <a:pt x="1950" y="1230"/>
                                  <a:pt x="2190" y="1050"/>
                                  <a:pt x="2340" y="960"/>
                                </a:cubicBezTo>
                                <a:cubicBezTo>
                                  <a:pt x="2490" y="870"/>
                                  <a:pt x="2580" y="870"/>
                                  <a:pt x="2700" y="780"/>
                                </a:cubicBezTo>
                                <a:cubicBezTo>
                                  <a:pt x="2820" y="690"/>
                                  <a:pt x="2910" y="540"/>
                                  <a:pt x="3060" y="420"/>
                                </a:cubicBezTo>
                                <a:cubicBezTo>
                                  <a:pt x="3210" y="300"/>
                                  <a:pt x="3450" y="120"/>
                                  <a:pt x="3600" y="60"/>
                                </a:cubicBezTo>
                                <a:cubicBezTo>
                                  <a:pt x="3750" y="0"/>
                                  <a:pt x="3840" y="0"/>
                                  <a:pt x="3960" y="60"/>
                                </a:cubicBezTo>
                                <a:cubicBezTo>
                                  <a:pt x="4080" y="120"/>
                                  <a:pt x="4200" y="270"/>
                                  <a:pt x="4320" y="420"/>
                                </a:cubicBezTo>
                                <a:cubicBezTo>
                                  <a:pt x="4440" y="570"/>
                                  <a:pt x="4590" y="810"/>
                                  <a:pt x="4680" y="960"/>
                                </a:cubicBezTo>
                                <a:cubicBezTo>
                                  <a:pt x="4770" y="1110"/>
                                  <a:pt x="4770" y="1200"/>
                                  <a:pt x="4860" y="1320"/>
                                </a:cubicBezTo>
                                <a:cubicBezTo>
                                  <a:pt x="4950" y="1440"/>
                                  <a:pt x="5100" y="1590"/>
                                  <a:pt x="5220" y="1680"/>
                                </a:cubicBezTo>
                                <a:cubicBezTo>
                                  <a:pt x="5340" y="1770"/>
                                  <a:pt x="5460" y="1800"/>
                                  <a:pt x="5580" y="1860"/>
                                </a:cubicBezTo>
                                <a:cubicBezTo>
                                  <a:pt x="5700" y="1920"/>
                                  <a:pt x="5820" y="1980"/>
                                  <a:pt x="5940" y="2040"/>
                                </a:cubicBezTo>
                              </a:path>
                            </a:pathLst>
                          </a:custGeom>
                          <a:pattFill prst="ltUpDi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1226" name="Rectangle 1670"/>
                        <wps:cNvSpPr>
                          <a:spLocks noChangeArrowheads="1"/>
                        </wps:cNvSpPr>
                        <wps:spPr bwMode="auto">
                          <a:xfrm>
                            <a:off x="7298" y="11901"/>
                            <a:ext cx="900" cy="1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27" name="Freeform 1671"/>
                        <wps:cNvSpPr>
                          <a:spLocks/>
                        </wps:cNvSpPr>
                        <wps:spPr bwMode="auto">
                          <a:xfrm>
                            <a:off x="3863" y="10986"/>
                            <a:ext cx="4335" cy="1851"/>
                          </a:xfrm>
                          <a:custGeom>
                            <a:avLst/>
                            <a:gdLst>
                              <a:gd name="T0" fmla="*/ 0 w 5940"/>
                              <a:gd name="T1" fmla="*/ 2040 h 2040"/>
                              <a:gd name="T2" fmla="*/ 720 w 5940"/>
                              <a:gd name="T3" fmla="*/ 1860 h 2040"/>
                              <a:gd name="T4" fmla="*/ 1080 w 5940"/>
                              <a:gd name="T5" fmla="*/ 1680 h 2040"/>
                              <a:gd name="T6" fmla="*/ 1440 w 5940"/>
                              <a:gd name="T7" fmla="*/ 1500 h 2040"/>
                              <a:gd name="T8" fmla="*/ 1800 w 5940"/>
                              <a:gd name="T9" fmla="*/ 1320 h 2040"/>
                              <a:gd name="T10" fmla="*/ 2340 w 5940"/>
                              <a:gd name="T11" fmla="*/ 960 h 2040"/>
                              <a:gd name="T12" fmla="*/ 2700 w 5940"/>
                              <a:gd name="T13" fmla="*/ 780 h 2040"/>
                              <a:gd name="T14" fmla="*/ 3060 w 5940"/>
                              <a:gd name="T15" fmla="*/ 420 h 2040"/>
                              <a:gd name="T16" fmla="*/ 3600 w 5940"/>
                              <a:gd name="T17" fmla="*/ 60 h 2040"/>
                              <a:gd name="T18" fmla="*/ 3960 w 5940"/>
                              <a:gd name="T19" fmla="*/ 60 h 2040"/>
                              <a:gd name="T20" fmla="*/ 4320 w 5940"/>
                              <a:gd name="T21" fmla="*/ 420 h 2040"/>
                              <a:gd name="T22" fmla="*/ 4680 w 5940"/>
                              <a:gd name="T23" fmla="*/ 960 h 2040"/>
                              <a:gd name="T24" fmla="*/ 4860 w 5940"/>
                              <a:gd name="T25" fmla="*/ 1320 h 2040"/>
                              <a:gd name="T26" fmla="*/ 5220 w 5940"/>
                              <a:gd name="T27" fmla="*/ 1680 h 2040"/>
                              <a:gd name="T28" fmla="*/ 5580 w 5940"/>
                              <a:gd name="T29" fmla="*/ 1860 h 2040"/>
                              <a:gd name="T30" fmla="*/ 5940 w 5940"/>
                              <a:gd name="T31" fmla="*/ 2040 h 20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940" h="2040">
                                <a:moveTo>
                                  <a:pt x="0" y="2040"/>
                                </a:moveTo>
                                <a:cubicBezTo>
                                  <a:pt x="270" y="1980"/>
                                  <a:pt x="540" y="1920"/>
                                  <a:pt x="720" y="1860"/>
                                </a:cubicBezTo>
                                <a:cubicBezTo>
                                  <a:pt x="900" y="1800"/>
                                  <a:pt x="960" y="1740"/>
                                  <a:pt x="1080" y="1680"/>
                                </a:cubicBezTo>
                                <a:cubicBezTo>
                                  <a:pt x="1200" y="1620"/>
                                  <a:pt x="1320" y="1560"/>
                                  <a:pt x="1440" y="1500"/>
                                </a:cubicBezTo>
                                <a:cubicBezTo>
                                  <a:pt x="1560" y="1440"/>
                                  <a:pt x="1650" y="1410"/>
                                  <a:pt x="1800" y="1320"/>
                                </a:cubicBezTo>
                                <a:cubicBezTo>
                                  <a:pt x="1950" y="1230"/>
                                  <a:pt x="2190" y="1050"/>
                                  <a:pt x="2340" y="960"/>
                                </a:cubicBezTo>
                                <a:cubicBezTo>
                                  <a:pt x="2490" y="870"/>
                                  <a:pt x="2580" y="870"/>
                                  <a:pt x="2700" y="780"/>
                                </a:cubicBezTo>
                                <a:cubicBezTo>
                                  <a:pt x="2820" y="690"/>
                                  <a:pt x="2910" y="540"/>
                                  <a:pt x="3060" y="420"/>
                                </a:cubicBezTo>
                                <a:cubicBezTo>
                                  <a:pt x="3210" y="300"/>
                                  <a:pt x="3450" y="120"/>
                                  <a:pt x="3600" y="60"/>
                                </a:cubicBezTo>
                                <a:cubicBezTo>
                                  <a:pt x="3750" y="0"/>
                                  <a:pt x="3840" y="0"/>
                                  <a:pt x="3960" y="60"/>
                                </a:cubicBezTo>
                                <a:cubicBezTo>
                                  <a:pt x="4080" y="120"/>
                                  <a:pt x="4200" y="270"/>
                                  <a:pt x="4320" y="420"/>
                                </a:cubicBezTo>
                                <a:cubicBezTo>
                                  <a:pt x="4440" y="570"/>
                                  <a:pt x="4590" y="810"/>
                                  <a:pt x="4680" y="960"/>
                                </a:cubicBezTo>
                                <a:cubicBezTo>
                                  <a:pt x="4770" y="1110"/>
                                  <a:pt x="4770" y="1200"/>
                                  <a:pt x="4860" y="1320"/>
                                </a:cubicBezTo>
                                <a:cubicBezTo>
                                  <a:pt x="4950" y="1440"/>
                                  <a:pt x="5100" y="1590"/>
                                  <a:pt x="5220" y="1680"/>
                                </a:cubicBezTo>
                                <a:cubicBezTo>
                                  <a:pt x="5340" y="1770"/>
                                  <a:pt x="5460" y="1800"/>
                                  <a:pt x="5580" y="1860"/>
                                </a:cubicBezTo>
                                <a:cubicBezTo>
                                  <a:pt x="5700" y="1920"/>
                                  <a:pt x="5820" y="1980"/>
                                  <a:pt x="5940" y="2040"/>
                                </a:cubicBezTo>
                              </a:path>
                            </a:pathLst>
                          </a:custGeom>
                          <a:noFill/>
                          <a:ln w="19050" cmpd="sng">
                            <a:solidFill>
                              <a:srgbClr val="000000"/>
                            </a:solidFill>
                            <a:round/>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1228" name="Line 1672"/>
                        <wps:cNvCnPr/>
                        <wps:spPr bwMode="auto">
                          <a:xfrm flipV="1">
                            <a:off x="5678" y="10641"/>
                            <a:ext cx="0" cy="2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 name="Line 1673"/>
                        <wps:cNvCnPr/>
                        <wps:spPr bwMode="auto">
                          <a:xfrm>
                            <a:off x="7298" y="11901"/>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0" name="Text Box 1674"/>
                        <wps:cNvSpPr txBox="1">
                          <a:spLocks noChangeArrowheads="1"/>
                        </wps:cNvSpPr>
                        <wps:spPr bwMode="auto">
                          <a:xfrm>
                            <a:off x="7050" y="12933"/>
                            <a:ext cx="559"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1C3C84" w14:textId="77777777" w:rsidR="005A2386" w:rsidRDefault="005A2386" w:rsidP="00C12CCF">
                              <w:pPr>
                                <w:ind w:firstLine="0"/>
                              </w:pPr>
                              <w:r w:rsidRPr="00A42EE3">
                                <w:rPr>
                                  <w:position w:val="-12"/>
                                </w:rPr>
                                <w:object w:dxaOrig="279" w:dyaOrig="360" w14:anchorId="0569F504">
                                  <v:shape id="_x0000_i2241" type="#_x0000_t75" style="width:13.8pt;height:17.85pt" o:ole="" fillcolor="window">
                                    <v:imagedata r:id="rId1878" o:title=""/>
                                  </v:shape>
                                  <o:OLEObject Type="Embed" ProgID="Equation.DSMT4" ShapeID="_x0000_i2241" DrawAspect="Content" ObjectID="_1588819787" r:id="rId1879"/>
                                </w:object>
                              </w:r>
                            </w:p>
                          </w:txbxContent>
                        </wps:txbx>
                        <wps:bodyPr rot="0" vert="horz" wrap="none" lIns="91440" tIns="45720" rIns="91440" bIns="45720" anchor="t" anchorCtr="0" upright="1">
                          <a:spAutoFit/>
                        </wps:bodyPr>
                      </wps:wsp>
                      <wps:wsp>
                        <wps:cNvPr id="1231" name="Text Box 1675"/>
                        <wps:cNvSpPr txBox="1">
                          <a:spLocks noChangeArrowheads="1"/>
                        </wps:cNvSpPr>
                        <wps:spPr bwMode="auto">
                          <a:xfrm>
                            <a:off x="8594" y="12933"/>
                            <a:ext cx="489"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F0071B" w14:textId="77777777" w:rsidR="005A2386" w:rsidRDefault="005A2386" w:rsidP="00C12CCF">
                              <w:pPr>
                                <w:ind w:firstLine="0"/>
                              </w:pPr>
                              <w:r>
                                <w:rPr>
                                  <w:position w:val="-6"/>
                                </w:rPr>
                                <w:object w:dxaOrig="200" w:dyaOrig="220" w14:anchorId="4CE942C4">
                                  <v:shape id="_x0000_i2242" type="#_x0000_t75" style="width:9.8pt;height:10.35pt" o:ole="" fillcolor="window">
                                    <v:imagedata r:id="rId939" o:title=""/>
                                  </v:shape>
                                  <o:OLEObject Type="Embed" ProgID="Equation.DSMT4" ShapeID="_x0000_i2242" DrawAspect="Content" ObjectID="_1588819788" r:id="rId1880"/>
                                </w:object>
                              </w:r>
                            </w:p>
                          </w:txbxContent>
                        </wps:txbx>
                        <wps:bodyPr rot="0" vert="horz" wrap="square" lIns="91440" tIns="45720" rIns="91440" bIns="45720" anchor="t" anchorCtr="0" upright="1">
                          <a:noAutofit/>
                        </wps:bodyPr>
                      </wps:wsp>
                      <wps:wsp>
                        <wps:cNvPr id="1232" name="Text Box 1676"/>
                        <wps:cNvSpPr txBox="1">
                          <a:spLocks noChangeArrowheads="1"/>
                        </wps:cNvSpPr>
                        <wps:spPr bwMode="auto">
                          <a:xfrm>
                            <a:off x="4837" y="10474"/>
                            <a:ext cx="928"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448E68" w14:textId="77777777" w:rsidR="005A2386" w:rsidRDefault="005A2386" w:rsidP="00C12CCF">
                              <w:pPr>
                                <w:ind w:firstLine="0"/>
                              </w:pPr>
                              <w:r w:rsidRPr="00BD40AB">
                                <w:rPr>
                                  <w:position w:val="-12"/>
                                </w:rPr>
                                <w:object w:dxaOrig="639" w:dyaOrig="360" w14:anchorId="2BB32867">
                                  <v:shape id="_x0000_i2243" type="#_x0000_t75" style="width:32.25pt;height:17.85pt" o:ole="" fillcolor="window">
                                    <v:imagedata r:id="rId1881" o:title=""/>
                                  </v:shape>
                                  <o:OLEObject Type="Embed" ProgID="Equation.DSMT4" ShapeID="_x0000_i2243" DrawAspect="Content" ObjectID="_1588819789" r:id="rId1882"/>
                                </w:object>
                              </w:r>
                            </w:p>
                          </w:txbxContent>
                        </wps:txbx>
                        <wps:bodyPr rot="0" vert="horz" wrap="none" lIns="91440" tIns="45720" rIns="91440" bIns="45720" anchor="t" anchorCtr="0" upright="1">
                          <a:spAutoFit/>
                        </wps:bodyPr>
                      </wps:wsp>
                      <wps:wsp>
                        <wps:cNvPr id="1233" name="AutoShape 1677"/>
                        <wps:cNvSpPr>
                          <a:spLocks noChangeArrowheads="1"/>
                        </wps:cNvSpPr>
                        <wps:spPr bwMode="auto">
                          <a:xfrm>
                            <a:off x="7838" y="11757"/>
                            <a:ext cx="900" cy="453"/>
                          </a:xfrm>
                          <a:prstGeom prst="wedgeRoundRectCallout">
                            <a:avLst>
                              <a:gd name="adj1" fmla="val -79556"/>
                              <a:gd name="adj2" fmla="val 178917"/>
                              <a:gd name="adj3" fmla="val 16667"/>
                            </a:avLst>
                          </a:prstGeom>
                          <a:solidFill>
                            <a:srgbClr val="FFFFFF"/>
                          </a:solidFill>
                          <a:ln w="9525">
                            <a:solidFill>
                              <a:srgbClr val="000000"/>
                            </a:solidFill>
                            <a:miter lim="800000"/>
                            <a:headEnd/>
                            <a:tailEnd/>
                          </a:ln>
                        </wps:spPr>
                        <wps:txbx>
                          <w:txbxContent>
                            <w:p w14:paraId="4259D6E1" w14:textId="77777777" w:rsidR="005A2386" w:rsidRDefault="005A2386" w:rsidP="00C12CCF">
                              <w:pPr>
                                <w:ind w:firstLine="0"/>
                              </w:pPr>
                              <w:r w:rsidRPr="00A42EE3">
                                <w:rPr>
                                  <w:position w:val="-6"/>
                                </w:rPr>
                                <w:object w:dxaOrig="520" w:dyaOrig="279" w14:anchorId="1321D109">
                                  <v:shape id="_x0000_i2244" type="#_x0000_t75" style="width:26.5pt;height:13.8pt" o:ole="">
                                    <v:imagedata r:id="rId1883" o:title=""/>
                                  </v:shape>
                                  <o:OLEObject Type="Embed" ProgID="Equation.DSMT4" ShapeID="_x0000_i2244" DrawAspect="Content" ObjectID="_1588819790" r:id="rId1884"/>
                                </w:object>
                              </w:r>
                            </w:p>
                          </w:txbxContent>
                        </wps:txbx>
                        <wps:bodyPr rot="0" vert="horz" wrap="square" lIns="91440" tIns="45720" rIns="91440" bIns="45720" anchor="t" anchorCtr="0" upright="1">
                          <a:noAutofit/>
                        </wps:bodyPr>
                      </wps:wsp>
                      <wps:wsp>
                        <wps:cNvPr id="1234" name="AutoShape 1678"/>
                        <wps:cNvSpPr>
                          <a:spLocks noChangeArrowheads="1"/>
                        </wps:cNvSpPr>
                        <wps:spPr bwMode="auto">
                          <a:xfrm>
                            <a:off x="3698" y="11577"/>
                            <a:ext cx="899" cy="646"/>
                          </a:xfrm>
                          <a:prstGeom prst="wedgeRoundRectCallout">
                            <a:avLst>
                              <a:gd name="adj1" fmla="val 145556"/>
                              <a:gd name="adj2" fmla="val 139625"/>
                              <a:gd name="adj3" fmla="val 16667"/>
                            </a:avLst>
                          </a:prstGeom>
                          <a:solidFill>
                            <a:srgbClr val="FFFFFF"/>
                          </a:solidFill>
                          <a:ln w="9525">
                            <a:solidFill>
                              <a:srgbClr val="000000"/>
                            </a:solidFill>
                            <a:miter lim="800000"/>
                            <a:headEnd/>
                            <a:tailEnd/>
                          </a:ln>
                        </wps:spPr>
                        <wps:txbx>
                          <w:txbxContent>
                            <w:p w14:paraId="78D3012D" w14:textId="77777777" w:rsidR="005A2386" w:rsidRDefault="005A2386" w:rsidP="00C12CCF">
                              <w:pPr>
                                <w:ind w:firstLine="0"/>
                              </w:pPr>
                              <w:r>
                                <w:t xml:space="preserve">   </w:t>
                              </w:r>
                              <w:r w:rsidRPr="00A42EE3">
                                <w:rPr>
                                  <w:position w:val="-6"/>
                                </w:rPr>
                                <w:object w:dxaOrig="220" w:dyaOrig="220" w14:anchorId="135D030A">
                                  <v:shape id="_x0000_i2245" type="#_x0000_t75" style="width:10.35pt;height:10.35pt" o:ole="">
                                    <v:imagedata r:id="rId1885" o:title=""/>
                                  </v:shape>
                                  <o:OLEObject Type="Embed" ProgID="Equation.DSMT4" ShapeID="_x0000_i2245" DrawAspect="Content" ObjectID="_1588819791" r:id="rId1886"/>
                                </w:object>
                              </w:r>
                            </w:p>
                          </w:txbxContent>
                        </wps:txbx>
                        <wps:bodyPr rot="0" vert="horz" wrap="square" lIns="91440" tIns="45720" rIns="91440" bIns="45720" anchor="t" anchorCtr="0" upright="1">
                          <a:spAutoFit/>
                        </wps:bodyPr>
                      </wps:wsp>
                      <wps:wsp>
                        <wps:cNvPr id="1235" name="Text Box 1679"/>
                        <wps:cNvSpPr txBox="1">
                          <a:spLocks noChangeArrowheads="1"/>
                        </wps:cNvSpPr>
                        <wps:spPr bwMode="auto">
                          <a:xfrm>
                            <a:off x="3758" y="13487"/>
                            <a:ext cx="55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43B273" w14:textId="77777777" w:rsidR="005A2386" w:rsidRPr="000018D4" w:rsidRDefault="005A2386" w:rsidP="00C12CCF">
                              <w:pPr>
                                <w:ind w:firstLine="0"/>
                                <w:rPr>
                                  <w:i/>
                                </w:rPr>
                              </w:pPr>
                              <w:r w:rsidRPr="00B3383E">
                                <w:rPr>
                                  <w:i/>
                                </w:rPr>
                                <w:t>Hình 2.1</w:t>
                              </w:r>
                              <w:r>
                                <w:rPr>
                                  <w:i/>
                                </w:rPr>
                                <w:t>7:</w:t>
                              </w:r>
                              <w:r>
                                <w:t xml:space="preserve">  </w:t>
                              </w:r>
                              <w:r w:rsidRPr="000018D4">
                                <w:rPr>
                                  <w:i/>
                                </w:rPr>
                                <w:t xml:space="preserve">Phân vị mức </w:t>
                              </w:r>
                              <w:r w:rsidRPr="000018D4">
                                <w:rPr>
                                  <w:i/>
                                  <w:position w:val="-6"/>
                                </w:rPr>
                                <w:object w:dxaOrig="220" w:dyaOrig="220" w14:anchorId="724A5605">
                                  <v:shape id="_x0000_i2246" type="#_x0000_t75" style="width:10.35pt;height:10.35pt" o:ole="">
                                    <v:imagedata r:id="rId1887" o:title=""/>
                                  </v:shape>
                                  <o:OLEObject Type="Embed" ProgID="Equation.DSMT4" ShapeID="_x0000_i2246" DrawAspect="Content" ObjectID="_1588819792" r:id="rId1888"/>
                                </w:object>
                              </w:r>
                              <w:r w:rsidRPr="000018D4">
                                <w:rPr>
                                  <w:i/>
                                </w:rPr>
                                <w:t xml:space="preserve">  của biến ngẫu nhiên liên tụ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DF98E56" id="Group 1663" o:spid="_x0000_s1535" style="position:absolute;left:0;text-align:left;margin-left:90pt;margin-top:6.55pt;width:291pt;height:177.65pt;z-index:251689984" coordorigin="3518,10474" coordsize="5820,3553"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">
                <v:line id="Line 1664" o:spid="_x0000_s1536" style="position:absolute;visibility:visible;mso-wrap-style:square" from="3518,12996" to="8918,1299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yWw0cYAAADdAAAADwAAAGRycy9kb3ducmV2LnhtbESPQWvCQBCF70L/wzIFb7ppDm2JboII&#10;ltZDocZSvA3ZMQlmZ0N2G+O/dw6F3mZ4b977Zl1MrlMjDaH1bOBpmYAirrxtuTZwLHeLV1AhIlvs&#10;PJOBGwUo8ofZGjPrr/xF4yHWSkI4ZGigibHPtA5VQw7D0vfEop394DDKOtTaDniVcNfpNEmetcOW&#10;paHBnrYNVZfDrzNQjWF0L+nPh95R+TadPv33vvbGzB+nzQpUpCn+m/+u363gp6nwyzcygs7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clsNHGAAAA3QAAAA8AAAAAAAAA&#10;AAAAAAAAoQIAAGRycy9kb3ducmV2LnhtbFBLBQYAAAAABAAEAPkAAACUAwAAAAA=&#10;" strokeweight="1pt">
                  <v:stroke endarrow="block"/>
                </v:line>
                <v:line id="Line 1665" o:spid="_x0000_s1537" style="position:absolute;visibility:visible;mso-wrap-style:square" from="7283,11901" to="7283,1298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pMegcUAAADdAAAADwAAAGRycy9kb3ducmV2LnhtbERPS2vCQBC+C/0PyxR6040phJK6irQU&#10;tIfiC+pxzI5J2uxs2N0m8d+7QsHbfHzPmS0G04iOnK8tK5hOEhDEhdU1lwoO+4/xCwgfkDU2lknB&#10;hTws5g+jGeba9rylbhdKEUPY56igCqHNpfRFRQb9xLbEkTtbZzBE6EqpHfYx3DQyTZJMGqw5NlTY&#10;0ltFxe/uzyj4et5k3XL9uRq+19mpeN+ejj+9U+rpcVi+ggg0hLv4373ScX6aTuH2TTxBzq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spMegcUAAADdAAAADwAAAAAAAAAA&#10;AAAAAAChAgAAZHJzL2Rvd25yZXYueG1sUEsFBgAAAAAEAAQA+QAAAJMDAAAAAA==&#10;"/>
                <v:line id="Line 1666" o:spid="_x0000_s1538" style="position:absolute;visibility:visible;mso-wrap-style:square" from="3878,12981" to="3878,1298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kGA9sUAAADdAAAADwAAAGRycy9kb3ducmV2LnhtbERPTWvCQBC9F/wPyxR6q5umECR1FVEK&#10;6kHUFtrjmJ0mqdnZsLtN4r93BaG3ebzPmc4H04iOnK8tK3gZJyCIC6trLhV8frw/T0D4gKyxsUwK&#10;LuRhPhs9TDHXtucDdcdQihjCPkcFVQhtLqUvKjLox7YljtyPdQZDhK6U2mEfw00j0yTJpMGaY0OF&#10;LS0rKs7HP6Ng97rPusVmux6+NtmpWB1O37+9U+rpcVi8gQg0hH/x3b3WcX6apnD7Jp4gZ1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QkGA9sUAAADdAAAADwAAAAAAAAAA&#10;AAAAAAChAgAAZHJzL2Rvd25yZXYueG1sUEsFBgAAAAAEAAQA+QAAAJMDAAAAAA==&#10;"/>
                <v:rect id="Rectangle 1667" o:spid="_x0000_s1539" alt="Light upward diagonal" style="position:absolute;left:3878;top:12816;width:3420;height:1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sO8zwgAA&#10;AN0AAAAPAAAAZHJzL2Rvd25yZXYueG1sRE9NawIxEL0L/Q9hCr1p4haKbI2yFApFPKj10tt0M90s&#10;3UyWJO6u/94Ihd7m8T5nvZ1cJwYKsfWsYblQIIhrb1puNJw/3+crEDEhG+w8k4YrRdhuHmZrLI0f&#10;+UjDKTUih3AsUYNNqS+ljLUlh3Hhe+LM/fjgMGUYGmkCjjncdbJQ6kU6bDk3WOzpzVL9e7o4Dcqq&#10;UOy+D9XXGJfVsN/XB6aV1k+PU/UKItGU/sV/7g+T5xfFM9y/ySfIzQ0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Sw7zPCAAAA3QAAAA8AAAAAAAAAAAAAAAAAlwIAAGRycy9kb3du&#10;cmV2LnhtbFBLBQYAAAAABAAEAPUAAACGAwAAAAA=&#10;" fillcolor="black" stroked="f">
                  <v:fill r:id="rId943" o:title="" type="pattern"/>
                </v:rect>
                <v:rect id="Rectangle 1668" o:spid="_x0000_s1540" style="position:absolute;left:7298;top:11901;width:900;height:1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UjPJwwAA&#10;AN0AAAAPAAAAZHJzL2Rvd25yZXYueG1sRE9Na8JAEL0L/odlhN5012hDm7qKCELB9mAUeh2yYxLM&#10;zsbsqvHfdwsFb/N4n7NY9bYRN+p87VjDdKJAEBfO1FxqOB624zcQPiAbbByThgd5WC2HgwVmxt15&#10;T7c8lCKGsM9QQxVCm0npi4os+olriSN3cp3FEGFXStPhPYbbRiZKpdJizbGhwpY2FRXn/Go1YDo3&#10;l+/T7Ouwu6b4XvZq+/qjtH4Z9esPEIH68BT/uz9NnJ8kc/j7Jp4gl7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kUjPJwwAAAN0AAAAPAAAAAAAAAAAAAAAAAJcCAABkcnMvZG93&#10;bnJldi54bWxQSwUGAAAAAAQABAD1AAAAhwMAAAAA&#10;" stroked="f"/>
                <v:shape id="Freeform 1669" o:spid="_x0000_s1541" alt="Light upward diagonal" style="position:absolute;left:3863;top:10977;width:4320;height:1860;visibility:visible;mso-wrap-style:square;v-text-anchor:top" coordsize="5940,204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bR0kxAAA&#10;AN0AAAAPAAAAZHJzL2Rvd25yZXYueG1sRE9Na8JAEL0X/A/LCL3VjYGWEl1FBaEKLUS9eJtkxySY&#10;nU13V5P++26h4G0e73Pmy8G04k7ON5YVTCcJCOLS6oYrBafj9uUdhA/IGlvLpOCHPCwXo6c5Ztr2&#10;nNP9ECoRQ9hnqKAOocuk9GVNBv3EdsSRu1hnMEToKqkd9jHctDJNkjdpsOHYUGNHm5rK6+FmFKxl&#10;E/Kvz+/9tu2LXX8uXL5PC6Wex8NqBiLQEB7if/eHjvPT9BX+voknyMU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AG0dJMQAAADdAAAADwAAAAAAAAAAAAAAAACXAgAAZHJzL2Rv&#10;d25yZXYueG1sUEsFBgAAAAAEAAQA9QAAAIgDAAAAAA==&#10;" path="m0,2040c270,1980,540,1920,720,1860,900,1800,960,1740,1080,1680,1200,1620,1320,1560,1440,1500,1560,1440,1650,1410,1800,1320,1950,1230,2190,1050,2340,960,2490,870,2580,870,2700,780,2820,690,2910,540,3060,420,3210,300,3450,120,3600,60,3750,,3840,,3960,60,4080,120,4200,270,4320,420,4440,570,4590,810,4680,960,4770,1110,4770,1200,4860,1320,4950,1440,5100,1590,5220,1680,5340,1770,5460,1800,5580,1860,5700,1920,5820,1980,5940,2040e" fillcolor="black">
                  <v:fill r:id="rId943" o:title="" type="pattern"/>
                  <v:path arrowok="t" o:connecttype="custom" o:connectlocs="0,1860;524,1696;785,1532;1047,1368;1309,1204;1702,875;1964,711;2225,383;2618,55;2880,55;3142,383;3404,875;3535,1204;3796,1532;4058,1696;4320,1860" o:connectangles="0,0,0,0,0,0,0,0,0,0,0,0,0,0,0,0"/>
                </v:shape>
                <v:rect id="Rectangle 1670" o:spid="_x0000_s1542" style="position:absolute;left:7298;top:11901;width:900;height:1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zAglwwAA&#10;AN0AAAAPAAAAZHJzL2Rvd25yZXYueG1sRE9LawIxEL4L/Q9hCr1p0q0uum6UUhAK6qEqeB02sw/c&#10;TLabqNt/bwqF3ubje06+HmwrbtT7xrGG14kCQVw403Cl4XTcjOcgfEA22DomDT/kYb16GuWYGXfn&#10;L7odQiViCPsMNdQhdJmUvqjJop+4jjhypesthgj7Spoe7zHctjJRKpUWG44NNXb0UVNxOVytBkyn&#10;5ntfvu2O22uKi2pQm9lZaf3yPLwvQQQawr/4z/1p4vwkSeH3m3iCXD0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7zAglwwAAAN0AAAAPAAAAAAAAAAAAAAAAAJcCAABkcnMvZG93&#10;bnJldi54bWxQSwUGAAAAAAQABAD1AAAAhwMAAAAA&#10;" stroked="f"/>
                <v:shape id="Freeform 1671" o:spid="_x0000_s1543" style="position:absolute;left:3863;top:10986;width:4335;height:1851;visibility:visible;mso-wrap-style:square;v-text-anchor:top" coordsize="5940,204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k0NZwgAA&#10;AN0AAAAPAAAAZHJzL2Rvd25yZXYueG1sRE9LSwMxEL4L/ocwhV7EZhuLytq0SEGot77A65iMm6Wb&#10;yZLEdv33plDobT6+58yXg+/EiWJqA2uYTioQxCbYlhsNh/3H4yuIlJEtdoFJwx8lWC7u7+ZY23Dm&#10;LZ12uRElhFONGlzOfS1lMo48pknoiQv3E6LHXGBspI14LuG+k6qqnqXHlkuDw55Wjsxx9+s1bNTT&#10;wW+D2XxHZdzsYdV90tdU6/FoeH8DkWnIN/HVvbZlvlIvcPmmnCAX/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STQ1nCAAAA3QAAAA8AAAAAAAAAAAAAAAAAlwIAAGRycy9kb3du&#10;cmV2LnhtbFBLBQYAAAAABAAEAPUAAACGAwAAAAA=&#10;" path="m0,2040c270,1980,540,1920,720,1860,900,1800,960,1740,1080,1680,1200,1620,1320,1560,1440,1500,1560,1440,1650,1410,1800,1320,1950,1230,2190,1050,2340,960,2490,870,2580,870,2700,780,2820,690,2910,540,3060,420,3210,300,3450,120,3600,60,3750,,3840,,3960,60,4080,120,4200,270,4320,420,4440,570,4590,810,4680,960,4770,1110,4770,1200,4860,1320,4950,1440,5100,1590,5220,1680,5340,1770,5460,1800,5580,1860,5700,1920,5820,1980,5940,2040e" filled="f" fillcolor="silver" strokeweight="1.5pt">
                  <v:path arrowok="t" o:connecttype="custom" o:connectlocs="0,1851;525,1688;788,1524;1051,1361;1314,1198;1708,871;1970,708;2233,381;2627,54;2890,54;3153,381;3415,871;3547,1198;3810,1524;4072,1688;4335,1851" o:connectangles="0,0,0,0,0,0,0,0,0,0,0,0,0,0,0,0"/>
                </v:shape>
                <v:line id="Line 1672" o:spid="_x0000_s1544" style="position:absolute;flip:y;visibility:visible;mso-wrap-style:square" from="5678,10641" to="5678,1334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4u6ucYAAADdAAAADwAAAGRycy9kb3ducmV2LnhtbESPQUvDQBCF74L/YRnBS7CbpiA1dlu0&#10;tVCQHlo9eByyYxLMzobstI3/3jkUvM1j3vfmzWI1hs6caUhtZAfTSQ6GuIq+5drB58f2YQ4mCbLH&#10;LjI5+KUEq+XtzQJLHy98oPNRaqMhnEp00Ij0pbWpaihgmsSeWHffcQgoKofa+gEvGh46W+T5ow3Y&#10;sl5osKd1Q9XP8RS0xnbPm9ksew02y57o7UvecyvO3d+NL89ghEb5N1/pnVeuKLSufqMj2OU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A+LurnGAAAA3QAAAA8AAAAAAAAA&#10;AAAAAAAAoQIAAGRycy9kb3ducmV2LnhtbFBLBQYAAAAABAAEAPkAAACUAwAAAAA=&#10;">
                  <v:stroke endarrow="block"/>
                </v:line>
                <v:line id="Line 1673" o:spid="_x0000_s1545" style="position:absolute;visibility:visible;mso-wrap-style:square" from="7298,11901" to="7298,1298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OUSh8UAAADdAAAADwAAAGRycy9kb3ducmV2LnhtbERPTWvCQBC9F/wPywi91Y0phJq6ilgK&#10;2kOptqDHMTtNotnZsLtN0n/fLQje5vE+Z74cTCM6cr62rGA6SUAQF1bXXCr4+nx9eALhA7LGxjIp&#10;+CUPy8Xobo65tj3vqNuHUsQQ9jkqqEJocyl9UZFBP7EtceS+rTMYInSl1A77GG4amSZJJg3WHBsq&#10;bGldUXHZ/xgF748fWbfavm2GwzY7FS+70/HcO6Xux8PqGUSgIdzEV/dGx/lpOoP/b+IJcvE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TOUSh8UAAADdAAAADwAAAAAAAAAA&#10;AAAAAAChAgAAZHJzL2Rvd25yZXYueG1sUEsFBgAAAAAEAAQA+QAAAJMDAAAAAA==&#10;"/>
                <v:shape id="Text Box 1674" o:spid="_x0000_s1546" type="#_x0000_t202" style="position:absolute;left:7050;top:12933;width:559;height:661;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QrLjxgAA&#10;AN0AAAAPAAAAZHJzL2Rvd25yZXYueG1sRI9Bb8IwDIXvk/YfIk/abaSUbYJCQBMMabcx4AdYjWlK&#10;G6dqMij79fNh0m623vN7nxerwbfqQn2sAxsYjzJQxGWwNVcGjoft0xRUTMgW28Bk4EYRVsv7uwUW&#10;Nlz5iy77VCkJ4VigAZdSV2gdS0ce4yh0xKKdQu8xydpX2vZ4lXDf6jzLXrXHmqXBYUdrR2Wz//YG&#10;ppn/bJpZvov++Wf84tab8N6djXl8GN7moBIN6d/8d/1hBT+fCL98IyPo5S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VQrLjxgAAAN0AAAAPAAAAAAAAAAAAAAAAAJcCAABkcnMv&#10;ZG93bnJldi54bWxQSwUGAAAAAAQABAD1AAAAigMAAAAA&#10;" filled="f" stroked="f">
                  <v:textbox style="mso-fit-shape-to-text:t">
                    <w:txbxContent>
                      <w:p w14:paraId="3A1C3C84" w14:textId="77777777" w:rsidR="005A2386" w:rsidRDefault="005A2386" w:rsidP="00C12CCF">
                        <w:pPr>
                          <w:ind w:firstLine="0"/>
                        </w:pPr>
                        <w:r w:rsidRPr="00A42EE3">
                          <w:rPr>
                            <w:position w:val="-12"/>
                          </w:rPr>
                          <w:object w:dxaOrig="279" w:dyaOrig="360" w14:anchorId="0569F504">
                            <v:shape id="_x0000_i2241" type="#_x0000_t75" style="width:13.8pt;height:17.85pt" o:ole="" fillcolor="window">
                              <v:imagedata r:id="rId1878" o:title=""/>
                            </v:shape>
                            <o:OLEObject Type="Embed" ProgID="Equation.DSMT4" ShapeID="_x0000_i2241" DrawAspect="Content" ObjectID="_1588819787" r:id="rId1889"/>
                          </w:object>
                        </w:r>
                      </w:p>
                    </w:txbxContent>
                  </v:textbox>
                </v:shape>
                <v:shape id="Text Box 1675" o:spid="_x0000_s1547" type="#_x0000_t202" style="position:absolute;left:8594;top:12933;width:489;height:56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zWbswwAA&#10;AN0AAAAPAAAAZHJzL2Rvd25yZXYueG1sRE9La8JAEL4L/odlCt50V62iqauIUuipYnxAb0N2TEKz&#10;syG7Nem/7xYEb/PxPWe16Wwl7tT40rGG8UiBIM6cKTnXcD69DxcgfEA2WDkmDb/kYbPu91aYGNfy&#10;ke5pyEUMYZ+ghiKEOpHSZwVZ9CNXE0fu5hqLIcIml6bBNobbSk6UmkuLJceGAmvaFZR9pz9Ww+Xz&#10;9nV9VYd8b2d16zol2S6l1oOXbvsGIlAXnuKH+8PE+ZPpGP6/iSfI9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8zWbswwAAAN0AAAAPAAAAAAAAAAAAAAAAAJcCAABkcnMvZG93&#10;bnJldi54bWxQSwUGAAAAAAQABAD1AAAAhwMAAAAA&#10;" filled="f" stroked="f">
                  <v:textbox>
                    <w:txbxContent>
                      <w:p w14:paraId="08F0071B" w14:textId="77777777" w:rsidR="005A2386" w:rsidRDefault="005A2386" w:rsidP="00C12CCF">
                        <w:pPr>
                          <w:ind w:firstLine="0"/>
                        </w:pPr>
                        <w:r>
                          <w:rPr>
                            <w:position w:val="-6"/>
                          </w:rPr>
                          <w:object w:dxaOrig="200" w:dyaOrig="220" w14:anchorId="4CE942C4">
                            <v:shape id="_x0000_i2242" type="#_x0000_t75" style="width:9.8pt;height:10.35pt" o:ole="" fillcolor="window">
                              <v:imagedata r:id="rId939" o:title=""/>
                            </v:shape>
                            <o:OLEObject Type="Embed" ProgID="Equation.DSMT4" ShapeID="_x0000_i2242" DrawAspect="Content" ObjectID="_1588819788" r:id="rId1890"/>
                          </w:object>
                        </w:r>
                      </w:p>
                    </w:txbxContent>
                  </v:textbox>
                </v:shape>
                <v:shape id="Text Box 1676" o:spid="_x0000_s1548" type="#_x0000_t202" style="position:absolute;left:4837;top:10474;width:928;height:66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3IkPwgAA&#10;AN0AAAAPAAAAZHJzL2Rvd25yZXYueG1sRE/NasJAEL4LfYdlBG+6Mdpio6sUq9Bb1fYBhuyYjcnO&#10;huxWo0/vFgRv8/H9zmLV2VqcqfWlYwXjUQKCOHe65ELB7892OAPhA7LG2jEpuJKH1fKlt8BMuwvv&#10;6XwIhYgh7DNUYEJoMil9bsiiH7mGOHJH11oMEbaF1C1eYritZZokb9JiybHBYENrQ3l1+LMKZon9&#10;rqr3dOft9DZ+NetPt2lOSg363cccRKAuPMUP95eO89NJCv/fxBPk8g4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rciQ/CAAAA3QAAAA8AAAAAAAAAAAAAAAAAlwIAAGRycy9kb3du&#10;cmV2LnhtbFBLBQYAAAAABAAEAPUAAACGAwAAAAA=&#10;" filled="f" stroked="f">
                  <v:textbox style="mso-fit-shape-to-text:t">
                    <w:txbxContent>
                      <w:p w14:paraId="5E448E68" w14:textId="77777777" w:rsidR="005A2386" w:rsidRDefault="005A2386" w:rsidP="00C12CCF">
                        <w:pPr>
                          <w:ind w:firstLine="0"/>
                        </w:pPr>
                        <w:r w:rsidRPr="00BD40AB">
                          <w:rPr>
                            <w:position w:val="-12"/>
                          </w:rPr>
                          <w:object w:dxaOrig="639" w:dyaOrig="360" w14:anchorId="2BB32867">
                            <v:shape id="_x0000_i2243" type="#_x0000_t75" style="width:32.25pt;height:17.85pt" o:ole="" fillcolor="window">
                              <v:imagedata r:id="rId1881" o:title=""/>
                            </v:shape>
                            <o:OLEObject Type="Embed" ProgID="Equation.DSMT4" ShapeID="_x0000_i2243" DrawAspect="Content" ObjectID="_1588819789" r:id="rId1891"/>
                          </w:object>
                        </w:r>
                      </w:p>
                    </w:txbxContent>
                  </v:textbox>
                </v:shape>
                <v:shape id="AutoShape 1677" o:spid="_x0000_s1549" type="#_x0000_t62" style="position:absolute;left:7838;top:11757;width:900;height:45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CRgvwwAA&#10;AN0AAAAPAAAAZHJzL2Rvd25yZXYueG1sRE/fa8IwEH4X/B/CCb6MmVpBRmeUbVJwDw502/vR3NJu&#10;zaUk0db/fhEE3+7j+3mrzWBbcSYfGscK5rMMBHHldMNGwddn+fgEIkRkja1jUnChAJv1eLTCQrue&#10;D3Q+RiNSCIcCFdQxdoWUoarJYpi5jjhxP85bjAl6I7XHPoXbVuZZtpQWG04NNXb0VlP1dzxZBWTy&#10;13LZ9e8+PvTf5mO73/+WWqnpZHh5BhFpiHfxzb3TaX6+WMD1m3SCXP8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aCRgvwwAAAN0AAAAPAAAAAAAAAAAAAAAAAJcCAABkcnMvZG93&#10;bnJldi54bWxQSwUGAAAAAAQABAD1AAAAhwMAAAAA&#10;" adj="-6384,49446">
                  <v:textbox>
                    <w:txbxContent>
                      <w:p w14:paraId="4259D6E1" w14:textId="77777777" w:rsidR="005A2386" w:rsidRDefault="005A2386" w:rsidP="00C12CCF">
                        <w:pPr>
                          <w:ind w:firstLine="0"/>
                        </w:pPr>
                        <w:r w:rsidRPr="00A42EE3">
                          <w:rPr>
                            <w:position w:val="-6"/>
                          </w:rPr>
                          <w:object w:dxaOrig="520" w:dyaOrig="279" w14:anchorId="1321D109">
                            <v:shape id="_x0000_i2244" type="#_x0000_t75" style="width:26.5pt;height:13.8pt" o:ole="">
                              <v:imagedata r:id="rId1883" o:title=""/>
                            </v:shape>
                            <o:OLEObject Type="Embed" ProgID="Equation.DSMT4" ShapeID="_x0000_i2244" DrawAspect="Content" ObjectID="_1588819790" r:id="rId1892"/>
                          </w:object>
                        </w:r>
                      </w:p>
                    </w:txbxContent>
                  </v:textbox>
                </v:shape>
                <v:shape id="AutoShape 1678" o:spid="_x0000_s1550" type="#_x0000_t62" style="position:absolute;left:3698;top:11577;width:899;height:64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G2zOwAAA&#10;AN0AAAAPAAAAZHJzL2Rvd25yZXYueG1sRE9Ni8IwEL0L/ocwgjdNratINYooojdZ9eJtaMa22kxq&#10;E7X++42w4G0e73Nmi8aU4km1KywrGPQjEMSp1QVnCk7HTW8CwnlkjaVlUvAmB4t5uzXDRNsX/9Lz&#10;4DMRQtglqCD3vkqkdGlOBl3fVsSBu9jaoA+wzqSu8RXCTSnjKBpLgwWHhhwrWuWU3g4Po2B9TU/G&#10;ZRu5H/ntOS7lcXR3V6W6nWY5BeGp8V/xv3unw/x4+AOfb8IJcv4H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EG2zOwAAAAN0AAAAPAAAAAAAAAAAAAAAAAJcCAABkcnMvZG93bnJl&#10;di54bWxQSwUGAAAAAAQABAD1AAAAhAMAAAAA&#10;" adj="42240,40959">
                  <v:textbox style="mso-fit-shape-to-text:t">
                    <w:txbxContent>
                      <w:p w14:paraId="78D3012D" w14:textId="77777777" w:rsidR="005A2386" w:rsidRDefault="005A2386" w:rsidP="00C12CCF">
                        <w:pPr>
                          <w:ind w:firstLine="0"/>
                        </w:pPr>
                        <w:r>
                          <w:t xml:space="preserve">   </w:t>
                        </w:r>
                        <w:r w:rsidRPr="00A42EE3">
                          <w:rPr>
                            <w:position w:val="-6"/>
                          </w:rPr>
                          <w:object w:dxaOrig="220" w:dyaOrig="220" w14:anchorId="135D030A">
                            <v:shape id="_x0000_i2245" type="#_x0000_t75" style="width:10.35pt;height:10.35pt" o:ole="">
                              <v:imagedata r:id="rId1885" o:title=""/>
                            </v:shape>
                            <o:OLEObject Type="Embed" ProgID="Equation.DSMT4" ShapeID="_x0000_i2245" DrawAspect="Content" ObjectID="_1588819791" r:id="rId1893"/>
                          </w:object>
                        </w:r>
                      </w:p>
                    </w:txbxContent>
                  </v:textbox>
                </v:shape>
                <v:shape id="Text Box 1679" o:spid="_x0000_s1551" type="#_x0000_t202" style="position:absolute;left:3758;top:13487;width:558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9mDvwgAA&#10;AN0AAAAPAAAAZHJzL2Rvd25yZXYueG1sRE9Li8IwEL4v+B/CCHvTRF0XrUYRRfC0sr7A29CMbbGZ&#10;lCZru/9+Iwh7m4/vOfNla0vxoNoXjjUM+goEcepMwZmG03Hbm4DwAdlg6Zg0/JKH5aLzNsfEuIa/&#10;6XEImYgh7BPUkIdQJVL6NCeLvu8q4sjdXG0xRFhn0tTYxHBbyqFSn9JiwbEhx4rWOaX3w4/VcP66&#10;XS8fap9t7LhqXKsk26nU+r3brmYgArXhX/xy70ycPxyN4flNPEEu/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P2YO/CAAAA3QAAAA8AAAAAAAAAAAAAAAAAlwIAAGRycy9kb3du&#10;cmV2LnhtbFBLBQYAAAAABAAEAPUAAACGAwAAAAA=&#10;" filled="f" stroked="f">
                  <v:textbox>
                    <w:txbxContent>
                      <w:p w14:paraId="4543B273" w14:textId="77777777" w:rsidR="005A2386" w:rsidRPr="000018D4" w:rsidRDefault="005A2386" w:rsidP="00C12CCF">
                        <w:pPr>
                          <w:ind w:firstLine="0"/>
                          <w:rPr>
                            <w:i/>
                          </w:rPr>
                        </w:pPr>
                        <w:r w:rsidRPr="00B3383E">
                          <w:rPr>
                            <w:i/>
                          </w:rPr>
                          <w:t>Hình 2.1</w:t>
                        </w:r>
                        <w:r>
                          <w:rPr>
                            <w:i/>
                          </w:rPr>
                          <w:t>7:</w:t>
                        </w:r>
                        <w:r>
                          <w:t xml:space="preserve">  </w:t>
                        </w:r>
                        <w:r w:rsidRPr="000018D4">
                          <w:rPr>
                            <w:i/>
                          </w:rPr>
                          <w:t xml:space="preserve">Phân vị mức </w:t>
                        </w:r>
                        <w:r w:rsidRPr="000018D4">
                          <w:rPr>
                            <w:i/>
                            <w:position w:val="-6"/>
                          </w:rPr>
                          <w:object w:dxaOrig="220" w:dyaOrig="220" w14:anchorId="724A5605">
                            <v:shape id="_x0000_i2246" type="#_x0000_t75" style="width:10.35pt;height:10.35pt" o:ole="">
                              <v:imagedata r:id="rId1887" o:title=""/>
                            </v:shape>
                            <o:OLEObject Type="Embed" ProgID="Equation.DSMT4" ShapeID="_x0000_i2246" DrawAspect="Content" ObjectID="_1588819792" r:id="rId1894"/>
                          </w:object>
                        </w:r>
                        <w:r w:rsidRPr="000018D4">
                          <w:rPr>
                            <w:i/>
                          </w:rPr>
                          <w:t xml:space="preserve">  của biến ngẫu nhiên liên tục</w:t>
                        </w:r>
                      </w:p>
                    </w:txbxContent>
                  </v:textbox>
                </v:shape>
              </v:group>
            </w:pict>
          </mc:Fallback>
        </mc:AlternateContent>
      </w:r>
    </w:p>
    <w:p w14:paraId="243AB0D6" w14:textId="77777777" w:rsidR="00C12CCF" w:rsidRDefault="00C12CCF" w:rsidP="00C12CCF">
      <w:pPr>
        <w:tabs>
          <w:tab w:val="left" w:pos="0"/>
        </w:tabs>
        <w:autoSpaceDE w:val="0"/>
        <w:autoSpaceDN w:val="0"/>
        <w:adjustRightInd w:val="0"/>
        <w:ind w:right="62" w:firstLine="0"/>
        <w:rPr>
          <w:b/>
          <w:sz w:val="24"/>
          <w:szCs w:val="24"/>
        </w:rPr>
      </w:pPr>
    </w:p>
    <w:p w14:paraId="7A9ED3A3" w14:textId="77777777" w:rsidR="00C12CCF" w:rsidRDefault="00C12CCF" w:rsidP="00C12CCF">
      <w:pPr>
        <w:tabs>
          <w:tab w:val="left" w:pos="0"/>
        </w:tabs>
        <w:autoSpaceDE w:val="0"/>
        <w:autoSpaceDN w:val="0"/>
        <w:adjustRightInd w:val="0"/>
        <w:ind w:right="62" w:firstLine="0"/>
        <w:rPr>
          <w:b/>
          <w:sz w:val="24"/>
          <w:szCs w:val="24"/>
        </w:rPr>
      </w:pPr>
    </w:p>
    <w:p w14:paraId="3A2A0283" w14:textId="77777777" w:rsidR="00C12CCF" w:rsidRDefault="00C12CCF" w:rsidP="00C12CCF">
      <w:pPr>
        <w:tabs>
          <w:tab w:val="left" w:pos="720"/>
        </w:tabs>
        <w:autoSpaceDE w:val="0"/>
        <w:autoSpaceDN w:val="0"/>
        <w:adjustRightInd w:val="0"/>
        <w:ind w:left="720" w:right="62" w:firstLine="0"/>
        <w:rPr>
          <w:b/>
          <w:sz w:val="24"/>
          <w:szCs w:val="24"/>
        </w:rPr>
      </w:pPr>
    </w:p>
    <w:p w14:paraId="78AF1D73" w14:textId="77777777" w:rsidR="00C12CCF" w:rsidRDefault="00C12CCF" w:rsidP="00C12CCF">
      <w:pPr>
        <w:tabs>
          <w:tab w:val="left" w:pos="720"/>
        </w:tabs>
        <w:autoSpaceDE w:val="0"/>
        <w:autoSpaceDN w:val="0"/>
        <w:adjustRightInd w:val="0"/>
        <w:ind w:left="720" w:right="62" w:firstLine="0"/>
        <w:rPr>
          <w:b/>
          <w:sz w:val="24"/>
          <w:szCs w:val="24"/>
        </w:rPr>
      </w:pPr>
    </w:p>
    <w:p w14:paraId="7109B804" w14:textId="77777777" w:rsidR="00C12CCF" w:rsidRDefault="00C12CCF" w:rsidP="00C12CCF">
      <w:pPr>
        <w:tabs>
          <w:tab w:val="left" w:pos="720"/>
        </w:tabs>
        <w:autoSpaceDE w:val="0"/>
        <w:autoSpaceDN w:val="0"/>
        <w:adjustRightInd w:val="0"/>
        <w:ind w:left="720" w:right="62" w:firstLine="0"/>
        <w:rPr>
          <w:b/>
          <w:sz w:val="24"/>
          <w:szCs w:val="24"/>
        </w:rPr>
      </w:pPr>
    </w:p>
    <w:p w14:paraId="1CE55962" w14:textId="77777777" w:rsidR="00C12CCF" w:rsidRDefault="00C12CCF" w:rsidP="00C12CCF">
      <w:pPr>
        <w:tabs>
          <w:tab w:val="left" w:pos="720"/>
        </w:tabs>
        <w:autoSpaceDE w:val="0"/>
        <w:autoSpaceDN w:val="0"/>
        <w:adjustRightInd w:val="0"/>
        <w:ind w:left="720" w:right="62" w:firstLine="0"/>
        <w:rPr>
          <w:b/>
          <w:sz w:val="24"/>
          <w:szCs w:val="24"/>
        </w:rPr>
      </w:pPr>
    </w:p>
    <w:p w14:paraId="25A2B5AE" w14:textId="77777777" w:rsidR="00C12CCF" w:rsidRDefault="00C12CCF" w:rsidP="00C12CCF">
      <w:pPr>
        <w:tabs>
          <w:tab w:val="left" w:pos="720"/>
        </w:tabs>
        <w:autoSpaceDE w:val="0"/>
        <w:autoSpaceDN w:val="0"/>
        <w:adjustRightInd w:val="0"/>
        <w:ind w:left="720" w:right="62" w:firstLine="0"/>
        <w:rPr>
          <w:b/>
          <w:sz w:val="24"/>
          <w:szCs w:val="24"/>
        </w:rPr>
      </w:pPr>
    </w:p>
    <w:p w14:paraId="6E20AD13" w14:textId="77777777" w:rsidR="00C12CCF" w:rsidRDefault="00C12CCF" w:rsidP="00C12CCF">
      <w:pPr>
        <w:tabs>
          <w:tab w:val="left" w:pos="720"/>
        </w:tabs>
        <w:autoSpaceDE w:val="0"/>
        <w:autoSpaceDN w:val="0"/>
        <w:adjustRightInd w:val="0"/>
        <w:ind w:left="720" w:right="62" w:firstLine="0"/>
        <w:rPr>
          <w:b/>
          <w:sz w:val="24"/>
          <w:szCs w:val="24"/>
        </w:rPr>
      </w:pPr>
    </w:p>
    <w:p w14:paraId="769C9C13" w14:textId="77777777" w:rsidR="00C12CCF" w:rsidRDefault="00753227" w:rsidP="00C12CCF">
      <w:pPr>
        <w:tabs>
          <w:tab w:val="left" w:pos="720"/>
        </w:tabs>
        <w:autoSpaceDE w:val="0"/>
        <w:autoSpaceDN w:val="0"/>
        <w:adjustRightInd w:val="0"/>
        <w:ind w:left="720" w:right="62" w:firstLine="0"/>
        <w:rPr>
          <w:b/>
          <w:sz w:val="24"/>
          <w:szCs w:val="24"/>
        </w:rPr>
      </w:pPr>
      <w:r>
        <w:rPr>
          <w:b/>
          <w:noProof/>
          <w:sz w:val="24"/>
          <w:szCs w:val="24"/>
        </w:rPr>
        <mc:AlternateContent>
          <mc:Choice Requires="wpg">
            <w:drawing>
              <wp:anchor distT="0" distB="0" distL="114300" distR="114300" simplePos="0" relativeHeight="251691008" behindDoc="0" locked="0" layoutInCell="1" allowOverlap="1" wp14:anchorId="0EF8F5E6" wp14:editId="7FFE2C40">
                <wp:simplePos x="0" y="0"/>
                <wp:positionH relativeFrom="column">
                  <wp:posOffset>228600</wp:posOffset>
                </wp:positionH>
                <wp:positionV relativeFrom="paragraph">
                  <wp:posOffset>21590</wp:posOffset>
                </wp:positionV>
                <wp:extent cx="5800725" cy="2718435"/>
                <wp:effectExtent l="0" t="0" r="0" b="0"/>
                <wp:wrapNone/>
                <wp:docPr id="1179" name="Group 16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00725" cy="2718435"/>
                          <a:chOff x="1548" y="11263"/>
                          <a:chExt cx="9135" cy="4281"/>
                        </a:xfrm>
                      </wpg:grpSpPr>
                      <wpg:grpSp>
                        <wpg:cNvPr id="1181" name="Group 1681"/>
                        <wpg:cNvGrpSpPr>
                          <a:grpSpLocks/>
                        </wpg:cNvGrpSpPr>
                        <wpg:grpSpPr bwMode="auto">
                          <a:xfrm>
                            <a:off x="1548" y="11263"/>
                            <a:ext cx="9135" cy="3600"/>
                            <a:chOff x="1598" y="1397"/>
                            <a:chExt cx="9135" cy="3600"/>
                          </a:xfrm>
                        </wpg:grpSpPr>
                        <wps:wsp>
                          <wps:cNvPr id="1182" name="Rectangle 1682"/>
                          <wps:cNvSpPr>
                            <a:spLocks noChangeArrowheads="1"/>
                          </wps:cNvSpPr>
                          <wps:spPr bwMode="auto">
                            <a:xfrm>
                              <a:off x="2318" y="3542"/>
                              <a:ext cx="721"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83" name="Rectangle 1683"/>
                          <wps:cNvSpPr>
                            <a:spLocks noChangeArrowheads="1"/>
                          </wps:cNvSpPr>
                          <wps:spPr bwMode="auto">
                            <a:xfrm>
                              <a:off x="1778" y="3707"/>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84" name="Rectangle 1684"/>
                          <wps:cNvSpPr>
                            <a:spLocks noChangeArrowheads="1"/>
                          </wps:cNvSpPr>
                          <wps:spPr bwMode="auto">
                            <a:xfrm>
                              <a:off x="3039" y="3017"/>
                              <a:ext cx="1079" cy="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85" name="Rectangle 1685"/>
                          <wps:cNvSpPr>
                            <a:spLocks noChangeArrowheads="1"/>
                          </wps:cNvSpPr>
                          <wps:spPr bwMode="auto">
                            <a:xfrm>
                              <a:off x="4118" y="2477"/>
                              <a:ext cx="360" cy="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86" name="Rectangle 1686"/>
                          <wps:cNvSpPr>
                            <a:spLocks noChangeArrowheads="1"/>
                          </wps:cNvSpPr>
                          <wps:spPr bwMode="auto">
                            <a:xfrm>
                              <a:off x="4463" y="2477"/>
                              <a:ext cx="180" cy="1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87" name="Rectangle 1687"/>
                          <wps:cNvSpPr>
                            <a:spLocks noChangeArrowheads="1"/>
                          </wps:cNvSpPr>
                          <wps:spPr bwMode="auto">
                            <a:xfrm>
                              <a:off x="1793" y="3737"/>
                              <a:ext cx="54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88" name="Rectangle 1688"/>
                          <wps:cNvSpPr>
                            <a:spLocks noChangeArrowheads="1"/>
                          </wps:cNvSpPr>
                          <wps:spPr bwMode="auto">
                            <a:xfrm>
                              <a:off x="2333" y="3557"/>
                              <a:ext cx="721"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89" name="Rectangle 1689"/>
                          <wps:cNvSpPr>
                            <a:spLocks noChangeArrowheads="1"/>
                          </wps:cNvSpPr>
                          <wps:spPr bwMode="auto">
                            <a:xfrm>
                              <a:off x="3053" y="3032"/>
                              <a:ext cx="1079" cy="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90" name="Line 1690"/>
                          <wps:cNvCnPr/>
                          <wps:spPr bwMode="auto">
                            <a:xfrm flipV="1">
                              <a:off x="2498" y="1577"/>
                              <a:ext cx="1" cy="2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91" name="Line 1691"/>
                          <wps:cNvCnPr/>
                          <wps:spPr bwMode="auto">
                            <a:xfrm>
                              <a:off x="2498" y="3017"/>
                              <a:ext cx="5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92" name="Text Box 1692"/>
                          <wps:cNvSpPr txBox="1">
                            <a:spLocks noChangeArrowheads="1"/>
                          </wps:cNvSpPr>
                          <wps:spPr bwMode="auto">
                            <a:xfrm>
                              <a:off x="2798" y="3797"/>
                              <a:ext cx="529"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5BEF94" w14:textId="77777777" w:rsidR="005A2386" w:rsidRDefault="005A2386" w:rsidP="00C12CCF">
                                <w:pPr>
                                  <w:ind w:firstLine="0"/>
                                </w:pPr>
                                <w:r w:rsidRPr="00FC4ED1">
                                  <w:rPr>
                                    <w:position w:val="-12"/>
                                  </w:rPr>
                                  <w:object w:dxaOrig="240" w:dyaOrig="360" w14:anchorId="28D2F148">
                                    <v:shape id="_x0000_i2247" type="#_x0000_t75" style="width:11.5pt;height:17.85pt" o:ole="">
                                      <v:imagedata r:id="rId1895" o:title=""/>
                                    </v:shape>
                                    <o:OLEObject Type="Embed" ProgID="Equation.DSMT4" ShapeID="_x0000_i2247" DrawAspect="Content" ObjectID="_1588819793" r:id="rId1896"/>
                                  </w:object>
                                </w:r>
                              </w:p>
                            </w:txbxContent>
                          </wps:txbx>
                          <wps:bodyPr rot="0" vert="horz" wrap="none" lIns="91440" tIns="45720" rIns="91440" bIns="45720" anchor="t" anchorCtr="0" upright="1">
                            <a:spAutoFit/>
                          </wps:bodyPr>
                        </wps:wsp>
                        <wps:wsp>
                          <wps:cNvPr id="1193" name="Text Box 1693"/>
                          <wps:cNvSpPr txBox="1">
                            <a:spLocks noChangeArrowheads="1"/>
                          </wps:cNvSpPr>
                          <wps:spPr bwMode="auto">
                            <a:xfrm>
                              <a:off x="3844" y="3812"/>
                              <a:ext cx="689"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6436AE" w14:textId="77777777" w:rsidR="005A2386" w:rsidRDefault="005A2386" w:rsidP="00C12CCF">
                                <w:pPr>
                                  <w:ind w:firstLine="0"/>
                                </w:pPr>
                                <w:r w:rsidRPr="00FC4ED1">
                                  <w:rPr>
                                    <w:position w:val="-12"/>
                                  </w:rPr>
                                  <w:object w:dxaOrig="400" w:dyaOrig="360" w14:anchorId="3F7F2D8D">
                                    <v:shape id="_x0000_i2248" type="#_x0000_t75" style="width:20.15pt;height:17.85pt" o:ole="">
                                      <v:imagedata r:id="rId1897" o:title=""/>
                                    </v:shape>
                                    <o:OLEObject Type="Embed" ProgID="Equation.DSMT4" ShapeID="_x0000_i2248" DrawAspect="Content" ObjectID="_1588819794" r:id="rId1898"/>
                                  </w:object>
                                </w:r>
                              </w:p>
                            </w:txbxContent>
                          </wps:txbx>
                          <wps:bodyPr rot="0" vert="horz" wrap="none" lIns="91440" tIns="45720" rIns="91440" bIns="45720" anchor="t" anchorCtr="0" upright="1">
                            <a:spAutoFit/>
                          </wps:bodyPr>
                        </wps:wsp>
                        <wps:wsp>
                          <wps:cNvPr id="1194" name="Text Box 1694"/>
                          <wps:cNvSpPr txBox="1">
                            <a:spLocks noChangeArrowheads="1"/>
                          </wps:cNvSpPr>
                          <wps:spPr bwMode="auto">
                            <a:xfrm>
                              <a:off x="5204" y="3842"/>
                              <a:ext cx="489"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D5C20D" w14:textId="77777777" w:rsidR="005A2386" w:rsidRDefault="005A2386" w:rsidP="00C12CCF">
                                <w:pPr>
                                  <w:ind w:firstLine="0"/>
                                </w:pPr>
                                <w:r w:rsidRPr="00FC4ED1">
                                  <w:rPr>
                                    <w:position w:val="-6"/>
                                  </w:rPr>
                                  <w:object w:dxaOrig="200" w:dyaOrig="220" w14:anchorId="0D033E43">
                                    <v:shape id="_x0000_i2249" type="#_x0000_t75" style="width:9.8pt;height:10.35pt" o:ole="">
                                      <v:imagedata r:id="rId1899" o:title=""/>
                                    </v:shape>
                                    <o:OLEObject Type="Embed" ProgID="Equation.DSMT4" ShapeID="_x0000_i2249" DrawAspect="Content" ObjectID="_1588819795" r:id="rId1900"/>
                                  </w:object>
                                </w:r>
                              </w:p>
                            </w:txbxContent>
                          </wps:txbx>
                          <wps:bodyPr rot="0" vert="horz" wrap="none" lIns="91440" tIns="45720" rIns="91440" bIns="45720" anchor="t" anchorCtr="0" upright="1">
                            <a:spAutoFit/>
                          </wps:bodyPr>
                        </wps:wsp>
                        <wps:wsp>
                          <wps:cNvPr id="1195" name="Text Box 1695"/>
                          <wps:cNvSpPr txBox="1">
                            <a:spLocks noChangeArrowheads="1"/>
                          </wps:cNvSpPr>
                          <wps:spPr bwMode="auto">
                            <a:xfrm>
                              <a:off x="1658" y="1427"/>
                              <a:ext cx="969"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251327" w14:textId="77777777" w:rsidR="005A2386" w:rsidRDefault="005A2386" w:rsidP="00C12CCF">
                                <w:pPr>
                                  <w:ind w:firstLine="0"/>
                                </w:pPr>
                                <w:r w:rsidRPr="0028124E">
                                  <w:rPr>
                                    <w:position w:val="-12"/>
                                  </w:rPr>
                                  <w:object w:dxaOrig="680" w:dyaOrig="360" w14:anchorId="5078411E">
                                    <v:shape id="_x0000_i2250" type="#_x0000_t75" style="width:34pt;height:17.85pt" o:ole="">
                                      <v:imagedata r:id="rId1901" o:title=""/>
                                    </v:shape>
                                    <o:OLEObject Type="Embed" ProgID="Equation.DSMT4" ShapeID="_x0000_i2250" DrawAspect="Content" ObjectID="_1588819796" r:id="rId1902"/>
                                  </w:object>
                                </w:r>
                              </w:p>
                            </w:txbxContent>
                          </wps:txbx>
                          <wps:bodyPr rot="0" vert="horz" wrap="none" lIns="91440" tIns="45720" rIns="91440" bIns="45720" anchor="t" anchorCtr="0" upright="1">
                            <a:spAutoFit/>
                          </wps:bodyPr>
                        </wps:wsp>
                        <wps:wsp>
                          <wps:cNvPr id="1196" name="Text Box 1696"/>
                          <wps:cNvSpPr txBox="1">
                            <a:spLocks noChangeArrowheads="1"/>
                          </wps:cNvSpPr>
                          <wps:spPr bwMode="auto">
                            <a:xfrm>
                              <a:off x="2033" y="2732"/>
                              <a:ext cx="498"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B19B8D" w14:textId="77777777" w:rsidR="005A2386" w:rsidRDefault="005A2386" w:rsidP="00C12CCF">
                                <w:pPr>
                                  <w:ind w:firstLine="0"/>
                                </w:pPr>
                                <w:r w:rsidRPr="00FC4ED1">
                                  <w:rPr>
                                    <w:position w:val="-6"/>
                                  </w:rPr>
                                  <w:object w:dxaOrig="220" w:dyaOrig="220" w14:anchorId="3066FF41">
                                    <v:shape id="_x0000_i2251" type="#_x0000_t75" style="width:10.35pt;height:10.35pt" o:ole="">
                                      <v:imagedata r:id="rId1903" o:title=""/>
                                    </v:shape>
                                    <o:OLEObject Type="Embed" ProgID="Equation.DSMT4" ShapeID="_x0000_i2251" DrawAspect="Content" ObjectID="_1588819797" r:id="rId1904"/>
                                  </w:object>
                                </w:r>
                              </w:p>
                            </w:txbxContent>
                          </wps:txbx>
                          <wps:bodyPr rot="0" vert="horz" wrap="none" lIns="91440" tIns="45720" rIns="91440" bIns="45720" anchor="t" anchorCtr="0" upright="1">
                            <a:spAutoFit/>
                          </wps:bodyPr>
                        </wps:wsp>
                        <wps:wsp>
                          <wps:cNvPr id="1197" name="AutoShape 1697"/>
                          <wps:cNvSpPr>
                            <a:spLocks noChangeArrowheads="1"/>
                          </wps:cNvSpPr>
                          <wps:spPr bwMode="auto">
                            <a:xfrm>
                              <a:off x="3218" y="4457"/>
                              <a:ext cx="1081" cy="540"/>
                            </a:xfrm>
                            <a:prstGeom prst="wedgeRoundRectCallout">
                              <a:avLst>
                                <a:gd name="adj1" fmla="val -20861"/>
                                <a:gd name="adj2" fmla="val -137778"/>
                                <a:gd name="adj3" fmla="val 16667"/>
                              </a:avLst>
                            </a:prstGeom>
                            <a:solidFill>
                              <a:srgbClr val="FFFFFF"/>
                            </a:solidFill>
                            <a:ln w="9525">
                              <a:solidFill>
                                <a:srgbClr val="000000"/>
                              </a:solidFill>
                              <a:miter lim="800000"/>
                              <a:headEnd/>
                              <a:tailEnd/>
                            </a:ln>
                          </wps:spPr>
                          <wps:txbx>
                            <w:txbxContent>
                              <w:p w14:paraId="24640BDE" w14:textId="77777777" w:rsidR="005A2386" w:rsidRPr="00FC4ED1" w:rsidRDefault="005A2386" w:rsidP="00C12CCF">
                                <w:pPr>
                                  <w:ind w:firstLine="0"/>
                                </w:pPr>
                                <w:r w:rsidRPr="00FC4ED1">
                                  <w:rPr>
                                    <w:position w:val="-12"/>
                                  </w:rPr>
                                  <w:object w:dxaOrig="720" w:dyaOrig="360" w14:anchorId="7A5B34E8">
                                    <v:shape id="_x0000_i2252" type="#_x0000_t75" style="width:36.3pt;height:17.85pt" o:ole="">
                                      <v:imagedata r:id="rId1905" o:title=""/>
                                    </v:shape>
                                    <o:OLEObject Type="Embed" ProgID="Equation.DSMT4" ShapeID="_x0000_i2252" DrawAspect="Content" ObjectID="_1588819798" r:id="rId1906"/>
                                  </w:object>
                                </w:r>
                              </w:p>
                            </w:txbxContent>
                          </wps:txbx>
                          <wps:bodyPr rot="0" vert="horz" wrap="none" lIns="91440" tIns="45720" rIns="91440" bIns="45720" anchor="t" anchorCtr="0" upright="1">
                            <a:noAutofit/>
                          </wps:bodyPr>
                        </wps:wsp>
                        <wps:wsp>
                          <wps:cNvPr id="1198" name="Line 1698"/>
                          <wps:cNvCnPr/>
                          <wps:spPr bwMode="auto">
                            <a:xfrm>
                              <a:off x="3068" y="3962"/>
                              <a:ext cx="1080" cy="1"/>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199" name="Line 1699"/>
                          <wps:cNvCnPr/>
                          <wps:spPr bwMode="auto">
                            <a:xfrm>
                              <a:off x="1598" y="3917"/>
                              <a:ext cx="39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200" name="Group 1700"/>
                          <wpg:cNvGrpSpPr>
                            <a:grpSpLocks/>
                          </wpg:cNvGrpSpPr>
                          <wpg:grpSpPr bwMode="auto">
                            <a:xfrm>
                              <a:off x="6638" y="1397"/>
                              <a:ext cx="4095" cy="3566"/>
                              <a:chOff x="6638" y="1247"/>
                              <a:chExt cx="4095" cy="3566"/>
                            </a:xfrm>
                          </wpg:grpSpPr>
                          <wps:wsp>
                            <wps:cNvPr id="1201" name="Rectangle 1701"/>
                            <wps:cNvSpPr>
                              <a:spLocks noChangeArrowheads="1"/>
                            </wps:cNvSpPr>
                            <wps:spPr bwMode="auto">
                              <a:xfrm>
                                <a:off x="7358" y="3362"/>
                                <a:ext cx="721"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02" name="Rectangle 1702"/>
                            <wps:cNvSpPr>
                              <a:spLocks noChangeArrowheads="1"/>
                            </wps:cNvSpPr>
                            <wps:spPr bwMode="auto">
                              <a:xfrm>
                                <a:off x="6818" y="3527"/>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03" name="Rectangle 1703"/>
                            <wps:cNvSpPr>
                              <a:spLocks noChangeArrowheads="1"/>
                            </wps:cNvSpPr>
                            <wps:spPr bwMode="auto">
                              <a:xfrm>
                                <a:off x="8079" y="2837"/>
                                <a:ext cx="1079" cy="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04" name="Rectangle 1704"/>
                            <wps:cNvSpPr>
                              <a:spLocks noChangeArrowheads="1"/>
                            </wps:cNvSpPr>
                            <wps:spPr bwMode="auto">
                              <a:xfrm>
                                <a:off x="9158" y="2297"/>
                                <a:ext cx="360" cy="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05" name="Rectangle 1705"/>
                            <wps:cNvSpPr>
                              <a:spLocks noChangeArrowheads="1"/>
                            </wps:cNvSpPr>
                            <wps:spPr bwMode="auto">
                              <a:xfrm>
                                <a:off x="9503" y="2282"/>
                                <a:ext cx="180" cy="1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06" name="Rectangle 1706"/>
                            <wps:cNvSpPr>
                              <a:spLocks noChangeArrowheads="1"/>
                            </wps:cNvSpPr>
                            <wps:spPr bwMode="auto">
                              <a:xfrm>
                                <a:off x="6833" y="3553"/>
                                <a:ext cx="54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07" name="Rectangle 1707"/>
                            <wps:cNvSpPr>
                              <a:spLocks noChangeArrowheads="1"/>
                            </wps:cNvSpPr>
                            <wps:spPr bwMode="auto">
                              <a:xfrm>
                                <a:off x="7373" y="3377"/>
                                <a:ext cx="721"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08" name="Rectangle 1708"/>
                            <wps:cNvSpPr>
                              <a:spLocks noChangeArrowheads="1"/>
                            </wps:cNvSpPr>
                            <wps:spPr bwMode="auto">
                              <a:xfrm>
                                <a:off x="8093" y="2852"/>
                                <a:ext cx="1079" cy="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09" name="Line 1709"/>
                            <wps:cNvCnPr/>
                            <wps:spPr bwMode="auto">
                              <a:xfrm>
                                <a:off x="6638" y="3737"/>
                                <a:ext cx="39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0" name="Line 1710"/>
                            <wps:cNvCnPr/>
                            <wps:spPr bwMode="auto">
                              <a:xfrm flipV="1">
                                <a:off x="7538" y="1397"/>
                                <a:ext cx="1" cy="2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1" name="Line 1711"/>
                            <wps:cNvCnPr/>
                            <wps:spPr bwMode="auto">
                              <a:xfrm>
                                <a:off x="7553" y="2653"/>
                                <a:ext cx="1575" cy="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2" name="Text Box 1712"/>
                            <wps:cNvSpPr txBox="1">
                              <a:spLocks noChangeArrowheads="1"/>
                            </wps:cNvSpPr>
                            <wps:spPr bwMode="auto">
                              <a:xfrm>
                                <a:off x="7838" y="3617"/>
                                <a:ext cx="529"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A49CBF" w14:textId="77777777" w:rsidR="005A2386" w:rsidRDefault="005A2386" w:rsidP="00C12CCF">
                                  <w:pPr>
                                    <w:ind w:firstLine="0"/>
                                  </w:pPr>
                                  <w:r w:rsidRPr="00FC4ED1">
                                    <w:rPr>
                                      <w:position w:val="-12"/>
                                    </w:rPr>
                                    <w:object w:dxaOrig="240" w:dyaOrig="360" w14:anchorId="18098F63">
                                      <v:shape id="_x0000_i2253" type="#_x0000_t75" style="width:11.5pt;height:17.85pt" o:ole="">
                                        <v:imagedata r:id="rId1895" o:title=""/>
                                      </v:shape>
                                      <o:OLEObject Type="Embed" ProgID="Equation.DSMT4" ShapeID="_x0000_i2253" DrawAspect="Content" ObjectID="_1588819799" r:id="rId1907"/>
                                    </w:object>
                                  </w:r>
                                </w:p>
                              </w:txbxContent>
                            </wps:txbx>
                            <wps:bodyPr rot="0" vert="horz" wrap="none" lIns="91440" tIns="45720" rIns="91440" bIns="45720" anchor="t" anchorCtr="0" upright="1">
                              <a:spAutoFit/>
                            </wps:bodyPr>
                          </wps:wsp>
                          <wps:wsp>
                            <wps:cNvPr id="1213" name="Text Box 1713"/>
                            <wps:cNvSpPr txBox="1">
                              <a:spLocks noChangeArrowheads="1"/>
                            </wps:cNvSpPr>
                            <wps:spPr bwMode="auto">
                              <a:xfrm>
                                <a:off x="9034" y="3632"/>
                                <a:ext cx="689"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E4CA90" w14:textId="77777777" w:rsidR="005A2386" w:rsidRDefault="005A2386" w:rsidP="00C12CCF">
                                  <w:pPr>
                                    <w:ind w:firstLine="0"/>
                                  </w:pPr>
                                  <w:r w:rsidRPr="00FC4ED1">
                                    <w:rPr>
                                      <w:position w:val="-12"/>
                                    </w:rPr>
                                    <w:object w:dxaOrig="400" w:dyaOrig="360" w14:anchorId="41CE7A0B">
                                      <v:shape id="_x0000_i2254" type="#_x0000_t75" style="width:20.15pt;height:17.85pt" o:ole="">
                                        <v:imagedata r:id="rId1897" o:title=""/>
                                      </v:shape>
                                      <o:OLEObject Type="Embed" ProgID="Equation.DSMT4" ShapeID="_x0000_i2254" DrawAspect="Content" ObjectID="_1588819800" r:id="rId1908"/>
                                    </w:object>
                                  </w:r>
                                </w:p>
                              </w:txbxContent>
                            </wps:txbx>
                            <wps:bodyPr rot="0" vert="horz" wrap="none" lIns="91440" tIns="45720" rIns="91440" bIns="45720" anchor="t" anchorCtr="0" upright="1">
                              <a:spAutoFit/>
                            </wps:bodyPr>
                          </wps:wsp>
                          <wps:wsp>
                            <wps:cNvPr id="1214" name="Text Box 1714"/>
                            <wps:cNvSpPr txBox="1">
                              <a:spLocks noChangeArrowheads="1"/>
                            </wps:cNvSpPr>
                            <wps:spPr bwMode="auto">
                              <a:xfrm>
                                <a:off x="10244" y="3662"/>
                                <a:ext cx="489"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39BC7C" w14:textId="77777777" w:rsidR="005A2386" w:rsidRDefault="005A2386" w:rsidP="00C12CCF">
                                  <w:pPr>
                                    <w:ind w:firstLine="0"/>
                                  </w:pPr>
                                  <w:r w:rsidRPr="00FC4ED1">
                                    <w:rPr>
                                      <w:position w:val="-6"/>
                                    </w:rPr>
                                    <w:object w:dxaOrig="200" w:dyaOrig="220" w14:anchorId="292CD0DD">
                                      <v:shape id="_x0000_i2255" type="#_x0000_t75" style="width:9.8pt;height:10.35pt" o:ole="">
                                        <v:imagedata r:id="rId1899" o:title=""/>
                                      </v:shape>
                                      <o:OLEObject Type="Embed" ProgID="Equation.DSMT4" ShapeID="_x0000_i2255" DrawAspect="Content" ObjectID="_1588819801" r:id="rId1909"/>
                                    </w:object>
                                  </w:r>
                                </w:p>
                              </w:txbxContent>
                            </wps:txbx>
                            <wps:bodyPr rot="0" vert="horz" wrap="none" lIns="91440" tIns="45720" rIns="91440" bIns="45720" anchor="t" anchorCtr="0" upright="1">
                              <a:spAutoFit/>
                            </wps:bodyPr>
                          </wps:wsp>
                          <wps:wsp>
                            <wps:cNvPr id="1215" name="Text Box 1715"/>
                            <wps:cNvSpPr txBox="1">
                              <a:spLocks noChangeArrowheads="1"/>
                            </wps:cNvSpPr>
                            <wps:spPr bwMode="auto">
                              <a:xfrm>
                                <a:off x="7073" y="2417"/>
                                <a:ext cx="498"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C6E265" w14:textId="77777777" w:rsidR="005A2386" w:rsidRDefault="005A2386" w:rsidP="00C12CCF">
                                  <w:pPr>
                                    <w:ind w:firstLine="0"/>
                                  </w:pPr>
                                  <w:r w:rsidRPr="00FC4ED1">
                                    <w:rPr>
                                      <w:position w:val="-6"/>
                                    </w:rPr>
                                    <w:object w:dxaOrig="220" w:dyaOrig="220" w14:anchorId="37557219">
                                      <v:shape id="_x0000_i2256" type="#_x0000_t75" style="width:10.35pt;height:10.35pt" o:ole="">
                                        <v:imagedata r:id="rId1903" o:title=""/>
                                      </v:shape>
                                      <o:OLEObject Type="Embed" ProgID="Equation.DSMT4" ShapeID="_x0000_i2256" DrawAspect="Content" ObjectID="_1588819802" r:id="rId1910"/>
                                    </w:object>
                                  </w:r>
                                </w:p>
                              </w:txbxContent>
                            </wps:txbx>
                            <wps:bodyPr rot="0" vert="horz" wrap="none" lIns="91440" tIns="45720" rIns="91440" bIns="45720" anchor="t" anchorCtr="0" upright="1">
                              <a:spAutoFit/>
                            </wps:bodyPr>
                          </wps:wsp>
                          <wps:wsp>
                            <wps:cNvPr id="1216" name="AutoShape 1716"/>
                            <wps:cNvSpPr>
                              <a:spLocks noChangeArrowheads="1"/>
                            </wps:cNvSpPr>
                            <wps:spPr bwMode="auto">
                              <a:xfrm>
                                <a:off x="7853" y="4270"/>
                                <a:ext cx="1236" cy="543"/>
                              </a:xfrm>
                              <a:prstGeom prst="wedgeRoundRectCallout">
                                <a:avLst>
                                  <a:gd name="adj1" fmla="val 55819"/>
                                  <a:gd name="adj2" fmla="val -145213"/>
                                  <a:gd name="adj3" fmla="val 16667"/>
                                </a:avLst>
                              </a:prstGeom>
                              <a:solidFill>
                                <a:srgbClr val="FFFFFF"/>
                              </a:solidFill>
                              <a:ln w="9525">
                                <a:solidFill>
                                  <a:srgbClr val="000000"/>
                                </a:solidFill>
                                <a:miter lim="800000"/>
                                <a:headEnd/>
                                <a:tailEnd/>
                              </a:ln>
                            </wps:spPr>
                            <wps:txbx>
                              <w:txbxContent>
                                <w:p w14:paraId="57C7A0DF" w14:textId="77777777" w:rsidR="005A2386" w:rsidRPr="00FC4ED1" w:rsidRDefault="005A2386" w:rsidP="00C12CCF">
                                  <w:pPr>
                                    <w:ind w:firstLine="0"/>
                                  </w:pPr>
                                  <w:r w:rsidRPr="00FC4ED1">
                                    <w:rPr>
                                      <w:position w:val="-12"/>
                                    </w:rPr>
                                    <w:object w:dxaOrig="880" w:dyaOrig="360" w14:anchorId="6406EB51">
                                      <v:shape id="_x0000_i2257" type="#_x0000_t75" style="width:44.35pt;height:17.85pt" o:ole="">
                                        <v:imagedata r:id="rId1911" o:title=""/>
                                      </v:shape>
                                      <o:OLEObject Type="Embed" ProgID="Equation.DSMT4" ShapeID="_x0000_i2257" DrawAspect="Content" ObjectID="_1588819803" r:id="rId1912"/>
                                    </w:object>
                                  </w:r>
                                </w:p>
                              </w:txbxContent>
                            </wps:txbx>
                            <wps:bodyPr rot="0" vert="horz" wrap="none" lIns="91440" tIns="45720" rIns="91440" bIns="45720" anchor="t" anchorCtr="0" upright="1">
                              <a:noAutofit/>
                            </wps:bodyPr>
                          </wps:wsp>
                          <wps:wsp>
                            <wps:cNvPr id="1217" name="Text Box 1717"/>
                            <wps:cNvSpPr txBox="1">
                              <a:spLocks noChangeArrowheads="1"/>
                            </wps:cNvSpPr>
                            <wps:spPr bwMode="auto">
                              <a:xfrm>
                                <a:off x="6659" y="1247"/>
                                <a:ext cx="969"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7A9F27" w14:textId="77777777" w:rsidR="005A2386" w:rsidRDefault="005A2386" w:rsidP="00C12CCF">
                                  <w:pPr>
                                    <w:ind w:firstLine="0"/>
                                  </w:pPr>
                                  <w:r w:rsidRPr="0028124E">
                                    <w:rPr>
                                      <w:position w:val="-12"/>
                                    </w:rPr>
                                    <w:object w:dxaOrig="680" w:dyaOrig="360" w14:anchorId="787E7224">
                                      <v:shape id="_x0000_i2258" type="#_x0000_t75" style="width:34pt;height:17.85pt" o:ole="">
                                        <v:imagedata r:id="rId1901" o:title=""/>
                                      </v:shape>
                                      <o:OLEObject Type="Embed" ProgID="Equation.DSMT4" ShapeID="_x0000_i2258" DrawAspect="Content" ObjectID="_1588819804" r:id="rId1913"/>
                                    </w:object>
                                  </w:r>
                                </w:p>
                              </w:txbxContent>
                            </wps:txbx>
                            <wps:bodyPr rot="0" vert="horz" wrap="none" lIns="91440" tIns="45720" rIns="91440" bIns="45720" anchor="t" anchorCtr="0" upright="1">
                              <a:spAutoFit/>
                            </wps:bodyPr>
                          </wps:wsp>
                        </wpg:grpSp>
                      </wpg:grpSp>
                      <wps:wsp>
                        <wps:cNvPr id="1218" name="Text Box 1718"/>
                        <wps:cNvSpPr txBox="1">
                          <a:spLocks noChangeArrowheads="1"/>
                        </wps:cNvSpPr>
                        <wps:spPr bwMode="auto">
                          <a:xfrm>
                            <a:off x="3168" y="15004"/>
                            <a:ext cx="55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BD6FA3" w14:textId="77777777" w:rsidR="005A2386" w:rsidRDefault="005A2386" w:rsidP="00C12CCF">
                              <w:pPr>
                                <w:ind w:firstLine="0"/>
                              </w:pPr>
                              <w:r w:rsidRPr="00B3383E">
                                <w:rPr>
                                  <w:i/>
                                </w:rPr>
                                <w:t>Hình 2.1</w:t>
                              </w:r>
                              <w:r>
                                <w:rPr>
                                  <w:i/>
                                </w:rPr>
                                <w:t>8:</w:t>
                              </w:r>
                              <w:r>
                                <w:t xml:space="preserve">  </w:t>
                              </w:r>
                              <w:r w:rsidRPr="000018D4">
                                <w:rPr>
                                  <w:i/>
                                </w:rPr>
                                <w:t xml:space="preserve">Phân vị mức </w:t>
                              </w:r>
                              <w:r w:rsidRPr="000018D4">
                                <w:rPr>
                                  <w:i/>
                                  <w:position w:val="-6"/>
                                </w:rPr>
                                <w:object w:dxaOrig="220" w:dyaOrig="220" w14:anchorId="25EDC89D">
                                  <v:shape id="_x0000_i2259" type="#_x0000_t75" style="width:10.35pt;height:10.35pt" o:ole="">
                                    <v:imagedata r:id="rId1887" o:title=""/>
                                  </v:shape>
                                  <o:OLEObject Type="Embed" ProgID="Equation.DSMT4" ShapeID="_x0000_i2259" DrawAspect="Content" ObjectID="_1588819805" r:id="rId1914"/>
                                </w:object>
                              </w:r>
                              <w:r w:rsidRPr="000018D4">
                                <w:rPr>
                                  <w:i/>
                                </w:rPr>
                                <w:t xml:space="preserve">  của biến ngẫu nhiên rời rạ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F8F5E6" id="Group 1680" o:spid="_x0000_s1552" style="position:absolute;left:0;text-align:left;margin-left:18pt;margin-top:1.7pt;width:456.75pt;height:214.05pt;z-index:251691008" coordorigin="1548,11263" coordsize="9135,4281"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">
                <v:group id="Group 1681" o:spid="_x0000_s1553" style="position:absolute;left:1548;top:11263;width:9135;height:3600" coordorigin="1598,1397" coordsize="9135,36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b5MA/xAAAAN0AAAAP&#10;AAAAAAAAAAAAAAAAAKkCAABkcnMvZG93bnJldi54bWxQSwUGAAAAAAQABAD6AAAAmgMAAAAA&#10;">
                  <v:rect id="Rectangle 1682" o:spid="_x0000_s1554" style="position:absolute;left:2318;top:3542;width:721;height:3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9ryE2xAAA&#10;AN0AAAAPAAAAZHJzL2Rvd25yZXYueG1sRE9Na8JAEL0X/A/LCL3VTVIomrqKKJF6jMmlt2l2mqTN&#10;zobsalJ/fbdQ8DaP9znr7WQ6caXBtZYVxIsIBHFldcu1grLInpYgnEfW2FkmBT/kYLuZPawx1Xbk&#10;nK5nX4sQwi5FBY33fSqlqxoy6Ba2Jw7cpx0M+gCHWuoBxxBuOplE0Ys02HJoaLCnfUPV9/liFHy0&#10;SYm3vDhGZpU9+9NUfF3eD0o9zqfdKwhPk7+L/91vOsyPlwn8fRNOkJt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Pa8hNsQAAADdAAAADwAAAAAAAAAAAAAAAACXAgAAZHJzL2Rv&#10;d25yZXYueG1sUEsFBgAAAAAEAAQA9QAAAIgDAAAAAA==&#10;"/>
                  <v:rect id="Rectangle 1683" o:spid="_x0000_s1555" style="position:absolute;left:1778;top:3707;width:540;height:1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44StwQAA&#10;AN0AAAAPAAAAZHJzL2Rvd25yZXYueG1sRE9Ni8IwEL0L/ocwwt40VUG0GkUUFz1qvXgbm9m2azMp&#10;TdTqrzeC4G0e73Nmi8aU4ka1Kywr6PciEMSp1QVnCo7JpjsG4TyyxtIyKXiQg8W83ZphrO2d93Q7&#10;+EyEEHYxKsi9r2IpXZqTQdezFXHg/mxt0AdYZ1LXeA/hppSDKBpJgwWHhhwrWuWUXg5Xo+BcDI74&#10;3Ce/kZlshn7XJP/X01qpn06znILw1Piv+OPe6jC/Px7C+5twgpy/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UuOErcEAAADdAAAADwAAAAAAAAAAAAAAAACXAgAAZHJzL2Rvd25y&#10;ZXYueG1sUEsFBgAAAAAEAAQA9QAAAIUDAAAAAA==&#10;"/>
                  <v:rect id="Rectangle 1684" o:spid="_x0000_s1556" style="position:absolute;left:3039;top:3017;width:1079;height: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ChzZwgAA&#10;AN0AAAAPAAAAZHJzL2Rvd25yZXYueG1sRE9Li8IwEL4L/ocwgjdNfbC4XaOIouhR68XbbDPbVptJ&#10;aaJWf71ZELzNx/ec6bwxpbhR7QrLCgb9CARxanXBmYJjsu5NQDiPrLG0TAoe5GA+a7emGGt75z3d&#10;Dj4TIYRdjApy76tYSpfmZND1bUUcuD9bG/QB1pnUNd5DuCnlMIq+pMGCQ0OOFS1zSi+Hq1HwWwyP&#10;+Nwnm8h8r0d+1yTn62mlVLfTLH5AeGr8R/x2b3WYP5iM4f+bcIKcv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0KHNnCAAAA3QAAAA8AAAAAAAAAAAAAAAAAlwIAAGRycy9kb3du&#10;cmV2LnhtbFBLBQYAAAAABAAEAPUAAACGAwAAAAA=&#10;"/>
                  <v:rect id="Rectangle 1685" o:spid="_x0000_s1557" style="position:absolute;left:4118;top:2477;width:360;height:14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RrlCwgAA&#10;AN0AAAAPAAAAZHJzL2Rvd25yZXYueG1sRE9Ni8IwEL0L/ocwgjdNVVzcrlFEUfSo9eJttpltq82k&#10;NFGrv94sCN7m8T5nOm9MKW5Uu8KygkE/AkGcWl1wpuCYrHsTEM4jaywtk4IHOZjP2q0pxtreeU+3&#10;g89ECGEXo4Lc+yqW0qU5GXR9WxEH7s/WBn2AdSZ1jfcQbko5jKIvabDg0JBjRcuc0svhahT8FsMj&#10;PvfJJjLf65HfNcn5elop1e00ix8Qnhr/Eb/dWx3mDyZj+P8mnCBnL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JGuULCAAAA3QAAAA8AAAAAAAAAAAAAAAAAlwIAAGRycy9kb3du&#10;cmV2LnhtbFBLBQYAAAAABAAEAPUAAACGAwAAAAA=&#10;"/>
                  <v:rect id="Rectangle 1686" o:spid="_x0000_s1558" style="position:absolute;left:4463;top:2477;width:180;height:14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jzZjxAAA&#10;AN0AAAAPAAAAZHJzL2Rvd25yZXYueG1sRE9Na8JAEL0L/Q/LFLzprlqDja5ShECh9dCk0OuQHZNg&#10;djbNrjH9991Cwds83ufsDqNtxUC9bxxrWMwVCOLSmYYrDZ9FNtuA8AHZYOuYNPyQh8P+YbLD1Lgb&#10;f9CQh0rEEPYpaqhD6FIpfVmTRT93HXHkzq63GCLsK2l6vMVw28qlUom02HBsqLGjY03lJb9aDZg8&#10;me/TefVevF0TfK5Gla2/lNbTx/FlCyLQGO7if/erifMXmwT+voknyP0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xo82Y8QAAADdAAAADwAAAAAAAAAAAAAAAACXAgAAZHJzL2Rv&#10;d25yZXYueG1sUEsFBgAAAAAEAAQA9QAAAIgDAAAAAA==&#10;" stroked="f"/>
                  <v:rect id="Rectangle 1687" o:spid="_x0000_s1559" style="position:absolute;left:1793;top:3737;width:540;height:1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w5P4wwAA&#10;AN0AAAAPAAAAZHJzL2Rvd25yZXYueG1sRE9Li8IwEL4v+B/CCN7WRN2tWo0igrCw68EHeB2asS02&#10;k9pErf/eLCzsbT6+58yXra3EnRpfOtYw6CsQxJkzJecajofN+wSED8gGK8ek4UkelovO2xxT4x68&#10;o/s+5CKGsE9RQxFCnUrps4Is+r6riSN3do3FEGGTS9PgI4bbSg6VSqTFkmNDgTWtC8ou+5vVgMmH&#10;uW7Po5/D9y3Bad6qzedJad3rtqsZiEBt+Bf/ub9MnD+YjOH3m3iCXLw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pw5P4wwAAAN0AAAAPAAAAAAAAAAAAAAAAAJcCAABkcnMvZG93&#10;bnJldi54bWxQSwUGAAAAAAQABAD1AAAAhwMAAAAA&#10;" stroked="f"/>
                  <v:rect id="Rectangle 1688" o:spid="_x0000_s1560" style="position:absolute;left:2333;top:3557;width:721;height:3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XAeKxgAA&#10;AN0AAAAPAAAAZHJzL2Rvd25yZXYueG1sRI9Ba8JAEIXvBf/DMkJvdVdrg0ZXEUEo2B6qBa9DdkyC&#10;2dmYXTX9951DobcZ3pv3vlmue9+oO3WxDmxhPDKgiIvgai4tfB93LzNQMSE7bAKThR+KsF4NnpaY&#10;u/DgL7ofUqkkhGOOFqqU2lzrWFTkMY5CSyzaOXQek6xdqV2HDwn3jZ4Yk2mPNUtDhS1tKyouh5u3&#10;gNnUXT/Prx/H/S3Dedmb3dvJWPs87DcLUIn69G/+u353gj+eCa58IyPo1S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YXAeKxgAAAN0AAAAPAAAAAAAAAAAAAAAAAJcCAABkcnMv&#10;ZG93bnJldi54bWxQSwUGAAAAAAQABAD1AAAAigMAAAAA&#10;" stroked="f"/>
                  <v:rect id="Rectangle 1689" o:spid="_x0000_s1561" style="position:absolute;left:3053;top:3032;width:1079;height: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EKIRwgAA&#10;AN0AAAAPAAAAZHJzL2Rvd25yZXYueG1sRE9Ni8IwEL0v+B/CCN7WxHUtWo0iC4KwelgVvA7N2Bab&#10;SW2i1n9vBGFv83ifM1u0thI3anzpWMOgr0AQZ86UnGs47FefYxA+IBusHJOGB3lYzDsfM0yNu/Mf&#10;3XYhFzGEfYoaihDqVEqfFWTR911NHLmTayyGCJtcmgbvMdxW8kupRFosOTYUWNNPQdl5d7UaMPk2&#10;l+1puNn/XhOc5K1ajY5K6163XU5BBGrDv/jtXps4fzCewOubeIKcP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cQohHCAAAA3QAAAA8AAAAAAAAAAAAAAAAAlwIAAGRycy9kb3du&#10;cmV2LnhtbFBLBQYAAAAABAAEAPUAAACGAwAAAAA=&#10;" stroked="f"/>
                  <v:line id="Line 1690" o:spid="_x0000_s1562" style="position:absolute;flip:y;visibility:visible;mso-wrap-style:square" from="2498,1577" to="2499,42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WceJMUAAADdAAAADwAAAGRycy9kb3ducmV2LnhtbESPT2vCQBDF74V+h2UKvQTdWKHU6Cr9&#10;JxSKB60Hj0N2TILZ2ZCdavz2zqHQ2zzm/d68WayG0Joz9amJ7GAyzsEQl9E3XDnY/6xHL2CSIHts&#10;I5ODKyVYLe/vFlj4eOEtnXdSGQ3hVKCDWqQrrE1lTQHTOHbEujvGPqCo7Cvre7xoeGjtU54/24AN&#10;64UaO3qvqTztfoPWWG/4YzrN3oLNshl9HuQ7t+Lc48PwOgcjNMi/+Y/+8spNZtpfv9ER7PIG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iWceJMUAAADdAAAADwAAAAAAAAAA&#10;AAAAAAChAgAAZHJzL2Rvd25yZXYueG1sUEsFBgAAAAAEAAQA+QAAAJMDAAAAAA==&#10;">
                    <v:stroke endarrow="block"/>
                  </v:line>
                  <v:line id="Line 1691" o:spid="_x0000_s1563" style="position:absolute;visibility:visible;mso-wrap-style:square" from="2498,3017" to="3038,301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5sY0MYAAADdAAAADwAAAGRycy9kb3ducmV2LnhtbESPQWvDMAyF74P+B6NCb6uTHsaa1S1j&#10;EOgh61g7dhaxmmSJ5dR2k/Tf14PBbhLv6X1Pm91kOjGQ841lBekyAUFcWt1wpeDrlD8+g/ABWWNn&#10;mRTcyMNuO3vYYKbtyJ80HEMlYgj7DBXUIfSZlL6syaBf2p44amfrDIa4ukpqh2MMN51cJcmTNNhw&#10;JNTY01tNZXu8msgtq8Jdvn/aaX9+L/ILD+vD6UOpxXx6fQERaAr/5r/rvY7103UKv9/EEeT2Dg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ObGNDGAAAA3QAAAA8AAAAAAAAA&#10;AAAAAAAAoQIAAGRycy9kb3ducmV2LnhtbFBLBQYAAAAABAAEAPkAAACUAwAAAAA=&#10;">
                    <v:stroke dashstyle="dash"/>
                  </v:line>
                  <v:shape id="Text Box 1692" o:spid="_x0000_s1564" type="#_x0000_t202" style="position:absolute;left:2798;top:3797;width:529;height:66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3n7dJwgAA&#10;AN0AAAAPAAAAZHJzL2Rvd25yZXYueG1sRE/NasJAEL4X+g7LCL3VTUItGl2laAverLYPMGTHbEx2&#10;NmRXjT69Kwje5uP7ndmit404UecrxwrSYQKCuHC64lLB/9/P+xiED8gaG8ek4EIeFvPXlxnm2p15&#10;S6ddKEUMYZ+jAhNCm0vpC0MW/dC1xJHbu85iiLArpe7wHMNtI7Mk+ZQWK44NBltaGirq3dEqGCd2&#10;U9eT7Nfbj2s6MsuV+24PSr0N+q8piEB9eIof7rWO89NJBvdv4glyfg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eft0nCAAAA3QAAAA8AAAAAAAAAAAAAAAAAlwIAAGRycy9kb3du&#10;cmV2LnhtbFBLBQYAAAAABAAEAPUAAACGAwAAAAA=&#10;" filled="f" stroked="f">
                    <v:textbox style="mso-fit-shape-to-text:t">
                      <w:txbxContent>
                        <w:p w14:paraId="185BEF94" w14:textId="77777777" w:rsidR="005A2386" w:rsidRDefault="005A2386" w:rsidP="00C12CCF">
                          <w:pPr>
                            <w:ind w:firstLine="0"/>
                          </w:pPr>
                          <w:r w:rsidRPr="00FC4ED1">
                            <w:rPr>
                              <w:position w:val="-12"/>
                            </w:rPr>
                            <w:object w:dxaOrig="240" w:dyaOrig="360" w14:anchorId="28D2F148">
                              <v:shape id="_x0000_i2247" type="#_x0000_t75" style="width:11.5pt;height:17.85pt" o:ole="">
                                <v:imagedata r:id="rId1895" o:title=""/>
                              </v:shape>
                              <o:OLEObject Type="Embed" ProgID="Equation.DSMT4" ShapeID="_x0000_i2247" DrawAspect="Content" ObjectID="_1588819793" r:id="rId1915"/>
                            </w:object>
                          </w:r>
                        </w:p>
                      </w:txbxContent>
                    </v:textbox>
                  </v:shape>
                  <v:shape id="Text Box 1693" o:spid="_x0000_s1565" type="#_x0000_t202" style="position:absolute;left:3844;top:3812;width:689;height:66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0xLSwwAA&#10;AN0AAAAPAAAAZHJzL2Rvd25yZXYueG1sRE/NasJAEL4LfYdlCr2ZTWwtJrpK0RZ606oPMGTHbJrs&#10;bMiumvbpuwXB23x8v7NYDbYVF+p97VhBlqQgiEuna64UHA8f4xkIH5A1to5JwQ95WC0fRgsstLvy&#10;F132oRIxhH2BCkwIXSGlLw1Z9InriCN3cr3FEGFfSd3jNYbbVk7S9FVarDk2GOxobahs9merYJba&#10;bdPkk523L7/Z1Kw37r37VurpcXibgwg0hLv45v7UcX6WP8P/N/EEufw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Y0xLSwwAAAN0AAAAPAAAAAAAAAAAAAAAAAJcCAABkcnMvZG93&#10;bnJldi54bWxQSwUGAAAAAAQABAD1AAAAhwMAAAAA&#10;" filled="f" stroked="f">
                    <v:textbox style="mso-fit-shape-to-text:t">
                      <w:txbxContent>
                        <w:p w14:paraId="786436AE" w14:textId="77777777" w:rsidR="005A2386" w:rsidRDefault="005A2386" w:rsidP="00C12CCF">
                          <w:pPr>
                            <w:ind w:firstLine="0"/>
                          </w:pPr>
                          <w:r w:rsidRPr="00FC4ED1">
                            <w:rPr>
                              <w:position w:val="-12"/>
                            </w:rPr>
                            <w:object w:dxaOrig="400" w:dyaOrig="360" w14:anchorId="3F7F2D8D">
                              <v:shape id="_x0000_i2248" type="#_x0000_t75" style="width:20.15pt;height:17.85pt" o:ole="">
                                <v:imagedata r:id="rId1897" o:title=""/>
                              </v:shape>
                              <o:OLEObject Type="Embed" ProgID="Equation.DSMT4" ShapeID="_x0000_i2248" DrawAspect="Content" ObjectID="_1588819794" r:id="rId1916"/>
                            </w:object>
                          </w:r>
                        </w:p>
                      </w:txbxContent>
                    </v:textbox>
                  </v:shape>
                  <v:shape id="Text Box 1694" o:spid="_x0000_s1566" type="#_x0000_t202" style="position:absolute;left:5204;top:3842;width:489;height:56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OoqmwwAA&#10;AN0AAAAPAAAAZHJzL2Rvd25yZXYueG1sRE/NasJAEL4LfYdlCr3pJqKiaTZSbAvetGkfYMhOs2my&#10;syG71bRP7wqCt/n4fiffjrYTJxp841hBOktAEFdON1wr+Pp8n65B+ICssXNMCv7Iw7Z4mOSYaXfm&#10;DzqVoRYxhH2GCkwIfSalrwxZ9DPXE0fu2w0WQ4RDLfWA5xhuOzlPkpW02HBsMNjTzlDVlr9WwTqx&#10;h7bdzI/eLv7Tpdm9urf+R6mnx/HlGUSgMdzFN/dex/npZgHXb+IJsrg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XOoqmwwAAAN0AAAAPAAAAAAAAAAAAAAAAAJcCAABkcnMvZG93&#10;bnJldi54bWxQSwUGAAAAAAQABAD1AAAAhwMAAAAA&#10;" filled="f" stroked="f">
                    <v:textbox style="mso-fit-shape-to-text:t">
                      <w:txbxContent>
                        <w:p w14:paraId="0ED5C20D" w14:textId="77777777" w:rsidR="005A2386" w:rsidRDefault="005A2386" w:rsidP="00C12CCF">
                          <w:pPr>
                            <w:ind w:firstLine="0"/>
                          </w:pPr>
                          <w:r w:rsidRPr="00FC4ED1">
                            <w:rPr>
                              <w:position w:val="-6"/>
                            </w:rPr>
                            <w:object w:dxaOrig="200" w:dyaOrig="220" w14:anchorId="0D033E43">
                              <v:shape id="_x0000_i2249" type="#_x0000_t75" style="width:9.8pt;height:10.35pt" o:ole="">
                                <v:imagedata r:id="rId1899" o:title=""/>
                              </v:shape>
                              <o:OLEObject Type="Embed" ProgID="Equation.DSMT4" ShapeID="_x0000_i2249" DrawAspect="Content" ObjectID="_1588819795" r:id="rId1917"/>
                            </w:object>
                          </w:r>
                        </w:p>
                      </w:txbxContent>
                    </v:textbox>
                  </v:shape>
                  <v:shape id="Text Box 1695" o:spid="_x0000_s1567" type="#_x0000_t202" style="position:absolute;left:1658;top:1427;width:969;height:66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4di89wgAA&#10;AN0AAAAPAAAAZHJzL2Rvd25yZXYueG1sRE/NasJAEL4X+g7LFLzVTUSLRlcp1oI329QHGLJjNiY7&#10;G7Krpj69Kwje5uP7ncWqt404U+crxwrSYQKCuHC64lLB/u/7fQrCB2SNjWNS8E8eVsvXlwVm2l34&#10;l855KEUMYZ+hAhNCm0npC0MW/dC1xJE7uM5iiLArpe7wEsNtI0dJ8iEtVhwbDLa0NlTU+ckqmCZ2&#10;V9ez0Y+342s6Mesvt2mPSg3e+s85iEB9eIof7q2O89PZBO7fxBPk8gY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h2Lz3CAAAA3QAAAA8AAAAAAAAAAAAAAAAAlwIAAGRycy9kb3du&#10;cmV2LnhtbFBLBQYAAAAABAAEAPUAAACGAwAAAAA=&#10;" filled="f" stroked="f">
                    <v:textbox style="mso-fit-shape-to-text:t">
                      <w:txbxContent>
                        <w:p w14:paraId="53251327" w14:textId="77777777" w:rsidR="005A2386" w:rsidRDefault="005A2386" w:rsidP="00C12CCF">
                          <w:pPr>
                            <w:ind w:firstLine="0"/>
                          </w:pPr>
                          <w:r w:rsidRPr="0028124E">
                            <w:rPr>
                              <w:position w:val="-12"/>
                            </w:rPr>
                            <w:object w:dxaOrig="680" w:dyaOrig="360" w14:anchorId="5078411E">
                              <v:shape id="_x0000_i2250" type="#_x0000_t75" style="width:34pt;height:17.85pt" o:ole="">
                                <v:imagedata r:id="rId1901" o:title=""/>
                              </v:shape>
                              <o:OLEObject Type="Embed" ProgID="Equation.DSMT4" ShapeID="_x0000_i2250" DrawAspect="Content" ObjectID="_1588819796" r:id="rId1918"/>
                            </w:object>
                          </w:r>
                        </w:p>
                      </w:txbxContent>
                    </v:textbox>
                  </v:shape>
                  <v:shape id="Text Box 1696" o:spid="_x0000_s1568" type="#_x0000_t202" style="position:absolute;left:2033;top:2732;width:498;height:56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pLFKwgAA&#10;AN0AAAAPAAAAZHJzL2Rvd25yZXYueG1sRE/NasJAEL4LfYdlCt50E1HR6CrFWujNNvUBhuyYjcnO&#10;huyqaZ/eFQre5uP7nfW2t424UucrxwrScQKCuHC64lLB8edjtADhA7LGxjEp+CUP283LYI2Zdjf+&#10;pmseShFD2GeowITQZlL6wpBFP3YtceROrrMYIuxKqTu8xXDbyEmSzKXFimODwZZ2hoo6v1gFi8Qe&#10;6no5+fJ2+pfOzO7d7duzUsPX/m0FIlAfnuJ/96eO89PlHB7fxBPk5g4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iksUrCAAAA3QAAAA8AAAAAAAAAAAAAAAAAlwIAAGRycy9kb3du&#10;cmV2LnhtbFBLBQYAAAAABAAEAPUAAACGAwAAAAA=&#10;" filled="f" stroked="f">
                    <v:textbox style="mso-fit-shape-to-text:t">
                      <w:txbxContent>
                        <w:p w14:paraId="0AB19B8D" w14:textId="77777777" w:rsidR="005A2386" w:rsidRDefault="005A2386" w:rsidP="00C12CCF">
                          <w:pPr>
                            <w:ind w:firstLine="0"/>
                          </w:pPr>
                          <w:r w:rsidRPr="00FC4ED1">
                            <w:rPr>
                              <w:position w:val="-6"/>
                            </w:rPr>
                            <w:object w:dxaOrig="220" w:dyaOrig="220" w14:anchorId="3066FF41">
                              <v:shape id="_x0000_i2251" type="#_x0000_t75" style="width:10.35pt;height:10.35pt" o:ole="">
                                <v:imagedata r:id="rId1903" o:title=""/>
                              </v:shape>
                              <o:OLEObject Type="Embed" ProgID="Equation.DSMT4" ShapeID="_x0000_i2251" DrawAspect="Content" ObjectID="_1588819797" r:id="rId1919"/>
                            </w:object>
                          </w:r>
                        </w:p>
                      </w:txbxContent>
                    </v:textbox>
                  </v:shape>
                  <v:shape id="AutoShape 1697" o:spid="_x0000_s1569" type="#_x0000_t62" style="position:absolute;left:3218;top:4457;width:1081;height:54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" adj="6294,-18960">
                    <v:textbox>
                      <w:txbxContent>
                        <w:p w14:paraId="24640BDE" w14:textId="77777777" w:rsidR="005A2386" w:rsidRPr="00FC4ED1" w:rsidRDefault="005A2386" w:rsidP="00C12CCF">
                          <w:pPr>
                            <w:ind w:firstLine="0"/>
                          </w:pPr>
                          <w:r w:rsidRPr="00FC4ED1">
                            <w:rPr>
                              <w:position w:val="-12"/>
                            </w:rPr>
                            <w:object w:dxaOrig="720" w:dyaOrig="360" w14:anchorId="7A5B34E8">
                              <v:shape id="_x0000_i2252" type="#_x0000_t75" style="width:36.3pt;height:17.85pt" o:ole="">
                                <v:imagedata r:id="rId1905" o:title=""/>
                              </v:shape>
                              <o:OLEObject Type="Embed" ProgID="Equation.DSMT4" ShapeID="_x0000_i2252" DrawAspect="Content" ObjectID="_1588819798" r:id="rId1920"/>
                            </w:object>
                          </w:r>
                        </w:p>
                      </w:txbxContent>
                    </v:textbox>
                  </v:shape>
                  <v:line id="Line 1698" o:spid="_x0000_s1570" style="position:absolute;visibility:visible;mso-wrap-style:square" from="3068,3962" to="4148,396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IUtNMYAAADdAAAADwAAAGRycy9kb3ducmV2LnhtbESPQW/CMAyF75P2HyJP4jZSOCDWERBC&#10;2tTLNI2hnb3GawuNU5qs6fbr8QGJm633/N7n1WZ0rRqoD41nA7NpBoq49LbhysDh8+VxCSpEZIut&#10;ZzLwRwE26/u7FebWJ/6gYR8rJSEccjRQx9jlWoeyJodh6jti0X587zDK2lfa9pgk3LV6nmUL7bBh&#10;aaixo11N5Wn/6wxk6f9VH3XRDO/F2zl13+lrfk7GTB7G7TOoSGO8ma/XhRX82ZPgyjcygl5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IiFLTTGAAAA3QAAAA8AAAAAAAAA&#10;AAAAAAAAoQIAAGRycy9kb3ducmV2LnhtbFBLBQYAAAAABAAEAPkAAACUAwAAAAA=&#10;">
                    <v:stroke startarrow="block" endarrow="block"/>
                  </v:line>
                  <v:line id="Line 1699" o:spid="_x0000_s1571" style="position:absolute;visibility:visible;mso-wrap-style:square" from="1598,3917" to="5558,391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MvCMMAAADdAAAADwAAAGRycy9kb3ducmV2LnhtbERPyWrDMBC9B/IPYgK9JbJ7aGonSgg1&#10;hR6aQhZ6nloTy8QaGUt11L+vAoXe5vHWWW+j7cRIg28dK8gXGQji2umWGwXn0+v8GYQPyBo7x6Tg&#10;hzxsN9PJGkvtbnyg8RgakULYl6jAhNCXUvrakEW/cD1x4i5usBgSHBqpB7ylcNvJxyx7khZbTg0G&#10;e3oxVF+P31bB0lQHuZTV++mjGtu8iPv4+VUo9TCLuxWIQDH8i//cbzrNz4sC7t+kE+TmF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PzLwjDAAAA3QAAAA8AAAAAAAAAAAAA&#10;AAAAoQIAAGRycy9kb3ducmV2LnhtbFBLBQYAAAAABAAEAPkAAACRAwAAAAA=&#10;">
                    <v:stroke endarrow="block"/>
                  </v:line>
                  <v:group id="Group 1700" o:spid="_x0000_s1572" style="position:absolute;left:6638;top:1397;width:4095;height:3566" coordorigin="6638,1247" coordsize="4095,356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MJeB4LGAAAA3QAA&#10;AA8AAAAAAAAAAAAAAAAAqQIAAGRycy9kb3ducmV2LnhtbFBLBQYAAAAABAAEAPoAAACcAwAAAAA=&#10;">
                    <v:rect id="Rectangle 1701" o:spid="_x0000_s1573" style="position:absolute;left:7358;top:3362;width:721;height:3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7i91nwgAA&#10;AN0AAAAPAAAAZHJzL2Rvd25yZXYueG1sRE9Ni8IwEL0v+B/CCN7WxAqyVqMsuyh61HrxNjZjW7eZ&#10;lCZqd3+9ERa8zeN9znzZ2VrcqPWVYw2joQJBnDtTcaHhkK3eP0D4gGywdkwafsnDctF7m2Nq3J13&#10;dNuHQsQQ9ilqKENoUil9XpJFP3QNceTOrrUYImwLaVq8x3Bby0SpibRYcWwosaGvkvKf/dVqOFXJ&#10;Af922VrZ6Woctl12uR6/tR70u88ZiEBdeIn/3RsT5ydqBM9v4gly8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uL3WfCAAAA3QAAAA8AAAAAAAAAAAAAAAAAlwIAAGRycy9kb3du&#10;cmV2LnhtbFBLBQYAAAAABAAEAPUAAACGAwAAAAA=&#10;"/>
                    <v:rect id="Rectangle 1702" o:spid="_x0000_s1574" style="position:absolute;left:6818;top:3527;width:540;height:1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WUMQwgAA&#10;AN0AAAAPAAAAZHJzL2Rvd25yZXYueG1sRE9Na8JAEL0L/Q/LFLzpblMoGl2lKBZ71OTS2zQ7Jmmz&#10;syG7avTXu4LgbR7vc+bL3jbiRJ2vHWt4GysQxIUzNZca8mwzmoDwAdlg45g0XMjDcvEymGNq3Jl3&#10;dNqHUsQQ9ilqqEJoUyl9UZFFP3YtceQOrrMYIuxKaTo8x3DbyESpD2mx5thQYUurior//dFq+K2T&#10;HK+77EvZ6eY9fPfZ3/FnrfXwtf+cgQjUh6f44d6aOD9RCdy/iSfIxQ0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tZQxDCAAAA3QAAAA8AAAAAAAAAAAAAAAAAlwIAAGRycy9kb3du&#10;cmV2LnhtbFBLBQYAAAAABAAEAPUAAACGAwAAAAA=&#10;"/>
                    <v:rect id="Rectangle 1703" o:spid="_x0000_s1575" style="position:absolute;left:8079;top:2837;width:1079;height: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FeaLwwAA&#10;AN0AAAAPAAAAZHJzL2Rvd25yZXYueG1sRE9Na8JAEL0X/A/LCN7qrhGkjW5CsVj0qPHS25gdk9js&#10;bMiumvbXdwsFb/N4n7PKB9uKG/W+caxhNlUgiEtnGq40HIvN8wsIH5ANto5Jwzd5yLPR0wpT4+68&#10;p9shVCKGsE9RQx1Cl0rpy5os+qnriCN3dr3FEGFfSdPjPYbbViZKLaTFhmNDjR2tayq/Dler4dQk&#10;R/zZFx/Kvm7mYTcUl+vnu9aT8fC2BBFoCA/xv3tr4vxEzeHvm3iCzH4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kFeaLwwAAAN0AAAAPAAAAAAAAAAAAAAAAAJcCAABkcnMvZG93&#10;bnJldi54bWxQSwUGAAAAAAQABAD1AAAAhwMAAAAA&#10;"/>
                    <v:rect id="Rectangle 1704" o:spid="_x0000_s1576" style="position:absolute;left:9158;top:2297;width:360;height:14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H7/wwAA&#10;AN0AAAAPAAAAZHJzL2Rvd25yZXYueG1sRE9Na8JAEL0L/Q/LFLzpbmMRja5SWpR61HjxNmbHJG12&#10;NmRXjf31XUHwNo/3OfNlZ2txodZXjjW8DRUI4tyZigsN+2w1mIDwAdlg7Zg03MjDcvHSm2Nq3JW3&#10;dNmFQsQQ9ilqKENoUil9XpJFP3QNceROrrUYImwLaVq8xnBby0SpsbRYcWwosaHPkvLf3dlqOFbJ&#10;Hv+22VrZ6WoUNl32cz58ad1/7T5mIAJ14Sl+uL9NnJ+od7h/E0+Qi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r/H7/wwAAAN0AAAAPAAAAAAAAAAAAAAAAAJcCAABkcnMvZG93&#10;bnJldi54bWxQSwUGAAAAAAQABAD1AAAAhwMAAAAA&#10;"/>
                    <v:rect id="Rectangle 1705" o:spid="_x0000_s1577" style="position:absolute;left:9503;top:2282;width:180;height:14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q8oywgAA&#10;AN0AAAAPAAAAZHJzL2Rvd25yZXYueG1sRE9Li8IwEL4L+x/CLOxNE19Fq1EWQVhQD6sLXodmbIvN&#10;pNtErf/eCIK3+fieM1+2thJXanzpWEO/p0AQZ86UnGv4O6y7ExA+IBusHJOGO3lYLj46c0yNu/Ev&#10;XfchFzGEfYoaihDqVEqfFWTR91xNHLmTayyGCJtcmgZvMdxWcqBUIi2WHBsKrGlVUHbeX6wGTEbm&#10;f3cabg+bS4LTvFXr8VFp/fXZfs9ABGrDW/xy/5g4f6DG8PwmniA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CryjLCAAAA3QAAAA8AAAAAAAAAAAAAAAAAlwIAAGRycy9kb3du&#10;cmV2LnhtbFBLBQYAAAAABAAEAPUAAACGAwAAAAA=&#10;" stroked="f"/>
                    <v:rect id="Rectangle 1706" o:spid="_x0000_s1578" style="position:absolute;left:6833;top:3553;width:540;height:1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eVRFwgAA&#10;AN0AAAAPAAAAZHJzL2Rvd25yZXYueG1sRE9Li8IwEL4L/ocwgjdNfGxxu0ZZFgRB9+AD9jo0Y1u2&#10;mdQmav33RhC8zcf3nPmytZW4UuNLxxpGQwWCOHOm5FzD8bAazED4gGywckwa7uRhueh25pgad+Md&#10;XfchFzGEfYoaihDqVEqfFWTRD11NHLmTayyGCJtcmgZvMdxWcqxUIi2WHBsKrOmnoOx/f7EaMJma&#10;8+9psj1sLgl+5q1affwprfu99vsLRKA2vMUv99rE+WOVwPObeIJcPA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B5VEXCAAAA3QAAAA8AAAAAAAAAAAAAAAAAlwIAAGRycy9kb3du&#10;cmV2LnhtbFBLBQYAAAAABAAEAPUAAACGAwAAAAA=&#10;" stroked="f"/>
                    <v:rect id="Rectangle 1707" o:spid="_x0000_s1579" style="position:absolute;left:7373;top:3377;width:721;height:3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NfHewwAA&#10;AN0AAAAPAAAAZHJzL2Rvd25yZXYueG1sRE9LawIxEL4L/Q9hhN5qom1X3W4UEYSC9eBa6HXYzD7o&#10;ZrLdRN3++0YoeJuP7znZerCtuFDvG8caphMFgrhwpuFKw+dp97QA4QOywdYxafglD+vVwyjD1Lgr&#10;H+mSh0rEEPYpaqhD6FIpfVGTRT9xHXHkStdbDBH2lTQ9XmO4beVMqURabDg21NjRtqbiOz9bDZi8&#10;mJ9D+fxx2p8TXFaD2r1+Ka0fx8PmDUSgIdzF/+53E+fP1Bxu38QT5Oo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fNfHewwAAAN0AAAAPAAAAAAAAAAAAAAAAAJcCAABkcnMvZG93&#10;bnJldi54bWxQSwUGAAAAAAQABAD1AAAAhwMAAAAA&#10;" stroked="f"/>
                    <v:rect id="Rectangle 1708" o:spid="_x0000_s1580" style="position:absolute;left:8093;top:2852;width:1079;height: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qmWsxQAA&#10;AN0AAAAPAAAAZHJzL2Rvd25yZXYueG1sRI9Ba8JAEIXvBf/DMkJvdVdrQ42uUgpCwfagFrwO2TEJ&#10;ZmdjdtX033cOgrcZ3pv3vlmset+oK3WxDmxhPDKgiIvgai4t/O7XL++gYkJ22AQmC38UYbUcPC0w&#10;d+HGW7ruUqkkhGOOFqqU2lzrWFTkMY5CSyzaMXQek6xdqV2HNwn3jZ4Yk2mPNUtDhS19VlScdhdv&#10;AbOpO/8cX7/3m0uGs7I367eDsfZ52H/MQSXq08N8v/5ygj8xgivfyAh6+Q8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6qZazFAAAA3QAAAA8AAAAAAAAAAAAAAAAAlwIAAGRycy9k&#10;b3ducmV2LnhtbFBLBQYAAAAABAAEAPUAAACJAwAAAAA=&#10;" stroked="f"/>
                    <v:line id="Line 1709" o:spid="_x0000_s1581" style="position:absolute;visibility:visible;mso-wrap-style:square" from="6638,3737" to="10598,373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Nzb88MAAADdAAAADwAAAGRycy9kb3ducmV2LnhtbERPTWsCMRC9F/wPYQRvNasH7a5GEZeC&#10;B1tQS8/jZtwsbibLJl3Tf98UCr3N433OehttKwbqfeNYwWyagSCunG64VvBxeX1+AeEDssbWMSn4&#10;Jg/bzehpjYV2Dz7RcA61SCHsC1RgQugKKX1lyKKfuo44cTfXWwwJ9rXUPT5SuG3lPMsW0mLDqcFg&#10;R3tD1f38ZRUsTXmSS1keL+/l0Mzy+BY/r7lSk3HcrUAEiuFf/Oc+6DR/nuXw+006QW5+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Dc2/PDAAAA3QAAAA8AAAAAAAAAAAAA&#10;AAAAoQIAAGRycy9kb3ducmV2LnhtbFBLBQYAAAAABAAEAPkAAACRAwAAAAA=&#10;">
                      <v:stroke endarrow="block"/>
                    </v:line>
                    <v:line id="Line 1710" o:spid="_x0000_s1582" style="position:absolute;flip:y;visibility:visible;mso-wrap-style:square" from="7538,1397" to="7539,409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5F8AsYAAADdAAAADwAAAGRycy9kb3ducmV2LnhtbESPQWvCQBCF7wX/wzJCL6FuVCg2dRW1&#10;FQqlh6oHj0N2mgSzsyE71fTfdw6F3uYx73vzZrkeQmuu1KcmsoPpJAdDXEbfcOXgdNw/LMAkQfbY&#10;RiYHP5RgvRrdLbHw8cafdD1IZTSEU4EOapGusDaVNQVMk9gR6+4r9gFFZV9Z3+NNw0NrZ3n+aAM2&#10;rBdq7GhXU3k5fAetsf/gl/k82wabZU/0epb33Ipz9+Nh8wxGaJB/8x/95pWbTbW/fqMj2N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D+RfALGAAAA3QAAAA8AAAAAAAAA&#10;AAAAAAAAoQIAAGRycy9kb3ducmV2LnhtbFBLBQYAAAAABAAEAPkAAACUAwAAAAA=&#10;">
                      <v:stroke endarrow="block"/>
                    </v:line>
                    <v:line id="Line 1711" o:spid="_x0000_s1583" style="position:absolute;visibility:visible;mso-wrap-style:square" from="7553,2653" to="9128,26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W169sYAAADdAAAADwAAAGRycy9kb3ducmV2LnhtbESPQWvDMAyF74P+B6NCb6uTHMqW1S1j&#10;EOgh7Vg7dhaxmmSJ5dR20/Tfz4PBbhLv6X1P6+1kejGS861lBekyAUFcWd1yreDzVDw+gfABWWNv&#10;mRTcycN2M3tYY67tjT9oPIZaxBD2OSpoQhhyKX3VkEG/tANx1M7WGQxxdbXUDm8x3PQyS5KVNNhy&#10;JDQ40FtDVXe8msit6tJdvr67aXfel8WFx+fD6V2pxXx6fQERaAr/5r/rnY71szSF32/iCHLz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VtevbGAAAA3QAAAA8AAAAAAAAA&#10;AAAAAAAAoQIAAGRycy9kb3ducmV2LnhtbFBLBQYAAAAABAAEAPkAAACUAwAAAAA=&#10;">
                      <v:stroke dashstyle="dash"/>
                    </v:line>
                    <v:shape id="Text Box 1712" o:spid="_x0000_s1584" type="#_x0000_t202" style="position:absolute;left:7838;top:3617;width:529;height:66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adVvwwAA&#10;AN0AAAAPAAAAZHJzL2Rvd25yZXYueG1sRE/NasJAEL4LfYdlCt50k9CKTbORohV6q7V9gCE7zabJ&#10;zobsqtGn7wqCt/n4fqdYjbYTRxp841hBOk9AEFdON1wr+PnezpYgfEDW2DkmBWfysCofJgXm2p34&#10;i477UIsYwj5HBSaEPpfSV4Ys+rnriSP36waLIcKhlnrAUwy3ncySZCEtNhwbDPa0NlS1+4NVsEzs&#10;Z9u+ZDtvny7ps1lv3Hv/p9T0cXx7BRFoDHfxzf2h4/wszeD6TTxBlv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BadVvwwAAAN0AAAAPAAAAAAAAAAAAAAAAAJcCAABkcnMvZG93&#10;bnJldi54bWxQSwUGAAAAAAQABAD1AAAAhwMAAAAA&#10;" filled="f" stroked="f">
                      <v:textbox style="mso-fit-shape-to-text:t">
                        <w:txbxContent>
                          <w:p w14:paraId="73A49CBF" w14:textId="77777777" w:rsidR="005A2386" w:rsidRDefault="005A2386" w:rsidP="00C12CCF">
                            <w:pPr>
                              <w:ind w:firstLine="0"/>
                            </w:pPr>
                            <w:r w:rsidRPr="00FC4ED1">
                              <w:rPr>
                                <w:position w:val="-12"/>
                              </w:rPr>
                              <w:object w:dxaOrig="240" w:dyaOrig="360" w14:anchorId="18098F63">
                                <v:shape id="_x0000_i2253" type="#_x0000_t75" style="width:11.5pt;height:17.85pt" o:ole="">
                                  <v:imagedata r:id="rId1895" o:title=""/>
                                </v:shape>
                                <o:OLEObject Type="Embed" ProgID="Equation.DSMT4" ShapeID="_x0000_i2253" DrawAspect="Content" ObjectID="_1588819799" r:id="rId1921"/>
                              </w:object>
                            </w:r>
                          </w:p>
                        </w:txbxContent>
                      </v:textbox>
                    </v:shape>
                    <v:shape id="Text Box 1713" o:spid="_x0000_s1585" type="#_x0000_t202" style="position:absolute;left:9034;top:3632;width:689;height:66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JXD0wwAA&#10;AN0AAAAPAAAAZHJzL2Rvd25yZXYueG1sRE/NasJAEL4LvsMyQm91k7SKTV1FbAve1NgHGLLTbEx2&#10;NmS3mvbpu0LB23x8v7NcD7YVF+p97VhBOk1AEJdO11wp+Dx9PC5A+ICssXVMCn7Iw3o1Hi0x1+7K&#10;R7oUoRIxhH2OCkwIXS6lLw1Z9FPXEUfuy/UWQ4R9JXWP1xhuW5klyVxarDk2GOxoa6hsim+rYJHY&#10;fdO8ZAdvn3/Tmdm+uffurNTDZNi8ggg0hLv4373TcX6WPsHtm3iCXP0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uJXD0wwAAAN0AAAAPAAAAAAAAAAAAAAAAAJcCAABkcnMvZG93&#10;bnJldi54bWxQSwUGAAAAAAQABAD1AAAAhwMAAAAA&#10;" filled="f" stroked="f">
                      <v:textbox style="mso-fit-shape-to-text:t">
                        <w:txbxContent>
                          <w:p w14:paraId="5EE4CA90" w14:textId="77777777" w:rsidR="005A2386" w:rsidRDefault="005A2386" w:rsidP="00C12CCF">
                            <w:pPr>
                              <w:ind w:firstLine="0"/>
                            </w:pPr>
                            <w:r w:rsidRPr="00FC4ED1">
                              <w:rPr>
                                <w:position w:val="-12"/>
                              </w:rPr>
                              <w:object w:dxaOrig="400" w:dyaOrig="360" w14:anchorId="41CE7A0B">
                                <v:shape id="_x0000_i2254" type="#_x0000_t75" style="width:20.15pt;height:17.85pt" o:ole="">
                                  <v:imagedata r:id="rId1897" o:title=""/>
                                </v:shape>
                                <o:OLEObject Type="Embed" ProgID="Equation.DSMT4" ShapeID="_x0000_i2254" DrawAspect="Content" ObjectID="_1588819800" r:id="rId1922"/>
                              </w:object>
                            </w:r>
                          </w:p>
                        </w:txbxContent>
                      </v:textbox>
                    </v:shape>
                    <v:shape id="Text Box 1714" o:spid="_x0000_s1586" type="#_x0000_t202" style="position:absolute;left:10244;top:3662;width:489;height:56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zOiAwwAA&#10;AN0AAAAPAAAAZHJzL2Rvd25yZXYueG1sRE/NasJAEL4X+g7LFHqrmwQtGrMRUQvebNUHGLLTbJrs&#10;bMiumvbp3UKht/n4fqdYjbYTVxp841hBOklAEFdON1wrOJ/eXuYgfEDW2DkmBd/kYVU+PhSYa3fj&#10;D7oeQy1iCPscFZgQ+lxKXxmy6CeuJ47cpxsshgiHWuoBbzHcdjJLkldpseHYYLCnjaGqPV6sgnli&#10;D227yN69nf6kM7PZul3/pdTz07heggg0hn/xn3uv4/wsncLvN/EEWd4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hzOiAwwAAAN0AAAAPAAAAAAAAAAAAAAAAAJcCAABkcnMvZG93&#10;bnJldi54bWxQSwUGAAAAAAQABAD1AAAAhwMAAAAA&#10;" filled="f" stroked="f">
                      <v:textbox style="mso-fit-shape-to-text:t">
                        <w:txbxContent>
                          <w:p w14:paraId="3639BC7C" w14:textId="77777777" w:rsidR="005A2386" w:rsidRDefault="005A2386" w:rsidP="00C12CCF">
                            <w:pPr>
                              <w:ind w:firstLine="0"/>
                            </w:pPr>
                            <w:r w:rsidRPr="00FC4ED1">
                              <w:rPr>
                                <w:position w:val="-6"/>
                              </w:rPr>
                              <w:object w:dxaOrig="200" w:dyaOrig="220" w14:anchorId="292CD0DD">
                                <v:shape id="_x0000_i2255" type="#_x0000_t75" style="width:9.8pt;height:10.35pt" o:ole="">
                                  <v:imagedata r:id="rId1899" o:title=""/>
                                </v:shape>
                                <o:OLEObject Type="Embed" ProgID="Equation.DSMT4" ShapeID="_x0000_i2255" DrawAspect="Content" ObjectID="_1588819801" r:id="rId1923"/>
                              </w:object>
                            </w:r>
                          </w:p>
                        </w:txbxContent>
                      </v:textbox>
                    </v:shape>
                    <v:shape id="Text Box 1715" o:spid="_x0000_s1587" type="#_x0000_t202" style="position:absolute;left:7073;top:2417;width:498;height:56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gE0bwwAA&#10;AN0AAAAPAAAAZHJzL2Rvd25yZXYueG1sRE9LasMwEN0Hegcxhe4S2aYJiWM5lLSF7JrfAQZrarm2&#10;RsZSEzenrwqF7ObxvlNsRtuJCw2+cawgnSUgiCunG64VnE/v0yUIH5A1do5JwQ952JQPkwJz7a58&#10;oMsx1CKGsM9RgQmhz6X0lSGLfuZ64sh9usFiiHCopR7wGsNtJ7MkWUiLDccGgz1tDVXt8dsqWCb2&#10;o21X2d7b51s6N9tX99Z/KfX0OL6sQQQaw138797pOD9L5/D3TTxBl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OgE0bwwAAAN0AAAAPAAAAAAAAAAAAAAAAAJcCAABkcnMvZG93&#10;bnJldi54bWxQSwUGAAAAAAQABAD1AAAAhwMAAAAA&#10;" filled="f" stroked="f">
                      <v:textbox style="mso-fit-shape-to-text:t">
                        <w:txbxContent>
                          <w:p w14:paraId="14C6E265" w14:textId="77777777" w:rsidR="005A2386" w:rsidRDefault="005A2386" w:rsidP="00C12CCF">
                            <w:pPr>
                              <w:ind w:firstLine="0"/>
                            </w:pPr>
                            <w:r w:rsidRPr="00FC4ED1">
                              <w:rPr>
                                <w:position w:val="-6"/>
                              </w:rPr>
                              <w:object w:dxaOrig="220" w:dyaOrig="220" w14:anchorId="37557219">
                                <v:shape id="_x0000_i2256" type="#_x0000_t75" style="width:10.35pt;height:10.35pt" o:ole="">
                                  <v:imagedata r:id="rId1903" o:title=""/>
                                </v:shape>
                                <o:OLEObject Type="Embed" ProgID="Equation.DSMT4" ShapeID="_x0000_i2256" DrawAspect="Content" ObjectID="_1588819802" r:id="rId1924"/>
                              </w:object>
                            </w:r>
                          </w:p>
                        </w:txbxContent>
                      </v:textbox>
                    </v:shape>
                    <v:shape id="AutoShape 1716" o:spid="_x0000_s1588" type="#_x0000_t62" style="position:absolute;left:7853;top:4270;width:1236;height:543;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6sCgPwQAA&#10;AN0AAAAPAAAAZHJzL2Rvd25yZXYueG1sRE9Li8IwEL4L+x/CLHiRNakHlWoUKSx4VXeVvQ3N9IHN&#10;pDTZWv+9EQRv8/E9Z70dbCN66nztWEMyVSCIc2dqLjX8nL6/liB8QDbYOCYNd/Kw3XyM1pgad+MD&#10;9cdQihjCPkUNVQhtKqXPK7Lop64ljlzhOoshwq6UpsNbDLeNnCk1lxZrjg0VtpRVlF+P/1bDJSkm&#10;p+KQSdX2zUKds98/t0u0Hn8OuxWIQEN4i1/uvYnzZ8kcnt/EE+Tm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OrAoD8EAAADdAAAADwAAAAAAAAAAAAAAAACXAgAAZHJzL2Rvd25y&#10;ZXYueG1sUEsFBgAAAAAEAAQA9QAAAIUDAAAAAA==&#10;" adj="22857,-20566">
                      <v:textbox>
                        <w:txbxContent>
                          <w:p w14:paraId="57C7A0DF" w14:textId="77777777" w:rsidR="005A2386" w:rsidRPr="00FC4ED1" w:rsidRDefault="005A2386" w:rsidP="00C12CCF">
                            <w:pPr>
                              <w:ind w:firstLine="0"/>
                            </w:pPr>
                            <w:r w:rsidRPr="00FC4ED1">
                              <w:rPr>
                                <w:position w:val="-12"/>
                              </w:rPr>
                              <w:object w:dxaOrig="880" w:dyaOrig="360" w14:anchorId="6406EB51">
                                <v:shape id="_x0000_i2257" type="#_x0000_t75" style="width:44.35pt;height:17.85pt" o:ole="">
                                  <v:imagedata r:id="rId1911" o:title=""/>
                                </v:shape>
                                <o:OLEObject Type="Embed" ProgID="Equation.DSMT4" ShapeID="_x0000_i2257" DrawAspect="Content" ObjectID="_1588819803" r:id="rId1925"/>
                              </w:object>
                            </w:r>
                          </w:p>
                        </w:txbxContent>
                      </v:textbox>
                    </v:shape>
                    <v:shape id="Text Box 1717" o:spid="_x0000_s1589" type="#_x0000_t202" style="position:absolute;left:6659;top:1247;width:969;height:66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Hnb3wwAA&#10;AN0AAAAPAAAAZHJzL2Rvd25yZXYueG1sRE/NasJAEL4LvsMyQm91k9CqTV1FbAve1NgHGLLTbEx2&#10;NmS3mvbpu0LB23x8v7NcD7YVF+p97VhBOk1AEJdO11wp+Dx9PC5A+ICssXVMCn7Iw3o1Hi0x1+7K&#10;R7oUoRIxhH2OCkwIXS6lLw1Z9FPXEUfuy/UWQ4R9JXWP1xhuW5klyUxarDk2GOxoa6hsim+rYJHY&#10;fdO8ZAdvn37TZ7N9c+/dWamHybB5BRFoCHfxv3un4/wsncPtm3iCXP0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RHnb3wwAAAN0AAAAPAAAAAAAAAAAAAAAAAJcCAABkcnMvZG93&#10;bnJldi54bWxQSwUGAAAAAAQABAD1AAAAhwMAAAAA&#10;" filled="f" stroked="f">
                      <v:textbox style="mso-fit-shape-to-text:t">
                        <w:txbxContent>
                          <w:p w14:paraId="077A9F27" w14:textId="77777777" w:rsidR="005A2386" w:rsidRDefault="005A2386" w:rsidP="00C12CCF">
                            <w:pPr>
                              <w:ind w:firstLine="0"/>
                            </w:pPr>
                            <w:r w:rsidRPr="0028124E">
                              <w:rPr>
                                <w:position w:val="-12"/>
                              </w:rPr>
                              <w:object w:dxaOrig="680" w:dyaOrig="360" w14:anchorId="787E7224">
                                <v:shape id="_x0000_i2258" type="#_x0000_t75" style="width:34pt;height:17.85pt" o:ole="">
                                  <v:imagedata r:id="rId1901" o:title=""/>
                                </v:shape>
                                <o:OLEObject Type="Embed" ProgID="Equation.DSMT4" ShapeID="_x0000_i2258" DrawAspect="Content" ObjectID="_1588819804" r:id="rId1926"/>
                              </w:object>
                            </w:r>
                          </w:p>
                        </w:txbxContent>
                      </v:textbox>
                    </v:shape>
                  </v:group>
                </v:group>
                <v:shape id="Text Box 1718" o:spid="_x0000_s1590" type="#_x0000_t202" style="position:absolute;left:3168;top:15004;width:558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QpMRxQAA&#10;AN0AAAAPAAAAZHJzL2Rvd25yZXYueG1sRI9Ba8JAEIXvQv/DMoXedFepUlNXKUqhJ4upCr0N2TEJ&#10;zc6G7Nak/75zELzN8N68981qM/hGXamLdWAL04kBRVwEV3Np4fj1Pn4BFROywyYwWfijCJv1w2iF&#10;mQs9H+iap1JJCMcMLVQptZnWsajIY5yElli0S+g8Jlm7UrsOewn3jZ4Zs9Aea5aGClvaVlT85L/e&#10;wml/+T4/m89y5+dtHwaj2S+1tU+Pw9srqERDuptv1x9O8GdTwZVvZAS9/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ZCkxHFAAAA3QAAAA8AAAAAAAAAAAAAAAAAlwIAAGRycy9k&#10;b3ducmV2LnhtbFBLBQYAAAAABAAEAPUAAACJAwAAAAA=&#10;" filled="f" stroked="f">
                  <v:textbox>
                    <w:txbxContent>
                      <w:p w14:paraId="3ABD6FA3" w14:textId="77777777" w:rsidR="005A2386" w:rsidRDefault="005A2386" w:rsidP="00C12CCF">
                        <w:pPr>
                          <w:ind w:firstLine="0"/>
                        </w:pPr>
                        <w:r w:rsidRPr="00B3383E">
                          <w:rPr>
                            <w:i/>
                          </w:rPr>
                          <w:t>Hình 2.1</w:t>
                        </w:r>
                        <w:r>
                          <w:rPr>
                            <w:i/>
                          </w:rPr>
                          <w:t>8:</w:t>
                        </w:r>
                        <w:r>
                          <w:t xml:space="preserve">  </w:t>
                        </w:r>
                        <w:r w:rsidRPr="000018D4">
                          <w:rPr>
                            <w:i/>
                          </w:rPr>
                          <w:t xml:space="preserve">Phân vị mức </w:t>
                        </w:r>
                        <w:r w:rsidRPr="000018D4">
                          <w:rPr>
                            <w:i/>
                            <w:position w:val="-6"/>
                          </w:rPr>
                          <w:object w:dxaOrig="220" w:dyaOrig="220" w14:anchorId="25EDC89D">
                            <v:shape id="_x0000_i2259" type="#_x0000_t75" style="width:10.35pt;height:10.35pt" o:ole="">
                              <v:imagedata r:id="rId1887" o:title=""/>
                            </v:shape>
                            <o:OLEObject Type="Embed" ProgID="Equation.DSMT4" ShapeID="_x0000_i2259" DrawAspect="Content" ObjectID="_1588819805" r:id="rId1927"/>
                          </w:object>
                        </w:r>
                        <w:r w:rsidRPr="000018D4">
                          <w:rPr>
                            <w:i/>
                          </w:rPr>
                          <w:t xml:space="preserve">  của biến ngẫu nhiên rời rạc</w:t>
                        </w:r>
                      </w:p>
                    </w:txbxContent>
                  </v:textbox>
                </v:shape>
              </v:group>
            </w:pict>
          </mc:Fallback>
        </mc:AlternateContent>
      </w:r>
    </w:p>
    <w:p w14:paraId="711C6D93" w14:textId="77777777" w:rsidR="00C12CCF" w:rsidRDefault="00C12CCF" w:rsidP="00C12CCF">
      <w:pPr>
        <w:tabs>
          <w:tab w:val="left" w:pos="720"/>
        </w:tabs>
        <w:autoSpaceDE w:val="0"/>
        <w:autoSpaceDN w:val="0"/>
        <w:adjustRightInd w:val="0"/>
        <w:ind w:left="720" w:right="62" w:firstLine="0"/>
        <w:rPr>
          <w:b/>
          <w:sz w:val="24"/>
          <w:szCs w:val="24"/>
        </w:rPr>
      </w:pPr>
    </w:p>
    <w:p w14:paraId="6AA49729" w14:textId="77777777" w:rsidR="00C12CCF" w:rsidRDefault="00C12CCF" w:rsidP="00C12CCF">
      <w:pPr>
        <w:tabs>
          <w:tab w:val="left" w:pos="720"/>
        </w:tabs>
        <w:autoSpaceDE w:val="0"/>
        <w:autoSpaceDN w:val="0"/>
        <w:adjustRightInd w:val="0"/>
        <w:ind w:left="720" w:right="62" w:firstLine="0"/>
        <w:rPr>
          <w:sz w:val="24"/>
          <w:szCs w:val="24"/>
        </w:rPr>
      </w:pPr>
    </w:p>
    <w:p w14:paraId="4747FC5A" w14:textId="77777777" w:rsidR="00C12CCF" w:rsidRDefault="00C12CCF" w:rsidP="00C12CCF">
      <w:pPr>
        <w:tabs>
          <w:tab w:val="left" w:pos="720"/>
        </w:tabs>
        <w:autoSpaceDE w:val="0"/>
        <w:autoSpaceDN w:val="0"/>
        <w:adjustRightInd w:val="0"/>
        <w:ind w:left="720" w:right="62" w:firstLine="0"/>
        <w:rPr>
          <w:sz w:val="24"/>
          <w:szCs w:val="24"/>
        </w:rPr>
      </w:pPr>
    </w:p>
    <w:p w14:paraId="2FA8D739" w14:textId="77777777" w:rsidR="00C12CCF" w:rsidRDefault="00C12CCF" w:rsidP="00C12CCF">
      <w:pPr>
        <w:tabs>
          <w:tab w:val="left" w:pos="720"/>
        </w:tabs>
        <w:autoSpaceDE w:val="0"/>
        <w:autoSpaceDN w:val="0"/>
        <w:adjustRightInd w:val="0"/>
        <w:ind w:left="720" w:right="62" w:firstLine="0"/>
        <w:rPr>
          <w:sz w:val="24"/>
          <w:szCs w:val="24"/>
        </w:rPr>
      </w:pPr>
    </w:p>
    <w:p w14:paraId="7B5566F7" w14:textId="77777777" w:rsidR="00C12CCF" w:rsidRDefault="00C12CCF" w:rsidP="00C12CCF">
      <w:pPr>
        <w:tabs>
          <w:tab w:val="left" w:pos="720"/>
        </w:tabs>
        <w:autoSpaceDE w:val="0"/>
        <w:autoSpaceDN w:val="0"/>
        <w:adjustRightInd w:val="0"/>
        <w:ind w:left="720" w:right="62" w:firstLine="0"/>
        <w:rPr>
          <w:sz w:val="24"/>
          <w:szCs w:val="24"/>
        </w:rPr>
      </w:pPr>
    </w:p>
    <w:p w14:paraId="165C19F4" w14:textId="77777777" w:rsidR="00C12CCF" w:rsidRDefault="00C12CCF" w:rsidP="00C12CCF">
      <w:pPr>
        <w:tabs>
          <w:tab w:val="left" w:pos="720"/>
        </w:tabs>
        <w:autoSpaceDE w:val="0"/>
        <w:autoSpaceDN w:val="0"/>
        <w:adjustRightInd w:val="0"/>
        <w:ind w:left="720" w:right="62" w:firstLine="0"/>
        <w:rPr>
          <w:sz w:val="24"/>
          <w:szCs w:val="24"/>
        </w:rPr>
      </w:pPr>
    </w:p>
    <w:p w14:paraId="665C61CE" w14:textId="77777777" w:rsidR="00C12CCF" w:rsidRDefault="00C12CCF" w:rsidP="00C12CCF">
      <w:pPr>
        <w:tabs>
          <w:tab w:val="left" w:pos="720"/>
        </w:tabs>
        <w:autoSpaceDE w:val="0"/>
        <w:autoSpaceDN w:val="0"/>
        <w:adjustRightInd w:val="0"/>
        <w:ind w:left="720" w:right="62" w:firstLine="0"/>
        <w:rPr>
          <w:sz w:val="24"/>
          <w:szCs w:val="24"/>
        </w:rPr>
      </w:pPr>
    </w:p>
    <w:p w14:paraId="01211693" w14:textId="77777777" w:rsidR="00C12CCF" w:rsidRDefault="00C12CCF" w:rsidP="00C12CCF">
      <w:pPr>
        <w:tabs>
          <w:tab w:val="left" w:pos="720"/>
        </w:tabs>
        <w:autoSpaceDE w:val="0"/>
        <w:autoSpaceDN w:val="0"/>
        <w:adjustRightInd w:val="0"/>
        <w:ind w:left="720" w:right="62" w:firstLine="0"/>
        <w:rPr>
          <w:sz w:val="24"/>
          <w:szCs w:val="24"/>
        </w:rPr>
      </w:pPr>
    </w:p>
    <w:p w14:paraId="6D6BA6BE" w14:textId="77777777" w:rsidR="00C12CCF" w:rsidRDefault="00C12CCF" w:rsidP="00C12CCF">
      <w:pPr>
        <w:tabs>
          <w:tab w:val="left" w:pos="720"/>
        </w:tabs>
        <w:autoSpaceDE w:val="0"/>
        <w:autoSpaceDN w:val="0"/>
        <w:adjustRightInd w:val="0"/>
        <w:ind w:right="62" w:firstLine="0"/>
        <w:rPr>
          <w:sz w:val="24"/>
          <w:szCs w:val="24"/>
        </w:rPr>
      </w:pPr>
    </w:p>
    <w:p w14:paraId="55E8C0B5" w14:textId="77777777" w:rsidR="00C12CCF" w:rsidRPr="004C1E28" w:rsidRDefault="00C12CCF" w:rsidP="00C12CCF">
      <w:pPr>
        <w:pStyle w:val="Heading4"/>
        <w:ind w:right="62"/>
      </w:pPr>
      <w:bookmarkStart w:id="209" w:name="_Toc263155208"/>
      <w:bookmarkStart w:id="210" w:name="_Toc263155420"/>
      <w:bookmarkStart w:id="211" w:name="_Toc263155603"/>
      <w:bookmarkStart w:id="212" w:name="_Toc263155720"/>
      <w:bookmarkStart w:id="213" w:name="_Toc263155946"/>
      <w:bookmarkStart w:id="214" w:name="_Toc263156057"/>
      <w:r w:rsidRPr="004C1E28">
        <w:t>2.4.3.2 Trung vị</w:t>
      </w:r>
      <w:bookmarkEnd w:id="209"/>
      <w:bookmarkEnd w:id="210"/>
      <w:bookmarkEnd w:id="211"/>
      <w:bookmarkEnd w:id="212"/>
      <w:bookmarkEnd w:id="213"/>
      <w:bookmarkEnd w:id="214"/>
    </w:p>
    <w:p w14:paraId="5D35C488" w14:textId="77777777" w:rsidR="00C12CCF" w:rsidRPr="004C1E28" w:rsidRDefault="00C12CCF" w:rsidP="00C12CCF">
      <w:pPr>
        <w:ind w:right="62"/>
        <w:rPr>
          <w:b/>
          <w:sz w:val="24"/>
          <w:szCs w:val="24"/>
        </w:rPr>
      </w:pPr>
      <w:r w:rsidRPr="004C1E28">
        <w:rPr>
          <w:sz w:val="24"/>
          <w:szCs w:val="24"/>
        </w:rPr>
        <w:t xml:space="preserve">Phân vị mức 1/2 được gọi là </w:t>
      </w:r>
      <w:r w:rsidRPr="004C1E28">
        <w:rPr>
          <w:i/>
          <w:sz w:val="24"/>
          <w:szCs w:val="24"/>
        </w:rPr>
        <w:t>median</w:t>
      </w:r>
      <w:r w:rsidRPr="004C1E28">
        <w:rPr>
          <w:sz w:val="24"/>
          <w:szCs w:val="24"/>
        </w:rPr>
        <w:t xml:space="preserve"> hay </w:t>
      </w:r>
      <w:r w:rsidRPr="004C1E28">
        <w:rPr>
          <w:i/>
          <w:sz w:val="24"/>
          <w:szCs w:val="24"/>
        </w:rPr>
        <w:t>trung vị</w:t>
      </w:r>
      <w:r w:rsidRPr="004C1E28">
        <w:rPr>
          <w:sz w:val="24"/>
          <w:szCs w:val="24"/>
        </w:rPr>
        <w:t xml:space="preserve"> của </w:t>
      </w:r>
      <w:r w:rsidRPr="004C1E28">
        <w:rPr>
          <w:position w:val="-4"/>
          <w:sz w:val="24"/>
          <w:szCs w:val="24"/>
        </w:rPr>
        <w:object w:dxaOrig="279" w:dyaOrig="260" w14:anchorId="54F4A030">
          <v:shape id="_x0000_i1682" type="#_x0000_t75" style="width:13.8pt;height:12.65pt" o:ole="" fillcolor="window">
            <v:imagedata r:id="rId127" o:title=""/>
          </v:shape>
          <o:OLEObject Type="Embed" ProgID="Equation.3" ShapeID="_x0000_i1682" DrawAspect="Content" ObjectID="_1588819229" r:id="rId1928"/>
        </w:object>
      </w:r>
      <w:r w:rsidRPr="004C1E28">
        <w:rPr>
          <w:sz w:val="24"/>
          <w:szCs w:val="24"/>
        </w:rPr>
        <w:t xml:space="preserve">, ký hiệu </w:t>
      </w:r>
      <w:r w:rsidRPr="004C1E28">
        <w:rPr>
          <w:position w:val="-6"/>
          <w:sz w:val="24"/>
          <w:szCs w:val="24"/>
        </w:rPr>
        <w:object w:dxaOrig="760" w:dyaOrig="279" w14:anchorId="47B244E7">
          <v:shape id="_x0000_i1683" type="#_x0000_t75" style="width:38pt;height:13.8pt" o:ole="" fillcolor="window">
            <v:imagedata r:id="rId1929" o:title=""/>
          </v:shape>
          <o:OLEObject Type="Embed" ProgID="Equation.DSMT4" ShapeID="_x0000_i1683" DrawAspect="Content" ObjectID="_1588819230" r:id="rId1930"/>
        </w:object>
      </w:r>
      <w:r w:rsidRPr="004C1E28">
        <w:rPr>
          <w:sz w:val="24"/>
          <w:szCs w:val="24"/>
        </w:rPr>
        <w:t>. Như vậy trung vị là điểm phân chia phân bố xác suất thành hai phần bằng nhau.</w:t>
      </w:r>
    </w:p>
    <w:p w14:paraId="72C17B02" w14:textId="77777777" w:rsidR="00C12CCF" w:rsidRPr="004C1E28" w:rsidRDefault="00C12CCF" w:rsidP="00C12CCF">
      <w:pPr>
        <w:pStyle w:val="Heading3"/>
      </w:pPr>
      <w:bookmarkStart w:id="215" w:name="_Toc129409370"/>
      <w:bookmarkStart w:id="216" w:name="_Toc263155209"/>
      <w:bookmarkStart w:id="217" w:name="_Toc263155421"/>
      <w:bookmarkStart w:id="218" w:name="_Toc263155604"/>
      <w:bookmarkStart w:id="219" w:name="_Toc263155721"/>
      <w:bookmarkStart w:id="220" w:name="_Toc263155947"/>
      <w:bookmarkStart w:id="221" w:name="_Toc263156058"/>
      <w:r w:rsidRPr="004C1E28">
        <w:t>2.4.4 Mốt</w:t>
      </w:r>
      <w:bookmarkEnd w:id="215"/>
      <w:bookmarkEnd w:id="216"/>
      <w:bookmarkEnd w:id="217"/>
      <w:bookmarkEnd w:id="218"/>
      <w:bookmarkEnd w:id="219"/>
      <w:bookmarkEnd w:id="220"/>
      <w:bookmarkEnd w:id="221"/>
      <w:r w:rsidRPr="004C1E28">
        <w:t xml:space="preserve"> </w:t>
      </w:r>
    </w:p>
    <w:p w14:paraId="0398E142" w14:textId="77777777" w:rsidR="00C12CCF" w:rsidRPr="004C1E28" w:rsidRDefault="00C12CCF" w:rsidP="00C12CCF">
      <w:pPr>
        <w:ind w:right="62"/>
        <w:rPr>
          <w:b/>
          <w:sz w:val="24"/>
          <w:szCs w:val="24"/>
        </w:rPr>
      </w:pPr>
      <w:r w:rsidRPr="004C1E28">
        <w:rPr>
          <w:sz w:val="24"/>
          <w:szCs w:val="24"/>
        </w:rPr>
        <w:t xml:space="preserve">Mốt (Mode) của biến ngẫu nhiên </w:t>
      </w:r>
      <w:r w:rsidRPr="004C1E28">
        <w:rPr>
          <w:position w:val="-4"/>
          <w:sz w:val="24"/>
          <w:szCs w:val="24"/>
        </w:rPr>
        <w:object w:dxaOrig="279" w:dyaOrig="260" w14:anchorId="1D0A283D">
          <v:shape id="_x0000_i1684" type="#_x0000_t75" style="width:13.8pt;height:12.65pt" o:ole="" fillcolor="window">
            <v:imagedata r:id="rId127" o:title=""/>
          </v:shape>
          <o:OLEObject Type="Embed" ProgID="Equation.3" ShapeID="_x0000_i1684" DrawAspect="Content" ObjectID="_1588819231" r:id="rId1931"/>
        </w:object>
      </w:r>
      <w:r w:rsidRPr="004C1E28">
        <w:rPr>
          <w:sz w:val="24"/>
          <w:szCs w:val="24"/>
        </w:rPr>
        <w:t xml:space="preserve"> là giá trị mà biến ngẫu nhiên </w:t>
      </w:r>
      <w:r w:rsidRPr="004C1E28">
        <w:rPr>
          <w:position w:val="-4"/>
          <w:sz w:val="24"/>
          <w:szCs w:val="24"/>
        </w:rPr>
        <w:object w:dxaOrig="279" w:dyaOrig="260" w14:anchorId="29B6693A">
          <v:shape id="_x0000_i1685" type="#_x0000_t75" style="width:13.8pt;height:12.65pt" o:ole="" fillcolor="window">
            <v:imagedata r:id="rId127" o:title=""/>
          </v:shape>
          <o:OLEObject Type="Embed" ProgID="Equation.3" ShapeID="_x0000_i1685" DrawAspect="Content" ObjectID="_1588819232" r:id="rId1932"/>
        </w:object>
      </w:r>
      <w:r w:rsidRPr="004C1E28">
        <w:rPr>
          <w:sz w:val="24"/>
          <w:szCs w:val="24"/>
        </w:rPr>
        <w:t xml:space="preserve"> nhận với xác suất lớn nhất.</w:t>
      </w:r>
      <w:r>
        <w:rPr>
          <w:sz w:val="24"/>
          <w:szCs w:val="24"/>
        </w:rPr>
        <w:t xml:space="preserve"> Một biến ngẫu nhiên có thể có nhiều Mốt.</w:t>
      </w:r>
    </w:p>
    <w:p w14:paraId="1B065940" w14:textId="77777777" w:rsidR="00C12CCF" w:rsidRPr="005C3D05" w:rsidRDefault="00753227" w:rsidP="00C12CCF">
      <w:pPr>
        <w:numPr>
          <w:ilvl w:val="0"/>
          <w:numId w:val="32"/>
        </w:numPr>
        <w:tabs>
          <w:tab w:val="clear" w:pos="660"/>
          <w:tab w:val="num" w:pos="900"/>
        </w:tabs>
        <w:autoSpaceDE w:val="0"/>
        <w:autoSpaceDN w:val="0"/>
        <w:adjustRightInd w:val="0"/>
        <w:ind w:left="900" w:right="62"/>
        <w:rPr>
          <w:b/>
          <w:sz w:val="24"/>
          <w:szCs w:val="24"/>
        </w:rPr>
      </w:pPr>
      <w:r>
        <w:rPr>
          <w:noProof/>
          <w:sz w:val="24"/>
          <w:szCs w:val="24"/>
        </w:rPr>
        <mc:AlternateContent>
          <mc:Choice Requires="wps">
            <w:drawing>
              <wp:anchor distT="0" distB="0" distL="114300" distR="114300" simplePos="0" relativeHeight="251686912" behindDoc="0" locked="0" layoutInCell="1" allowOverlap="1" wp14:anchorId="55EFB155" wp14:editId="6772ECDB">
                <wp:simplePos x="0" y="0"/>
                <wp:positionH relativeFrom="column">
                  <wp:posOffset>1618615</wp:posOffset>
                </wp:positionH>
                <wp:positionV relativeFrom="paragraph">
                  <wp:posOffset>258445</wp:posOffset>
                </wp:positionV>
                <wp:extent cx="2496185" cy="685800"/>
                <wp:effectExtent l="0" t="0" r="0" b="0"/>
                <wp:wrapNone/>
                <wp:docPr id="1178" name="Text Box 16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6185"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38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4"/>
                              <w:gridCol w:w="1008"/>
                              <w:gridCol w:w="1008"/>
                              <w:gridCol w:w="1008"/>
                            </w:tblGrid>
                            <w:tr w:rsidR="005A2386" w:rsidRPr="00EF1D0D" w14:paraId="3DD67041" w14:textId="77777777">
                              <w:trPr>
                                <w:trHeight w:val="445"/>
                              </w:trPr>
                              <w:tc>
                                <w:tcPr>
                                  <w:tcW w:w="864" w:type="dxa"/>
                                  <w:vAlign w:val="center"/>
                                </w:tcPr>
                                <w:p w14:paraId="4B263902" w14:textId="77777777" w:rsidR="005A2386" w:rsidRPr="00EF1D0D" w:rsidRDefault="005A2386" w:rsidP="00EF1D0D">
                                  <w:pPr>
                                    <w:autoSpaceDE w:val="0"/>
                                    <w:autoSpaceDN w:val="0"/>
                                    <w:adjustRightInd w:val="0"/>
                                    <w:spacing w:before="0" w:after="0"/>
                                    <w:ind w:firstLine="0"/>
                                    <w:jc w:val="center"/>
                                    <w:rPr>
                                      <w:sz w:val="24"/>
                                      <w:szCs w:val="24"/>
                                    </w:rPr>
                                  </w:pPr>
                                  <w:r w:rsidRPr="00EF1D0D">
                                    <w:rPr>
                                      <w:position w:val="-4"/>
                                      <w:sz w:val="24"/>
                                      <w:szCs w:val="24"/>
                                    </w:rPr>
                                    <w:object w:dxaOrig="279" w:dyaOrig="260" w14:anchorId="2E35FA7D">
                                      <v:shape id="_x0000_i2260" type="#_x0000_t75" style="width:13.8pt;height:12.65pt" o:ole="">
                                        <v:imagedata r:id="rId354" o:title=""/>
                                      </v:shape>
                                      <o:OLEObject Type="Embed" ProgID="Equation.DSMT4" ShapeID="_x0000_i2260" DrawAspect="Content" ObjectID="_1588819806" r:id="rId1933"/>
                                    </w:object>
                                  </w:r>
                                </w:p>
                              </w:tc>
                              <w:tc>
                                <w:tcPr>
                                  <w:tcW w:w="1008" w:type="dxa"/>
                                  <w:vAlign w:val="center"/>
                                </w:tcPr>
                                <w:p w14:paraId="1465D6B3" w14:textId="77777777" w:rsidR="005A2386" w:rsidRPr="00EF1D0D" w:rsidRDefault="005A2386" w:rsidP="00EF1D0D">
                                  <w:pPr>
                                    <w:autoSpaceDE w:val="0"/>
                                    <w:autoSpaceDN w:val="0"/>
                                    <w:adjustRightInd w:val="0"/>
                                    <w:spacing w:before="0" w:after="0"/>
                                    <w:ind w:firstLine="0"/>
                                    <w:jc w:val="center"/>
                                    <w:rPr>
                                      <w:sz w:val="24"/>
                                      <w:szCs w:val="24"/>
                                    </w:rPr>
                                  </w:pPr>
                                  <w:r w:rsidRPr="00EF1D0D">
                                    <w:rPr>
                                      <w:position w:val="-12"/>
                                      <w:sz w:val="24"/>
                                      <w:szCs w:val="24"/>
                                    </w:rPr>
                                    <w:object w:dxaOrig="240" w:dyaOrig="360" w14:anchorId="67D763E0">
                                      <v:shape id="_x0000_i2261" type="#_x0000_t75" style="width:11.5pt;height:17.85pt" o:ole="">
                                        <v:imagedata r:id="rId356" o:title=""/>
                                      </v:shape>
                                      <o:OLEObject Type="Embed" ProgID="Equation.DSMT4" ShapeID="_x0000_i2261" DrawAspect="Content" ObjectID="_1588819807" r:id="rId1934"/>
                                    </w:object>
                                  </w:r>
                                </w:p>
                              </w:tc>
                              <w:tc>
                                <w:tcPr>
                                  <w:tcW w:w="1008" w:type="dxa"/>
                                  <w:vAlign w:val="center"/>
                                </w:tcPr>
                                <w:p w14:paraId="21EA43C2" w14:textId="77777777" w:rsidR="005A2386" w:rsidRPr="00EF1D0D" w:rsidRDefault="005A2386" w:rsidP="00EF1D0D">
                                  <w:pPr>
                                    <w:autoSpaceDE w:val="0"/>
                                    <w:autoSpaceDN w:val="0"/>
                                    <w:adjustRightInd w:val="0"/>
                                    <w:spacing w:before="0" w:after="0"/>
                                    <w:ind w:firstLine="0"/>
                                    <w:jc w:val="center"/>
                                    <w:rPr>
                                      <w:sz w:val="24"/>
                                      <w:szCs w:val="24"/>
                                    </w:rPr>
                                  </w:pPr>
                                  <w:r w:rsidRPr="00EF1D0D">
                                    <w:rPr>
                                      <w:position w:val="-12"/>
                                      <w:sz w:val="24"/>
                                      <w:szCs w:val="24"/>
                                    </w:rPr>
                                    <w:object w:dxaOrig="279" w:dyaOrig="360" w14:anchorId="4D1F79BE">
                                      <v:shape id="_x0000_i2262" type="#_x0000_t75" style="width:13.8pt;height:17.85pt" o:ole="">
                                        <v:imagedata r:id="rId358" o:title=""/>
                                      </v:shape>
                                      <o:OLEObject Type="Embed" ProgID="Equation.DSMT4" ShapeID="_x0000_i2262" DrawAspect="Content" ObjectID="_1588819808" r:id="rId1935"/>
                                    </w:object>
                                  </w:r>
                                </w:p>
                              </w:tc>
                              <w:tc>
                                <w:tcPr>
                                  <w:tcW w:w="1008" w:type="dxa"/>
                                  <w:vAlign w:val="center"/>
                                </w:tcPr>
                                <w:p w14:paraId="33361BD4" w14:textId="77777777" w:rsidR="005A2386" w:rsidRPr="00EF1D0D" w:rsidRDefault="005A2386" w:rsidP="00EF1D0D">
                                  <w:pPr>
                                    <w:autoSpaceDE w:val="0"/>
                                    <w:autoSpaceDN w:val="0"/>
                                    <w:adjustRightInd w:val="0"/>
                                    <w:spacing w:before="0" w:after="0"/>
                                    <w:ind w:firstLine="0"/>
                                    <w:jc w:val="center"/>
                                    <w:rPr>
                                      <w:sz w:val="24"/>
                                      <w:szCs w:val="24"/>
                                    </w:rPr>
                                  </w:pPr>
                                  <w:r w:rsidRPr="00EF1D0D">
                                    <w:rPr>
                                      <w:position w:val="-4"/>
                                      <w:sz w:val="24"/>
                                      <w:szCs w:val="24"/>
                                    </w:rPr>
                                    <w:object w:dxaOrig="279" w:dyaOrig="120" w14:anchorId="4B8E410B">
                                      <v:shape id="_x0000_i2263" type="#_x0000_t75" style="width:13.8pt;height:6.35pt" o:ole="">
                                        <v:imagedata r:id="rId360" o:title=""/>
                                      </v:shape>
                                      <o:OLEObject Type="Embed" ProgID="Equation.DSMT4" ShapeID="_x0000_i2263" DrawAspect="Content" ObjectID="_1588819809" r:id="rId1936"/>
                                    </w:object>
                                  </w:r>
                                </w:p>
                              </w:tc>
                            </w:tr>
                            <w:tr w:rsidR="005A2386" w:rsidRPr="00EF1D0D" w14:paraId="682ED9C1" w14:textId="77777777">
                              <w:trPr>
                                <w:trHeight w:val="445"/>
                              </w:trPr>
                              <w:tc>
                                <w:tcPr>
                                  <w:tcW w:w="864" w:type="dxa"/>
                                  <w:vAlign w:val="center"/>
                                </w:tcPr>
                                <w:p w14:paraId="669D3817" w14:textId="77777777" w:rsidR="005A2386" w:rsidRPr="00EF1D0D" w:rsidRDefault="005A2386" w:rsidP="00EF1D0D">
                                  <w:pPr>
                                    <w:autoSpaceDE w:val="0"/>
                                    <w:autoSpaceDN w:val="0"/>
                                    <w:adjustRightInd w:val="0"/>
                                    <w:spacing w:before="0" w:after="0"/>
                                    <w:ind w:firstLine="0"/>
                                    <w:jc w:val="center"/>
                                    <w:rPr>
                                      <w:sz w:val="24"/>
                                      <w:szCs w:val="24"/>
                                    </w:rPr>
                                  </w:pPr>
                                  <w:r w:rsidRPr="00EF1D0D">
                                    <w:rPr>
                                      <w:position w:val="-4"/>
                                      <w:sz w:val="24"/>
                                      <w:szCs w:val="24"/>
                                    </w:rPr>
                                    <w:object w:dxaOrig="240" w:dyaOrig="260" w14:anchorId="2B6226BA">
                                      <v:shape id="_x0000_i2264" type="#_x0000_t75" style="width:11.5pt;height:12.65pt" o:ole="">
                                        <v:imagedata r:id="rId362" o:title=""/>
                                      </v:shape>
                                      <o:OLEObject Type="Embed" ProgID="Equation.DSMT4" ShapeID="_x0000_i2264" DrawAspect="Content" ObjectID="_1588819810" r:id="rId1937"/>
                                    </w:object>
                                  </w:r>
                                </w:p>
                              </w:tc>
                              <w:tc>
                                <w:tcPr>
                                  <w:tcW w:w="1008" w:type="dxa"/>
                                  <w:vAlign w:val="center"/>
                                </w:tcPr>
                                <w:p w14:paraId="387DB953" w14:textId="77777777" w:rsidR="005A2386" w:rsidRPr="00EF1D0D" w:rsidRDefault="005A2386" w:rsidP="00EF1D0D">
                                  <w:pPr>
                                    <w:autoSpaceDE w:val="0"/>
                                    <w:autoSpaceDN w:val="0"/>
                                    <w:adjustRightInd w:val="0"/>
                                    <w:spacing w:before="0" w:after="0"/>
                                    <w:ind w:firstLine="0"/>
                                    <w:jc w:val="center"/>
                                    <w:rPr>
                                      <w:sz w:val="24"/>
                                      <w:szCs w:val="24"/>
                                    </w:rPr>
                                  </w:pPr>
                                  <w:r w:rsidRPr="00EF1D0D">
                                    <w:rPr>
                                      <w:position w:val="-12"/>
                                      <w:sz w:val="24"/>
                                      <w:szCs w:val="24"/>
                                    </w:rPr>
                                    <w:object w:dxaOrig="760" w:dyaOrig="360" w14:anchorId="6F747E57">
                                      <v:shape id="_x0000_i2265" type="#_x0000_t75" style="width:38pt;height:17.85pt" o:ole="">
                                        <v:imagedata r:id="rId1862" o:title=""/>
                                      </v:shape>
                                      <o:OLEObject Type="Embed" ProgID="Equation.DSMT4" ShapeID="_x0000_i2265" DrawAspect="Content" ObjectID="_1588819811" r:id="rId1938"/>
                                    </w:object>
                                  </w:r>
                                </w:p>
                              </w:tc>
                              <w:tc>
                                <w:tcPr>
                                  <w:tcW w:w="1008" w:type="dxa"/>
                                  <w:vAlign w:val="center"/>
                                </w:tcPr>
                                <w:p w14:paraId="4A3B7F5E" w14:textId="77777777" w:rsidR="005A2386" w:rsidRPr="00EF1D0D" w:rsidRDefault="005A2386" w:rsidP="00EF1D0D">
                                  <w:pPr>
                                    <w:autoSpaceDE w:val="0"/>
                                    <w:autoSpaceDN w:val="0"/>
                                    <w:adjustRightInd w:val="0"/>
                                    <w:spacing w:before="0" w:after="0"/>
                                    <w:ind w:firstLine="0"/>
                                    <w:jc w:val="center"/>
                                    <w:rPr>
                                      <w:sz w:val="24"/>
                                      <w:szCs w:val="24"/>
                                    </w:rPr>
                                  </w:pPr>
                                  <w:r w:rsidRPr="00EF1D0D">
                                    <w:rPr>
                                      <w:position w:val="-12"/>
                                      <w:sz w:val="24"/>
                                      <w:szCs w:val="24"/>
                                    </w:rPr>
                                    <w:object w:dxaOrig="760" w:dyaOrig="360" w14:anchorId="631FC877">
                                      <v:shape id="_x0000_i2266" type="#_x0000_t75" style="width:34pt;height:16.15pt" o:ole="">
                                        <v:imagedata r:id="rId1862" o:title=""/>
                                      </v:shape>
                                      <o:OLEObject Type="Embed" ProgID="Equation.DSMT4" ShapeID="_x0000_i2266" DrawAspect="Content" ObjectID="_1588819812" r:id="rId1939"/>
                                    </w:object>
                                  </w:r>
                                </w:p>
                              </w:tc>
                              <w:tc>
                                <w:tcPr>
                                  <w:tcW w:w="1008" w:type="dxa"/>
                                  <w:vAlign w:val="center"/>
                                </w:tcPr>
                                <w:p w14:paraId="6792074C" w14:textId="77777777" w:rsidR="005A2386" w:rsidRPr="00EF1D0D" w:rsidRDefault="005A2386" w:rsidP="00EF1D0D">
                                  <w:pPr>
                                    <w:autoSpaceDE w:val="0"/>
                                    <w:autoSpaceDN w:val="0"/>
                                    <w:adjustRightInd w:val="0"/>
                                    <w:spacing w:before="0" w:after="0"/>
                                    <w:ind w:firstLine="0"/>
                                    <w:jc w:val="center"/>
                                    <w:rPr>
                                      <w:sz w:val="24"/>
                                      <w:szCs w:val="24"/>
                                    </w:rPr>
                                  </w:pPr>
                                  <w:r w:rsidRPr="00EF1D0D">
                                    <w:rPr>
                                      <w:position w:val="-4"/>
                                      <w:sz w:val="24"/>
                                      <w:szCs w:val="24"/>
                                    </w:rPr>
                                    <w:object w:dxaOrig="279" w:dyaOrig="120" w14:anchorId="555A569E">
                                      <v:shape id="_x0000_i2267" type="#_x0000_t75" style="width:13.8pt;height:6.35pt" o:ole="">
                                        <v:imagedata r:id="rId360" o:title=""/>
                                      </v:shape>
                                      <o:OLEObject Type="Embed" ProgID="Equation.DSMT4" ShapeID="_x0000_i2267" DrawAspect="Content" ObjectID="_1588819813" r:id="rId1940"/>
                                    </w:object>
                                  </w:r>
                                </w:p>
                              </w:tc>
                            </w:tr>
                          </w:tbl>
                          <w:p w14:paraId="6864B793" w14:textId="77777777" w:rsidR="005A2386" w:rsidRDefault="005A2386" w:rsidP="00C12CCF">
                            <w:pPr>
                              <w:ind w:firstLine="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EFB155" id="Text Box 1660" o:spid="_x0000_s1591" type="#_x0000_t202" style="position:absolute;left:0;text-align:left;margin-left:127.45pt;margin-top:20.35pt;width:196.55pt;height:54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" stroked="f">
                <v:textbox>
                  <w:txbxContent>
                    <w:tbl>
                      <w:tblPr>
                        <w:tblW w:w="38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4"/>
                        <w:gridCol w:w="1008"/>
                        <w:gridCol w:w="1008"/>
                        <w:gridCol w:w="1008"/>
                      </w:tblGrid>
                      <w:tr w:rsidR="005A2386" w:rsidRPr="00EF1D0D" w14:paraId="3DD67041" w14:textId="77777777">
                        <w:trPr>
                          <w:trHeight w:val="445"/>
                        </w:trPr>
                        <w:tc>
                          <w:tcPr>
                            <w:tcW w:w="864" w:type="dxa"/>
                            <w:vAlign w:val="center"/>
                          </w:tcPr>
                          <w:p w14:paraId="4B263902" w14:textId="77777777" w:rsidR="005A2386" w:rsidRPr="00EF1D0D" w:rsidRDefault="005A2386" w:rsidP="00EF1D0D">
                            <w:pPr>
                              <w:autoSpaceDE w:val="0"/>
                              <w:autoSpaceDN w:val="0"/>
                              <w:adjustRightInd w:val="0"/>
                              <w:spacing w:before="0" w:after="0"/>
                              <w:ind w:firstLine="0"/>
                              <w:jc w:val="center"/>
                              <w:rPr>
                                <w:sz w:val="24"/>
                                <w:szCs w:val="24"/>
                              </w:rPr>
                            </w:pPr>
                            <w:r w:rsidRPr="00EF1D0D">
                              <w:rPr>
                                <w:position w:val="-4"/>
                                <w:sz w:val="24"/>
                                <w:szCs w:val="24"/>
                              </w:rPr>
                              <w:object w:dxaOrig="279" w:dyaOrig="260" w14:anchorId="2E35FA7D">
                                <v:shape id="_x0000_i2260" type="#_x0000_t75" style="width:13.8pt;height:12.65pt" o:ole="">
                                  <v:imagedata r:id="rId354" o:title=""/>
                                </v:shape>
                                <o:OLEObject Type="Embed" ProgID="Equation.DSMT4" ShapeID="_x0000_i2260" DrawAspect="Content" ObjectID="_1588819806" r:id="rId1941"/>
                              </w:object>
                            </w:r>
                          </w:p>
                        </w:tc>
                        <w:tc>
                          <w:tcPr>
                            <w:tcW w:w="1008" w:type="dxa"/>
                            <w:vAlign w:val="center"/>
                          </w:tcPr>
                          <w:p w14:paraId="1465D6B3" w14:textId="77777777" w:rsidR="005A2386" w:rsidRPr="00EF1D0D" w:rsidRDefault="005A2386" w:rsidP="00EF1D0D">
                            <w:pPr>
                              <w:autoSpaceDE w:val="0"/>
                              <w:autoSpaceDN w:val="0"/>
                              <w:adjustRightInd w:val="0"/>
                              <w:spacing w:before="0" w:after="0"/>
                              <w:ind w:firstLine="0"/>
                              <w:jc w:val="center"/>
                              <w:rPr>
                                <w:sz w:val="24"/>
                                <w:szCs w:val="24"/>
                              </w:rPr>
                            </w:pPr>
                            <w:r w:rsidRPr="00EF1D0D">
                              <w:rPr>
                                <w:position w:val="-12"/>
                                <w:sz w:val="24"/>
                                <w:szCs w:val="24"/>
                              </w:rPr>
                              <w:object w:dxaOrig="240" w:dyaOrig="360" w14:anchorId="67D763E0">
                                <v:shape id="_x0000_i2261" type="#_x0000_t75" style="width:11.5pt;height:17.85pt" o:ole="">
                                  <v:imagedata r:id="rId356" o:title=""/>
                                </v:shape>
                                <o:OLEObject Type="Embed" ProgID="Equation.DSMT4" ShapeID="_x0000_i2261" DrawAspect="Content" ObjectID="_1588819807" r:id="rId1942"/>
                              </w:object>
                            </w:r>
                          </w:p>
                        </w:tc>
                        <w:tc>
                          <w:tcPr>
                            <w:tcW w:w="1008" w:type="dxa"/>
                            <w:vAlign w:val="center"/>
                          </w:tcPr>
                          <w:p w14:paraId="21EA43C2" w14:textId="77777777" w:rsidR="005A2386" w:rsidRPr="00EF1D0D" w:rsidRDefault="005A2386" w:rsidP="00EF1D0D">
                            <w:pPr>
                              <w:autoSpaceDE w:val="0"/>
                              <w:autoSpaceDN w:val="0"/>
                              <w:adjustRightInd w:val="0"/>
                              <w:spacing w:before="0" w:after="0"/>
                              <w:ind w:firstLine="0"/>
                              <w:jc w:val="center"/>
                              <w:rPr>
                                <w:sz w:val="24"/>
                                <w:szCs w:val="24"/>
                              </w:rPr>
                            </w:pPr>
                            <w:r w:rsidRPr="00EF1D0D">
                              <w:rPr>
                                <w:position w:val="-12"/>
                                <w:sz w:val="24"/>
                                <w:szCs w:val="24"/>
                              </w:rPr>
                              <w:object w:dxaOrig="279" w:dyaOrig="360" w14:anchorId="4D1F79BE">
                                <v:shape id="_x0000_i2262" type="#_x0000_t75" style="width:13.8pt;height:17.85pt" o:ole="">
                                  <v:imagedata r:id="rId358" o:title=""/>
                                </v:shape>
                                <o:OLEObject Type="Embed" ProgID="Equation.DSMT4" ShapeID="_x0000_i2262" DrawAspect="Content" ObjectID="_1588819808" r:id="rId1943"/>
                              </w:object>
                            </w:r>
                          </w:p>
                        </w:tc>
                        <w:tc>
                          <w:tcPr>
                            <w:tcW w:w="1008" w:type="dxa"/>
                            <w:vAlign w:val="center"/>
                          </w:tcPr>
                          <w:p w14:paraId="33361BD4" w14:textId="77777777" w:rsidR="005A2386" w:rsidRPr="00EF1D0D" w:rsidRDefault="005A2386" w:rsidP="00EF1D0D">
                            <w:pPr>
                              <w:autoSpaceDE w:val="0"/>
                              <w:autoSpaceDN w:val="0"/>
                              <w:adjustRightInd w:val="0"/>
                              <w:spacing w:before="0" w:after="0"/>
                              <w:ind w:firstLine="0"/>
                              <w:jc w:val="center"/>
                              <w:rPr>
                                <w:sz w:val="24"/>
                                <w:szCs w:val="24"/>
                              </w:rPr>
                            </w:pPr>
                            <w:r w:rsidRPr="00EF1D0D">
                              <w:rPr>
                                <w:position w:val="-4"/>
                                <w:sz w:val="24"/>
                                <w:szCs w:val="24"/>
                              </w:rPr>
                              <w:object w:dxaOrig="279" w:dyaOrig="120" w14:anchorId="4B8E410B">
                                <v:shape id="_x0000_i2263" type="#_x0000_t75" style="width:13.8pt;height:6.35pt" o:ole="">
                                  <v:imagedata r:id="rId360" o:title=""/>
                                </v:shape>
                                <o:OLEObject Type="Embed" ProgID="Equation.DSMT4" ShapeID="_x0000_i2263" DrawAspect="Content" ObjectID="_1588819809" r:id="rId1944"/>
                              </w:object>
                            </w:r>
                          </w:p>
                        </w:tc>
                      </w:tr>
                      <w:tr w:rsidR="005A2386" w:rsidRPr="00EF1D0D" w14:paraId="682ED9C1" w14:textId="77777777">
                        <w:trPr>
                          <w:trHeight w:val="445"/>
                        </w:trPr>
                        <w:tc>
                          <w:tcPr>
                            <w:tcW w:w="864" w:type="dxa"/>
                            <w:vAlign w:val="center"/>
                          </w:tcPr>
                          <w:p w14:paraId="669D3817" w14:textId="77777777" w:rsidR="005A2386" w:rsidRPr="00EF1D0D" w:rsidRDefault="005A2386" w:rsidP="00EF1D0D">
                            <w:pPr>
                              <w:autoSpaceDE w:val="0"/>
                              <w:autoSpaceDN w:val="0"/>
                              <w:adjustRightInd w:val="0"/>
                              <w:spacing w:before="0" w:after="0"/>
                              <w:ind w:firstLine="0"/>
                              <w:jc w:val="center"/>
                              <w:rPr>
                                <w:sz w:val="24"/>
                                <w:szCs w:val="24"/>
                              </w:rPr>
                            </w:pPr>
                            <w:r w:rsidRPr="00EF1D0D">
                              <w:rPr>
                                <w:position w:val="-4"/>
                                <w:sz w:val="24"/>
                                <w:szCs w:val="24"/>
                              </w:rPr>
                              <w:object w:dxaOrig="240" w:dyaOrig="260" w14:anchorId="2B6226BA">
                                <v:shape id="_x0000_i2264" type="#_x0000_t75" style="width:11.5pt;height:12.65pt" o:ole="">
                                  <v:imagedata r:id="rId362" o:title=""/>
                                </v:shape>
                                <o:OLEObject Type="Embed" ProgID="Equation.DSMT4" ShapeID="_x0000_i2264" DrawAspect="Content" ObjectID="_1588819810" r:id="rId1945"/>
                              </w:object>
                            </w:r>
                          </w:p>
                        </w:tc>
                        <w:tc>
                          <w:tcPr>
                            <w:tcW w:w="1008" w:type="dxa"/>
                            <w:vAlign w:val="center"/>
                          </w:tcPr>
                          <w:p w14:paraId="387DB953" w14:textId="77777777" w:rsidR="005A2386" w:rsidRPr="00EF1D0D" w:rsidRDefault="005A2386" w:rsidP="00EF1D0D">
                            <w:pPr>
                              <w:autoSpaceDE w:val="0"/>
                              <w:autoSpaceDN w:val="0"/>
                              <w:adjustRightInd w:val="0"/>
                              <w:spacing w:before="0" w:after="0"/>
                              <w:ind w:firstLine="0"/>
                              <w:jc w:val="center"/>
                              <w:rPr>
                                <w:sz w:val="24"/>
                                <w:szCs w:val="24"/>
                              </w:rPr>
                            </w:pPr>
                            <w:r w:rsidRPr="00EF1D0D">
                              <w:rPr>
                                <w:position w:val="-12"/>
                                <w:sz w:val="24"/>
                                <w:szCs w:val="24"/>
                              </w:rPr>
                              <w:object w:dxaOrig="760" w:dyaOrig="360" w14:anchorId="6F747E57">
                                <v:shape id="_x0000_i2265" type="#_x0000_t75" style="width:38pt;height:17.85pt" o:ole="">
                                  <v:imagedata r:id="rId1862" o:title=""/>
                                </v:shape>
                                <o:OLEObject Type="Embed" ProgID="Equation.DSMT4" ShapeID="_x0000_i2265" DrawAspect="Content" ObjectID="_1588819811" r:id="rId1946"/>
                              </w:object>
                            </w:r>
                          </w:p>
                        </w:tc>
                        <w:tc>
                          <w:tcPr>
                            <w:tcW w:w="1008" w:type="dxa"/>
                            <w:vAlign w:val="center"/>
                          </w:tcPr>
                          <w:p w14:paraId="4A3B7F5E" w14:textId="77777777" w:rsidR="005A2386" w:rsidRPr="00EF1D0D" w:rsidRDefault="005A2386" w:rsidP="00EF1D0D">
                            <w:pPr>
                              <w:autoSpaceDE w:val="0"/>
                              <w:autoSpaceDN w:val="0"/>
                              <w:adjustRightInd w:val="0"/>
                              <w:spacing w:before="0" w:after="0"/>
                              <w:ind w:firstLine="0"/>
                              <w:jc w:val="center"/>
                              <w:rPr>
                                <w:sz w:val="24"/>
                                <w:szCs w:val="24"/>
                              </w:rPr>
                            </w:pPr>
                            <w:r w:rsidRPr="00EF1D0D">
                              <w:rPr>
                                <w:position w:val="-12"/>
                                <w:sz w:val="24"/>
                                <w:szCs w:val="24"/>
                              </w:rPr>
                              <w:object w:dxaOrig="760" w:dyaOrig="360" w14:anchorId="631FC877">
                                <v:shape id="_x0000_i2266" type="#_x0000_t75" style="width:34pt;height:16.15pt" o:ole="">
                                  <v:imagedata r:id="rId1862" o:title=""/>
                                </v:shape>
                                <o:OLEObject Type="Embed" ProgID="Equation.DSMT4" ShapeID="_x0000_i2266" DrawAspect="Content" ObjectID="_1588819812" r:id="rId1947"/>
                              </w:object>
                            </w:r>
                          </w:p>
                        </w:tc>
                        <w:tc>
                          <w:tcPr>
                            <w:tcW w:w="1008" w:type="dxa"/>
                            <w:vAlign w:val="center"/>
                          </w:tcPr>
                          <w:p w14:paraId="6792074C" w14:textId="77777777" w:rsidR="005A2386" w:rsidRPr="00EF1D0D" w:rsidRDefault="005A2386" w:rsidP="00EF1D0D">
                            <w:pPr>
                              <w:autoSpaceDE w:val="0"/>
                              <w:autoSpaceDN w:val="0"/>
                              <w:adjustRightInd w:val="0"/>
                              <w:spacing w:before="0" w:after="0"/>
                              <w:ind w:firstLine="0"/>
                              <w:jc w:val="center"/>
                              <w:rPr>
                                <w:sz w:val="24"/>
                                <w:szCs w:val="24"/>
                              </w:rPr>
                            </w:pPr>
                            <w:r w:rsidRPr="00EF1D0D">
                              <w:rPr>
                                <w:position w:val="-4"/>
                                <w:sz w:val="24"/>
                                <w:szCs w:val="24"/>
                              </w:rPr>
                              <w:object w:dxaOrig="279" w:dyaOrig="120" w14:anchorId="555A569E">
                                <v:shape id="_x0000_i2267" type="#_x0000_t75" style="width:13.8pt;height:6.35pt" o:ole="">
                                  <v:imagedata r:id="rId360" o:title=""/>
                                </v:shape>
                                <o:OLEObject Type="Embed" ProgID="Equation.DSMT4" ShapeID="_x0000_i2267" DrawAspect="Content" ObjectID="_1588819813" r:id="rId1948"/>
                              </w:object>
                            </w:r>
                          </w:p>
                        </w:tc>
                      </w:tr>
                    </w:tbl>
                    <w:p w14:paraId="6864B793" w14:textId="77777777" w:rsidR="005A2386" w:rsidRDefault="005A2386" w:rsidP="00C12CCF">
                      <w:pPr>
                        <w:ind w:firstLine="0"/>
                      </w:pPr>
                    </w:p>
                  </w:txbxContent>
                </v:textbox>
              </v:shape>
            </w:pict>
          </mc:Fallback>
        </mc:AlternateContent>
      </w:r>
      <w:r w:rsidR="00C12CCF">
        <w:rPr>
          <w:sz w:val="24"/>
          <w:szCs w:val="24"/>
        </w:rPr>
        <w:t>Mốt của biến ngẫu nhiên rời rạc</w:t>
      </w:r>
      <w:r w:rsidR="00C12CCF" w:rsidRPr="004C1E28">
        <w:rPr>
          <w:sz w:val="24"/>
          <w:szCs w:val="24"/>
        </w:rPr>
        <w:t xml:space="preserve"> </w:t>
      </w:r>
      <w:r w:rsidR="00C12CCF" w:rsidRPr="004C1E28">
        <w:rPr>
          <w:position w:val="-4"/>
          <w:sz w:val="24"/>
          <w:szCs w:val="24"/>
        </w:rPr>
        <w:object w:dxaOrig="279" w:dyaOrig="260" w14:anchorId="3EF58BBD">
          <v:shape id="_x0000_i1686" type="#_x0000_t75" style="width:13.8pt;height:12.65pt" o:ole="" fillcolor="window">
            <v:imagedata r:id="rId127" o:title=""/>
          </v:shape>
          <o:OLEObject Type="Embed" ProgID="Equation.3" ShapeID="_x0000_i1686" DrawAspect="Content" ObjectID="_1588819233" r:id="rId1949"/>
        </w:object>
      </w:r>
      <w:r w:rsidR="00C12CCF" w:rsidRPr="004C1E28">
        <w:rPr>
          <w:sz w:val="24"/>
          <w:szCs w:val="24"/>
        </w:rPr>
        <w:t xml:space="preserve"> </w:t>
      </w:r>
      <w:r w:rsidR="00C12CCF">
        <w:rPr>
          <w:sz w:val="24"/>
          <w:szCs w:val="24"/>
        </w:rPr>
        <w:t>với bảng</w:t>
      </w:r>
      <w:r w:rsidR="00C12CCF" w:rsidRPr="004C1E28">
        <w:rPr>
          <w:sz w:val="24"/>
          <w:szCs w:val="24"/>
        </w:rPr>
        <w:t xml:space="preserve"> phân bố: </w:t>
      </w:r>
    </w:p>
    <w:p w14:paraId="5D9AAF89" w14:textId="77777777" w:rsidR="00C12CCF" w:rsidRDefault="00C12CCF" w:rsidP="00C12CCF">
      <w:pPr>
        <w:autoSpaceDE w:val="0"/>
        <w:autoSpaceDN w:val="0"/>
        <w:adjustRightInd w:val="0"/>
        <w:ind w:left="540" w:right="62" w:firstLine="0"/>
        <w:rPr>
          <w:sz w:val="24"/>
          <w:szCs w:val="24"/>
        </w:rPr>
      </w:pPr>
    </w:p>
    <w:p w14:paraId="124CF8F5" w14:textId="77777777" w:rsidR="00C12CCF" w:rsidRPr="004C1E28" w:rsidRDefault="00C12CCF" w:rsidP="00C12CCF">
      <w:pPr>
        <w:autoSpaceDE w:val="0"/>
        <w:autoSpaceDN w:val="0"/>
        <w:adjustRightInd w:val="0"/>
        <w:spacing w:before="120" w:after="120"/>
        <w:ind w:left="539" w:right="62" w:firstLine="0"/>
        <w:rPr>
          <w:b/>
          <w:sz w:val="24"/>
          <w:szCs w:val="24"/>
        </w:rPr>
      </w:pPr>
      <w:r w:rsidRPr="004C1E28">
        <w:rPr>
          <w:sz w:val="24"/>
          <w:szCs w:val="24"/>
        </w:rPr>
        <w:t xml:space="preserve"> </w:t>
      </w:r>
      <w:r w:rsidRPr="004C1E28">
        <w:rPr>
          <w:sz w:val="24"/>
          <w:szCs w:val="24"/>
        </w:rPr>
        <w:tab/>
      </w:r>
    </w:p>
    <w:p w14:paraId="2DF78ED8" w14:textId="77777777" w:rsidR="00C12CCF" w:rsidRDefault="00C12CCF" w:rsidP="00C12CCF">
      <w:pPr>
        <w:autoSpaceDE w:val="0"/>
        <w:autoSpaceDN w:val="0"/>
        <w:adjustRightInd w:val="0"/>
        <w:ind w:right="62" w:firstLine="0"/>
        <w:rPr>
          <w:sz w:val="24"/>
          <w:szCs w:val="24"/>
        </w:rPr>
      </w:pPr>
      <w:r>
        <w:rPr>
          <w:sz w:val="24"/>
          <w:szCs w:val="24"/>
        </w:rPr>
        <w:t>được xác định như sau:</w:t>
      </w:r>
    </w:p>
    <w:p w14:paraId="0D2FC505" w14:textId="77777777" w:rsidR="00C12CCF" w:rsidRPr="004C1E28" w:rsidRDefault="00C12CCF" w:rsidP="00C12CCF">
      <w:pPr>
        <w:autoSpaceDE w:val="0"/>
        <w:autoSpaceDN w:val="0"/>
        <w:adjustRightInd w:val="0"/>
        <w:ind w:left="540" w:right="62" w:firstLine="0"/>
        <w:jc w:val="right"/>
        <w:rPr>
          <w:b/>
          <w:sz w:val="24"/>
          <w:szCs w:val="24"/>
        </w:rPr>
      </w:pPr>
      <w:r w:rsidRPr="004C1E28">
        <w:rPr>
          <w:position w:val="-16"/>
          <w:sz w:val="24"/>
          <w:szCs w:val="24"/>
        </w:rPr>
        <w:object w:dxaOrig="5240" w:dyaOrig="420" w14:anchorId="6CFEA700">
          <v:shape id="_x0000_i1687" type="#_x0000_t75" style="width:261.5pt;height:20.75pt" o:ole="" fillcolor="window">
            <v:imagedata r:id="rId1950" o:title=""/>
          </v:shape>
          <o:OLEObject Type="Embed" ProgID="Equation.DSMT4" ShapeID="_x0000_i1687" DrawAspect="Content" ObjectID="_1588819234" r:id="rId1951"/>
        </w:object>
      </w:r>
      <w:r w:rsidRPr="004C1E28">
        <w:rPr>
          <w:sz w:val="24"/>
          <w:szCs w:val="24"/>
        </w:rPr>
        <w:tab/>
      </w:r>
      <w:r w:rsidRPr="004C1E28">
        <w:rPr>
          <w:sz w:val="24"/>
          <w:szCs w:val="24"/>
        </w:rPr>
        <w:tab/>
      </w:r>
      <w:r w:rsidRPr="004C1E28">
        <w:rPr>
          <w:b/>
          <w:sz w:val="24"/>
          <w:szCs w:val="24"/>
        </w:rPr>
        <w:t>(2.</w:t>
      </w:r>
      <w:r>
        <w:rPr>
          <w:b/>
          <w:sz w:val="24"/>
          <w:szCs w:val="24"/>
        </w:rPr>
        <w:t>77</w:t>
      </w:r>
      <w:r w:rsidRPr="004C1E28">
        <w:rPr>
          <w:b/>
          <w:sz w:val="24"/>
          <w:szCs w:val="24"/>
        </w:rPr>
        <w:t>)</w:t>
      </w:r>
    </w:p>
    <w:p w14:paraId="7CA60E67" w14:textId="77777777" w:rsidR="00C12CCF" w:rsidRPr="004C1E28" w:rsidRDefault="00C12CCF" w:rsidP="00C12CCF">
      <w:pPr>
        <w:numPr>
          <w:ilvl w:val="0"/>
          <w:numId w:val="32"/>
        </w:numPr>
        <w:tabs>
          <w:tab w:val="clear" w:pos="660"/>
          <w:tab w:val="num" w:pos="900"/>
        </w:tabs>
        <w:autoSpaceDE w:val="0"/>
        <w:autoSpaceDN w:val="0"/>
        <w:adjustRightInd w:val="0"/>
        <w:ind w:left="900" w:right="62"/>
        <w:rPr>
          <w:sz w:val="24"/>
          <w:szCs w:val="24"/>
        </w:rPr>
      </w:pPr>
      <w:r w:rsidRPr="004C1E28">
        <w:rPr>
          <w:sz w:val="24"/>
          <w:szCs w:val="24"/>
        </w:rPr>
        <w:t xml:space="preserve">Nếu </w:t>
      </w:r>
      <w:r w:rsidRPr="004C1E28">
        <w:rPr>
          <w:position w:val="-4"/>
          <w:sz w:val="24"/>
          <w:szCs w:val="24"/>
        </w:rPr>
        <w:object w:dxaOrig="279" w:dyaOrig="260" w14:anchorId="0059A6F0">
          <v:shape id="_x0000_i1688" type="#_x0000_t75" style="width:13.8pt;height:12.65pt" o:ole="" fillcolor="window">
            <v:imagedata r:id="rId127" o:title=""/>
          </v:shape>
          <o:OLEObject Type="Embed" ProgID="Equation.3" ShapeID="_x0000_i1688" DrawAspect="Content" ObjectID="_1588819235" r:id="rId1952"/>
        </w:object>
      </w:r>
      <w:r w:rsidRPr="004C1E28">
        <w:rPr>
          <w:sz w:val="24"/>
          <w:szCs w:val="24"/>
        </w:rPr>
        <w:t xml:space="preserve"> liên tục có hàm mật độ xác suất </w:t>
      </w:r>
      <w:r w:rsidRPr="00F610A5">
        <w:rPr>
          <w:position w:val="-12"/>
          <w:sz w:val="24"/>
          <w:szCs w:val="24"/>
        </w:rPr>
        <w:object w:dxaOrig="660" w:dyaOrig="360" w14:anchorId="0A65E316">
          <v:shape id="_x0000_i1689" type="#_x0000_t75" style="width:32.85pt;height:17.85pt" o:ole="" fillcolor="window">
            <v:imagedata r:id="rId1953" o:title=""/>
          </v:shape>
          <o:OLEObject Type="Embed" ProgID="Equation.DSMT4" ShapeID="_x0000_i1689" DrawAspect="Content" ObjectID="_1588819236" r:id="rId1954"/>
        </w:object>
      </w:r>
      <w:r>
        <w:rPr>
          <w:sz w:val="24"/>
          <w:szCs w:val="24"/>
        </w:rPr>
        <w:t xml:space="preserve"> thì</w:t>
      </w:r>
    </w:p>
    <w:p w14:paraId="09839176" w14:textId="77777777" w:rsidR="00C12CCF" w:rsidRPr="004C1E28" w:rsidRDefault="00C12CCF" w:rsidP="00C12CCF">
      <w:pPr>
        <w:autoSpaceDE w:val="0"/>
        <w:autoSpaceDN w:val="0"/>
        <w:adjustRightInd w:val="0"/>
        <w:ind w:right="62"/>
        <w:jc w:val="right"/>
        <w:rPr>
          <w:b/>
          <w:sz w:val="24"/>
          <w:szCs w:val="24"/>
        </w:rPr>
      </w:pPr>
      <w:r w:rsidRPr="00A9077A">
        <w:rPr>
          <w:position w:val="-14"/>
          <w:sz w:val="24"/>
          <w:szCs w:val="24"/>
        </w:rPr>
        <w:object w:dxaOrig="4459" w:dyaOrig="400" w14:anchorId="01C588AE">
          <v:shape id="_x0000_i1690" type="#_x0000_t75" style="width:223.5pt;height:20.15pt" o:ole="" fillcolor="window">
            <v:imagedata r:id="rId1955" o:title=""/>
          </v:shape>
          <o:OLEObject Type="Embed" ProgID="Equation.DSMT4" ShapeID="_x0000_i1690" DrawAspect="Content" ObjectID="_1588819237" r:id="rId1956"/>
        </w:object>
      </w:r>
      <w:r w:rsidRPr="004C1E28">
        <w:rPr>
          <w:sz w:val="24"/>
          <w:szCs w:val="24"/>
        </w:rPr>
        <w:t>.</w:t>
      </w:r>
      <w:r w:rsidRPr="004C1E28">
        <w:rPr>
          <w:sz w:val="24"/>
          <w:szCs w:val="24"/>
        </w:rPr>
        <w:tab/>
      </w:r>
      <w:r w:rsidRPr="004C1E28">
        <w:rPr>
          <w:sz w:val="24"/>
          <w:szCs w:val="24"/>
        </w:rPr>
        <w:tab/>
        <w:t xml:space="preserve">   </w:t>
      </w:r>
      <w:r>
        <w:rPr>
          <w:sz w:val="24"/>
          <w:szCs w:val="24"/>
        </w:rPr>
        <w:t xml:space="preserve">      </w:t>
      </w:r>
      <w:r w:rsidRPr="006B5844">
        <w:rPr>
          <w:b/>
          <w:sz w:val="24"/>
          <w:szCs w:val="24"/>
        </w:rPr>
        <w:t>(</w:t>
      </w:r>
      <w:r w:rsidRPr="004C1E28">
        <w:rPr>
          <w:b/>
          <w:sz w:val="24"/>
          <w:szCs w:val="24"/>
        </w:rPr>
        <w:t>2.</w:t>
      </w:r>
      <w:r>
        <w:rPr>
          <w:b/>
          <w:sz w:val="24"/>
          <w:szCs w:val="24"/>
        </w:rPr>
        <w:t>78</w:t>
      </w:r>
      <w:r w:rsidRPr="004C1E28">
        <w:rPr>
          <w:b/>
          <w:sz w:val="24"/>
          <w:szCs w:val="24"/>
        </w:rPr>
        <w:t>)</w:t>
      </w:r>
    </w:p>
    <w:p w14:paraId="17702214" w14:textId="77777777" w:rsidR="00C12CCF" w:rsidRPr="004C1E28" w:rsidRDefault="00C12CCF" w:rsidP="00C12CCF">
      <w:pPr>
        <w:autoSpaceDE w:val="0"/>
        <w:autoSpaceDN w:val="0"/>
        <w:adjustRightInd w:val="0"/>
        <w:spacing w:before="120" w:after="120"/>
        <w:ind w:right="62" w:firstLine="0"/>
        <w:rPr>
          <w:sz w:val="24"/>
          <w:szCs w:val="24"/>
        </w:rPr>
      </w:pPr>
      <w:r w:rsidRPr="004C1E28">
        <w:rPr>
          <w:b/>
          <w:sz w:val="24"/>
          <w:szCs w:val="24"/>
        </w:rPr>
        <w:t>Ví dụ 2.</w:t>
      </w:r>
      <w:r>
        <w:rPr>
          <w:b/>
          <w:sz w:val="24"/>
          <w:szCs w:val="24"/>
        </w:rPr>
        <w:t>27</w:t>
      </w:r>
      <w:r w:rsidRPr="004C1E28">
        <w:rPr>
          <w:sz w:val="24"/>
          <w:szCs w:val="24"/>
        </w:rPr>
        <w:t xml:space="preserve">: Biến ngẫu nhiên </w:t>
      </w:r>
      <w:r w:rsidRPr="004C1E28">
        <w:rPr>
          <w:position w:val="-4"/>
          <w:sz w:val="24"/>
          <w:szCs w:val="24"/>
        </w:rPr>
        <w:object w:dxaOrig="279" w:dyaOrig="260" w14:anchorId="12193A38">
          <v:shape id="_x0000_i1691" type="#_x0000_t75" style="width:13.8pt;height:12.65pt" o:ole="" fillcolor="window">
            <v:imagedata r:id="rId127" o:title=""/>
          </v:shape>
          <o:OLEObject Type="Embed" ProgID="Equation.3" ShapeID="_x0000_i1691" DrawAspect="Content" ObjectID="_1588819238" r:id="rId1957"/>
        </w:object>
      </w:r>
      <w:r w:rsidRPr="004C1E28">
        <w:rPr>
          <w:sz w:val="24"/>
          <w:szCs w:val="24"/>
        </w:rPr>
        <w:t xml:space="preserve"> ở ví dụ 2.</w:t>
      </w:r>
      <w:r>
        <w:rPr>
          <w:sz w:val="24"/>
          <w:szCs w:val="24"/>
        </w:rPr>
        <w:t>8</w:t>
      </w:r>
      <w:r w:rsidRPr="004C1E28">
        <w:rPr>
          <w:sz w:val="24"/>
          <w:szCs w:val="24"/>
        </w:rPr>
        <w:t xml:space="preserve"> có Mốt và trung vị </w:t>
      </w:r>
      <w:r w:rsidRPr="004C1E28">
        <w:rPr>
          <w:position w:val="-6"/>
          <w:sz w:val="24"/>
          <w:szCs w:val="24"/>
        </w:rPr>
        <w:object w:dxaOrig="2000" w:dyaOrig="279" w14:anchorId="6CDB37B6">
          <v:shape id="_x0000_i1692" type="#_x0000_t75" style="width:100.2pt;height:13.8pt" o:ole="" fillcolor="window">
            <v:imagedata r:id="rId1958" o:title=""/>
          </v:shape>
          <o:OLEObject Type="Embed" ProgID="Equation.DSMT4" ShapeID="_x0000_i1692" DrawAspect="Content" ObjectID="_1588819239" r:id="rId1959"/>
        </w:object>
      </w:r>
      <w:r w:rsidRPr="004C1E28">
        <w:rPr>
          <w:sz w:val="24"/>
          <w:szCs w:val="24"/>
        </w:rPr>
        <w:t>.</w:t>
      </w:r>
    </w:p>
    <w:p w14:paraId="43D8144F" w14:textId="77777777" w:rsidR="00C12CCF" w:rsidRPr="004C1E28" w:rsidRDefault="00C12CCF" w:rsidP="00C12CCF">
      <w:pPr>
        <w:autoSpaceDE w:val="0"/>
        <w:autoSpaceDN w:val="0"/>
        <w:adjustRightInd w:val="0"/>
        <w:ind w:right="62" w:firstLine="0"/>
        <w:rPr>
          <w:sz w:val="24"/>
          <w:szCs w:val="24"/>
        </w:rPr>
      </w:pPr>
      <w:r w:rsidRPr="004C1E28">
        <w:rPr>
          <w:b/>
          <w:sz w:val="24"/>
          <w:szCs w:val="24"/>
        </w:rPr>
        <w:t>Ví dụ 2.</w:t>
      </w:r>
      <w:r>
        <w:rPr>
          <w:b/>
          <w:sz w:val="24"/>
          <w:szCs w:val="24"/>
        </w:rPr>
        <w:t>28</w:t>
      </w:r>
      <w:r w:rsidRPr="004C1E28">
        <w:rPr>
          <w:sz w:val="24"/>
          <w:szCs w:val="24"/>
        </w:rPr>
        <w:t xml:space="preserve">: Tìm trung vị và Mốt của biến ngẫu nhiên rời rạc có bảng phân bố xác suất </w:t>
      </w:r>
    </w:p>
    <w:p w14:paraId="538FF9A2" w14:textId="77777777" w:rsidR="00C12CCF" w:rsidRPr="00F610A5" w:rsidRDefault="00753227" w:rsidP="00C12CCF">
      <w:pPr>
        <w:autoSpaceDE w:val="0"/>
        <w:autoSpaceDN w:val="0"/>
        <w:adjustRightInd w:val="0"/>
        <w:spacing w:before="240"/>
        <w:ind w:right="62" w:firstLine="0"/>
        <w:rPr>
          <w:b/>
          <w:i/>
          <w:sz w:val="24"/>
          <w:szCs w:val="24"/>
        </w:rPr>
      </w:pPr>
      <w:r>
        <w:rPr>
          <w:b/>
          <w:i/>
          <w:noProof/>
          <w:sz w:val="24"/>
          <w:szCs w:val="24"/>
        </w:rPr>
        <mc:AlternateContent>
          <mc:Choice Requires="wps">
            <w:drawing>
              <wp:anchor distT="0" distB="0" distL="114300" distR="114300" simplePos="0" relativeHeight="251687936" behindDoc="0" locked="0" layoutInCell="1" allowOverlap="1" wp14:anchorId="30F521FB" wp14:editId="47257692">
                <wp:simplePos x="0" y="0"/>
                <wp:positionH relativeFrom="column">
                  <wp:posOffset>1562100</wp:posOffset>
                </wp:positionH>
                <wp:positionV relativeFrom="paragraph">
                  <wp:posOffset>107315</wp:posOffset>
                </wp:positionV>
                <wp:extent cx="2857500" cy="685800"/>
                <wp:effectExtent l="0" t="0" r="0" b="0"/>
                <wp:wrapNone/>
                <wp:docPr id="1177" name="Text Box 16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7"/>
                              <w:gridCol w:w="679"/>
                              <w:gridCol w:w="765"/>
                              <w:gridCol w:w="740"/>
                              <w:gridCol w:w="752"/>
                              <w:gridCol w:w="740"/>
                            </w:tblGrid>
                            <w:tr w:rsidR="005A2386" w:rsidRPr="00EF1D0D" w14:paraId="73A5E0A4" w14:textId="77777777">
                              <w:tc>
                                <w:tcPr>
                                  <w:tcW w:w="617" w:type="dxa"/>
                                  <w:vAlign w:val="center"/>
                                </w:tcPr>
                                <w:p w14:paraId="00565CB1" w14:textId="77777777" w:rsidR="005A2386" w:rsidRPr="00EF1D0D" w:rsidRDefault="005A2386" w:rsidP="00EF1D0D">
                                  <w:pPr>
                                    <w:autoSpaceDE w:val="0"/>
                                    <w:autoSpaceDN w:val="0"/>
                                    <w:adjustRightInd w:val="0"/>
                                    <w:ind w:firstLine="0"/>
                                    <w:jc w:val="center"/>
                                    <w:rPr>
                                      <w:sz w:val="24"/>
                                      <w:szCs w:val="24"/>
                                    </w:rPr>
                                  </w:pPr>
                                  <w:r w:rsidRPr="00EF1D0D">
                                    <w:rPr>
                                      <w:position w:val="-4"/>
                                      <w:sz w:val="24"/>
                                      <w:szCs w:val="24"/>
                                    </w:rPr>
                                    <w:object w:dxaOrig="279" w:dyaOrig="260" w14:anchorId="05B9DFFE">
                                      <v:shape id="_x0000_i2268" type="#_x0000_t75" style="width:13.8pt;height:12.65pt" o:ole="">
                                        <v:imagedata r:id="rId1960" o:title=""/>
                                      </v:shape>
                                      <o:OLEObject Type="Embed" ProgID="Equation.DSMT4" ShapeID="_x0000_i2268" DrawAspect="Content" ObjectID="_1588819814" r:id="rId1961"/>
                                    </w:object>
                                  </w:r>
                                </w:p>
                              </w:tc>
                              <w:tc>
                                <w:tcPr>
                                  <w:tcW w:w="679" w:type="dxa"/>
                                  <w:vAlign w:val="center"/>
                                </w:tcPr>
                                <w:p w14:paraId="0C2E8FE7" w14:textId="77777777" w:rsidR="005A2386" w:rsidRPr="00F610A5" w:rsidRDefault="005A2386" w:rsidP="00EF1D0D">
                                  <w:pPr>
                                    <w:autoSpaceDE w:val="0"/>
                                    <w:autoSpaceDN w:val="0"/>
                                    <w:adjustRightInd w:val="0"/>
                                    <w:ind w:firstLine="0"/>
                                    <w:jc w:val="center"/>
                                    <w:rPr>
                                      <w:sz w:val="24"/>
                                      <w:szCs w:val="24"/>
                                    </w:rPr>
                                  </w:pPr>
                                  <w:r w:rsidRPr="00F610A5">
                                    <w:rPr>
                                      <w:position w:val="-6"/>
                                      <w:sz w:val="24"/>
                                      <w:szCs w:val="24"/>
                                    </w:rPr>
                                    <w:object w:dxaOrig="320" w:dyaOrig="279" w14:anchorId="46D2B8AA">
                                      <v:shape id="_x0000_i2269" type="#_x0000_t75" style="width:16.15pt;height:13.8pt" o:ole="">
                                        <v:imagedata r:id="rId1962" o:title=""/>
                                      </v:shape>
                                      <o:OLEObject Type="Embed" ProgID="Equation.DSMT4" ShapeID="_x0000_i2269" DrawAspect="Content" ObjectID="_1588819815" r:id="rId1963"/>
                                    </w:object>
                                  </w:r>
                                </w:p>
                              </w:tc>
                              <w:tc>
                                <w:tcPr>
                                  <w:tcW w:w="765" w:type="dxa"/>
                                  <w:vAlign w:val="center"/>
                                </w:tcPr>
                                <w:p w14:paraId="71533ABA" w14:textId="77777777" w:rsidR="005A2386" w:rsidRPr="00F610A5" w:rsidRDefault="005A2386" w:rsidP="00EF1D0D">
                                  <w:pPr>
                                    <w:autoSpaceDE w:val="0"/>
                                    <w:autoSpaceDN w:val="0"/>
                                    <w:adjustRightInd w:val="0"/>
                                    <w:ind w:firstLine="0"/>
                                    <w:jc w:val="center"/>
                                    <w:rPr>
                                      <w:sz w:val="24"/>
                                      <w:szCs w:val="24"/>
                                    </w:rPr>
                                  </w:pPr>
                                  <w:r w:rsidRPr="00F610A5">
                                    <w:rPr>
                                      <w:position w:val="-4"/>
                                      <w:sz w:val="24"/>
                                      <w:szCs w:val="24"/>
                                    </w:rPr>
                                    <w:object w:dxaOrig="300" w:dyaOrig="260" w14:anchorId="1D031DBD">
                                      <v:shape id="_x0000_i2270" type="#_x0000_t75" style="width:15pt;height:12.65pt" o:ole="">
                                        <v:imagedata r:id="rId1964" o:title=""/>
                                      </v:shape>
                                      <o:OLEObject Type="Embed" ProgID="Equation.DSMT4" ShapeID="_x0000_i2270" DrawAspect="Content" ObjectID="_1588819816" r:id="rId1965"/>
                                    </w:object>
                                  </w:r>
                                </w:p>
                              </w:tc>
                              <w:tc>
                                <w:tcPr>
                                  <w:tcW w:w="740" w:type="dxa"/>
                                  <w:vAlign w:val="center"/>
                                </w:tcPr>
                                <w:p w14:paraId="2100E76D" w14:textId="77777777" w:rsidR="005A2386" w:rsidRPr="00F610A5" w:rsidRDefault="005A2386" w:rsidP="00EF1D0D">
                                  <w:pPr>
                                    <w:autoSpaceDE w:val="0"/>
                                    <w:autoSpaceDN w:val="0"/>
                                    <w:adjustRightInd w:val="0"/>
                                    <w:ind w:firstLine="0"/>
                                    <w:jc w:val="center"/>
                                    <w:rPr>
                                      <w:sz w:val="24"/>
                                      <w:szCs w:val="24"/>
                                    </w:rPr>
                                  </w:pPr>
                                  <w:r w:rsidRPr="00F610A5">
                                    <w:rPr>
                                      <w:position w:val="-4"/>
                                      <w:sz w:val="24"/>
                                      <w:szCs w:val="24"/>
                                    </w:rPr>
                                    <w:object w:dxaOrig="320" w:dyaOrig="260" w14:anchorId="1B98962F">
                                      <v:shape id="_x0000_i2271" type="#_x0000_t75" style="width:16.15pt;height:12.65pt" o:ole="">
                                        <v:imagedata r:id="rId1966" o:title=""/>
                                      </v:shape>
                                      <o:OLEObject Type="Embed" ProgID="Equation.DSMT4" ShapeID="_x0000_i2271" DrawAspect="Content" ObjectID="_1588819817" r:id="rId1967"/>
                                    </w:object>
                                  </w:r>
                                </w:p>
                              </w:tc>
                              <w:tc>
                                <w:tcPr>
                                  <w:tcW w:w="752" w:type="dxa"/>
                                  <w:vAlign w:val="center"/>
                                </w:tcPr>
                                <w:p w14:paraId="3ABB0083" w14:textId="77777777" w:rsidR="005A2386" w:rsidRPr="00F610A5" w:rsidRDefault="005A2386" w:rsidP="00EF1D0D">
                                  <w:pPr>
                                    <w:autoSpaceDE w:val="0"/>
                                    <w:autoSpaceDN w:val="0"/>
                                    <w:adjustRightInd w:val="0"/>
                                    <w:ind w:firstLine="0"/>
                                    <w:jc w:val="center"/>
                                    <w:rPr>
                                      <w:sz w:val="24"/>
                                      <w:szCs w:val="24"/>
                                    </w:rPr>
                                  </w:pPr>
                                  <w:r w:rsidRPr="00F610A5">
                                    <w:rPr>
                                      <w:position w:val="-6"/>
                                      <w:sz w:val="24"/>
                                      <w:szCs w:val="24"/>
                                    </w:rPr>
                                    <w:object w:dxaOrig="300" w:dyaOrig="279" w14:anchorId="47C6373B">
                                      <v:shape id="_x0000_i2272" type="#_x0000_t75" style="width:15pt;height:13.8pt" o:ole="">
                                        <v:imagedata r:id="rId1968" o:title=""/>
                                      </v:shape>
                                      <o:OLEObject Type="Embed" ProgID="Equation.DSMT4" ShapeID="_x0000_i2272" DrawAspect="Content" ObjectID="_1588819818" r:id="rId1969"/>
                                    </w:object>
                                  </w:r>
                                </w:p>
                              </w:tc>
                              <w:tc>
                                <w:tcPr>
                                  <w:tcW w:w="740" w:type="dxa"/>
                                  <w:vAlign w:val="center"/>
                                </w:tcPr>
                                <w:p w14:paraId="330F791B" w14:textId="77777777" w:rsidR="005A2386" w:rsidRPr="00F610A5" w:rsidRDefault="005A2386" w:rsidP="00EF1D0D">
                                  <w:pPr>
                                    <w:autoSpaceDE w:val="0"/>
                                    <w:autoSpaceDN w:val="0"/>
                                    <w:adjustRightInd w:val="0"/>
                                    <w:ind w:firstLine="0"/>
                                    <w:jc w:val="center"/>
                                    <w:rPr>
                                      <w:sz w:val="24"/>
                                      <w:szCs w:val="24"/>
                                    </w:rPr>
                                  </w:pPr>
                                  <w:r w:rsidRPr="00F610A5">
                                    <w:rPr>
                                      <w:position w:val="-4"/>
                                      <w:sz w:val="24"/>
                                      <w:szCs w:val="24"/>
                                    </w:rPr>
                                    <w:object w:dxaOrig="320" w:dyaOrig="260" w14:anchorId="1A41A814">
                                      <v:shape id="_x0000_i2273" type="#_x0000_t75" style="width:16.15pt;height:12.65pt" o:ole="">
                                        <v:imagedata r:id="rId1970" o:title=""/>
                                      </v:shape>
                                      <o:OLEObject Type="Embed" ProgID="Equation.DSMT4" ShapeID="_x0000_i2273" DrawAspect="Content" ObjectID="_1588819819" r:id="rId1971"/>
                                    </w:object>
                                  </w:r>
                                </w:p>
                              </w:tc>
                            </w:tr>
                            <w:tr w:rsidR="005A2386" w:rsidRPr="00EF1D0D" w14:paraId="7A5546D4" w14:textId="77777777">
                              <w:tc>
                                <w:tcPr>
                                  <w:tcW w:w="617" w:type="dxa"/>
                                  <w:vAlign w:val="center"/>
                                </w:tcPr>
                                <w:p w14:paraId="3DA7D9A2" w14:textId="77777777" w:rsidR="005A2386" w:rsidRPr="00EF1D0D" w:rsidRDefault="005A2386" w:rsidP="00EF1D0D">
                                  <w:pPr>
                                    <w:autoSpaceDE w:val="0"/>
                                    <w:autoSpaceDN w:val="0"/>
                                    <w:adjustRightInd w:val="0"/>
                                    <w:ind w:firstLine="0"/>
                                    <w:jc w:val="center"/>
                                    <w:rPr>
                                      <w:sz w:val="24"/>
                                      <w:szCs w:val="24"/>
                                    </w:rPr>
                                  </w:pPr>
                                  <w:r w:rsidRPr="00EF1D0D">
                                    <w:rPr>
                                      <w:position w:val="-4"/>
                                      <w:sz w:val="24"/>
                                      <w:szCs w:val="24"/>
                                    </w:rPr>
                                    <w:object w:dxaOrig="240" w:dyaOrig="260" w14:anchorId="63D9D258">
                                      <v:shape id="_x0000_i2274" type="#_x0000_t75" style="width:11.5pt;height:12.65pt" o:ole="">
                                        <v:imagedata r:id="rId1714" o:title=""/>
                                      </v:shape>
                                      <o:OLEObject Type="Embed" ProgID="Equation.DSMT4" ShapeID="_x0000_i2274" DrawAspect="Content" ObjectID="_1588819820" r:id="rId1972"/>
                                    </w:object>
                                  </w:r>
                                </w:p>
                              </w:tc>
                              <w:tc>
                                <w:tcPr>
                                  <w:tcW w:w="679" w:type="dxa"/>
                                  <w:vAlign w:val="center"/>
                                </w:tcPr>
                                <w:p w14:paraId="6B54DE9C" w14:textId="77777777" w:rsidR="005A2386" w:rsidRPr="00F610A5" w:rsidRDefault="005A2386" w:rsidP="00EF1D0D">
                                  <w:pPr>
                                    <w:autoSpaceDE w:val="0"/>
                                    <w:autoSpaceDN w:val="0"/>
                                    <w:adjustRightInd w:val="0"/>
                                    <w:ind w:firstLine="0"/>
                                    <w:jc w:val="center"/>
                                    <w:rPr>
                                      <w:sz w:val="24"/>
                                      <w:szCs w:val="24"/>
                                    </w:rPr>
                                  </w:pPr>
                                  <w:r w:rsidRPr="00F610A5">
                                    <w:rPr>
                                      <w:position w:val="-10"/>
                                      <w:sz w:val="24"/>
                                      <w:szCs w:val="24"/>
                                    </w:rPr>
                                    <w:object w:dxaOrig="380" w:dyaOrig="320" w14:anchorId="366753F5">
                                      <v:shape id="_x0000_i2275" type="#_x0000_t75" style="width:19pt;height:16.15pt" o:ole="">
                                        <v:imagedata r:id="rId1973" o:title=""/>
                                      </v:shape>
                                      <o:OLEObject Type="Embed" ProgID="Equation.DSMT4" ShapeID="_x0000_i2275" DrawAspect="Content" ObjectID="_1588819821" r:id="rId1974"/>
                                    </w:object>
                                  </w:r>
                                </w:p>
                              </w:tc>
                              <w:tc>
                                <w:tcPr>
                                  <w:tcW w:w="765" w:type="dxa"/>
                                  <w:vAlign w:val="center"/>
                                </w:tcPr>
                                <w:p w14:paraId="31ED00CE" w14:textId="77777777" w:rsidR="005A2386" w:rsidRPr="00F610A5" w:rsidRDefault="005A2386" w:rsidP="00EF1D0D">
                                  <w:pPr>
                                    <w:autoSpaceDE w:val="0"/>
                                    <w:autoSpaceDN w:val="0"/>
                                    <w:adjustRightInd w:val="0"/>
                                    <w:ind w:firstLine="0"/>
                                    <w:jc w:val="center"/>
                                    <w:rPr>
                                      <w:sz w:val="24"/>
                                      <w:szCs w:val="24"/>
                                    </w:rPr>
                                  </w:pPr>
                                  <w:r w:rsidRPr="00F610A5">
                                    <w:rPr>
                                      <w:position w:val="-10"/>
                                      <w:sz w:val="24"/>
                                      <w:szCs w:val="24"/>
                                    </w:rPr>
                                    <w:object w:dxaOrig="520" w:dyaOrig="320" w14:anchorId="350CBD9D">
                                      <v:shape id="_x0000_i2276" type="#_x0000_t75" style="width:26.5pt;height:16.15pt" o:ole="">
                                        <v:imagedata r:id="rId1975" o:title=""/>
                                      </v:shape>
                                      <o:OLEObject Type="Embed" ProgID="Equation.DSMT4" ShapeID="_x0000_i2276" DrawAspect="Content" ObjectID="_1588819822" r:id="rId1976"/>
                                    </w:object>
                                  </w:r>
                                </w:p>
                              </w:tc>
                              <w:tc>
                                <w:tcPr>
                                  <w:tcW w:w="740" w:type="dxa"/>
                                  <w:vAlign w:val="center"/>
                                </w:tcPr>
                                <w:p w14:paraId="6C44BBAB" w14:textId="77777777" w:rsidR="005A2386" w:rsidRPr="00F610A5" w:rsidRDefault="005A2386" w:rsidP="00EF1D0D">
                                  <w:pPr>
                                    <w:autoSpaceDE w:val="0"/>
                                    <w:autoSpaceDN w:val="0"/>
                                    <w:adjustRightInd w:val="0"/>
                                    <w:ind w:firstLine="0"/>
                                    <w:jc w:val="center"/>
                                    <w:rPr>
                                      <w:sz w:val="24"/>
                                      <w:szCs w:val="24"/>
                                    </w:rPr>
                                  </w:pPr>
                                  <w:r w:rsidRPr="00F610A5">
                                    <w:rPr>
                                      <w:position w:val="-10"/>
                                      <w:sz w:val="24"/>
                                      <w:szCs w:val="24"/>
                                    </w:rPr>
                                    <w:object w:dxaOrig="480" w:dyaOrig="320" w14:anchorId="44D3012F">
                                      <v:shape id="_x0000_i2277" type="#_x0000_t75" style="width:24.2pt;height:16.15pt" o:ole="">
                                        <v:imagedata r:id="rId1977" o:title=""/>
                                      </v:shape>
                                      <o:OLEObject Type="Embed" ProgID="Equation.DSMT4" ShapeID="_x0000_i2277" DrawAspect="Content" ObjectID="_1588819823" r:id="rId1978"/>
                                    </w:object>
                                  </w:r>
                                </w:p>
                              </w:tc>
                              <w:tc>
                                <w:tcPr>
                                  <w:tcW w:w="752" w:type="dxa"/>
                                  <w:vAlign w:val="center"/>
                                </w:tcPr>
                                <w:p w14:paraId="23E09159" w14:textId="77777777" w:rsidR="005A2386" w:rsidRPr="00F610A5" w:rsidRDefault="005A2386" w:rsidP="00EF1D0D">
                                  <w:pPr>
                                    <w:autoSpaceDE w:val="0"/>
                                    <w:autoSpaceDN w:val="0"/>
                                    <w:adjustRightInd w:val="0"/>
                                    <w:ind w:firstLine="0"/>
                                    <w:jc w:val="center"/>
                                    <w:rPr>
                                      <w:sz w:val="24"/>
                                      <w:szCs w:val="24"/>
                                    </w:rPr>
                                  </w:pPr>
                                  <w:r w:rsidRPr="00F610A5">
                                    <w:rPr>
                                      <w:position w:val="-10"/>
                                      <w:sz w:val="24"/>
                                      <w:szCs w:val="24"/>
                                    </w:rPr>
                                    <w:object w:dxaOrig="499" w:dyaOrig="320" w14:anchorId="6DE1370C">
                                      <v:shape id="_x0000_i2278" type="#_x0000_t75" style="width:25.35pt;height:16.15pt" o:ole="">
                                        <v:imagedata r:id="rId1979" o:title=""/>
                                      </v:shape>
                                      <o:OLEObject Type="Embed" ProgID="Equation.DSMT4" ShapeID="_x0000_i2278" DrawAspect="Content" ObjectID="_1588819824" r:id="rId1980"/>
                                    </w:object>
                                  </w:r>
                                </w:p>
                              </w:tc>
                              <w:tc>
                                <w:tcPr>
                                  <w:tcW w:w="740" w:type="dxa"/>
                                  <w:vAlign w:val="center"/>
                                </w:tcPr>
                                <w:p w14:paraId="7934D17B" w14:textId="77777777" w:rsidR="005A2386" w:rsidRPr="00F610A5" w:rsidRDefault="005A2386" w:rsidP="00EF1D0D">
                                  <w:pPr>
                                    <w:autoSpaceDE w:val="0"/>
                                    <w:autoSpaceDN w:val="0"/>
                                    <w:adjustRightInd w:val="0"/>
                                    <w:ind w:firstLine="0"/>
                                    <w:jc w:val="center"/>
                                    <w:rPr>
                                      <w:sz w:val="24"/>
                                      <w:szCs w:val="24"/>
                                    </w:rPr>
                                  </w:pPr>
                                  <w:r w:rsidRPr="00F610A5">
                                    <w:rPr>
                                      <w:position w:val="-10"/>
                                      <w:sz w:val="24"/>
                                      <w:szCs w:val="24"/>
                                    </w:rPr>
                                    <w:object w:dxaOrig="480" w:dyaOrig="320" w14:anchorId="7409B26E">
                                      <v:shape id="_x0000_i2279" type="#_x0000_t75" style="width:24.2pt;height:16.15pt" o:ole="">
                                        <v:imagedata r:id="rId1981" o:title=""/>
                                      </v:shape>
                                      <o:OLEObject Type="Embed" ProgID="Equation.DSMT4" ShapeID="_x0000_i2279" DrawAspect="Content" ObjectID="_1588819825" r:id="rId1982"/>
                                    </w:object>
                                  </w:r>
                                </w:p>
                              </w:tc>
                            </w:tr>
                          </w:tbl>
                          <w:p w14:paraId="348B29A1" w14:textId="77777777" w:rsidR="005A2386" w:rsidRDefault="005A2386" w:rsidP="00C12CC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F521FB" id="Text Box 1661" o:spid="_x0000_s1592" type="#_x0000_t202" style="position:absolute;left:0;text-align:left;margin-left:123pt;margin-top:8.45pt;width:225pt;height:54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"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7"/>
                        <w:gridCol w:w="679"/>
                        <w:gridCol w:w="765"/>
                        <w:gridCol w:w="740"/>
                        <w:gridCol w:w="752"/>
                        <w:gridCol w:w="740"/>
                      </w:tblGrid>
                      <w:tr w:rsidR="005A2386" w:rsidRPr="00EF1D0D" w14:paraId="73A5E0A4" w14:textId="77777777">
                        <w:tc>
                          <w:tcPr>
                            <w:tcW w:w="617" w:type="dxa"/>
                            <w:vAlign w:val="center"/>
                          </w:tcPr>
                          <w:p w14:paraId="00565CB1" w14:textId="77777777" w:rsidR="005A2386" w:rsidRPr="00EF1D0D" w:rsidRDefault="005A2386" w:rsidP="00EF1D0D">
                            <w:pPr>
                              <w:autoSpaceDE w:val="0"/>
                              <w:autoSpaceDN w:val="0"/>
                              <w:adjustRightInd w:val="0"/>
                              <w:ind w:firstLine="0"/>
                              <w:jc w:val="center"/>
                              <w:rPr>
                                <w:sz w:val="24"/>
                                <w:szCs w:val="24"/>
                              </w:rPr>
                            </w:pPr>
                            <w:r w:rsidRPr="00EF1D0D">
                              <w:rPr>
                                <w:position w:val="-4"/>
                                <w:sz w:val="24"/>
                                <w:szCs w:val="24"/>
                              </w:rPr>
                              <w:object w:dxaOrig="279" w:dyaOrig="260" w14:anchorId="05B9DFFE">
                                <v:shape id="_x0000_i2268" type="#_x0000_t75" style="width:13.8pt;height:12.65pt" o:ole="">
                                  <v:imagedata r:id="rId1960" o:title=""/>
                                </v:shape>
                                <o:OLEObject Type="Embed" ProgID="Equation.DSMT4" ShapeID="_x0000_i2268" DrawAspect="Content" ObjectID="_1588819814" r:id="rId1983"/>
                              </w:object>
                            </w:r>
                          </w:p>
                        </w:tc>
                        <w:tc>
                          <w:tcPr>
                            <w:tcW w:w="679" w:type="dxa"/>
                            <w:vAlign w:val="center"/>
                          </w:tcPr>
                          <w:p w14:paraId="0C2E8FE7" w14:textId="77777777" w:rsidR="005A2386" w:rsidRPr="00F610A5" w:rsidRDefault="005A2386" w:rsidP="00EF1D0D">
                            <w:pPr>
                              <w:autoSpaceDE w:val="0"/>
                              <w:autoSpaceDN w:val="0"/>
                              <w:adjustRightInd w:val="0"/>
                              <w:ind w:firstLine="0"/>
                              <w:jc w:val="center"/>
                              <w:rPr>
                                <w:sz w:val="24"/>
                                <w:szCs w:val="24"/>
                              </w:rPr>
                            </w:pPr>
                            <w:r w:rsidRPr="00F610A5">
                              <w:rPr>
                                <w:position w:val="-6"/>
                                <w:sz w:val="24"/>
                                <w:szCs w:val="24"/>
                              </w:rPr>
                              <w:object w:dxaOrig="320" w:dyaOrig="279" w14:anchorId="46D2B8AA">
                                <v:shape id="_x0000_i2269" type="#_x0000_t75" style="width:16.15pt;height:13.8pt" o:ole="">
                                  <v:imagedata r:id="rId1962" o:title=""/>
                                </v:shape>
                                <o:OLEObject Type="Embed" ProgID="Equation.DSMT4" ShapeID="_x0000_i2269" DrawAspect="Content" ObjectID="_1588819815" r:id="rId1984"/>
                              </w:object>
                            </w:r>
                          </w:p>
                        </w:tc>
                        <w:tc>
                          <w:tcPr>
                            <w:tcW w:w="765" w:type="dxa"/>
                            <w:vAlign w:val="center"/>
                          </w:tcPr>
                          <w:p w14:paraId="71533ABA" w14:textId="77777777" w:rsidR="005A2386" w:rsidRPr="00F610A5" w:rsidRDefault="005A2386" w:rsidP="00EF1D0D">
                            <w:pPr>
                              <w:autoSpaceDE w:val="0"/>
                              <w:autoSpaceDN w:val="0"/>
                              <w:adjustRightInd w:val="0"/>
                              <w:ind w:firstLine="0"/>
                              <w:jc w:val="center"/>
                              <w:rPr>
                                <w:sz w:val="24"/>
                                <w:szCs w:val="24"/>
                              </w:rPr>
                            </w:pPr>
                            <w:r w:rsidRPr="00F610A5">
                              <w:rPr>
                                <w:position w:val="-4"/>
                                <w:sz w:val="24"/>
                                <w:szCs w:val="24"/>
                              </w:rPr>
                              <w:object w:dxaOrig="300" w:dyaOrig="260" w14:anchorId="1D031DBD">
                                <v:shape id="_x0000_i2270" type="#_x0000_t75" style="width:15pt;height:12.65pt" o:ole="">
                                  <v:imagedata r:id="rId1964" o:title=""/>
                                </v:shape>
                                <o:OLEObject Type="Embed" ProgID="Equation.DSMT4" ShapeID="_x0000_i2270" DrawAspect="Content" ObjectID="_1588819816" r:id="rId1985"/>
                              </w:object>
                            </w:r>
                          </w:p>
                        </w:tc>
                        <w:tc>
                          <w:tcPr>
                            <w:tcW w:w="740" w:type="dxa"/>
                            <w:vAlign w:val="center"/>
                          </w:tcPr>
                          <w:p w14:paraId="2100E76D" w14:textId="77777777" w:rsidR="005A2386" w:rsidRPr="00F610A5" w:rsidRDefault="005A2386" w:rsidP="00EF1D0D">
                            <w:pPr>
                              <w:autoSpaceDE w:val="0"/>
                              <w:autoSpaceDN w:val="0"/>
                              <w:adjustRightInd w:val="0"/>
                              <w:ind w:firstLine="0"/>
                              <w:jc w:val="center"/>
                              <w:rPr>
                                <w:sz w:val="24"/>
                                <w:szCs w:val="24"/>
                              </w:rPr>
                            </w:pPr>
                            <w:r w:rsidRPr="00F610A5">
                              <w:rPr>
                                <w:position w:val="-4"/>
                                <w:sz w:val="24"/>
                                <w:szCs w:val="24"/>
                              </w:rPr>
                              <w:object w:dxaOrig="320" w:dyaOrig="260" w14:anchorId="1B98962F">
                                <v:shape id="_x0000_i2271" type="#_x0000_t75" style="width:16.15pt;height:12.65pt" o:ole="">
                                  <v:imagedata r:id="rId1966" o:title=""/>
                                </v:shape>
                                <o:OLEObject Type="Embed" ProgID="Equation.DSMT4" ShapeID="_x0000_i2271" DrawAspect="Content" ObjectID="_1588819817" r:id="rId1986"/>
                              </w:object>
                            </w:r>
                          </w:p>
                        </w:tc>
                        <w:tc>
                          <w:tcPr>
                            <w:tcW w:w="752" w:type="dxa"/>
                            <w:vAlign w:val="center"/>
                          </w:tcPr>
                          <w:p w14:paraId="3ABB0083" w14:textId="77777777" w:rsidR="005A2386" w:rsidRPr="00F610A5" w:rsidRDefault="005A2386" w:rsidP="00EF1D0D">
                            <w:pPr>
                              <w:autoSpaceDE w:val="0"/>
                              <w:autoSpaceDN w:val="0"/>
                              <w:adjustRightInd w:val="0"/>
                              <w:ind w:firstLine="0"/>
                              <w:jc w:val="center"/>
                              <w:rPr>
                                <w:sz w:val="24"/>
                                <w:szCs w:val="24"/>
                              </w:rPr>
                            </w:pPr>
                            <w:r w:rsidRPr="00F610A5">
                              <w:rPr>
                                <w:position w:val="-6"/>
                                <w:sz w:val="24"/>
                                <w:szCs w:val="24"/>
                              </w:rPr>
                              <w:object w:dxaOrig="300" w:dyaOrig="279" w14:anchorId="47C6373B">
                                <v:shape id="_x0000_i2272" type="#_x0000_t75" style="width:15pt;height:13.8pt" o:ole="">
                                  <v:imagedata r:id="rId1968" o:title=""/>
                                </v:shape>
                                <o:OLEObject Type="Embed" ProgID="Equation.DSMT4" ShapeID="_x0000_i2272" DrawAspect="Content" ObjectID="_1588819818" r:id="rId1987"/>
                              </w:object>
                            </w:r>
                          </w:p>
                        </w:tc>
                        <w:tc>
                          <w:tcPr>
                            <w:tcW w:w="740" w:type="dxa"/>
                            <w:vAlign w:val="center"/>
                          </w:tcPr>
                          <w:p w14:paraId="330F791B" w14:textId="77777777" w:rsidR="005A2386" w:rsidRPr="00F610A5" w:rsidRDefault="005A2386" w:rsidP="00EF1D0D">
                            <w:pPr>
                              <w:autoSpaceDE w:val="0"/>
                              <w:autoSpaceDN w:val="0"/>
                              <w:adjustRightInd w:val="0"/>
                              <w:ind w:firstLine="0"/>
                              <w:jc w:val="center"/>
                              <w:rPr>
                                <w:sz w:val="24"/>
                                <w:szCs w:val="24"/>
                              </w:rPr>
                            </w:pPr>
                            <w:r w:rsidRPr="00F610A5">
                              <w:rPr>
                                <w:position w:val="-4"/>
                                <w:sz w:val="24"/>
                                <w:szCs w:val="24"/>
                              </w:rPr>
                              <w:object w:dxaOrig="320" w:dyaOrig="260" w14:anchorId="1A41A814">
                                <v:shape id="_x0000_i2273" type="#_x0000_t75" style="width:16.15pt;height:12.65pt" o:ole="">
                                  <v:imagedata r:id="rId1970" o:title=""/>
                                </v:shape>
                                <o:OLEObject Type="Embed" ProgID="Equation.DSMT4" ShapeID="_x0000_i2273" DrawAspect="Content" ObjectID="_1588819819" r:id="rId1988"/>
                              </w:object>
                            </w:r>
                          </w:p>
                        </w:tc>
                      </w:tr>
                      <w:tr w:rsidR="005A2386" w:rsidRPr="00EF1D0D" w14:paraId="7A5546D4" w14:textId="77777777">
                        <w:tc>
                          <w:tcPr>
                            <w:tcW w:w="617" w:type="dxa"/>
                            <w:vAlign w:val="center"/>
                          </w:tcPr>
                          <w:p w14:paraId="3DA7D9A2" w14:textId="77777777" w:rsidR="005A2386" w:rsidRPr="00EF1D0D" w:rsidRDefault="005A2386" w:rsidP="00EF1D0D">
                            <w:pPr>
                              <w:autoSpaceDE w:val="0"/>
                              <w:autoSpaceDN w:val="0"/>
                              <w:adjustRightInd w:val="0"/>
                              <w:ind w:firstLine="0"/>
                              <w:jc w:val="center"/>
                              <w:rPr>
                                <w:sz w:val="24"/>
                                <w:szCs w:val="24"/>
                              </w:rPr>
                            </w:pPr>
                            <w:r w:rsidRPr="00EF1D0D">
                              <w:rPr>
                                <w:position w:val="-4"/>
                                <w:sz w:val="24"/>
                                <w:szCs w:val="24"/>
                              </w:rPr>
                              <w:object w:dxaOrig="240" w:dyaOrig="260" w14:anchorId="63D9D258">
                                <v:shape id="_x0000_i2274" type="#_x0000_t75" style="width:11.5pt;height:12.65pt" o:ole="">
                                  <v:imagedata r:id="rId1714" o:title=""/>
                                </v:shape>
                                <o:OLEObject Type="Embed" ProgID="Equation.DSMT4" ShapeID="_x0000_i2274" DrawAspect="Content" ObjectID="_1588819820" r:id="rId1989"/>
                              </w:object>
                            </w:r>
                          </w:p>
                        </w:tc>
                        <w:tc>
                          <w:tcPr>
                            <w:tcW w:w="679" w:type="dxa"/>
                            <w:vAlign w:val="center"/>
                          </w:tcPr>
                          <w:p w14:paraId="6B54DE9C" w14:textId="77777777" w:rsidR="005A2386" w:rsidRPr="00F610A5" w:rsidRDefault="005A2386" w:rsidP="00EF1D0D">
                            <w:pPr>
                              <w:autoSpaceDE w:val="0"/>
                              <w:autoSpaceDN w:val="0"/>
                              <w:adjustRightInd w:val="0"/>
                              <w:ind w:firstLine="0"/>
                              <w:jc w:val="center"/>
                              <w:rPr>
                                <w:sz w:val="24"/>
                                <w:szCs w:val="24"/>
                              </w:rPr>
                            </w:pPr>
                            <w:r w:rsidRPr="00F610A5">
                              <w:rPr>
                                <w:position w:val="-10"/>
                                <w:sz w:val="24"/>
                                <w:szCs w:val="24"/>
                              </w:rPr>
                              <w:object w:dxaOrig="380" w:dyaOrig="320" w14:anchorId="366753F5">
                                <v:shape id="_x0000_i2275" type="#_x0000_t75" style="width:19pt;height:16.15pt" o:ole="">
                                  <v:imagedata r:id="rId1973" o:title=""/>
                                </v:shape>
                                <o:OLEObject Type="Embed" ProgID="Equation.DSMT4" ShapeID="_x0000_i2275" DrawAspect="Content" ObjectID="_1588819821" r:id="rId1990"/>
                              </w:object>
                            </w:r>
                          </w:p>
                        </w:tc>
                        <w:tc>
                          <w:tcPr>
                            <w:tcW w:w="765" w:type="dxa"/>
                            <w:vAlign w:val="center"/>
                          </w:tcPr>
                          <w:p w14:paraId="31ED00CE" w14:textId="77777777" w:rsidR="005A2386" w:rsidRPr="00F610A5" w:rsidRDefault="005A2386" w:rsidP="00EF1D0D">
                            <w:pPr>
                              <w:autoSpaceDE w:val="0"/>
                              <w:autoSpaceDN w:val="0"/>
                              <w:adjustRightInd w:val="0"/>
                              <w:ind w:firstLine="0"/>
                              <w:jc w:val="center"/>
                              <w:rPr>
                                <w:sz w:val="24"/>
                                <w:szCs w:val="24"/>
                              </w:rPr>
                            </w:pPr>
                            <w:r w:rsidRPr="00F610A5">
                              <w:rPr>
                                <w:position w:val="-10"/>
                                <w:sz w:val="24"/>
                                <w:szCs w:val="24"/>
                              </w:rPr>
                              <w:object w:dxaOrig="520" w:dyaOrig="320" w14:anchorId="350CBD9D">
                                <v:shape id="_x0000_i2276" type="#_x0000_t75" style="width:26.5pt;height:16.15pt" o:ole="">
                                  <v:imagedata r:id="rId1975" o:title=""/>
                                </v:shape>
                                <o:OLEObject Type="Embed" ProgID="Equation.DSMT4" ShapeID="_x0000_i2276" DrawAspect="Content" ObjectID="_1588819822" r:id="rId1991"/>
                              </w:object>
                            </w:r>
                          </w:p>
                        </w:tc>
                        <w:tc>
                          <w:tcPr>
                            <w:tcW w:w="740" w:type="dxa"/>
                            <w:vAlign w:val="center"/>
                          </w:tcPr>
                          <w:p w14:paraId="6C44BBAB" w14:textId="77777777" w:rsidR="005A2386" w:rsidRPr="00F610A5" w:rsidRDefault="005A2386" w:rsidP="00EF1D0D">
                            <w:pPr>
                              <w:autoSpaceDE w:val="0"/>
                              <w:autoSpaceDN w:val="0"/>
                              <w:adjustRightInd w:val="0"/>
                              <w:ind w:firstLine="0"/>
                              <w:jc w:val="center"/>
                              <w:rPr>
                                <w:sz w:val="24"/>
                                <w:szCs w:val="24"/>
                              </w:rPr>
                            </w:pPr>
                            <w:r w:rsidRPr="00F610A5">
                              <w:rPr>
                                <w:position w:val="-10"/>
                                <w:sz w:val="24"/>
                                <w:szCs w:val="24"/>
                              </w:rPr>
                              <w:object w:dxaOrig="480" w:dyaOrig="320" w14:anchorId="44D3012F">
                                <v:shape id="_x0000_i2277" type="#_x0000_t75" style="width:24.2pt;height:16.15pt" o:ole="">
                                  <v:imagedata r:id="rId1977" o:title=""/>
                                </v:shape>
                                <o:OLEObject Type="Embed" ProgID="Equation.DSMT4" ShapeID="_x0000_i2277" DrawAspect="Content" ObjectID="_1588819823" r:id="rId1992"/>
                              </w:object>
                            </w:r>
                          </w:p>
                        </w:tc>
                        <w:tc>
                          <w:tcPr>
                            <w:tcW w:w="752" w:type="dxa"/>
                            <w:vAlign w:val="center"/>
                          </w:tcPr>
                          <w:p w14:paraId="23E09159" w14:textId="77777777" w:rsidR="005A2386" w:rsidRPr="00F610A5" w:rsidRDefault="005A2386" w:rsidP="00EF1D0D">
                            <w:pPr>
                              <w:autoSpaceDE w:val="0"/>
                              <w:autoSpaceDN w:val="0"/>
                              <w:adjustRightInd w:val="0"/>
                              <w:ind w:firstLine="0"/>
                              <w:jc w:val="center"/>
                              <w:rPr>
                                <w:sz w:val="24"/>
                                <w:szCs w:val="24"/>
                              </w:rPr>
                            </w:pPr>
                            <w:r w:rsidRPr="00F610A5">
                              <w:rPr>
                                <w:position w:val="-10"/>
                                <w:sz w:val="24"/>
                                <w:szCs w:val="24"/>
                              </w:rPr>
                              <w:object w:dxaOrig="499" w:dyaOrig="320" w14:anchorId="6DE1370C">
                                <v:shape id="_x0000_i2278" type="#_x0000_t75" style="width:25.35pt;height:16.15pt" o:ole="">
                                  <v:imagedata r:id="rId1979" o:title=""/>
                                </v:shape>
                                <o:OLEObject Type="Embed" ProgID="Equation.DSMT4" ShapeID="_x0000_i2278" DrawAspect="Content" ObjectID="_1588819824" r:id="rId1993"/>
                              </w:object>
                            </w:r>
                          </w:p>
                        </w:tc>
                        <w:tc>
                          <w:tcPr>
                            <w:tcW w:w="740" w:type="dxa"/>
                            <w:vAlign w:val="center"/>
                          </w:tcPr>
                          <w:p w14:paraId="7934D17B" w14:textId="77777777" w:rsidR="005A2386" w:rsidRPr="00F610A5" w:rsidRDefault="005A2386" w:rsidP="00EF1D0D">
                            <w:pPr>
                              <w:autoSpaceDE w:val="0"/>
                              <w:autoSpaceDN w:val="0"/>
                              <w:adjustRightInd w:val="0"/>
                              <w:ind w:firstLine="0"/>
                              <w:jc w:val="center"/>
                              <w:rPr>
                                <w:sz w:val="24"/>
                                <w:szCs w:val="24"/>
                              </w:rPr>
                            </w:pPr>
                            <w:r w:rsidRPr="00F610A5">
                              <w:rPr>
                                <w:position w:val="-10"/>
                                <w:sz w:val="24"/>
                                <w:szCs w:val="24"/>
                              </w:rPr>
                              <w:object w:dxaOrig="480" w:dyaOrig="320" w14:anchorId="7409B26E">
                                <v:shape id="_x0000_i2279" type="#_x0000_t75" style="width:24.2pt;height:16.15pt" o:ole="">
                                  <v:imagedata r:id="rId1981" o:title=""/>
                                </v:shape>
                                <o:OLEObject Type="Embed" ProgID="Equation.DSMT4" ShapeID="_x0000_i2279" DrawAspect="Content" ObjectID="_1588819825" r:id="rId1994"/>
                              </w:object>
                            </w:r>
                          </w:p>
                        </w:tc>
                      </w:tr>
                    </w:tbl>
                    <w:p w14:paraId="348B29A1" w14:textId="77777777" w:rsidR="005A2386" w:rsidRDefault="005A2386" w:rsidP="00C12CCF"/>
                  </w:txbxContent>
                </v:textbox>
              </v:shape>
            </w:pict>
          </mc:Fallback>
        </mc:AlternateContent>
      </w:r>
    </w:p>
    <w:p w14:paraId="55689B02" w14:textId="77777777" w:rsidR="00C12CCF" w:rsidRPr="00F610A5" w:rsidRDefault="00C12CCF" w:rsidP="00C12CCF">
      <w:pPr>
        <w:autoSpaceDE w:val="0"/>
        <w:autoSpaceDN w:val="0"/>
        <w:adjustRightInd w:val="0"/>
        <w:spacing w:before="240"/>
        <w:ind w:right="62" w:firstLine="0"/>
        <w:rPr>
          <w:b/>
          <w:i/>
          <w:sz w:val="24"/>
          <w:szCs w:val="24"/>
        </w:rPr>
      </w:pPr>
    </w:p>
    <w:p w14:paraId="290F8FCB" w14:textId="77777777" w:rsidR="00C12CCF" w:rsidRPr="004C1E28" w:rsidRDefault="00C12CCF" w:rsidP="00C12CCF">
      <w:pPr>
        <w:autoSpaceDE w:val="0"/>
        <w:autoSpaceDN w:val="0"/>
        <w:adjustRightInd w:val="0"/>
        <w:spacing w:before="240"/>
        <w:ind w:right="62" w:firstLine="0"/>
        <w:rPr>
          <w:sz w:val="24"/>
          <w:szCs w:val="24"/>
        </w:rPr>
      </w:pPr>
      <w:r w:rsidRPr="004C1E28">
        <w:rPr>
          <w:b/>
          <w:i/>
          <w:sz w:val="24"/>
          <w:szCs w:val="24"/>
        </w:rPr>
        <w:t>Giải</w:t>
      </w:r>
      <w:r w:rsidRPr="004C1E28">
        <w:rPr>
          <w:sz w:val="24"/>
          <w:szCs w:val="24"/>
        </w:rPr>
        <w:t xml:space="preserve">: Dễ thấy rằng </w:t>
      </w:r>
      <w:r w:rsidRPr="004C1E28">
        <w:rPr>
          <w:position w:val="-6"/>
          <w:sz w:val="24"/>
          <w:szCs w:val="24"/>
        </w:rPr>
        <w:object w:dxaOrig="1260" w:dyaOrig="279" w14:anchorId="03429775">
          <v:shape id="_x0000_i1693" type="#_x0000_t75" style="width:62.8pt;height:13.8pt" o:ole="" fillcolor="window">
            <v:imagedata r:id="rId1995" o:title=""/>
          </v:shape>
          <o:OLEObject Type="Embed" ProgID="Equation.DSMT4" ShapeID="_x0000_i1693" DrawAspect="Content" ObjectID="_1588819240" r:id="rId1996"/>
        </w:object>
      </w:r>
      <w:r w:rsidRPr="004C1E28">
        <w:rPr>
          <w:sz w:val="24"/>
          <w:szCs w:val="24"/>
        </w:rPr>
        <w:t>.</w:t>
      </w:r>
    </w:p>
    <w:p w14:paraId="550C2015" w14:textId="77777777" w:rsidR="00C12CCF" w:rsidRPr="004C1E28" w:rsidRDefault="00C12CCF" w:rsidP="00C12CCF">
      <w:pPr>
        <w:autoSpaceDE w:val="0"/>
        <w:autoSpaceDN w:val="0"/>
        <w:adjustRightInd w:val="0"/>
        <w:ind w:right="62" w:firstLine="720"/>
        <w:rPr>
          <w:sz w:val="24"/>
          <w:szCs w:val="24"/>
        </w:rPr>
      </w:pPr>
      <w:r w:rsidRPr="004C1E28">
        <w:rPr>
          <w:sz w:val="24"/>
          <w:szCs w:val="24"/>
        </w:rPr>
        <w:t xml:space="preserve">Hàm phân bố xác suất của </w:t>
      </w:r>
      <w:r w:rsidRPr="004C1E28">
        <w:rPr>
          <w:position w:val="-4"/>
          <w:sz w:val="24"/>
          <w:szCs w:val="24"/>
        </w:rPr>
        <w:object w:dxaOrig="279" w:dyaOrig="260" w14:anchorId="2CB923DE">
          <v:shape id="_x0000_i1694" type="#_x0000_t75" style="width:13.8pt;height:12.65pt" o:ole="" fillcolor="window">
            <v:imagedata r:id="rId127" o:title=""/>
          </v:shape>
          <o:OLEObject Type="Embed" ProgID="Equation.3" ShapeID="_x0000_i1694" DrawAspect="Content" ObjectID="_1588819241" r:id="rId1997"/>
        </w:object>
      </w:r>
      <w:r w:rsidRPr="004C1E28">
        <w:rPr>
          <w:sz w:val="24"/>
          <w:szCs w:val="24"/>
        </w:rPr>
        <w:t xml:space="preserve"> </w:t>
      </w:r>
    </w:p>
    <w:p w14:paraId="4D37AE74" w14:textId="77777777" w:rsidR="00C12CCF" w:rsidRPr="004C1E28" w:rsidRDefault="00C12CCF" w:rsidP="00C12CCF">
      <w:pPr>
        <w:autoSpaceDE w:val="0"/>
        <w:autoSpaceDN w:val="0"/>
        <w:adjustRightInd w:val="0"/>
        <w:ind w:left="2160" w:right="62" w:firstLine="720"/>
        <w:rPr>
          <w:sz w:val="24"/>
          <w:szCs w:val="24"/>
        </w:rPr>
      </w:pPr>
      <w:r w:rsidRPr="004C1E28">
        <w:rPr>
          <w:position w:val="-102"/>
          <w:sz w:val="24"/>
          <w:szCs w:val="24"/>
        </w:rPr>
        <w:object w:dxaOrig="3620" w:dyaOrig="2160" w14:anchorId="55A1D69D">
          <v:shape id="_x0000_i1695" type="#_x0000_t75" style="width:180.85pt;height:108.3pt" o:ole="" fillcolor="window">
            <v:imagedata r:id="rId1998" o:title=""/>
          </v:shape>
          <o:OLEObject Type="Embed" ProgID="Equation.DSMT4" ShapeID="_x0000_i1695" DrawAspect="Content" ObjectID="_1588819242" r:id="rId1999"/>
        </w:object>
      </w:r>
    </w:p>
    <w:p w14:paraId="6C2C7666" w14:textId="77777777" w:rsidR="00C12CCF" w:rsidRPr="004C1E28" w:rsidRDefault="00C12CCF" w:rsidP="00C12CCF">
      <w:pPr>
        <w:autoSpaceDE w:val="0"/>
        <w:autoSpaceDN w:val="0"/>
        <w:adjustRightInd w:val="0"/>
        <w:ind w:right="62"/>
        <w:rPr>
          <w:sz w:val="24"/>
          <w:szCs w:val="24"/>
        </w:rPr>
      </w:pPr>
      <w:r w:rsidRPr="004C1E28">
        <w:rPr>
          <w:sz w:val="24"/>
          <w:szCs w:val="24"/>
        </w:rPr>
        <w:t xml:space="preserve">Từ đó suy ra </w:t>
      </w:r>
      <w:r w:rsidRPr="004C1E28">
        <w:rPr>
          <w:position w:val="-6"/>
          <w:sz w:val="24"/>
          <w:szCs w:val="24"/>
        </w:rPr>
        <w:object w:dxaOrig="1219" w:dyaOrig="279" w14:anchorId="3CB32325">
          <v:shape id="_x0000_i1696" type="#_x0000_t75" style="width:61.05pt;height:13.8pt" o:ole="" fillcolor="window">
            <v:imagedata r:id="rId2000" o:title=""/>
          </v:shape>
          <o:OLEObject Type="Embed" ProgID="Equation.DSMT4" ShapeID="_x0000_i1696" DrawAspect="Content" ObjectID="_1588819243" r:id="rId2001"/>
        </w:object>
      </w:r>
      <w:r>
        <w:rPr>
          <w:sz w:val="24"/>
          <w:szCs w:val="24"/>
        </w:rPr>
        <w:t xml:space="preserve">; các giá trị </w:t>
      </w:r>
      <w:r w:rsidRPr="00AC2F61">
        <w:rPr>
          <w:position w:val="-14"/>
          <w:sz w:val="24"/>
          <w:szCs w:val="24"/>
        </w:rPr>
        <w:object w:dxaOrig="1160" w:dyaOrig="400" w14:anchorId="3F5821AD">
          <v:shape id="_x0000_i1697" type="#_x0000_t75" style="width:57.6pt;height:20.15pt" o:ole="">
            <v:imagedata r:id="rId2002" o:title=""/>
          </v:shape>
          <o:OLEObject Type="Embed" ProgID="Equation.DSMT4" ShapeID="_x0000_i1697" DrawAspect="Content" ObjectID="_1588819244" r:id="rId2003"/>
        </w:object>
      </w:r>
      <w:r>
        <w:rPr>
          <w:sz w:val="24"/>
          <w:szCs w:val="24"/>
        </w:rPr>
        <w:t xml:space="preserve"> là phân vị mức 0,73 của </w:t>
      </w:r>
      <w:r w:rsidRPr="004C1E28">
        <w:rPr>
          <w:position w:val="-4"/>
          <w:sz w:val="24"/>
          <w:szCs w:val="24"/>
        </w:rPr>
        <w:object w:dxaOrig="279" w:dyaOrig="260" w14:anchorId="3310BE85">
          <v:shape id="_x0000_i1698" type="#_x0000_t75" style="width:13.8pt;height:12.65pt" o:ole="" fillcolor="window">
            <v:imagedata r:id="rId127" o:title=""/>
          </v:shape>
          <o:OLEObject Type="Embed" ProgID="Equation.3" ShapeID="_x0000_i1698" DrawAspect="Content" ObjectID="_1588819245" r:id="rId2004"/>
        </w:object>
      </w:r>
      <w:r w:rsidRPr="004C1E28">
        <w:rPr>
          <w:sz w:val="24"/>
          <w:szCs w:val="24"/>
        </w:rPr>
        <w:t>.</w:t>
      </w:r>
    </w:p>
    <w:p w14:paraId="00C7143B" w14:textId="77777777" w:rsidR="00C12CCF" w:rsidRPr="004C1E28" w:rsidRDefault="00C12CCF" w:rsidP="00C12CCF">
      <w:pPr>
        <w:tabs>
          <w:tab w:val="left" w:pos="720"/>
        </w:tabs>
        <w:autoSpaceDE w:val="0"/>
        <w:autoSpaceDN w:val="0"/>
        <w:adjustRightInd w:val="0"/>
        <w:ind w:right="62" w:firstLine="0"/>
        <w:rPr>
          <w:sz w:val="24"/>
          <w:szCs w:val="24"/>
        </w:rPr>
      </w:pPr>
      <w:r w:rsidRPr="004C1E28">
        <w:rPr>
          <w:b/>
          <w:sz w:val="24"/>
          <w:szCs w:val="24"/>
        </w:rPr>
        <w:t>Ví dụ 2.</w:t>
      </w:r>
      <w:r>
        <w:rPr>
          <w:b/>
          <w:sz w:val="24"/>
          <w:szCs w:val="24"/>
        </w:rPr>
        <w:t>29</w:t>
      </w:r>
      <w:r w:rsidRPr="004C1E28">
        <w:rPr>
          <w:sz w:val="24"/>
          <w:szCs w:val="24"/>
        </w:rPr>
        <w:t xml:space="preserve">:  Tìm </w:t>
      </w:r>
      <w:r w:rsidRPr="004C1E28">
        <w:rPr>
          <w:position w:val="-6"/>
          <w:sz w:val="24"/>
          <w:szCs w:val="24"/>
        </w:rPr>
        <w:object w:dxaOrig="760" w:dyaOrig="279" w14:anchorId="2469B189">
          <v:shape id="_x0000_i1699" type="#_x0000_t75" style="width:38pt;height:13.8pt" o:ole="" fillcolor="window">
            <v:imagedata r:id="rId2005" o:title=""/>
          </v:shape>
          <o:OLEObject Type="Embed" ProgID="Equation.DSMT4" ShapeID="_x0000_i1699" DrawAspect="Content" ObjectID="_1588819246" r:id="rId2006"/>
        </w:object>
      </w:r>
      <w:r w:rsidRPr="004C1E28">
        <w:rPr>
          <w:sz w:val="24"/>
          <w:szCs w:val="24"/>
        </w:rPr>
        <w:t xml:space="preserve">và </w:t>
      </w:r>
      <w:r w:rsidRPr="004C1E28">
        <w:rPr>
          <w:position w:val="-6"/>
          <w:sz w:val="24"/>
          <w:szCs w:val="24"/>
        </w:rPr>
        <w:object w:dxaOrig="780" w:dyaOrig="279" w14:anchorId="05CC979C">
          <v:shape id="_x0000_i1700" type="#_x0000_t75" style="width:39.15pt;height:13.8pt" o:ole="" fillcolor="window">
            <v:imagedata r:id="rId2007" o:title=""/>
          </v:shape>
          <o:OLEObject Type="Embed" ProgID="Equation.DSMT4" ShapeID="_x0000_i1700" DrawAspect="Content" ObjectID="_1588819247" r:id="rId2008"/>
        </w:object>
      </w:r>
      <w:r w:rsidRPr="004C1E28">
        <w:rPr>
          <w:sz w:val="24"/>
          <w:szCs w:val="24"/>
        </w:rPr>
        <w:t xml:space="preserve">của biến ngẫu nhiên liên tục </w:t>
      </w:r>
      <w:r w:rsidRPr="004C1E28">
        <w:rPr>
          <w:position w:val="-4"/>
          <w:sz w:val="24"/>
          <w:szCs w:val="24"/>
        </w:rPr>
        <w:object w:dxaOrig="279" w:dyaOrig="260" w14:anchorId="14E0F00D">
          <v:shape id="_x0000_i1701" type="#_x0000_t75" style="width:13.8pt;height:12.65pt" o:ole="" fillcolor="window">
            <v:imagedata r:id="rId127" o:title=""/>
          </v:shape>
          <o:OLEObject Type="Embed" ProgID="Equation.3" ShapeID="_x0000_i1701" DrawAspect="Content" ObjectID="_1588819248" r:id="rId2009"/>
        </w:object>
      </w:r>
      <w:r w:rsidRPr="004C1E28">
        <w:rPr>
          <w:sz w:val="24"/>
          <w:szCs w:val="24"/>
        </w:rPr>
        <w:t xml:space="preserve"> xét trong ví dụ 2.</w:t>
      </w:r>
      <w:r>
        <w:rPr>
          <w:sz w:val="24"/>
          <w:szCs w:val="24"/>
        </w:rPr>
        <w:t>6</w:t>
      </w:r>
    </w:p>
    <w:p w14:paraId="705FC192" w14:textId="77777777" w:rsidR="00C12CCF" w:rsidRPr="004C1E28" w:rsidRDefault="00C12CCF" w:rsidP="00C12CCF">
      <w:pPr>
        <w:autoSpaceDE w:val="0"/>
        <w:autoSpaceDN w:val="0"/>
        <w:adjustRightInd w:val="0"/>
        <w:spacing w:before="240"/>
        <w:ind w:right="62" w:firstLine="0"/>
        <w:rPr>
          <w:sz w:val="24"/>
          <w:szCs w:val="24"/>
        </w:rPr>
      </w:pPr>
      <w:r w:rsidRPr="004C1E28">
        <w:rPr>
          <w:b/>
          <w:i/>
          <w:sz w:val="24"/>
          <w:szCs w:val="24"/>
        </w:rPr>
        <w:t>Giải</w:t>
      </w:r>
      <w:r w:rsidRPr="004C1E28">
        <w:rPr>
          <w:sz w:val="24"/>
          <w:szCs w:val="24"/>
        </w:rPr>
        <w:t xml:space="preserve">:  </w:t>
      </w:r>
      <w:r w:rsidRPr="004C1E28">
        <w:rPr>
          <w:position w:val="-6"/>
          <w:sz w:val="24"/>
          <w:szCs w:val="24"/>
        </w:rPr>
        <w:object w:dxaOrig="760" w:dyaOrig="279" w14:anchorId="1465D4ED">
          <v:shape id="_x0000_i1702" type="#_x0000_t75" style="width:38pt;height:13.8pt" o:ole="" fillcolor="window">
            <v:imagedata r:id="rId2005" o:title=""/>
          </v:shape>
          <o:OLEObject Type="Embed" ProgID="Equation.DSMT4" ShapeID="_x0000_i1702" DrawAspect="Content" ObjectID="_1588819249" r:id="rId2010"/>
        </w:object>
      </w:r>
      <w:r w:rsidRPr="004C1E28">
        <w:rPr>
          <w:sz w:val="24"/>
          <w:szCs w:val="24"/>
        </w:rPr>
        <w:t xml:space="preserve"> là nghiệm của phương trình </w:t>
      </w:r>
      <w:r w:rsidRPr="004C1E28">
        <w:rPr>
          <w:position w:val="-28"/>
          <w:sz w:val="24"/>
          <w:szCs w:val="24"/>
        </w:rPr>
        <w:object w:dxaOrig="3320" w:dyaOrig="660" w14:anchorId="21A65666">
          <v:shape id="_x0000_i1703" type="#_x0000_t75" style="width:165.9pt;height:32.85pt" o:ole="" fillcolor="window">
            <v:imagedata r:id="rId2011" o:title=""/>
          </v:shape>
          <o:OLEObject Type="Embed" ProgID="Equation.DSMT4" ShapeID="_x0000_i1703" DrawAspect="Content" ObjectID="_1588819250" r:id="rId2012"/>
        </w:object>
      </w:r>
      <w:r w:rsidRPr="004C1E28">
        <w:rPr>
          <w:sz w:val="24"/>
          <w:szCs w:val="24"/>
        </w:rPr>
        <w:t>.</w:t>
      </w:r>
    </w:p>
    <w:p w14:paraId="2491E957" w14:textId="77777777" w:rsidR="00C12CCF" w:rsidRPr="004C1E28" w:rsidRDefault="00C12CCF" w:rsidP="00C12CCF">
      <w:pPr>
        <w:tabs>
          <w:tab w:val="left" w:pos="720"/>
        </w:tabs>
        <w:autoSpaceDE w:val="0"/>
        <w:autoSpaceDN w:val="0"/>
        <w:adjustRightInd w:val="0"/>
        <w:ind w:right="62"/>
        <w:rPr>
          <w:sz w:val="24"/>
          <w:szCs w:val="24"/>
        </w:rPr>
      </w:pPr>
      <w:r w:rsidRPr="004C1E28">
        <w:rPr>
          <w:sz w:val="24"/>
          <w:szCs w:val="24"/>
        </w:rPr>
        <w:t xml:space="preserve">Hàm mật độ xác suất </w:t>
      </w:r>
      <w:r w:rsidRPr="004C1E28">
        <w:rPr>
          <w:position w:val="-50"/>
          <w:sz w:val="24"/>
          <w:szCs w:val="24"/>
        </w:rPr>
        <w:object w:dxaOrig="2920" w:dyaOrig="1120" w14:anchorId="054D59C8">
          <v:shape id="_x0000_i1704" type="#_x0000_t75" style="width:145.75pt;height:55.85pt" o:ole="" fillcolor="window">
            <v:imagedata r:id="rId2013" o:title=""/>
          </v:shape>
          <o:OLEObject Type="Embed" ProgID="Equation.DSMT4" ShapeID="_x0000_i1704" DrawAspect="Content" ObjectID="_1588819251" r:id="rId2014"/>
        </w:object>
      </w:r>
      <w:r w:rsidRPr="004C1E28">
        <w:rPr>
          <w:sz w:val="24"/>
          <w:szCs w:val="24"/>
        </w:rPr>
        <w:t xml:space="preserve">  đạt cực đại tại </w:t>
      </w:r>
      <w:r w:rsidRPr="004C1E28">
        <w:rPr>
          <w:position w:val="-6"/>
          <w:sz w:val="24"/>
          <w:szCs w:val="24"/>
        </w:rPr>
        <w:object w:dxaOrig="520" w:dyaOrig="279" w14:anchorId="0379EF27">
          <v:shape id="_x0000_i1705" type="#_x0000_t75" style="width:26.5pt;height:13.8pt" o:ole="" fillcolor="window">
            <v:imagedata r:id="rId2015" o:title=""/>
          </v:shape>
          <o:OLEObject Type="Embed" ProgID="Equation.3" ShapeID="_x0000_i1705" DrawAspect="Content" ObjectID="_1588819252" r:id="rId2016"/>
        </w:object>
      </w:r>
      <w:r w:rsidRPr="004C1E28">
        <w:rPr>
          <w:sz w:val="24"/>
          <w:szCs w:val="24"/>
        </w:rPr>
        <w:t xml:space="preserve">, vậy </w:t>
      </w:r>
      <w:r w:rsidRPr="004C1E28">
        <w:rPr>
          <w:position w:val="-6"/>
          <w:sz w:val="24"/>
          <w:szCs w:val="24"/>
        </w:rPr>
        <w:object w:dxaOrig="1080" w:dyaOrig="279" w14:anchorId="77D8660F">
          <v:shape id="_x0000_i1706" type="#_x0000_t75" style="width:54.15pt;height:13.8pt" o:ole="" fillcolor="window">
            <v:imagedata r:id="rId2017" o:title=""/>
          </v:shape>
          <o:OLEObject Type="Embed" ProgID="Equation.DSMT4" ShapeID="_x0000_i1706" DrawAspect="Content" ObjectID="_1588819253" r:id="rId2018"/>
        </w:object>
      </w:r>
      <w:r w:rsidRPr="004C1E28">
        <w:rPr>
          <w:sz w:val="24"/>
          <w:szCs w:val="24"/>
        </w:rPr>
        <w:t>.</w:t>
      </w:r>
    </w:p>
    <w:p w14:paraId="0CB171D2" w14:textId="77777777" w:rsidR="00C12CCF" w:rsidRPr="004C1E28" w:rsidRDefault="00C12CCF" w:rsidP="00C12CCF">
      <w:pPr>
        <w:tabs>
          <w:tab w:val="left" w:pos="720"/>
        </w:tabs>
        <w:autoSpaceDE w:val="0"/>
        <w:autoSpaceDN w:val="0"/>
        <w:adjustRightInd w:val="0"/>
        <w:spacing w:after="0"/>
        <w:ind w:right="62" w:firstLine="0"/>
        <w:rPr>
          <w:sz w:val="24"/>
          <w:szCs w:val="24"/>
        </w:rPr>
      </w:pPr>
      <w:r w:rsidRPr="004C1E28">
        <w:rPr>
          <w:sz w:val="24"/>
          <w:szCs w:val="24"/>
        </w:rPr>
        <w:t xml:space="preserve"> </w:t>
      </w:r>
      <w:r w:rsidRPr="004C1E28">
        <w:rPr>
          <w:b/>
          <w:sz w:val="24"/>
          <w:szCs w:val="24"/>
        </w:rPr>
        <w:t>Ví dụ 2.</w:t>
      </w:r>
      <w:r>
        <w:rPr>
          <w:b/>
          <w:sz w:val="24"/>
          <w:szCs w:val="24"/>
        </w:rPr>
        <w:t>30</w:t>
      </w:r>
      <w:r w:rsidRPr="004C1E28">
        <w:rPr>
          <w:sz w:val="24"/>
          <w:szCs w:val="24"/>
        </w:rPr>
        <w:t xml:space="preserve">:  Tìm </w:t>
      </w:r>
      <w:r w:rsidRPr="004C1E28">
        <w:rPr>
          <w:position w:val="-6"/>
          <w:sz w:val="24"/>
          <w:szCs w:val="24"/>
        </w:rPr>
        <w:object w:dxaOrig="760" w:dyaOrig="279" w14:anchorId="43D044CF">
          <v:shape id="_x0000_i1707" type="#_x0000_t75" style="width:38pt;height:13.8pt" o:ole="" fillcolor="window">
            <v:imagedata r:id="rId2005" o:title=""/>
          </v:shape>
          <o:OLEObject Type="Embed" ProgID="Equation.DSMT4" ShapeID="_x0000_i1707" DrawAspect="Content" ObjectID="_1588819254" r:id="rId2019"/>
        </w:object>
      </w:r>
      <w:r w:rsidRPr="004C1E28">
        <w:rPr>
          <w:sz w:val="24"/>
          <w:szCs w:val="24"/>
        </w:rPr>
        <w:t xml:space="preserve">và </w:t>
      </w:r>
      <w:r w:rsidRPr="004C1E28">
        <w:rPr>
          <w:position w:val="-6"/>
          <w:sz w:val="24"/>
          <w:szCs w:val="24"/>
        </w:rPr>
        <w:object w:dxaOrig="780" w:dyaOrig="279" w14:anchorId="27ECA0AD">
          <v:shape id="_x0000_i1708" type="#_x0000_t75" style="width:39.15pt;height:13.8pt" o:ole="" fillcolor="window">
            <v:imagedata r:id="rId2007" o:title=""/>
          </v:shape>
          <o:OLEObject Type="Embed" ProgID="Equation.DSMT4" ShapeID="_x0000_i1708" DrawAspect="Content" ObjectID="_1588819255" r:id="rId2020"/>
        </w:object>
      </w:r>
      <w:r w:rsidRPr="004C1E28">
        <w:rPr>
          <w:sz w:val="24"/>
          <w:szCs w:val="24"/>
        </w:rPr>
        <w:t xml:space="preserve">của biến ngẫu nhiên liên tục </w:t>
      </w:r>
      <w:r w:rsidRPr="004C1E28">
        <w:rPr>
          <w:position w:val="-4"/>
          <w:sz w:val="24"/>
          <w:szCs w:val="24"/>
        </w:rPr>
        <w:object w:dxaOrig="279" w:dyaOrig="260" w14:anchorId="3BDCE0C5">
          <v:shape id="_x0000_i1709" type="#_x0000_t75" style="width:13.8pt;height:12.65pt" o:ole="" fillcolor="window">
            <v:imagedata r:id="rId127" o:title=""/>
          </v:shape>
          <o:OLEObject Type="Embed" ProgID="Equation.3" ShapeID="_x0000_i1709" DrawAspect="Content" ObjectID="_1588819256" r:id="rId2021"/>
        </w:object>
      </w:r>
      <w:r w:rsidRPr="004C1E28">
        <w:rPr>
          <w:sz w:val="24"/>
          <w:szCs w:val="24"/>
        </w:rPr>
        <w:t xml:space="preserve"> có hàm mật độ xác suất xác định như sau</w:t>
      </w:r>
    </w:p>
    <w:p w14:paraId="0E683625" w14:textId="77777777" w:rsidR="00C12CCF" w:rsidRPr="004C1E28" w:rsidRDefault="00C12CCF" w:rsidP="00C12CCF">
      <w:pPr>
        <w:tabs>
          <w:tab w:val="left" w:pos="720"/>
        </w:tabs>
        <w:autoSpaceDE w:val="0"/>
        <w:autoSpaceDN w:val="0"/>
        <w:adjustRightInd w:val="0"/>
        <w:spacing w:before="0" w:after="0"/>
        <w:ind w:right="62" w:firstLine="0"/>
        <w:jc w:val="center"/>
        <w:rPr>
          <w:sz w:val="24"/>
          <w:szCs w:val="24"/>
        </w:rPr>
      </w:pPr>
      <w:r w:rsidRPr="00A9077A">
        <w:rPr>
          <w:position w:val="-44"/>
          <w:sz w:val="24"/>
          <w:szCs w:val="24"/>
        </w:rPr>
        <w:object w:dxaOrig="3540" w:dyaOrig="999" w14:anchorId="23A7A9D4">
          <v:shape id="_x0000_i1710" type="#_x0000_t75" style="width:176.85pt;height:50.1pt" o:ole="" fillcolor="window">
            <v:imagedata r:id="rId2022" o:title=""/>
          </v:shape>
          <o:OLEObject Type="Embed" ProgID="Equation.DSMT4" ShapeID="_x0000_i1710" DrawAspect="Content" ObjectID="_1588819257" r:id="rId2023"/>
        </w:object>
      </w:r>
    </w:p>
    <w:p w14:paraId="4EF1ED67" w14:textId="77777777" w:rsidR="00C12CCF" w:rsidRPr="004C1E28" w:rsidRDefault="00C12CCF" w:rsidP="00C12CCF">
      <w:pPr>
        <w:autoSpaceDE w:val="0"/>
        <w:autoSpaceDN w:val="0"/>
        <w:adjustRightInd w:val="0"/>
        <w:spacing w:before="0" w:after="0"/>
        <w:ind w:right="62" w:firstLine="0"/>
        <w:rPr>
          <w:sz w:val="24"/>
          <w:szCs w:val="24"/>
        </w:rPr>
      </w:pPr>
      <w:r w:rsidRPr="004C1E28">
        <w:rPr>
          <w:b/>
          <w:i/>
          <w:sz w:val="24"/>
          <w:szCs w:val="24"/>
        </w:rPr>
        <w:t>Giải</w:t>
      </w:r>
      <w:r w:rsidRPr="004C1E28">
        <w:rPr>
          <w:sz w:val="24"/>
          <w:szCs w:val="24"/>
        </w:rPr>
        <w:t xml:space="preserve">:  Hàm phân bố xác suất </w:t>
      </w:r>
    </w:p>
    <w:p w14:paraId="322D5898" w14:textId="77777777" w:rsidR="00C12CCF" w:rsidRPr="004C1E28" w:rsidRDefault="00C12CCF" w:rsidP="00C12CCF">
      <w:pPr>
        <w:tabs>
          <w:tab w:val="left" w:pos="900"/>
        </w:tabs>
        <w:autoSpaceDE w:val="0"/>
        <w:autoSpaceDN w:val="0"/>
        <w:adjustRightInd w:val="0"/>
        <w:spacing w:before="0" w:after="0"/>
        <w:ind w:right="62" w:firstLine="0"/>
        <w:jc w:val="center"/>
        <w:rPr>
          <w:sz w:val="24"/>
          <w:szCs w:val="24"/>
        </w:rPr>
      </w:pPr>
      <w:r w:rsidRPr="004C1E28">
        <w:rPr>
          <w:position w:val="-72"/>
          <w:sz w:val="24"/>
          <w:szCs w:val="24"/>
        </w:rPr>
        <w:object w:dxaOrig="3780" w:dyaOrig="1560" w14:anchorId="722AEFB2">
          <v:shape id="_x0000_i1711" type="#_x0000_t75" style="width:188.95pt;height:78.35pt" o:ole="" fillcolor="window">
            <v:imagedata r:id="rId2024" o:title=""/>
          </v:shape>
          <o:OLEObject Type="Embed" ProgID="Equation.DSMT4" ShapeID="_x0000_i1711" DrawAspect="Content" ObjectID="_1588819258" r:id="rId2025"/>
        </w:object>
      </w:r>
    </w:p>
    <w:p w14:paraId="10AC8056" w14:textId="77777777" w:rsidR="00C12CCF" w:rsidRPr="004C1E28" w:rsidRDefault="00C12CCF" w:rsidP="00C12CCF">
      <w:pPr>
        <w:tabs>
          <w:tab w:val="left" w:pos="720"/>
        </w:tabs>
        <w:autoSpaceDE w:val="0"/>
        <w:autoSpaceDN w:val="0"/>
        <w:adjustRightInd w:val="0"/>
        <w:spacing w:before="0" w:after="0"/>
        <w:ind w:right="62"/>
        <w:rPr>
          <w:sz w:val="24"/>
          <w:szCs w:val="24"/>
        </w:rPr>
      </w:pPr>
      <w:r w:rsidRPr="004C1E28">
        <w:rPr>
          <w:position w:val="-6"/>
          <w:sz w:val="24"/>
          <w:szCs w:val="24"/>
        </w:rPr>
        <w:object w:dxaOrig="760" w:dyaOrig="279" w14:anchorId="743A7D04">
          <v:shape id="_x0000_i1712" type="#_x0000_t75" style="width:38pt;height:13.8pt" o:ole="" fillcolor="window">
            <v:imagedata r:id="rId2005" o:title=""/>
          </v:shape>
          <o:OLEObject Type="Embed" ProgID="Equation.DSMT4" ShapeID="_x0000_i1712" DrawAspect="Content" ObjectID="_1588819259" r:id="rId2026"/>
        </w:object>
      </w:r>
      <w:r w:rsidRPr="004C1E28">
        <w:rPr>
          <w:sz w:val="24"/>
          <w:szCs w:val="24"/>
        </w:rPr>
        <w:t xml:space="preserve"> là nghiệm của phương trình </w:t>
      </w:r>
      <w:r w:rsidRPr="004C1E28">
        <w:rPr>
          <w:position w:val="-34"/>
          <w:sz w:val="24"/>
          <w:szCs w:val="24"/>
        </w:rPr>
        <w:object w:dxaOrig="3159" w:dyaOrig="800" w14:anchorId="02DAFE50">
          <v:shape id="_x0000_i1713" type="#_x0000_t75" style="width:157.25pt;height:39.75pt" o:ole="" fillcolor="window">
            <v:imagedata r:id="rId2027" o:title=""/>
          </v:shape>
          <o:OLEObject Type="Embed" ProgID="Equation.DSMT4" ShapeID="_x0000_i1713" DrawAspect="Content" ObjectID="_1588819260" r:id="rId2028"/>
        </w:object>
      </w:r>
      <w:r w:rsidRPr="004C1E28">
        <w:rPr>
          <w:sz w:val="24"/>
          <w:szCs w:val="24"/>
        </w:rPr>
        <w:t xml:space="preserve">. Từ đó </w:t>
      </w:r>
      <w:r w:rsidRPr="004C1E28">
        <w:rPr>
          <w:position w:val="-10"/>
          <w:sz w:val="24"/>
          <w:szCs w:val="24"/>
        </w:rPr>
        <w:object w:dxaOrig="1120" w:dyaOrig="320" w14:anchorId="265B0048">
          <v:shape id="_x0000_i1714" type="#_x0000_t75" style="width:55.85pt;height:16.15pt" o:ole="" fillcolor="window">
            <v:imagedata r:id="rId2029" o:title=""/>
          </v:shape>
          <o:OLEObject Type="Embed" ProgID="Equation.DSMT4" ShapeID="_x0000_i1714" DrawAspect="Content" ObjectID="_1588819261" r:id="rId2030"/>
        </w:object>
      </w:r>
      <w:r w:rsidRPr="004C1E28">
        <w:rPr>
          <w:sz w:val="24"/>
          <w:szCs w:val="24"/>
        </w:rPr>
        <w:t>.</w:t>
      </w:r>
    </w:p>
    <w:p w14:paraId="44C410CC" w14:textId="77777777" w:rsidR="00C12CCF" w:rsidRDefault="00C12CCF" w:rsidP="00C12CCF">
      <w:pPr>
        <w:tabs>
          <w:tab w:val="left" w:pos="720"/>
        </w:tabs>
        <w:autoSpaceDE w:val="0"/>
        <w:autoSpaceDN w:val="0"/>
        <w:adjustRightInd w:val="0"/>
        <w:ind w:right="62"/>
        <w:rPr>
          <w:sz w:val="24"/>
          <w:szCs w:val="24"/>
        </w:rPr>
      </w:pPr>
      <w:r w:rsidRPr="004C1E28">
        <w:rPr>
          <w:sz w:val="24"/>
          <w:szCs w:val="24"/>
        </w:rPr>
        <w:t xml:space="preserve">Hàm mật độ xác suất </w:t>
      </w:r>
      <w:r w:rsidRPr="00A9077A">
        <w:rPr>
          <w:position w:val="-12"/>
          <w:sz w:val="24"/>
          <w:szCs w:val="24"/>
        </w:rPr>
        <w:object w:dxaOrig="660" w:dyaOrig="360" w14:anchorId="0C268D00">
          <v:shape id="_x0000_i1715" type="#_x0000_t75" style="width:32.85pt;height:17.85pt" o:ole="" fillcolor="window">
            <v:imagedata r:id="rId2031" o:title=""/>
          </v:shape>
          <o:OLEObject Type="Embed" ProgID="Equation.DSMT4" ShapeID="_x0000_i1715" DrawAspect="Content" ObjectID="_1588819262" r:id="rId2032"/>
        </w:object>
      </w:r>
      <w:r w:rsidRPr="004C1E28">
        <w:rPr>
          <w:sz w:val="24"/>
          <w:szCs w:val="24"/>
        </w:rPr>
        <w:t xml:space="preserve"> có đạo hàm </w:t>
      </w:r>
      <w:r w:rsidRPr="00A9077A">
        <w:rPr>
          <w:position w:val="-44"/>
          <w:sz w:val="24"/>
          <w:szCs w:val="24"/>
        </w:rPr>
        <w:object w:dxaOrig="3420" w:dyaOrig="999" w14:anchorId="3DFBDE04">
          <v:shape id="_x0000_i1716" type="#_x0000_t75" style="width:171.05pt;height:50.1pt" o:ole="" fillcolor="window">
            <v:imagedata r:id="rId2033" o:title=""/>
          </v:shape>
          <o:OLEObject Type="Embed" ProgID="Equation.DSMT4" ShapeID="_x0000_i1716" DrawAspect="Content" ObjectID="_1588819263" r:id="rId2034"/>
        </w:object>
      </w:r>
      <w:r w:rsidRPr="004C1E28">
        <w:rPr>
          <w:sz w:val="24"/>
          <w:szCs w:val="24"/>
        </w:rPr>
        <w:t xml:space="preserve">   </w:t>
      </w:r>
    </w:p>
    <w:p w14:paraId="30C54CBC" w14:textId="77777777" w:rsidR="00C12CCF" w:rsidRPr="004C1E28" w:rsidRDefault="00C12CCF" w:rsidP="00C12CCF">
      <w:pPr>
        <w:tabs>
          <w:tab w:val="left" w:pos="720"/>
        </w:tabs>
        <w:autoSpaceDE w:val="0"/>
        <w:autoSpaceDN w:val="0"/>
        <w:adjustRightInd w:val="0"/>
        <w:ind w:right="62" w:firstLine="0"/>
        <w:rPr>
          <w:sz w:val="24"/>
          <w:szCs w:val="24"/>
        </w:rPr>
      </w:pPr>
      <w:r w:rsidRPr="004C1E28">
        <w:rPr>
          <w:sz w:val="24"/>
          <w:szCs w:val="24"/>
        </w:rPr>
        <w:t>đổi dấu từ dương sang âm khi đi qua</w:t>
      </w:r>
      <w:r>
        <w:rPr>
          <w:sz w:val="24"/>
          <w:szCs w:val="24"/>
        </w:rPr>
        <w:t xml:space="preserve"> </w:t>
      </w:r>
      <w:r w:rsidRPr="004C1E28">
        <w:rPr>
          <w:position w:val="-6"/>
          <w:sz w:val="24"/>
          <w:szCs w:val="24"/>
        </w:rPr>
        <w:object w:dxaOrig="520" w:dyaOrig="279" w14:anchorId="02810EF5">
          <v:shape id="_x0000_i1717" type="#_x0000_t75" style="width:26.5pt;height:13.8pt" o:ole="" fillcolor="window">
            <v:imagedata r:id="rId2015" o:title=""/>
          </v:shape>
          <o:OLEObject Type="Embed" ProgID="Equation.3" ShapeID="_x0000_i1717" DrawAspect="Content" ObjectID="_1588819264" r:id="rId2035"/>
        </w:object>
      </w:r>
      <w:r w:rsidRPr="004C1E28">
        <w:rPr>
          <w:sz w:val="24"/>
          <w:szCs w:val="24"/>
        </w:rPr>
        <w:t xml:space="preserve">, do đó đạt cực đại tại điểm này. Vậy </w:t>
      </w:r>
      <w:r w:rsidRPr="004C1E28">
        <w:rPr>
          <w:position w:val="-6"/>
          <w:sz w:val="24"/>
          <w:szCs w:val="24"/>
        </w:rPr>
        <w:object w:dxaOrig="1080" w:dyaOrig="279" w14:anchorId="2C2775C4">
          <v:shape id="_x0000_i1718" type="#_x0000_t75" style="width:54.15pt;height:13.8pt" o:ole="" fillcolor="window">
            <v:imagedata r:id="rId2036" o:title=""/>
          </v:shape>
          <o:OLEObject Type="Embed" ProgID="Equation.DSMT4" ShapeID="_x0000_i1718" DrawAspect="Content" ObjectID="_1588819265" r:id="rId2037"/>
        </w:object>
      </w:r>
      <w:r w:rsidRPr="004C1E28">
        <w:rPr>
          <w:sz w:val="24"/>
          <w:szCs w:val="24"/>
        </w:rPr>
        <w:t>.</w:t>
      </w:r>
    </w:p>
    <w:p w14:paraId="1C1D8DFC" w14:textId="77777777" w:rsidR="00C12CCF" w:rsidRPr="00E124EA" w:rsidRDefault="00C12CCF" w:rsidP="00C12CCF">
      <w:pPr>
        <w:numPr>
          <w:ilvl w:val="0"/>
          <w:numId w:val="36"/>
        </w:numPr>
        <w:tabs>
          <w:tab w:val="left" w:pos="540"/>
        </w:tabs>
        <w:autoSpaceDE w:val="0"/>
        <w:autoSpaceDN w:val="0"/>
        <w:adjustRightInd w:val="0"/>
        <w:ind w:right="62" w:hanging="1467"/>
        <w:rPr>
          <w:sz w:val="24"/>
          <w:szCs w:val="24"/>
        </w:rPr>
      </w:pPr>
      <w:r>
        <w:rPr>
          <w:sz w:val="24"/>
          <w:szCs w:val="24"/>
        </w:rPr>
        <w:t>Mốt của</w:t>
      </w:r>
      <w:r w:rsidRPr="004C1E28">
        <w:rPr>
          <w:sz w:val="24"/>
          <w:szCs w:val="24"/>
        </w:rPr>
        <w:t xml:space="preserve"> </w:t>
      </w:r>
      <w:r w:rsidRPr="004C1E28">
        <w:rPr>
          <w:color w:val="000000"/>
          <w:sz w:val="24"/>
          <w:szCs w:val="24"/>
        </w:rPr>
        <w:t xml:space="preserve">phân bố nhị thức </w:t>
      </w:r>
      <w:r>
        <w:rPr>
          <w:color w:val="000000"/>
          <w:sz w:val="24"/>
          <w:szCs w:val="24"/>
        </w:rPr>
        <w:t>(xem công thức (1.20))</w:t>
      </w:r>
    </w:p>
    <w:p w14:paraId="34DCAD2D" w14:textId="77777777" w:rsidR="00C12CCF" w:rsidRPr="004C1E28" w:rsidRDefault="00C12CCF" w:rsidP="00C12CCF">
      <w:pPr>
        <w:tabs>
          <w:tab w:val="left" w:pos="540"/>
        </w:tabs>
        <w:autoSpaceDE w:val="0"/>
        <w:autoSpaceDN w:val="0"/>
        <w:adjustRightInd w:val="0"/>
        <w:ind w:left="360" w:right="62" w:firstLine="0"/>
        <w:jc w:val="right"/>
        <w:rPr>
          <w:sz w:val="24"/>
          <w:szCs w:val="24"/>
        </w:rPr>
      </w:pPr>
      <w:r w:rsidRPr="004C1E28">
        <w:rPr>
          <w:caps/>
          <w:color w:val="000000"/>
          <w:position w:val="-10"/>
          <w:sz w:val="24"/>
          <w:szCs w:val="24"/>
        </w:rPr>
        <w:object w:dxaOrig="1280" w:dyaOrig="320" w14:anchorId="00DDB2DB">
          <v:shape id="_x0000_i1719" type="#_x0000_t75" style="width:63.95pt;height:16.15pt" o:ole="">
            <v:imagedata r:id="rId2038" o:title=""/>
          </v:shape>
          <o:OLEObject Type="Embed" ProgID="Equation.DSMT4" ShapeID="_x0000_i1719" DrawAspect="Content" ObjectID="_1588819266" r:id="rId2039"/>
        </w:object>
      </w:r>
      <w:r w:rsidRPr="004C1E28">
        <w:rPr>
          <w:sz w:val="24"/>
          <w:szCs w:val="24"/>
        </w:rPr>
        <w:t xml:space="preserve"> thì </w:t>
      </w:r>
      <w:r w:rsidRPr="004C1E28">
        <w:rPr>
          <w:position w:val="-14"/>
          <w:sz w:val="24"/>
          <w:szCs w:val="24"/>
        </w:rPr>
        <w:object w:dxaOrig="1880" w:dyaOrig="400" w14:anchorId="54232D16">
          <v:shape id="_x0000_i1720" type="#_x0000_t75" style="width:94.45pt;height:20.15pt" o:ole="">
            <v:imagedata r:id="rId2040" o:title=""/>
          </v:shape>
          <o:OLEObject Type="Embed" ProgID="Equation.DSMT4" ShapeID="_x0000_i1720" DrawAspect="Content" ObjectID="_1588819267" r:id="rId2041"/>
        </w:object>
      </w:r>
      <w:r w:rsidRPr="004C1E28">
        <w:rPr>
          <w:sz w:val="24"/>
          <w:szCs w:val="24"/>
        </w:rPr>
        <w:t xml:space="preserve"> </w:t>
      </w:r>
      <w:r>
        <w:rPr>
          <w:sz w:val="24"/>
          <w:szCs w:val="24"/>
        </w:rPr>
        <w:tab/>
      </w:r>
      <w:r>
        <w:rPr>
          <w:sz w:val="24"/>
          <w:szCs w:val="24"/>
        </w:rPr>
        <w:tab/>
      </w:r>
      <w:r>
        <w:rPr>
          <w:sz w:val="24"/>
          <w:szCs w:val="24"/>
        </w:rPr>
        <w:tab/>
        <w:t xml:space="preserve">   </w:t>
      </w:r>
      <w:proofErr w:type="gramStart"/>
      <w:r>
        <w:rPr>
          <w:sz w:val="24"/>
          <w:szCs w:val="24"/>
        </w:rPr>
        <w:t xml:space="preserve">   </w:t>
      </w:r>
      <w:r w:rsidRPr="004C1E28">
        <w:rPr>
          <w:b/>
          <w:sz w:val="24"/>
          <w:szCs w:val="24"/>
        </w:rPr>
        <w:t>(</w:t>
      </w:r>
      <w:proofErr w:type="gramEnd"/>
      <w:r w:rsidRPr="004C1E28">
        <w:rPr>
          <w:b/>
          <w:sz w:val="24"/>
          <w:szCs w:val="24"/>
        </w:rPr>
        <w:t>2.</w:t>
      </w:r>
      <w:r>
        <w:rPr>
          <w:b/>
          <w:sz w:val="24"/>
          <w:szCs w:val="24"/>
        </w:rPr>
        <w:t>79</w:t>
      </w:r>
      <w:r w:rsidRPr="004C1E28">
        <w:rPr>
          <w:b/>
          <w:sz w:val="24"/>
          <w:szCs w:val="24"/>
        </w:rPr>
        <w:t>)</w:t>
      </w:r>
    </w:p>
    <w:p w14:paraId="10EC6CC5" w14:textId="77777777" w:rsidR="00C12CCF" w:rsidRDefault="00C12CCF" w:rsidP="00C12CCF">
      <w:pPr>
        <w:numPr>
          <w:ilvl w:val="0"/>
          <w:numId w:val="36"/>
        </w:numPr>
        <w:tabs>
          <w:tab w:val="left" w:pos="540"/>
        </w:tabs>
        <w:autoSpaceDE w:val="0"/>
        <w:autoSpaceDN w:val="0"/>
        <w:adjustRightInd w:val="0"/>
        <w:ind w:right="62" w:hanging="1467"/>
        <w:rPr>
          <w:sz w:val="24"/>
          <w:szCs w:val="24"/>
        </w:rPr>
      </w:pPr>
      <w:r>
        <w:rPr>
          <w:sz w:val="24"/>
          <w:szCs w:val="24"/>
        </w:rPr>
        <w:t>Mốt của</w:t>
      </w:r>
      <w:r w:rsidRPr="004C1E28">
        <w:rPr>
          <w:sz w:val="24"/>
          <w:szCs w:val="24"/>
        </w:rPr>
        <w:t xml:space="preserve"> </w:t>
      </w:r>
      <w:r w:rsidRPr="004C1E28">
        <w:rPr>
          <w:color w:val="000000"/>
          <w:sz w:val="24"/>
          <w:szCs w:val="24"/>
        </w:rPr>
        <w:t xml:space="preserve">phân bố Poisson tham số </w:t>
      </w:r>
      <w:r w:rsidRPr="004C1E28">
        <w:rPr>
          <w:color w:val="000000"/>
          <w:position w:val="-6"/>
          <w:sz w:val="24"/>
          <w:szCs w:val="24"/>
        </w:rPr>
        <w:object w:dxaOrig="560" w:dyaOrig="279" w14:anchorId="6485814E">
          <v:shape id="_x0000_i1721" type="#_x0000_t75" style="width:27.65pt;height:13.8pt" o:ole="">
            <v:imagedata r:id="rId2042" o:title=""/>
          </v:shape>
          <o:OLEObject Type="Embed" ProgID="Equation.DSMT4" ShapeID="_x0000_i1721" DrawAspect="Content" ObjectID="_1588819268" r:id="rId2043"/>
        </w:object>
      </w:r>
      <w:r w:rsidRPr="004C1E28">
        <w:rPr>
          <w:sz w:val="24"/>
          <w:szCs w:val="24"/>
        </w:rPr>
        <w:t xml:space="preserve"> </w:t>
      </w:r>
    </w:p>
    <w:p w14:paraId="591577BD" w14:textId="77777777" w:rsidR="00C12CCF" w:rsidRPr="004C1E28" w:rsidRDefault="00C12CCF" w:rsidP="00C12CCF">
      <w:pPr>
        <w:tabs>
          <w:tab w:val="left" w:pos="540"/>
        </w:tabs>
        <w:autoSpaceDE w:val="0"/>
        <w:autoSpaceDN w:val="0"/>
        <w:adjustRightInd w:val="0"/>
        <w:ind w:left="360" w:right="62" w:firstLine="0"/>
        <w:jc w:val="right"/>
        <w:rPr>
          <w:sz w:val="24"/>
          <w:szCs w:val="24"/>
        </w:rPr>
      </w:pPr>
      <w:r w:rsidRPr="00D86648">
        <w:rPr>
          <w:caps/>
          <w:position w:val="-10"/>
          <w:sz w:val="24"/>
          <w:szCs w:val="24"/>
        </w:rPr>
        <w:object w:dxaOrig="1040" w:dyaOrig="320" w14:anchorId="70BE6A3F">
          <v:shape id="_x0000_i1722" type="#_x0000_t75" style="width:51.85pt;height:16.15pt" o:ole="">
            <v:imagedata r:id="rId2044" o:title=""/>
          </v:shape>
          <o:OLEObject Type="Embed" ProgID="Equation.DSMT4" ShapeID="_x0000_i1722" DrawAspect="Content" ObjectID="_1588819269" r:id="rId2045"/>
        </w:object>
      </w:r>
      <w:r>
        <w:rPr>
          <w:caps/>
          <w:sz w:val="24"/>
          <w:szCs w:val="24"/>
        </w:rPr>
        <w:t xml:space="preserve"> </w:t>
      </w:r>
      <w:r w:rsidRPr="004C1E28">
        <w:rPr>
          <w:sz w:val="24"/>
          <w:szCs w:val="24"/>
        </w:rPr>
        <w:t xml:space="preserve">thì </w:t>
      </w:r>
      <w:r w:rsidRPr="004C1E28">
        <w:rPr>
          <w:position w:val="-14"/>
          <w:sz w:val="24"/>
          <w:szCs w:val="24"/>
        </w:rPr>
        <w:object w:dxaOrig="1280" w:dyaOrig="400" w14:anchorId="53FED5B7">
          <v:shape id="_x0000_i1723" type="#_x0000_t75" style="width:63.95pt;height:20.15pt" o:ole="">
            <v:imagedata r:id="rId2046" o:title=""/>
          </v:shape>
          <o:OLEObject Type="Embed" ProgID="Equation.DSMT4" ShapeID="_x0000_i1723" DrawAspect="Content" ObjectID="_1588819270" r:id="rId2047"/>
        </w:object>
      </w:r>
      <w:r w:rsidRPr="004C1E28">
        <w:rPr>
          <w:sz w:val="24"/>
          <w:szCs w:val="24"/>
        </w:rPr>
        <w:t xml:space="preserve">.    </w:t>
      </w:r>
      <w:r w:rsidRPr="004C1E28">
        <w:rPr>
          <w:sz w:val="24"/>
          <w:szCs w:val="24"/>
        </w:rPr>
        <w:tab/>
      </w:r>
      <w:r w:rsidRPr="004C1E28">
        <w:rPr>
          <w:sz w:val="24"/>
          <w:szCs w:val="24"/>
        </w:rPr>
        <w:tab/>
      </w:r>
      <w:r w:rsidRPr="004C1E28">
        <w:rPr>
          <w:sz w:val="24"/>
          <w:szCs w:val="24"/>
        </w:rPr>
        <w:tab/>
        <w:t xml:space="preserve">         </w:t>
      </w:r>
      <w:r>
        <w:rPr>
          <w:sz w:val="24"/>
          <w:szCs w:val="24"/>
        </w:rPr>
        <w:t xml:space="preserve">    </w:t>
      </w:r>
      <w:r w:rsidRPr="004C1E28">
        <w:rPr>
          <w:sz w:val="24"/>
          <w:szCs w:val="24"/>
        </w:rPr>
        <w:t xml:space="preserve"> </w:t>
      </w:r>
      <w:r w:rsidRPr="004C1E28">
        <w:rPr>
          <w:b/>
          <w:sz w:val="24"/>
          <w:szCs w:val="24"/>
        </w:rPr>
        <w:t>(2.</w:t>
      </w:r>
      <w:r>
        <w:rPr>
          <w:b/>
          <w:sz w:val="24"/>
          <w:szCs w:val="24"/>
        </w:rPr>
        <w:t>80</w:t>
      </w:r>
      <w:r w:rsidRPr="004C1E28">
        <w:rPr>
          <w:b/>
          <w:sz w:val="24"/>
          <w:szCs w:val="24"/>
        </w:rPr>
        <w:t>)</w:t>
      </w:r>
    </w:p>
    <w:p w14:paraId="279F7404" w14:textId="77777777" w:rsidR="00C12CCF" w:rsidRPr="004C1E28" w:rsidRDefault="00C12CCF" w:rsidP="00C12CCF">
      <w:pPr>
        <w:pStyle w:val="Heading3"/>
      </w:pPr>
      <w:bookmarkStart w:id="222" w:name="_Toc129409371"/>
      <w:bookmarkStart w:id="223" w:name="_Toc263155210"/>
      <w:bookmarkStart w:id="224" w:name="_Toc263155422"/>
      <w:bookmarkStart w:id="225" w:name="_Toc263155605"/>
      <w:bookmarkStart w:id="226" w:name="_Toc263155722"/>
      <w:bookmarkStart w:id="227" w:name="_Toc263155948"/>
      <w:bookmarkStart w:id="228" w:name="_Toc263156059"/>
      <w:r w:rsidRPr="004C1E28">
        <w:t>2.4.5 Moment, hệ số bất đối xứng, hệ số nhọn</w:t>
      </w:r>
      <w:bookmarkEnd w:id="222"/>
      <w:r w:rsidRPr="004C1E28">
        <w:t xml:space="preserve"> (*)</w:t>
      </w:r>
      <w:bookmarkEnd w:id="223"/>
      <w:bookmarkEnd w:id="224"/>
      <w:bookmarkEnd w:id="225"/>
      <w:bookmarkEnd w:id="226"/>
      <w:bookmarkEnd w:id="227"/>
      <w:bookmarkEnd w:id="228"/>
    </w:p>
    <w:p w14:paraId="2B327593" w14:textId="77777777" w:rsidR="00C12CCF" w:rsidRPr="004C1E28" w:rsidRDefault="00C12CCF" w:rsidP="00C12CCF">
      <w:pPr>
        <w:numPr>
          <w:ilvl w:val="0"/>
          <w:numId w:val="7"/>
        </w:numPr>
        <w:tabs>
          <w:tab w:val="clear" w:pos="720"/>
          <w:tab w:val="num" w:pos="540"/>
          <w:tab w:val="left" w:pos="1080"/>
        </w:tabs>
        <w:autoSpaceDE w:val="0"/>
        <w:autoSpaceDN w:val="0"/>
        <w:adjustRightInd w:val="0"/>
        <w:ind w:left="540" w:right="62" w:firstLine="0"/>
        <w:jc w:val="right"/>
        <w:rPr>
          <w:sz w:val="24"/>
          <w:szCs w:val="24"/>
        </w:rPr>
      </w:pPr>
      <w:r w:rsidRPr="004C1E28">
        <w:rPr>
          <w:sz w:val="24"/>
          <w:szCs w:val="24"/>
        </w:rPr>
        <w:t xml:space="preserve">Moment cấp </w:t>
      </w:r>
      <w:r w:rsidRPr="004C1E28">
        <w:rPr>
          <w:position w:val="-6"/>
          <w:sz w:val="24"/>
          <w:szCs w:val="24"/>
        </w:rPr>
        <w:object w:dxaOrig="200" w:dyaOrig="279" w14:anchorId="7259BDCC">
          <v:shape id="_x0000_i1724" type="#_x0000_t75" style="width:9.8pt;height:13.8pt" o:ole="" fillcolor="window">
            <v:imagedata r:id="rId972" o:title=""/>
          </v:shape>
          <o:OLEObject Type="Embed" ProgID="Equation.3" ShapeID="_x0000_i1724" DrawAspect="Content" ObjectID="_1588819271" r:id="rId2048"/>
        </w:object>
      </w:r>
      <w:r w:rsidRPr="004C1E28">
        <w:rPr>
          <w:sz w:val="24"/>
          <w:szCs w:val="24"/>
        </w:rPr>
        <w:t xml:space="preserve"> </w:t>
      </w:r>
      <w:r w:rsidRPr="004C1E28">
        <w:rPr>
          <w:sz w:val="24"/>
          <w:szCs w:val="24"/>
        </w:rPr>
        <w:tab/>
      </w:r>
      <w:r w:rsidRPr="004C1E28">
        <w:rPr>
          <w:sz w:val="24"/>
          <w:szCs w:val="24"/>
        </w:rPr>
        <w:tab/>
      </w:r>
      <w:r w:rsidRPr="004C1E28">
        <w:rPr>
          <w:position w:val="-12"/>
          <w:sz w:val="24"/>
          <w:szCs w:val="24"/>
        </w:rPr>
        <w:object w:dxaOrig="2220" w:dyaOrig="420" w14:anchorId="77D31FA9">
          <v:shape id="_x0000_i1725" type="#_x0000_t75" style="width:111.15pt;height:20.75pt" o:ole="" fillcolor="window">
            <v:imagedata r:id="rId2049" o:title=""/>
          </v:shape>
          <o:OLEObject Type="Embed" ProgID="Equation.3" ShapeID="_x0000_i1725" DrawAspect="Content" ObjectID="_1588819272" r:id="rId2050"/>
        </w:object>
      </w:r>
      <w:r w:rsidRPr="004C1E28">
        <w:rPr>
          <w:sz w:val="24"/>
          <w:szCs w:val="24"/>
        </w:rPr>
        <w:tab/>
      </w:r>
      <w:r w:rsidRPr="004C1E28">
        <w:rPr>
          <w:sz w:val="24"/>
          <w:szCs w:val="24"/>
        </w:rPr>
        <w:tab/>
      </w:r>
      <w:r w:rsidRPr="004C1E28">
        <w:rPr>
          <w:sz w:val="24"/>
          <w:szCs w:val="24"/>
        </w:rPr>
        <w:tab/>
        <w:t xml:space="preserve">          </w:t>
      </w:r>
      <w:proofErr w:type="gramStart"/>
      <w:r>
        <w:rPr>
          <w:sz w:val="24"/>
          <w:szCs w:val="24"/>
        </w:rPr>
        <w:t xml:space="preserve">   </w:t>
      </w:r>
      <w:r w:rsidRPr="004C1E28">
        <w:rPr>
          <w:b/>
          <w:sz w:val="24"/>
          <w:szCs w:val="24"/>
        </w:rPr>
        <w:t>(</w:t>
      </w:r>
      <w:proofErr w:type="gramEnd"/>
      <w:r w:rsidRPr="004C1E28">
        <w:rPr>
          <w:b/>
          <w:sz w:val="24"/>
          <w:szCs w:val="24"/>
        </w:rPr>
        <w:t>2.</w:t>
      </w:r>
      <w:r>
        <w:rPr>
          <w:b/>
          <w:sz w:val="24"/>
          <w:szCs w:val="24"/>
        </w:rPr>
        <w:t>81</w:t>
      </w:r>
      <w:r w:rsidRPr="004C1E28">
        <w:rPr>
          <w:b/>
          <w:sz w:val="24"/>
          <w:szCs w:val="24"/>
        </w:rPr>
        <w:t>)</w:t>
      </w:r>
    </w:p>
    <w:p w14:paraId="49D5641D" w14:textId="77777777" w:rsidR="00C12CCF" w:rsidRPr="004C1E28" w:rsidRDefault="00C12CCF" w:rsidP="00C12CCF">
      <w:pPr>
        <w:numPr>
          <w:ilvl w:val="0"/>
          <w:numId w:val="7"/>
        </w:numPr>
        <w:tabs>
          <w:tab w:val="clear" w:pos="720"/>
          <w:tab w:val="left" w:pos="540"/>
          <w:tab w:val="left" w:pos="1080"/>
        </w:tabs>
        <w:autoSpaceDE w:val="0"/>
        <w:autoSpaceDN w:val="0"/>
        <w:adjustRightInd w:val="0"/>
        <w:spacing w:before="0" w:after="0"/>
        <w:ind w:left="540" w:right="62" w:firstLine="0"/>
        <w:jc w:val="right"/>
        <w:rPr>
          <w:sz w:val="24"/>
          <w:szCs w:val="24"/>
        </w:rPr>
      </w:pPr>
      <w:r w:rsidRPr="004C1E28">
        <w:rPr>
          <w:sz w:val="24"/>
          <w:szCs w:val="24"/>
        </w:rPr>
        <w:t xml:space="preserve">Moment quy tâm cấp </w:t>
      </w:r>
      <w:r w:rsidRPr="004C1E28">
        <w:rPr>
          <w:position w:val="-6"/>
          <w:sz w:val="24"/>
          <w:szCs w:val="24"/>
        </w:rPr>
        <w:object w:dxaOrig="200" w:dyaOrig="279" w14:anchorId="79728D9A">
          <v:shape id="_x0000_i1726" type="#_x0000_t75" style="width:9.8pt;height:13.8pt" o:ole="" fillcolor="window">
            <v:imagedata r:id="rId972" o:title=""/>
          </v:shape>
          <o:OLEObject Type="Embed" ProgID="Equation.3" ShapeID="_x0000_i1726" DrawAspect="Content" ObjectID="_1588819273" r:id="rId2051"/>
        </w:object>
      </w:r>
      <w:r w:rsidRPr="004C1E28">
        <w:rPr>
          <w:sz w:val="24"/>
          <w:szCs w:val="24"/>
        </w:rPr>
        <w:t xml:space="preserve"> </w:t>
      </w:r>
      <w:r w:rsidRPr="004C1E28">
        <w:rPr>
          <w:sz w:val="24"/>
          <w:szCs w:val="24"/>
        </w:rPr>
        <w:tab/>
      </w:r>
      <w:r w:rsidRPr="008B7C73">
        <w:rPr>
          <w:position w:val="-14"/>
          <w:sz w:val="24"/>
          <w:szCs w:val="24"/>
        </w:rPr>
        <w:object w:dxaOrig="2900" w:dyaOrig="460" w14:anchorId="3AAF4CD9">
          <v:shape id="_x0000_i1727" type="#_x0000_t75" style="width:145.15pt;height:23.6pt" o:ole="" fillcolor="window">
            <v:imagedata r:id="rId2052" o:title=""/>
          </v:shape>
          <o:OLEObject Type="Embed" ProgID="Equation.DSMT4" ShapeID="_x0000_i1727" DrawAspect="Content" ObjectID="_1588819274" r:id="rId2053"/>
        </w:object>
      </w:r>
      <w:r w:rsidRPr="004C1E28">
        <w:rPr>
          <w:sz w:val="24"/>
          <w:szCs w:val="24"/>
        </w:rPr>
        <w:tab/>
      </w:r>
      <w:r w:rsidRPr="004C1E28">
        <w:rPr>
          <w:sz w:val="24"/>
          <w:szCs w:val="24"/>
        </w:rPr>
        <w:tab/>
        <w:t xml:space="preserve">          </w:t>
      </w:r>
      <w:proofErr w:type="gramStart"/>
      <w:r>
        <w:rPr>
          <w:sz w:val="24"/>
          <w:szCs w:val="24"/>
        </w:rPr>
        <w:t xml:space="preserve">   </w:t>
      </w:r>
      <w:r w:rsidRPr="004C1E28">
        <w:rPr>
          <w:b/>
          <w:sz w:val="24"/>
          <w:szCs w:val="24"/>
        </w:rPr>
        <w:t>(</w:t>
      </w:r>
      <w:proofErr w:type="gramEnd"/>
      <w:r w:rsidRPr="004C1E28">
        <w:rPr>
          <w:b/>
          <w:sz w:val="24"/>
          <w:szCs w:val="24"/>
        </w:rPr>
        <w:t>2.</w:t>
      </w:r>
      <w:r>
        <w:rPr>
          <w:b/>
          <w:sz w:val="24"/>
          <w:szCs w:val="24"/>
        </w:rPr>
        <w:t>82</w:t>
      </w:r>
      <w:r w:rsidRPr="004C1E28">
        <w:rPr>
          <w:b/>
          <w:sz w:val="24"/>
          <w:szCs w:val="24"/>
        </w:rPr>
        <w:t>)</w:t>
      </w:r>
    </w:p>
    <w:p w14:paraId="1A6E92F7" w14:textId="77777777" w:rsidR="00C12CCF" w:rsidRPr="004C1E28" w:rsidRDefault="00C12CCF" w:rsidP="00C12CCF">
      <w:pPr>
        <w:numPr>
          <w:ilvl w:val="0"/>
          <w:numId w:val="7"/>
        </w:numPr>
        <w:tabs>
          <w:tab w:val="left" w:pos="540"/>
          <w:tab w:val="left" w:pos="1080"/>
        </w:tabs>
        <w:autoSpaceDE w:val="0"/>
        <w:autoSpaceDN w:val="0"/>
        <w:adjustRightInd w:val="0"/>
        <w:spacing w:before="0" w:after="0"/>
        <w:ind w:right="62" w:hanging="180"/>
        <w:jc w:val="right"/>
        <w:rPr>
          <w:sz w:val="24"/>
          <w:szCs w:val="24"/>
        </w:rPr>
      </w:pPr>
      <w:r w:rsidRPr="004C1E28">
        <w:rPr>
          <w:sz w:val="24"/>
          <w:szCs w:val="24"/>
        </w:rPr>
        <w:t>Hệ số bất đối xứng</w:t>
      </w:r>
      <w:r w:rsidRPr="004C1E28">
        <w:rPr>
          <w:sz w:val="24"/>
          <w:szCs w:val="24"/>
        </w:rPr>
        <w:tab/>
      </w:r>
      <w:r w:rsidRPr="004C1E28">
        <w:rPr>
          <w:position w:val="-28"/>
          <w:sz w:val="24"/>
          <w:szCs w:val="24"/>
        </w:rPr>
        <w:object w:dxaOrig="920" w:dyaOrig="680" w14:anchorId="7223FD11">
          <v:shape id="_x0000_i1728" type="#_x0000_t75" style="width:45.5pt;height:34pt" o:ole="" fillcolor="window">
            <v:imagedata r:id="rId2054" o:title=""/>
          </v:shape>
          <o:OLEObject Type="Embed" ProgID="Equation.3" ShapeID="_x0000_i1728" DrawAspect="Content" ObjectID="_1588819275" r:id="rId2055"/>
        </w:object>
      </w:r>
      <w:r w:rsidRPr="004C1E28">
        <w:rPr>
          <w:sz w:val="24"/>
          <w:szCs w:val="24"/>
        </w:rPr>
        <w:t xml:space="preserve">  với  </w:t>
      </w:r>
      <w:r w:rsidRPr="004C1E28">
        <w:rPr>
          <w:position w:val="-6"/>
          <w:sz w:val="24"/>
          <w:szCs w:val="24"/>
        </w:rPr>
        <w:object w:dxaOrig="999" w:dyaOrig="340" w14:anchorId="69B06604">
          <v:shape id="_x0000_i1729" type="#_x0000_t75" style="width:50.1pt;height:17.3pt" o:ole="" fillcolor="window">
            <v:imagedata r:id="rId2056" o:title=""/>
          </v:shape>
          <o:OLEObject Type="Embed" ProgID="Equation.DSMT4" ShapeID="_x0000_i1729" DrawAspect="Content" ObjectID="_1588819276" r:id="rId2057"/>
        </w:object>
      </w:r>
      <w:r w:rsidRPr="004C1E28">
        <w:rPr>
          <w:sz w:val="24"/>
          <w:szCs w:val="24"/>
        </w:rPr>
        <w:t>.</w:t>
      </w:r>
      <w:r w:rsidRPr="004C1E28">
        <w:rPr>
          <w:sz w:val="24"/>
          <w:szCs w:val="24"/>
        </w:rPr>
        <w:tab/>
      </w:r>
      <w:r w:rsidRPr="004C1E28">
        <w:rPr>
          <w:sz w:val="24"/>
          <w:szCs w:val="24"/>
        </w:rPr>
        <w:tab/>
        <w:t xml:space="preserve">          </w:t>
      </w:r>
      <w:r>
        <w:rPr>
          <w:sz w:val="24"/>
          <w:szCs w:val="24"/>
        </w:rPr>
        <w:t xml:space="preserve">               </w:t>
      </w:r>
      <w:r w:rsidRPr="004C1E28">
        <w:rPr>
          <w:b/>
          <w:sz w:val="24"/>
          <w:szCs w:val="24"/>
        </w:rPr>
        <w:t>(2.</w:t>
      </w:r>
      <w:r>
        <w:rPr>
          <w:b/>
          <w:sz w:val="24"/>
          <w:szCs w:val="24"/>
        </w:rPr>
        <w:t>83</w:t>
      </w:r>
      <w:r w:rsidRPr="004C1E28">
        <w:rPr>
          <w:b/>
          <w:sz w:val="24"/>
          <w:szCs w:val="24"/>
        </w:rPr>
        <w:t>)</w:t>
      </w:r>
    </w:p>
    <w:p w14:paraId="1F08CCD3" w14:textId="77777777" w:rsidR="00C12CCF" w:rsidRPr="004C1E28" w:rsidRDefault="00C12CCF" w:rsidP="00C12CCF">
      <w:pPr>
        <w:numPr>
          <w:ilvl w:val="0"/>
          <w:numId w:val="7"/>
        </w:numPr>
        <w:tabs>
          <w:tab w:val="left" w:pos="1080"/>
        </w:tabs>
        <w:autoSpaceDE w:val="0"/>
        <w:autoSpaceDN w:val="0"/>
        <w:adjustRightInd w:val="0"/>
        <w:spacing w:before="0" w:after="0"/>
        <w:ind w:right="62" w:hanging="180"/>
        <w:jc w:val="right"/>
        <w:rPr>
          <w:sz w:val="24"/>
          <w:szCs w:val="24"/>
        </w:rPr>
      </w:pPr>
      <w:r w:rsidRPr="004C1E28">
        <w:rPr>
          <w:sz w:val="24"/>
          <w:szCs w:val="24"/>
        </w:rPr>
        <w:t>Hệ số nhọn</w:t>
      </w:r>
      <w:r w:rsidRPr="004C1E28">
        <w:rPr>
          <w:sz w:val="24"/>
          <w:szCs w:val="24"/>
        </w:rPr>
        <w:tab/>
      </w:r>
      <w:r w:rsidRPr="004C1E28">
        <w:rPr>
          <w:sz w:val="24"/>
          <w:szCs w:val="24"/>
        </w:rPr>
        <w:tab/>
      </w:r>
      <w:r w:rsidRPr="004C1E28">
        <w:rPr>
          <w:position w:val="-28"/>
          <w:sz w:val="24"/>
          <w:szCs w:val="24"/>
        </w:rPr>
        <w:object w:dxaOrig="940" w:dyaOrig="680" w14:anchorId="2F469693">
          <v:shape id="_x0000_i1730" type="#_x0000_t75" style="width:46.65pt;height:34pt" o:ole="" fillcolor="window">
            <v:imagedata r:id="rId2058" o:title=""/>
          </v:shape>
          <o:OLEObject Type="Embed" ProgID="Equation.3" ShapeID="_x0000_i1730" DrawAspect="Content" ObjectID="_1588819277" r:id="rId2059"/>
        </w:object>
      </w:r>
      <w:r w:rsidRPr="004C1E28">
        <w:rPr>
          <w:sz w:val="24"/>
          <w:szCs w:val="24"/>
        </w:rPr>
        <w:t xml:space="preserve"> .</w:t>
      </w:r>
      <w:r w:rsidRPr="004C1E28">
        <w:rPr>
          <w:sz w:val="24"/>
          <w:szCs w:val="24"/>
        </w:rPr>
        <w:tab/>
      </w:r>
      <w:r w:rsidRPr="004C1E28">
        <w:rPr>
          <w:sz w:val="24"/>
          <w:szCs w:val="24"/>
        </w:rPr>
        <w:tab/>
      </w:r>
      <w:r w:rsidRPr="004C1E28">
        <w:rPr>
          <w:sz w:val="24"/>
          <w:szCs w:val="24"/>
        </w:rPr>
        <w:tab/>
      </w:r>
      <w:r w:rsidRPr="004C1E28">
        <w:rPr>
          <w:sz w:val="24"/>
          <w:szCs w:val="24"/>
        </w:rPr>
        <w:tab/>
        <w:t xml:space="preserve">          </w:t>
      </w:r>
      <w:r>
        <w:rPr>
          <w:sz w:val="24"/>
          <w:szCs w:val="24"/>
        </w:rPr>
        <w:t xml:space="preserve">               </w:t>
      </w:r>
      <w:r w:rsidRPr="004C1E28">
        <w:rPr>
          <w:b/>
          <w:sz w:val="24"/>
          <w:szCs w:val="24"/>
        </w:rPr>
        <w:t>(2.</w:t>
      </w:r>
      <w:r>
        <w:rPr>
          <w:b/>
          <w:sz w:val="24"/>
          <w:szCs w:val="24"/>
        </w:rPr>
        <w:t>84</w:t>
      </w:r>
      <w:r w:rsidRPr="004C1E28">
        <w:rPr>
          <w:b/>
          <w:sz w:val="24"/>
          <w:szCs w:val="24"/>
        </w:rPr>
        <w:t>)</w:t>
      </w:r>
    </w:p>
    <w:p w14:paraId="2FA66BE2" w14:textId="77777777" w:rsidR="00C12CCF" w:rsidRPr="004C1E28" w:rsidRDefault="00C12CCF" w:rsidP="00C12CCF">
      <w:pPr>
        <w:autoSpaceDE w:val="0"/>
        <w:autoSpaceDN w:val="0"/>
        <w:adjustRightInd w:val="0"/>
        <w:ind w:right="62" w:firstLine="0"/>
        <w:rPr>
          <w:sz w:val="24"/>
          <w:szCs w:val="24"/>
        </w:rPr>
      </w:pPr>
      <w:r w:rsidRPr="004C1E28">
        <w:rPr>
          <w:b/>
          <w:sz w:val="24"/>
          <w:szCs w:val="24"/>
        </w:rPr>
        <w:t>Nhận xét</w:t>
      </w:r>
      <w:r>
        <w:rPr>
          <w:b/>
          <w:sz w:val="24"/>
          <w:szCs w:val="24"/>
        </w:rPr>
        <w:t xml:space="preserve"> 2.5</w:t>
      </w:r>
      <w:r w:rsidRPr="004C1E28">
        <w:rPr>
          <w:sz w:val="24"/>
          <w:szCs w:val="24"/>
        </w:rPr>
        <w:t>:</w:t>
      </w:r>
    </w:p>
    <w:p w14:paraId="1E857D8B" w14:textId="77777777" w:rsidR="00C12CCF" w:rsidRPr="004C1E28" w:rsidRDefault="00C12CCF" w:rsidP="00C12CCF">
      <w:pPr>
        <w:numPr>
          <w:ilvl w:val="1"/>
          <w:numId w:val="7"/>
        </w:numPr>
        <w:tabs>
          <w:tab w:val="clear" w:pos="1440"/>
          <w:tab w:val="num" w:pos="900"/>
        </w:tabs>
        <w:autoSpaceDE w:val="0"/>
        <w:autoSpaceDN w:val="0"/>
        <w:adjustRightInd w:val="0"/>
        <w:ind w:right="62" w:hanging="900"/>
        <w:rPr>
          <w:sz w:val="24"/>
          <w:szCs w:val="24"/>
        </w:rPr>
      </w:pPr>
      <w:r w:rsidRPr="004C1E28">
        <w:rPr>
          <w:position w:val="-10"/>
          <w:sz w:val="24"/>
          <w:szCs w:val="24"/>
        </w:rPr>
        <w:object w:dxaOrig="2799" w:dyaOrig="340" w14:anchorId="420B4731">
          <v:shape id="_x0000_i1731" type="#_x0000_t75" style="width:139.4pt;height:17.3pt" o:ole="" fillcolor="window">
            <v:imagedata r:id="rId2060" o:title=""/>
          </v:shape>
          <o:OLEObject Type="Embed" ProgID="Equation.3" ShapeID="_x0000_i1731" DrawAspect="Content" ObjectID="_1588819278" r:id="rId2061"/>
        </w:object>
      </w:r>
      <w:r w:rsidRPr="004C1E28">
        <w:rPr>
          <w:sz w:val="24"/>
          <w:szCs w:val="24"/>
        </w:rPr>
        <w:t>.</w:t>
      </w:r>
    </w:p>
    <w:p w14:paraId="022DF911" w14:textId="77777777" w:rsidR="00C12CCF" w:rsidRPr="004C1E28" w:rsidRDefault="00C12CCF" w:rsidP="00C12CCF">
      <w:pPr>
        <w:numPr>
          <w:ilvl w:val="1"/>
          <w:numId w:val="7"/>
        </w:numPr>
        <w:tabs>
          <w:tab w:val="clear" w:pos="1440"/>
          <w:tab w:val="num" w:pos="900"/>
        </w:tabs>
        <w:autoSpaceDE w:val="0"/>
        <w:autoSpaceDN w:val="0"/>
        <w:adjustRightInd w:val="0"/>
        <w:ind w:right="62" w:hanging="900"/>
        <w:rPr>
          <w:sz w:val="24"/>
          <w:szCs w:val="24"/>
        </w:rPr>
      </w:pPr>
      <w:r w:rsidRPr="004C1E28">
        <w:rPr>
          <w:position w:val="-12"/>
          <w:sz w:val="24"/>
          <w:szCs w:val="24"/>
        </w:rPr>
        <w:object w:dxaOrig="320" w:dyaOrig="360" w14:anchorId="45B6E8B5">
          <v:shape id="_x0000_i1732" type="#_x0000_t75" style="width:16.15pt;height:17.85pt" o:ole="" fillcolor="window">
            <v:imagedata r:id="rId2062" o:title=""/>
          </v:shape>
          <o:OLEObject Type="Embed" ProgID="Equation.3" ShapeID="_x0000_i1732" DrawAspect="Content" ObjectID="_1588819279" r:id="rId2063"/>
        </w:object>
      </w:r>
      <w:r w:rsidRPr="004C1E28">
        <w:rPr>
          <w:sz w:val="24"/>
          <w:szCs w:val="24"/>
        </w:rPr>
        <w:t xml:space="preserve"> đo mức độ bất đối xứng của luật phân </w:t>
      </w:r>
      <w:proofErr w:type="gramStart"/>
      <w:r w:rsidRPr="004C1E28">
        <w:rPr>
          <w:sz w:val="24"/>
          <w:szCs w:val="24"/>
        </w:rPr>
        <w:t>bố :</w:t>
      </w:r>
      <w:proofErr w:type="gramEnd"/>
    </w:p>
    <w:p w14:paraId="38B8C42A" w14:textId="77777777" w:rsidR="00C12CCF" w:rsidRPr="004C1E28" w:rsidRDefault="00C12CCF" w:rsidP="00C12CCF">
      <w:pPr>
        <w:tabs>
          <w:tab w:val="left" w:pos="720"/>
        </w:tabs>
        <w:autoSpaceDE w:val="0"/>
        <w:autoSpaceDN w:val="0"/>
        <w:adjustRightInd w:val="0"/>
        <w:ind w:right="62" w:firstLine="0"/>
        <w:rPr>
          <w:sz w:val="24"/>
          <w:szCs w:val="24"/>
        </w:rPr>
      </w:pPr>
      <w:r>
        <w:rPr>
          <w:sz w:val="24"/>
          <w:szCs w:val="24"/>
        </w:rPr>
        <w:t xml:space="preserve">       </w:t>
      </w:r>
      <w:r w:rsidRPr="004C1E28">
        <w:rPr>
          <w:sz w:val="24"/>
          <w:szCs w:val="24"/>
        </w:rPr>
        <w:t xml:space="preserve">Nếu </w:t>
      </w:r>
      <w:r w:rsidRPr="004C1E28">
        <w:rPr>
          <w:position w:val="-12"/>
          <w:sz w:val="24"/>
          <w:szCs w:val="24"/>
        </w:rPr>
        <w:object w:dxaOrig="720" w:dyaOrig="360" w14:anchorId="150A53A7">
          <v:shape id="_x0000_i1733" type="#_x0000_t75" style="width:36.3pt;height:17.85pt" o:ole="" fillcolor="window">
            <v:imagedata r:id="rId2064" o:title=""/>
          </v:shape>
          <o:OLEObject Type="Embed" ProgID="Equation.3" ShapeID="_x0000_i1733" DrawAspect="Content" ObjectID="_1588819280" r:id="rId2065"/>
        </w:object>
      </w:r>
      <w:r w:rsidRPr="004C1E28">
        <w:rPr>
          <w:sz w:val="24"/>
          <w:szCs w:val="24"/>
        </w:rPr>
        <w:t xml:space="preserve"> thì phân bố xác suất và đồ thị của hàm mật độ xác suất sẽ lệch về bên trái hơn.</w:t>
      </w:r>
    </w:p>
    <w:p w14:paraId="234A4193" w14:textId="77777777" w:rsidR="00C12CCF" w:rsidRPr="004C1E28" w:rsidRDefault="00C12CCF" w:rsidP="00C12CCF">
      <w:pPr>
        <w:autoSpaceDE w:val="0"/>
        <w:autoSpaceDN w:val="0"/>
        <w:adjustRightInd w:val="0"/>
        <w:ind w:right="62"/>
        <w:rPr>
          <w:sz w:val="24"/>
          <w:szCs w:val="24"/>
        </w:rPr>
      </w:pPr>
      <w:r w:rsidRPr="004C1E28">
        <w:rPr>
          <w:sz w:val="24"/>
          <w:szCs w:val="24"/>
        </w:rPr>
        <w:t xml:space="preserve">     </w:t>
      </w:r>
      <w:r w:rsidRPr="004C1E28">
        <w:rPr>
          <w:position w:val="-12"/>
          <w:sz w:val="24"/>
          <w:szCs w:val="24"/>
        </w:rPr>
        <w:object w:dxaOrig="720" w:dyaOrig="360" w14:anchorId="4837F6B9">
          <v:shape id="_x0000_i1734" type="#_x0000_t75" style="width:36.3pt;height:17.85pt" o:ole="" fillcolor="window">
            <v:imagedata r:id="rId2066" o:title=""/>
          </v:shape>
          <o:OLEObject Type="Embed" ProgID="Equation.3" ShapeID="_x0000_i1734" DrawAspect="Content" ObjectID="_1588819281" r:id="rId2067"/>
        </w:object>
      </w:r>
      <w:r w:rsidRPr="004C1E28">
        <w:rPr>
          <w:sz w:val="24"/>
          <w:szCs w:val="24"/>
        </w:rPr>
        <w:t xml:space="preserve"> thì phân bố xác suất và đồ thị của hàm mật độ xác suất đối xứng.</w:t>
      </w:r>
    </w:p>
    <w:p w14:paraId="72C2655D" w14:textId="77777777" w:rsidR="00C12CCF" w:rsidRDefault="00C12CCF" w:rsidP="00C12CCF">
      <w:pPr>
        <w:autoSpaceDE w:val="0"/>
        <w:autoSpaceDN w:val="0"/>
        <w:adjustRightInd w:val="0"/>
        <w:ind w:right="62" w:firstLine="0"/>
        <w:rPr>
          <w:sz w:val="24"/>
          <w:szCs w:val="24"/>
        </w:rPr>
      </w:pPr>
      <w:r w:rsidRPr="004C1E28">
        <w:rPr>
          <w:sz w:val="24"/>
          <w:szCs w:val="24"/>
        </w:rPr>
        <w:t xml:space="preserve">              </w:t>
      </w:r>
      <w:r w:rsidRPr="004C1E28">
        <w:rPr>
          <w:position w:val="-12"/>
          <w:sz w:val="24"/>
          <w:szCs w:val="24"/>
        </w:rPr>
        <w:object w:dxaOrig="720" w:dyaOrig="360" w14:anchorId="2600F4DF">
          <v:shape id="_x0000_i1735" type="#_x0000_t75" style="width:36.3pt;height:17.85pt" o:ole="" fillcolor="window">
            <v:imagedata r:id="rId2068" o:title=""/>
          </v:shape>
          <o:OLEObject Type="Embed" ProgID="Equation.3" ShapeID="_x0000_i1735" DrawAspect="Content" ObjectID="_1588819282" r:id="rId2069"/>
        </w:object>
      </w:r>
      <w:r w:rsidRPr="004C1E28">
        <w:rPr>
          <w:sz w:val="24"/>
          <w:szCs w:val="24"/>
        </w:rPr>
        <w:t xml:space="preserve"> thì phân bố xác suất và đồ thị của hàm mật độ xác suất sẽ lệch về bên phải hơn.</w:t>
      </w:r>
    </w:p>
    <w:p w14:paraId="26B78D22" w14:textId="77777777" w:rsidR="00C12CCF" w:rsidRDefault="00753227" w:rsidP="00C12CCF">
      <w:pPr>
        <w:autoSpaceDE w:val="0"/>
        <w:autoSpaceDN w:val="0"/>
        <w:adjustRightInd w:val="0"/>
        <w:ind w:right="62" w:firstLine="0"/>
        <w:rPr>
          <w:sz w:val="24"/>
          <w:szCs w:val="24"/>
        </w:rPr>
      </w:pPr>
      <w:r>
        <w:rPr>
          <w:noProof/>
          <w:sz w:val="24"/>
          <w:szCs w:val="24"/>
        </w:rPr>
        <mc:AlternateContent>
          <mc:Choice Requires="wpg">
            <w:drawing>
              <wp:anchor distT="0" distB="0" distL="114300" distR="114300" simplePos="0" relativeHeight="251692032" behindDoc="0" locked="0" layoutInCell="1" allowOverlap="1" wp14:anchorId="0DBEC470" wp14:editId="6A82C3B8">
                <wp:simplePos x="0" y="0"/>
                <wp:positionH relativeFrom="column">
                  <wp:posOffset>228600</wp:posOffset>
                </wp:positionH>
                <wp:positionV relativeFrom="paragraph">
                  <wp:posOffset>4445</wp:posOffset>
                </wp:positionV>
                <wp:extent cx="5715000" cy="2081530"/>
                <wp:effectExtent l="0" t="0" r="0" b="0"/>
                <wp:wrapNone/>
                <wp:docPr id="1156" name="Group 17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0" cy="2081530"/>
                          <a:chOff x="1656" y="11854"/>
                          <a:chExt cx="9000" cy="3278"/>
                        </a:xfrm>
                      </wpg:grpSpPr>
                      <wpg:grpSp>
                        <wpg:cNvPr id="1157" name="Group 1720"/>
                        <wpg:cNvGrpSpPr>
                          <a:grpSpLocks/>
                        </wpg:cNvGrpSpPr>
                        <wpg:grpSpPr bwMode="auto">
                          <a:xfrm>
                            <a:off x="6246" y="11854"/>
                            <a:ext cx="4410" cy="3259"/>
                            <a:chOff x="3366" y="11854"/>
                            <a:chExt cx="4410" cy="3259"/>
                          </a:xfrm>
                        </wpg:grpSpPr>
                        <wps:wsp>
                          <wps:cNvPr id="1158" name="Line 1721"/>
                          <wps:cNvCnPr/>
                          <wps:spPr bwMode="auto">
                            <a:xfrm>
                              <a:off x="3636" y="14150"/>
                              <a:ext cx="4008"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9" name="Line 1722"/>
                          <wps:cNvCnPr/>
                          <wps:spPr bwMode="auto">
                            <a:xfrm>
                              <a:off x="3903" y="14138"/>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0" name="Rectangle 1723"/>
                          <wps:cNvSpPr>
                            <a:spLocks noChangeArrowheads="1"/>
                          </wps:cNvSpPr>
                          <wps:spPr bwMode="auto">
                            <a:xfrm>
                              <a:off x="6442" y="13317"/>
                              <a:ext cx="668" cy="8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61" name="Rectangle 1724"/>
                          <wps:cNvSpPr>
                            <a:spLocks noChangeArrowheads="1"/>
                          </wps:cNvSpPr>
                          <wps:spPr bwMode="auto">
                            <a:xfrm>
                              <a:off x="6442" y="13317"/>
                              <a:ext cx="668" cy="8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62" name="Freeform 1725"/>
                          <wps:cNvSpPr>
                            <a:spLocks/>
                          </wps:cNvSpPr>
                          <wps:spPr bwMode="auto">
                            <a:xfrm>
                              <a:off x="3892" y="12623"/>
                              <a:ext cx="3218" cy="1407"/>
                            </a:xfrm>
                            <a:custGeom>
                              <a:avLst/>
                              <a:gdLst>
                                <a:gd name="T0" fmla="*/ 0 w 5940"/>
                                <a:gd name="T1" fmla="*/ 2040 h 2040"/>
                                <a:gd name="T2" fmla="*/ 720 w 5940"/>
                                <a:gd name="T3" fmla="*/ 1860 h 2040"/>
                                <a:gd name="T4" fmla="*/ 1080 w 5940"/>
                                <a:gd name="T5" fmla="*/ 1680 h 2040"/>
                                <a:gd name="T6" fmla="*/ 1440 w 5940"/>
                                <a:gd name="T7" fmla="*/ 1500 h 2040"/>
                                <a:gd name="T8" fmla="*/ 1800 w 5940"/>
                                <a:gd name="T9" fmla="*/ 1320 h 2040"/>
                                <a:gd name="T10" fmla="*/ 2340 w 5940"/>
                                <a:gd name="T11" fmla="*/ 960 h 2040"/>
                                <a:gd name="T12" fmla="*/ 2700 w 5940"/>
                                <a:gd name="T13" fmla="*/ 780 h 2040"/>
                                <a:gd name="T14" fmla="*/ 3060 w 5940"/>
                                <a:gd name="T15" fmla="*/ 420 h 2040"/>
                                <a:gd name="T16" fmla="*/ 3600 w 5940"/>
                                <a:gd name="T17" fmla="*/ 60 h 2040"/>
                                <a:gd name="T18" fmla="*/ 3960 w 5940"/>
                                <a:gd name="T19" fmla="*/ 60 h 2040"/>
                                <a:gd name="T20" fmla="*/ 4320 w 5940"/>
                                <a:gd name="T21" fmla="*/ 420 h 2040"/>
                                <a:gd name="T22" fmla="*/ 4680 w 5940"/>
                                <a:gd name="T23" fmla="*/ 960 h 2040"/>
                                <a:gd name="T24" fmla="*/ 4860 w 5940"/>
                                <a:gd name="T25" fmla="*/ 1320 h 2040"/>
                                <a:gd name="T26" fmla="*/ 5220 w 5940"/>
                                <a:gd name="T27" fmla="*/ 1680 h 2040"/>
                                <a:gd name="T28" fmla="*/ 5580 w 5940"/>
                                <a:gd name="T29" fmla="*/ 1860 h 2040"/>
                                <a:gd name="T30" fmla="*/ 5940 w 5940"/>
                                <a:gd name="T31" fmla="*/ 2040 h 20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940" h="2040">
                                  <a:moveTo>
                                    <a:pt x="0" y="2040"/>
                                  </a:moveTo>
                                  <a:cubicBezTo>
                                    <a:pt x="270" y="1980"/>
                                    <a:pt x="540" y="1920"/>
                                    <a:pt x="720" y="1860"/>
                                  </a:cubicBezTo>
                                  <a:cubicBezTo>
                                    <a:pt x="900" y="1800"/>
                                    <a:pt x="960" y="1740"/>
                                    <a:pt x="1080" y="1680"/>
                                  </a:cubicBezTo>
                                  <a:cubicBezTo>
                                    <a:pt x="1200" y="1620"/>
                                    <a:pt x="1320" y="1560"/>
                                    <a:pt x="1440" y="1500"/>
                                  </a:cubicBezTo>
                                  <a:cubicBezTo>
                                    <a:pt x="1560" y="1440"/>
                                    <a:pt x="1650" y="1410"/>
                                    <a:pt x="1800" y="1320"/>
                                  </a:cubicBezTo>
                                  <a:cubicBezTo>
                                    <a:pt x="1950" y="1230"/>
                                    <a:pt x="2190" y="1050"/>
                                    <a:pt x="2340" y="960"/>
                                  </a:cubicBezTo>
                                  <a:cubicBezTo>
                                    <a:pt x="2490" y="870"/>
                                    <a:pt x="2580" y="870"/>
                                    <a:pt x="2700" y="780"/>
                                  </a:cubicBezTo>
                                  <a:cubicBezTo>
                                    <a:pt x="2820" y="690"/>
                                    <a:pt x="2910" y="540"/>
                                    <a:pt x="3060" y="420"/>
                                  </a:cubicBezTo>
                                  <a:cubicBezTo>
                                    <a:pt x="3210" y="300"/>
                                    <a:pt x="3450" y="120"/>
                                    <a:pt x="3600" y="60"/>
                                  </a:cubicBezTo>
                                  <a:cubicBezTo>
                                    <a:pt x="3750" y="0"/>
                                    <a:pt x="3840" y="0"/>
                                    <a:pt x="3960" y="60"/>
                                  </a:cubicBezTo>
                                  <a:cubicBezTo>
                                    <a:pt x="4080" y="120"/>
                                    <a:pt x="4200" y="270"/>
                                    <a:pt x="4320" y="420"/>
                                  </a:cubicBezTo>
                                  <a:cubicBezTo>
                                    <a:pt x="4440" y="570"/>
                                    <a:pt x="4590" y="810"/>
                                    <a:pt x="4680" y="960"/>
                                  </a:cubicBezTo>
                                  <a:cubicBezTo>
                                    <a:pt x="4770" y="1110"/>
                                    <a:pt x="4770" y="1200"/>
                                    <a:pt x="4860" y="1320"/>
                                  </a:cubicBezTo>
                                  <a:cubicBezTo>
                                    <a:pt x="4950" y="1440"/>
                                    <a:pt x="5100" y="1590"/>
                                    <a:pt x="5220" y="1680"/>
                                  </a:cubicBezTo>
                                  <a:cubicBezTo>
                                    <a:pt x="5340" y="1770"/>
                                    <a:pt x="5460" y="1800"/>
                                    <a:pt x="5580" y="1860"/>
                                  </a:cubicBezTo>
                                  <a:cubicBezTo>
                                    <a:pt x="5700" y="1920"/>
                                    <a:pt x="5820" y="1980"/>
                                    <a:pt x="5940" y="2040"/>
                                  </a:cubicBezTo>
                                </a:path>
                              </a:pathLst>
                            </a:custGeom>
                            <a:noFill/>
                            <a:ln w="19050" cmpd="sng">
                              <a:solidFill>
                                <a:srgbClr val="000000"/>
                              </a:solidFill>
                              <a:round/>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1163" name="Line 1726"/>
                          <wps:cNvCnPr/>
                          <wps:spPr bwMode="auto">
                            <a:xfrm flipV="1">
                              <a:off x="4176" y="12053"/>
                              <a:ext cx="31" cy="24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4" name="Text Box 1727"/>
                          <wps:cNvSpPr txBox="1">
                            <a:spLocks noChangeArrowheads="1"/>
                          </wps:cNvSpPr>
                          <wps:spPr bwMode="auto">
                            <a:xfrm>
                              <a:off x="7404" y="14102"/>
                              <a:ext cx="363"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8609B6" w14:textId="77777777" w:rsidR="005A2386" w:rsidRDefault="005A2386" w:rsidP="00C12CCF">
                                <w:pPr>
                                  <w:ind w:firstLine="0"/>
                                </w:pPr>
                                <w:r>
                                  <w:rPr>
                                    <w:position w:val="-6"/>
                                  </w:rPr>
                                  <w:object w:dxaOrig="200" w:dyaOrig="220" w14:anchorId="330F1588">
                                    <v:shape id="_x0000_i2280" type="#_x0000_t75" style="width:9.8pt;height:10.35pt" o:ole="" fillcolor="window">
                                      <v:imagedata r:id="rId939" o:title=""/>
                                    </v:shape>
                                    <o:OLEObject Type="Embed" ProgID="Equation.DSMT4" ShapeID="_x0000_i2280" DrawAspect="Content" ObjectID="_1588819826" r:id="rId2070"/>
                                  </w:object>
                                </w:r>
                              </w:p>
                            </w:txbxContent>
                          </wps:txbx>
                          <wps:bodyPr rot="0" vert="horz" wrap="square" lIns="91440" tIns="45720" rIns="91440" bIns="45720" anchor="t" anchorCtr="0" upright="1">
                            <a:noAutofit/>
                          </wps:bodyPr>
                        </wps:wsp>
                        <wps:wsp>
                          <wps:cNvPr id="1165" name="Text Box 1728"/>
                          <wps:cNvSpPr txBox="1">
                            <a:spLocks noChangeArrowheads="1"/>
                          </wps:cNvSpPr>
                          <wps:spPr bwMode="auto">
                            <a:xfrm>
                              <a:off x="3366" y="11854"/>
                              <a:ext cx="928"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754862" w14:textId="77777777" w:rsidR="005A2386" w:rsidRDefault="005A2386" w:rsidP="00C12CCF">
                                <w:pPr>
                                  <w:ind w:firstLine="0"/>
                                </w:pPr>
                                <w:r w:rsidRPr="00BD40AB">
                                  <w:rPr>
                                    <w:position w:val="-12"/>
                                  </w:rPr>
                                  <w:object w:dxaOrig="639" w:dyaOrig="360" w14:anchorId="64B9C7B7">
                                    <v:shape id="_x0000_i2281" type="#_x0000_t75" style="width:32.25pt;height:17.85pt" o:ole="" fillcolor="window">
                                      <v:imagedata r:id="rId1881" o:title=""/>
                                    </v:shape>
                                    <o:OLEObject Type="Embed" ProgID="Equation.DSMT4" ShapeID="_x0000_i2281" DrawAspect="Content" ObjectID="_1588819827" r:id="rId2071"/>
                                  </w:object>
                                </w:r>
                              </w:p>
                            </w:txbxContent>
                          </wps:txbx>
                          <wps:bodyPr rot="0" vert="horz" wrap="none" lIns="91440" tIns="45720" rIns="91440" bIns="45720" anchor="t" anchorCtr="0" upright="1">
                            <a:spAutoFit/>
                          </wps:bodyPr>
                        </wps:wsp>
                        <wps:wsp>
                          <wps:cNvPr id="1166" name="Text Box 1729"/>
                          <wps:cNvSpPr txBox="1">
                            <a:spLocks noChangeArrowheads="1"/>
                          </wps:cNvSpPr>
                          <wps:spPr bwMode="auto">
                            <a:xfrm>
                              <a:off x="3814" y="14523"/>
                              <a:ext cx="3962"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26B7EC" w14:textId="77777777" w:rsidR="005A2386" w:rsidRDefault="005A2386" w:rsidP="00C12CCF">
                                <w:pPr>
                                  <w:ind w:firstLine="0"/>
                                </w:pPr>
                                <w:r w:rsidRPr="00B3383E">
                                  <w:rPr>
                                    <w:i/>
                                  </w:rPr>
                                  <w:t>Hình 2.1</w:t>
                                </w:r>
                                <w:r>
                                  <w:rPr>
                                    <w:i/>
                                  </w:rPr>
                                  <w:t>9b:</w:t>
                                </w:r>
                                <w:r>
                                  <w:t xml:space="preserve"> </w:t>
                                </w:r>
                                <w:r w:rsidRPr="000018D4">
                                  <w:rPr>
                                    <w:i/>
                                  </w:rPr>
                                  <w:t xml:space="preserve">Hệ số bất đối xứng </w:t>
                                </w:r>
                                <w:r w:rsidRPr="000018D4">
                                  <w:rPr>
                                    <w:i/>
                                    <w:position w:val="-12"/>
                                  </w:rPr>
                                  <w:object w:dxaOrig="680" w:dyaOrig="360" w14:anchorId="462F91FE">
                                    <v:shape id="_x0000_i2282" type="#_x0000_t75" style="width:34pt;height:17.85pt" o:ole="">
                                      <v:imagedata r:id="rId2072" o:title=""/>
                                    </v:shape>
                                    <o:OLEObject Type="Embed" ProgID="Equation.DSMT4" ShapeID="_x0000_i2282" DrawAspect="Content" ObjectID="_1588819828" r:id="rId2073"/>
                                  </w:object>
                                </w:r>
                                <w:r>
                                  <w:t xml:space="preserve">  </w:t>
                                </w:r>
                              </w:p>
                            </w:txbxContent>
                          </wps:txbx>
                          <wps:bodyPr rot="0" vert="horz" wrap="square" lIns="91440" tIns="45720" rIns="91440" bIns="45720" anchor="t" anchorCtr="0" upright="1">
                            <a:noAutofit/>
                          </wps:bodyPr>
                        </wps:wsp>
                      </wpg:grpSp>
                      <wps:wsp>
                        <wps:cNvPr id="1167" name="Line 1730"/>
                        <wps:cNvCnPr/>
                        <wps:spPr bwMode="auto">
                          <a:xfrm>
                            <a:off x="1926" y="14169"/>
                            <a:ext cx="4008"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8" name="Line 1731"/>
                        <wps:cNvCnPr/>
                        <wps:spPr bwMode="auto">
                          <a:xfrm>
                            <a:off x="2193" y="14157"/>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9" name="Rectangle 1732"/>
                        <wps:cNvSpPr>
                          <a:spLocks noChangeArrowheads="1"/>
                        </wps:cNvSpPr>
                        <wps:spPr bwMode="auto">
                          <a:xfrm>
                            <a:off x="4732" y="13336"/>
                            <a:ext cx="668" cy="8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70" name="Rectangle 1733"/>
                        <wps:cNvSpPr>
                          <a:spLocks noChangeArrowheads="1"/>
                        </wps:cNvSpPr>
                        <wps:spPr bwMode="auto">
                          <a:xfrm>
                            <a:off x="4732" y="13336"/>
                            <a:ext cx="668" cy="8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71" name="Freeform 1734"/>
                        <wps:cNvSpPr>
                          <a:spLocks/>
                        </wps:cNvSpPr>
                        <wps:spPr bwMode="auto">
                          <a:xfrm flipH="1">
                            <a:off x="2227" y="12687"/>
                            <a:ext cx="3218" cy="1407"/>
                          </a:xfrm>
                          <a:custGeom>
                            <a:avLst/>
                            <a:gdLst>
                              <a:gd name="T0" fmla="*/ 0 w 5940"/>
                              <a:gd name="T1" fmla="*/ 2040 h 2040"/>
                              <a:gd name="T2" fmla="*/ 720 w 5940"/>
                              <a:gd name="T3" fmla="*/ 1860 h 2040"/>
                              <a:gd name="T4" fmla="*/ 1080 w 5940"/>
                              <a:gd name="T5" fmla="*/ 1680 h 2040"/>
                              <a:gd name="T6" fmla="*/ 1440 w 5940"/>
                              <a:gd name="T7" fmla="*/ 1500 h 2040"/>
                              <a:gd name="T8" fmla="*/ 1800 w 5940"/>
                              <a:gd name="T9" fmla="*/ 1320 h 2040"/>
                              <a:gd name="T10" fmla="*/ 2340 w 5940"/>
                              <a:gd name="T11" fmla="*/ 960 h 2040"/>
                              <a:gd name="T12" fmla="*/ 2700 w 5940"/>
                              <a:gd name="T13" fmla="*/ 780 h 2040"/>
                              <a:gd name="T14" fmla="*/ 3060 w 5940"/>
                              <a:gd name="T15" fmla="*/ 420 h 2040"/>
                              <a:gd name="T16" fmla="*/ 3600 w 5940"/>
                              <a:gd name="T17" fmla="*/ 60 h 2040"/>
                              <a:gd name="T18" fmla="*/ 3960 w 5940"/>
                              <a:gd name="T19" fmla="*/ 60 h 2040"/>
                              <a:gd name="T20" fmla="*/ 4320 w 5940"/>
                              <a:gd name="T21" fmla="*/ 420 h 2040"/>
                              <a:gd name="T22" fmla="*/ 4680 w 5940"/>
                              <a:gd name="T23" fmla="*/ 960 h 2040"/>
                              <a:gd name="T24" fmla="*/ 4860 w 5940"/>
                              <a:gd name="T25" fmla="*/ 1320 h 2040"/>
                              <a:gd name="T26" fmla="*/ 5220 w 5940"/>
                              <a:gd name="T27" fmla="*/ 1680 h 2040"/>
                              <a:gd name="T28" fmla="*/ 5580 w 5940"/>
                              <a:gd name="T29" fmla="*/ 1860 h 2040"/>
                              <a:gd name="T30" fmla="*/ 5940 w 5940"/>
                              <a:gd name="T31" fmla="*/ 2040 h 20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940" h="2040">
                                <a:moveTo>
                                  <a:pt x="0" y="2040"/>
                                </a:moveTo>
                                <a:cubicBezTo>
                                  <a:pt x="270" y="1980"/>
                                  <a:pt x="540" y="1920"/>
                                  <a:pt x="720" y="1860"/>
                                </a:cubicBezTo>
                                <a:cubicBezTo>
                                  <a:pt x="900" y="1800"/>
                                  <a:pt x="960" y="1740"/>
                                  <a:pt x="1080" y="1680"/>
                                </a:cubicBezTo>
                                <a:cubicBezTo>
                                  <a:pt x="1200" y="1620"/>
                                  <a:pt x="1320" y="1560"/>
                                  <a:pt x="1440" y="1500"/>
                                </a:cubicBezTo>
                                <a:cubicBezTo>
                                  <a:pt x="1560" y="1440"/>
                                  <a:pt x="1650" y="1410"/>
                                  <a:pt x="1800" y="1320"/>
                                </a:cubicBezTo>
                                <a:cubicBezTo>
                                  <a:pt x="1950" y="1230"/>
                                  <a:pt x="2190" y="1050"/>
                                  <a:pt x="2340" y="960"/>
                                </a:cubicBezTo>
                                <a:cubicBezTo>
                                  <a:pt x="2490" y="870"/>
                                  <a:pt x="2580" y="870"/>
                                  <a:pt x="2700" y="780"/>
                                </a:cubicBezTo>
                                <a:cubicBezTo>
                                  <a:pt x="2820" y="690"/>
                                  <a:pt x="2910" y="540"/>
                                  <a:pt x="3060" y="420"/>
                                </a:cubicBezTo>
                                <a:cubicBezTo>
                                  <a:pt x="3210" y="300"/>
                                  <a:pt x="3450" y="120"/>
                                  <a:pt x="3600" y="60"/>
                                </a:cubicBezTo>
                                <a:cubicBezTo>
                                  <a:pt x="3750" y="0"/>
                                  <a:pt x="3840" y="0"/>
                                  <a:pt x="3960" y="60"/>
                                </a:cubicBezTo>
                                <a:cubicBezTo>
                                  <a:pt x="4080" y="120"/>
                                  <a:pt x="4200" y="270"/>
                                  <a:pt x="4320" y="420"/>
                                </a:cubicBezTo>
                                <a:cubicBezTo>
                                  <a:pt x="4440" y="570"/>
                                  <a:pt x="4590" y="810"/>
                                  <a:pt x="4680" y="960"/>
                                </a:cubicBezTo>
                                <a:cubicBezTo>
                                  <a:pt x="4770" y="1110"/>
                                  <a:pt x="4770" y="1200"/>
                                  <a:pt x="4860" y="1320"/>
                                </a:cubicBezTo>
                                <a:cubicBezTo>
                                  <a:pt x="4950" y="1440"/>
                                  <a:pt x="5100" y="1590"/>
                                  <a:pt x="5220" y="1680"/>
                                </a:cubicBezTo>
                                <a:cubicBezTo>
                                  <a:pt x="5340" y="1770"/>
                                  <a:pt x="5460" y="1800"/>
                                  <a:pt x="5580" y="1860"/>
                                </a:cubicBezTo>
                                <a:cubicBezTo>
                                  <a:pt x="5700" y="1920"/>
                                  <a:pt x="5820" y="1980"/>
                                  <a:pt x="5940" y="2040"/>
                                </a:cubicBezTo>
                              </a:path>
                            </a:pathLst>
                          </a:custGeom>
                          <a:noFill/>
                          <a:ln w="19050" cmpd="sng">
                            <a:solidFill>
                              <a:srgbClr val="000000"/>
                            </a:solidFill>
                            <a:round/>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1172" name="Line 1735"/>
                        <wps:cNvCnPr/>
                        <wps:spPr bwMode="auto">
                          <a:xfrm flipV="1">
                            <a:off x="2466" y="12072"/>
                            <a:ext cx="31" cy="24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4" name="Text Box 1736"/>
                        <wps:cNvSpPr txBox="1">
                          <a:spLocks noChangeArrowheads="1"/>
                        </wps:cNvSpPr>
                        <wps:spPr bwMode="auto">
                          <a:xfrm>
                            <a:off x="5694" y="14121"/>
                            <a:ext cx="363"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286B57" w14:textId="77777777" w:rsidR="005A2386" w:rsidRDefault="005A2386" w:rsidP="00C12CCF">
                              <w:pPr>
                                <w:ind w:firstLine="0"/>
                              </w:pPr>
                              <w:r>
                                <w:rPr>
                                  <w:position w:val="-6"/>
                                </w:rPr>
                                <w:object w:dxaOrig="200" w:dyaOrig="220" w14:anchorId="2A00A74C">
                                  <v:shape id="_x0000_i2283" type="#_x0000_t75" style="width:9.8pt;height:10.35pt" o:ole="" fillcolor="window">
                                    <v:imagedata r:id="rId939" o:title=""/>
                                  </v:shape>
                                  <o:OLEObject Type="Embed" ProgID="Equation.DSMT4" ShapeID="_x0000_i2283" DrawAspect="Content" ObjectID="_1588819829" r:id="rId2074"/>
                                </w:object>
                              </w:r>
                            </w:p>
                          </w:txbxContent>
                        </wps:txbx>
                        <wps:bodyPr rot="0" vert="horz" wrap="square" lIns="91440" tIns="45720" rIns="91440" bIns="45720" anchor="t" anchorCtr="0" upright="1">
                          <a:noAutofit/>
                        </wps:bodyPr>
                      </wps:wsp>
                      <wps:wsp>
                        <wps:cNvPr id="1175" name="Text Box 1737"/>
                        <wps:cNvSpPr txBox="1">
                          <a:spLocks noChangeArrowheads="1"/>
                        </wps:cNvSpPr>
                        <wps:spPr bwMode="auto">
                          <a:xfrm>
                            <a:off x="1656" y="11873"/>
                            <a:ext cx="928"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6997DE" w14:textId="77777777" w:rsidR="005A2386" w:rsidRDefault="005A2386" w:rsidP="00C12CCF">
                              <w:pPr>
                                <w:ind w:firstLine="0"/>
                              </w:pPr>
                              <w:r w:rsidRPr="00BD40AB">
                                <w:rPr>
                                  <w:position w:val="-12"/>
                                </w:rPr>
                                <w:object w:dxaOrig="639" w:dyaOrig="360" w14:anchorId="761EE945">
                                  <v:shape id="_x0000_i2284" type="#_x0000_t75" style="width:32.25pt;height:17.85pt" o:ole="" fillcolor="window">
                                    <v:imagedata r:id="rId1881" o:title=""/>
                                  </v:shape>
                                  <o:OLEObject Type="Embed" ProgID="Equation.DSMT4" ShapeID="_x0000_i2284" DrawAspect="Content" ObjectID="_1588819830" r:id="rId2075"/>
                                </w:object>
                              </w:r>
                            </w:p>
                          </w:txbxContent>
                        </wps:txbx>
                        <wps:bodyPr rot="0" vert="horz" wrap="none" lIns="91440" tIns="45720" rIns="91440" bIns="45720" anchor="t" anchorCtr="0" upright="1">
                          <a:spAutoFit/>
                        </wps:bodyPr>
                      </wps:wsp>
                      <wps:wsp>
                        <wps:cNvPr id="1176" name="Text Box 1738"/>
                        <wps:cNvSpPr txBox="1">
                          <a:spLocks noChangeArrowheads="1"/>
                        </wps:cNvSpPr>
                        <wps:spPr bwMode="auto">
                          <a:xfrm>
                            <a:off x="2104" y="14542"/>
                            <a:ext cx="3962"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5BDFC5" w14:textId="77777777" w:rsidR="005A2386" w:rsidRDefault="005A2386" w:rsidP="00C12CCF">
                              <w:pPr>
                                <w:ind w:firstLine="0"/>
                              </w:pPr>
                              <w:r w:rsidRPr="00B3383E">
                                <w:rPr>
                                  <w:i/>
                                </w:rPr>
                                <w:t>Hình 2.1</w:t>
                              </w:r>
                              <w:r>
                                <w:rPr>
                                  <w:i/>
                                </w:rPr>
                                <w:t>9a:</w:t>
                              </w:r>
                              <w:r w:rsidRPr="000018D4">
                                <w:rPr>
                                  <w:i/>
                                </w:rPr>
                                <w:t xml:space="preserve"> Hệ số bất đối xứng </w:t>
                              </w:r>
                              <w:r w:rsidRPr="000018D4">
                                <w:rPr>
                                  <w:i/>
                                  <w:position w:val="-12"/>
                                </w:rPr>
                                <w:object w:dxaOrig="680" w:dyaOrig="360" w14:anchorId="1AE7F407">
                                  <v:shape id="_x0000_i2285" type="#_x0000_t75" style="width:34pt;height:17.85pt" o:ole="">
                                    <v:imagedata r:id="rId2076" o:title=""/>
                                  </v:shape>
                                  <o:OLEObject Type="Embed" ProgID="Equation.DSMT4" ShapeID="_x0000_i2285" DrawAspect="Content" ObjectID="_1588819831" r:id="rId2077"/>
                                </w:object>
                              </w:r>
                              <w: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DBEC470" id="Group 1719" o:spid="_x0000_s1593" style="position:absolute;left:0;text-align:left;margin-left:18pt;margin-top:.35pt;width:450pt;height:163.9pt;z-index:251692032" coordorigin="1656,11854" coordsize="9000,3278"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">
                <v:group id="Group 1720" o:spid="_x0000_s1594" style="position:absolute;left:6246;top:11854;width:4410;height:3259" coordorigin="3366,11854" coordsize="4410,3259"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IUh0ZfDAAAA3QAAAA8A&#10;AAAAAAAAAAAAAAAAqQIAAGRycy9kb3ducmV2LnhtbFBLBQYAAAAABAAEAPoAAACZAwAAAAA=&#10;">
                  <v:line id="Line 1721" o:spid="_x0000_s1595" style="position:absolute;visibility:visible;mso-wrap-style:square" from="3636,14150" to="7644,14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nCu1sUAAADdAAAADwAAAGRycy9kb3ducmV2LnhtbESPT2vCQBDF7wW/wzJCb3Wj0Faiq4ig&#10;2B6E+gfxNmTHJJidDdk1pt/eOQjeZnhv3vvNdN65SrXUhNKzgeEgAUWceVtybuCwX32MQYWIbLHy&#10;TAb+KcB81nubYmr9nf+o3cVcSQiHFA0UMdap1iEryGEY+JpYtItvHEZZm1zbBu8S7io9SpIv7bBk&#10;aSiwpmVB2XV3cwayNrTue3T60Svar7vz1h9/c2/Me79bTEBF6uLL/LzeWMEffgqufCMj6Nk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inCu1sUAAADdAAAADwAAAAAAAAAA&#10;AAAAAAChAgAAZHJzL2Rvd25yZXYueG1sUEsFBgAAAAAEAAQA+QAAAJMDAAAAAA==&#10;" strokeweight="1pt">
                    <v:stroke endarrow="block"/>
                  </v:line>
                  <v:line id="Line 1722" o:spid="_x0000_s1596" style="position:absolute;visibility:visible;mso-wrap-style:square" from="3903,14138" to="3903,1413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8YAhsYAAADdAAAADwAAAGRycy9kb3ducmV2LnhtbERPTWvCQBC9F/oflin0VjdaDG10FbEU&#10;tIeittAex+yYRLOzYXdN0n/vCgVv83ifM533phYtOV9ZVjAcJCCIc6srLhR8f70/vYDwAVljbZkU&#10;/JGH+ez+boqZth1vqd2FQsQQ9hkqKENoMil9XpJBP7ANceQO1hkMEbpCaoddDDe1HCVJKg1WHBtK&#10;bGhZUn7anY2Cz+dN2i7WH6v+Z53u87ft/vfYOaUeH/rFBESgPtzE/+6VjvOH41e4fhNPkLML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M/GAIbGAAAA3QAAAA8AAAAAAAAA&#10;AAAAAAAAoQIAAGRycy9kb3ducmV2LnhtbFBLBQYAAAAABAAEAPkAAACUAwAAAAA=&#10;"/>
                  <v:rect id="Rectangle 1723" o:spid="_x0000_s1597" style="position:absolute;left:6442;top:13317;width:668;height:82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Ju12xgAA&#10;AN0AAAAPAAAAZHJzL2Rvd25yZXYueG1sRI9Ba8JAEIXvgv9hGaE33bWtoU1dpRQEoXowFnodsmMS&#10;mp1Ns6vGf+8cCr3N8N68981yPfhWXaiPTWAL85kBRVwG13Bl4eu4mb6AignZYRuYLNwowno1Hi0x&#10;d+HKB7oUqVISwjFHC3VKXa51LGvyGGehIxbtFHqPSda+0q7Hq4T7Vj8ak2mPDUtDjR191FT+FGdv&#10;AbNn97s/Pe2On+cMX6vBbBbfxtqHyfD+BirRkP7Nf9dbJ/jzTPjlGxlBr+4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WJu12xgAAAN0AAAAPAAAAAAAAAAAAAAAAAJcCAABkcnMv&#10;ZG93bnJldi54bWxQSwUGAAAAAAQABAD1AAAAigMAAAAA&#10;" stroked="f"/>
                  <v:rect id="Rectangle 1724" o:spid="_x0000_s1598" style="position:absolute;left:6442;top:13317;width:668;height:82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5akjtwwAA&#10;AN0AAAAPAAAAZHJzL2Rvd25yZXYueG1sRE9Na8JAEL0L/odlhN50N20NNXUVKQhC9WAseB2yYxKa&#10;nY3ZVeO/dwsFb/N4nzNf9rYRV+p87VhDMlEgiAtnai41/BzW4w8QPiAbbByThjt5WC6Ggzlmxt14&#10;T9c8lCKGsM9QQxVCm0npi4os+olriSN3cp3FEGFXStPhLYbbRr4qlUqLNceGClv6qqj4zS9WA6bv&#10;5rw7vW0P35cUZ2Wv1tOj0vpl1K8+QQTqw1P8796YOD9JE/j7Jp4gF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5akjtwwAAAN0AAAAPAAAAAAAAAAAAAAAAAJcCAABkcnMvZG93&#10;bnJldi54bWxQSwUGAAAAAAQABAD1AAAAhwMAAAAA&#10;" stroked="f"/>
                  <v:shape id="Freeform 1725" o:spid="_x0000_s1599" style="position:absolute;left:3892;top:12623;width:3218;height:1407;visibility:visible;mso-wrap-style:square;v-text-anchor:top" coordsize="5940,204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qzh9wgAA&#10;AN0AAAAPAAAAZHJzL2Rvd25yZXYueG1sRE9LawIxEL4X+h/CFLwUze5WpGyNUoSC3nxBr2My3Szd&#10;TJYk1fXfN4LgbT6+58yXg+vEmUJsPSsoJwUIYu1Ny42C4+Fr/A4iJmSDnWdScKUIy8Xz0xxr4y+8&#10;o/M+NSKHcKxRgU2pr6WM2pLDOPE9ceZ+fHCYMgyNNAEvOdx1siqKmXTYcm6w2NPKkv7d/zkF2+rt&#10;6HZeb0+h0nb6uuo29F0qNXoZPj9AJBrSQ3x3r02eX84quH2TT5CL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mrOH3CAAAA3QAAAA8AAAAAAAAAAAAAAAAAlwIAAGRycy9kb3du&#10;cmV2LnhtbFBLBQYAAAAABAAEAPUAAACGAwAAAAA=&#10;" path="m0,2040c270,1980,540,1920,720,1860,900,1800,960,1740,1080,1680,1200,1620,1320,1560,1440,1500,1560,1440,1650,1410,1800,1320,1950,1230,2190,1050,2340,960,2490,870,2580,870,2700,780,2820,690,2910,540,3060,420,3210,300,3450,120,3600,60,3750,,3840,,3960,60,4080,120,4200,270,4320,420,4440,570,4590,810,4680,960,4770,1110,4770,1200,4860,1320,4950,1440,5100,1590,5220,1680,5340,1770,5460,1800,5580,1860,5700,1920,5820,1980,5940,2040e" filled="f" fillcolor="silver" strokeweight="1.5pt">
                    <v:path arrowok="t" o:connecttype="custom" o:connectlocs="0,1407;390,1283;585,1159;780,1035;975,910;1268,662;1463,538;1658,290;1950,41;2145,41;2340,290;2535,662;2633,910;2828,1159;3023,1283;3218,1407" o:connectangles="0,0,0,0,0,0,0,0,0,0,0,0,0,0,0,0"/>
                  </v:shape>
                  <v:line id="Line 1726" o:spid="_x0000_s1600" style="position:absolute;flip:y;visibility:visible;mso-wrap-style:square" from="4176,12053" to="4207,1447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GDwdMUAAADdAAAADwAAAGRycy9kb3ducmV2LnhtbESPT2vCQBDF74LfYRmhl6AbG5AaXaX/&#10;BKF4qHrwOGTHJJidDdmppt++KxS8zfDe782b5bp3jbpSF2rPBqaTFBRx4W3NpYHjYTN+ARUE2WLj&#10;mQz8UoD1ajhYYm79jb/pupdSxRAOORqoRNpc61BU5DBMfEsctbPvHEpcu1LbDm8x3DX6OU1n2mHN&#10;8UKFLb1XVFz2Py7W2Oz4I8uSN6eTZE6fJ/lKtRjzNOpfF6CEenmY/+mtjdx0lsH9mziCXv0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TGDwdMUAAADdAAAADwAAAAAAAAAA&#10;AAAAAAChAgAAZHJzL2Rvd25yZXYueG1sUEsFBgAAAAAEAAQA+QAAAJMDAAAAAA==&#10;">
                    <v:stroke endarrow="block"/>
                  </v:line>
                  <v:shape id="Text Box 1727" o:spid="_x0000_s1601" type="#_x0000_t202" style="position:absolute;left:7404;top:14102;width:363;height:43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" filled="f" stroked="f">
                    <v:textbox>
                      <w:txbxContent>
                        <w:p w14:paraId="078609B6" w14:textId="77777777" w:rsidR="005A2386" w:rsidRDefault="005A2386" w:rsidP="00C12CCF">
                          <w:pPr>
                            <w:ind w:firstLine="0"/>
                          </w:pPr>
                          <w:r>
                            <w:rPr>
                              <w:position w:val="-6"/>
                            </w:rPr>
                            <w:object w:dxaOrig="200" w:dyaOrig="220" w14:anchorId="330F1588">
                              <v:shape id="_x0000_i2280" type="#_x0000_t75" style="width:9.8pt;height:10.35pt" o:ole="" fillcolor="window">
                                <v:imagedata r:id="rId939" o:title=""/>
                              </v:shape>
                              <o:OLEObject Type="Embed" ProgID="Equation.DSMT4" ShapeID="_x0000_i2280" DrawAspect="Content" ObjectID="_1588819826" r:id="rId2078"/>
                            </w:object>
                          </w:r>
                        </w:p>
                      </w:txbxContent>
                    </v:textbox>
                  </v:shape>
                  <v:shape id="Text Box 1728" o:spid="_x0000_s1602" type="#_x0000_t202" style="position:absolute;left:3366;top:11854;width:928;height:66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o18awwAA&#10;AN0AAAAPAAAAZHJzL2Rvd25yZXYueG1sRE/basJAEH0v+A/LCH2rm4iKRjdBrIW+tV4+YMiO2Zjs&#10;bMhuNe3XdwsF3+ZwrrMpBtuKG/W+dqwgnSQgiEuna64UnE9vL0sQPiBrbB2Tgm/yUOSjpw1m2t35&#10;QLdjqEQMYZ+hAhNCl0npS0MW/cR1xJG7uN5iiLCvpO7xHsNtK6dJspAWa44NBjvaGSqb45dVsEzs&#10;R9Ospp/ezn7Sudm9un13Vep5PGzXIAIN4SH+d7/rOD9dzOHvm3iCzH8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No18awwAAAN0AAAAPAAAAAAAAAAAAAAAAAJcCAABkcnMvZG93&#10;bnJldi54bWxQSwUGAAAAAAQABAD1AAAAhwMAAAAA&#10;" filled="f" stroked="f">
                    <v:textbox style="mso-fit-shape-to-text:t">
                      <w:txbxContent>
                        <w:p w14:paraId="7D754862" w14:textId="77777777" w:rsidR="005A2386" w:rsidRDefault="005A2386" w:rsidP="00C12CCF">
                          <w:pPr>
                            <w:ind w:firstLine="0"/>
                          </w:pPr>
                          <w:r w:rsidRPr="00BD40AB">
                            <w:rPr>
                              <w:position w:val="-12"/>
                            </w:rPr>
                            <w:object w:dxaOrig="639" w:dyaOrig="360" w14:anchorId="64B9C7B7">
                              <v:shape id="_x0000_i2281" type="#_x0000_t75" style="width:32.25pt;height:17.85pt" o:ole="" fillcolor="window">
                                <v:imagedata r:id="rId1881" o:title=""/>
                              </v:shape>
                              <o:OLEObject Type="Embed" ProgID="Equation.DSMT4" ShapeID="_x0000_i2281" DrawAspect="Content" ObjectID="_1588819827" r:id="rId2079"/>
                            </w:object>
                          </w:r>
                        </w:p>
                      </w:txbxContent>
                    </v:textbox>
                  </v:shape>
                  <v:shape id="Text Box 1729" o:spid="_x0000_s1603" type="#_x0000_t202" style="position:absolute;left:3814;top:14523;width:3962;height:5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7srD5wgAA&#10;AN0AAAAPAAAAZHJzL2Rvd25yZXYueG1sRE9Na8JAEL0X/A/LFLw1u5YaNLqKtBQ8KWoreBuyYxKa&#10;nQ3ZrYn/3hUEb/N4nzNf9rYWF2p95VjDKFEgiHNnKi40/By+3yYgfEA2WDsmDVfysFwMXuaYGdfx&#10;ji77UIgYwj5DDWUITSalz0uy6BPXEEfu7FqLIcK2kKbFLobbWr4rlUqLFceGEhv6LCn/2/9bDb+b&#10;8+n4obbFlx03neuVZDuVWg9f+9UMRKA+PMUP99rE+aM0hfs38QS5uA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uysPnCAAAA3QAAAA8AAAAAAAAAAAAAAAAAlwIAAGRycy9kb3du&#10;cmV2LnhtbFBLBQYAAAAABAAEAPUAAACGAwAAAAA=&#10;" filled="f" stroked="f">
                    <v:textbox>
                      <w:txbxContent>
                        <w:p w14:paraId="6126B7EC" w14:textId="77777777" w:rsidR="005A2386" w:rsidRDefault="005A2386" w:rsidP="00C12CCF">
                          <w:pPr>
                            <w:ind w:firstLine="0"/>
                          </w:pPr>
                          <w:r w:rsidRPr="00B3383E">
                            <w:rPr>
                              <w:i/>
                            </w:rPr>
                            <w:t>Hình 2.1</w:t>
                          </w:r>
                          <w:r>
                            <w:rPr>
                              <w:i/>
                            </w:rPr>
                            <w:t>9b:</w:t>
                          </w:r>
                          <w:r>
                            <w:t xml:space="preserve"> </w:t>
                          </w:r>
                          <w:r w:rsidRPr="000018D4">
                            <w:rPr>
                              <w:i/>
                            </w:rPr>
                            <w:t xml:space="preserve">Hệ số bất đối xứng </w:t>
                          </w:r>
                          <w:r w:rsidRPr="000018D4">
                            <w:rPr>
                              <w:i/>
                              <w:position w:val="-12"/>
                            </w:rPr>
                            <w:object w:dxaOrig="680" w:dyaOrig="360" w14:anchorId="462F91FE">
                              <v:shape id="_x0000_i2282" type="#_x0000_t75" style="width:34pt;height:17.85pt" o:ole="">
                                <v:imagedata r:id="rId2072" o:title=""/>
                              </v:shape>
                              <o:OLEObject Type="Embed" ProgID="Equation.DSMT4" ShapeID="_x0000_i2282" DrawAspect="Content" ObjectID="_1588819828" r:id="rId2080"/>
                            </w:object>
                          </w:r>
                          <w:r>
                            <w:t xml:space="preserve">  </w:t>
                          </w:r>
                        </w:p>
                      </w:txbxContent>
                    </v:textbox>
                  </v:shape>
                </v:group>
                <v:line id="Line 1730" o:spid="_x0000_s1604" style="position:absolute;visibility:visible;mso-wrap-style:square" from="1926,14169" to="5934,141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YPwGcEAAADdAAAADwAAAGRycy9kb3ducmV2LnhtbERPTYvCMBC9C/6HMII3TfWgUo0igqIe&#10;BK3L4m1oxrbYTEoTa/ffbwTB2zze5yxWrSlFQ7UrLCsYDSMQxKnVBWcKrsl2MAPhPLLG0jIp+CMH&#10;q2W3s8BY2xefqbn4TIQQdjEqyL2vYildmpNBN7QVceDutjboA6wzqWt8hXBTynEUTaTBgkNDjhVt&#10;ckofl6dRkDauMdPx70FuKdm1t5P9OWZWqX6vXc9BeGr9V/xx73WYP5pM4f1NOEEu/w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1g/AZwQAAAN0AAAAPAAAAAAAAAAAAAAAA&#10;AKECAABkcnMvZG93bnJldi54bWxQSwUGAAAAAAQABAD5AAAAjwMAAAAA&#10;" strokeweight="1pt">
                  <v:stroke endarrow="block"/>
                </v:line>
                <v:line id="Line 1731" o:spid="_x0000_s1605" style="position:absolute;visibility:visible;mso-wrap-style:square" from="2193,14157" to="2193,1415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uZvoMgAAADdAAAADwAAAGRycy9kb3ducmV2LnhtbESPQUvDQBCF70L/wzIFb3ZThSCx21Ja&#10;hNaD2CrY4zQ7TaLZ2bC7JvHfOwehtxnem/e+WaxG16qeQmw8G5jPMlDEpbcNVwY+3p/vHkHFhGyx&#10;9UwGfinCajm5WWBh/cAH6o+pUhLCsUADdUpdoXUsa3IYZ74jFu3ig8Mka6i0DThIuGv1fZbl2mHD&#10;0lBjR5uayu/jjzPw+vCW9+v9y2783Ofncns4n76GYMztdFw/gUo0pqv5/3pnBX+eC658IyPo5R8A&#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buZvoMgAAADdAAAADwAAAAAA&#10;AAAAAAAAAAChAgAAZHJzL2Rvd25yZXYueG1sUEsFBgAAAAAEAAQA+QAAAJYDAAAAAA==&#10;"/>
                <v:rect id="Rectangle 1732" o:spid="_x0000_s1606" style="position:absolute;left:4732;top:13336;width:668;height:82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HETrwgAA&#10;AN0AAAAPAAAAZHJzL2Rvd25yZXYueG1sRE9Li8IwEL4v+B/CCHtbE3fdotUosiAIugcf4HVoxrbY&#10;TGoTtf57Iwje5uN7zmTW2kpcqfGlYw39ngJBnDlTcq5hv1t8DUH4gGywckwa7uRhNu18TDA17sYb&#10;um5DLmII+xQ1FCHUqZQ+K8ii77maOHJH11gMETa5NA3eYrit5LdSibRYcmwosKa/grLT9mI1YDIw&#10;5//jz3q3uiQ4ylu1+D0orT+77XwMIlAb3uKXe2ni/H4yguc38QQ5f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ccROvCAAAA3QAAAA8AAAAAAAAAAAAAAAAAlwIAAGRycy9kb3du&#10;cmV2LnhtbFBLBQYAAAAABAAEAPUAAACGAwAAAAA=&#10;" stroked="f"/>
                <v:rect id="Rectangle 1733" o:spid="_x0000_s1607" style="position:absolute;left:4732;top:13336;width:668;height:82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3urxgAA&#10;AN0AAAAPAAAAZHJzL2Rvd25yZXYueG1sRI9Ba8JAEIXvgv9hmUJvdVdr0zZ1FSkIhepBLfQ6ZMck&#10;NDsbs6vGf985CN5meG/e+2a26H2jztTFOrCF8ciAIi6Cq7m08LNfPb2BignZYROYLFwpwmI+HMww&#10;d+HCWzrvUqkkhGOOFqqU2lzrWFTkMY5CSyzaIXQek6xdqV2HFwn3jZ4Yk2mPNUtDhS19VlT87U7e&#10;AmZTd9wcntf771OG72VvVi+/xtrHh375ASpRn+7m2/WXE/zxq/DLNzKCnv8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T/3urxgAAAN0AAAAPAAAAAAAAAAAAAAAAAJcCAABkcnMv&#10;ZG93bnJldi54bWxQSwUGAAAAAAQABAD1AAAAigMAAAAA&#10;" stroked="f"/>
                <v:shape id="Freeform 1734" o:spid="_x0000_s1608" style="position:absolute;left:2227;top:12687;width:3218;height:1407;flip:x;visibility:visible;mso-wrap-style:square;v-text-anchor:top" coordsize="5940,204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16ojXwwAA&#10;AN0AAAAPAAAAZHJzL2Rvd25yZXYueG1sRE/fa8IwEH4X/B/CDfamaSdspTPKnIiyh8E68flobk2w&#10;uZQm1e6/XwaCb/fx/bzlenStuFAfrGcF+TwDQVx7bblRcPzezQoQISJrbD2Tgl8KsF5NJ0sstb/y&#10;F12q2IgUwqFEBSbGrpQy1IYchrnviBP343uHMcG+kbrHawp3rXzKsmfp0HJqMNjRu6H6XA1OQbSf&#10;5/042MNmW2T7rRkWH8WJlXp8GN9eQUQa4118cx90mp+/5PD/TTpBrv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16ojXwwAAAN0AAAAPAAAAAAAAAAAAAAAAAJcCAABkcnMvZG93&#10;bnJldi54bWxQSwUGAAAAAAQABAD1AAAAhwMAAAAA&#10;" path="m0,2040c270,1980,540,1920,720,1860,900,1800,960,1740,1080,1680,1200,1620,1320,1560,1440,1500,1560,1440,1650,1410,1800,1320,1950,1230,2190,1050,2340,960,2490,870,2580,870,2700,780,2820,690,2910,540,3060,420,3210,300,3450,120,3600,60,3750,,3840,,3960,60,4080,120,4200,270,4320,420,4440,570,4590,810,4680,960,4770,1110,4770,1200,4860,1320,4950,1440,5100,1590,5220,1680,5340,1770,5460,1800,5580,1860,5700,1920,5820,1980,5940,2040e" filled="f" fillcolor="silver" strokeweight="1.5pt">
                  <v:path arrowok="t" o:connecttype="custom" o:connectlocs="0,1407;390,1283;585,1159;780,1035;975,910;1268,662;1463,538;1658,290;1950,41;2145,41;2340,290;2535,662;2633,910;2828,1159;3023,1283;3218,1407" o:connectangles="0,0,0,0,0,0,0,0,0,0,0,0,0,0,0,0"/>
                </v:shape>
                <v:line id="Line 1735" o:spid="_x0000_s1609" style="position:absolute;flip:y;visibility:visible;mso-wrap-style:square" from="2466,12072" to="2497,1449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vXDMsYAAADdAAAADwAAAGRycy9kb3ducmV2LnhtbESPT2vCQBDF70K/wzKFXoJuVKgaXaXa&#10;CkLpwT8Hj0N2TEKzsyE71fTbd4WCtxne+715s1h1rlZXakPl2cBwkIIizr2tuDBwOm77U1BBkC3W&#10;nsnALwVYLZ96C8ysv/GergcpVAzhkKGBUqTJtA55SQ7DwDfEUbv41qHEtS20bfEWw12tR2n6qh1W&#10;HC+U2NCmpPz78ONije0Xv4/HydrpJJnRx1k+Uy3GvDx3b3NQQp08zP/0zkZuOBnB/Zs4gl7+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b1wzLGAAAA3QAAAA8AAAAAAAAA&#10;AAAAAAAAoQIAAGRycy9kb3ducmV2LnhtbFBLBQYAAAAABAAEAPkAAACUAwAAAAA=&#10;">
                  <v:stroke endarrow="block"/>
                </v:line>
                <v:shape id="Text Box 1736" o:spid="_x0000_s1610" type="#_x0000_t202" style="position:absolute;left:5694;top:14121;width:363;height:43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9R3IwwAA&#10;AN0AAAAPAAAAZHJzL2Rvd25yZXYueG1sRE9La8JAEL4L/odlCt50V7E+UlcRpdBTxfiA3obsmIRm&#10;Z0N2a9J/3y0I3ubje85q09lK3KnxpWMN45ECQZw5U3Ku4Xx6Hy5A+IBssHJMGn7Jw2bd760wMa7l&#10;I93TkIsYwj5BDUUIdSKlzwqy6EeuJo7czTUWQ4RNLk2DbQy3lZwoNZMWS44NBda0Kyj7Tn+shsvn&#10;7es6VYd8b1/r1nVKsl1KrQcv3fYNRKAuPMUP94eJ88fzKfx/E0+Q6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h9R3IwwAAAN0AAAAPAAAAAAAAAAAAAAAAAJcCAABkcnMvZG93&#10;bnJldi54bWxQSwUGAAAAAAQABAD1AAAAhwMAAAAA&#10;" filled="f" stroked="f">
                  <v:textbox>
                    <w:txbxContent>
                      <w:p w14:paraId="0E286B57" w14:textId="77777777" w:rsidR="005A2386" w:rsidRDefault="005A2386" w:rsidP="00C12CCF">
                        <w:pPr>
                          <w:ind w:firstLine="0"/>
                        </w:pPr>
                        <w:r>
                          <w:rPr>
                            <w:position w:val="-6"/>
                          </w:rPr>
                          <w:object w:dxaOrig="200" w:dyaOrig="220" w14:anchorId="2A00A74C">
                            <v:shape id="_x0000_i2283" type="#_x0000_t75" style="width:9.8pt;height:10.35pt" o:ole="" fillcolor="window">
                              <v:imagedata r:id="rId939" o:title=""/>
                            </v:shape>
                            <o:OLEObject Type="Embed" ProgID="Equation.DSMT4" ShapeID="_x0000_i2283" DrawAspect="Content" ObjectID="_1588819829" r:id="rId2081"/>
                          </w:object>
                        </w:r>
                      </w:p>
                    </w:txbxContent>
                  </v:textbox>
                </v:shape>
                <v:shape id="Text Box 1737" o:spid="_x0000_s1611" type="#_x0000_t202" style="position:absolute;left:1656;top:11873;width:928;height:66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esnHwwAA&#10;AN0AAAAPAAAAZHJzL2Rvd25yZXYueG1sRE/NasJAEL4LfYdlCr3VTUStpm5C0Ra8adUHGLJjNk12&#10;NmS3mvbpu0LB23x8v7MqBtuKC/W+dqwgHScgiEuna64UnI4fzwsQPiBrbB2Tgh/yUOQPoxVm2l35&#10;ky6HUIkYwj5DBSaELpPSl4Ys+rHriCN3dr3FEGFfSd3jNYbbVk6SZC4t1hwbDHa0NlQ2h2+rYJHY&#10;XdMsJ3tvp7/pzKw37r37UurpcXh7BRFoCHfxv3ur4/z0ZQa3b+IJMv8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IesnHwwAAAN0AAAAPAAAAAAAAAAAAAAAAAJcCAABkcnMvZG93&#10;bnJldi54bWxQSwUGAAAAAAQABAD1AAAAhwMAAAAA&#10;" filled="f" stroked="f">
                  <v:textbox style="mso-fit-shape-to-text:t">
                    <w:txbxContent>
                      <w:p w14:paraId="0D6997DE" w14:textId="77777777" w:rsidR="005A2386" w:rsidRDefault="005A2386" w:rsidP="00C12CCF">
                        <w:pPr>
                          <w:ind w:firstLine="0"/>
                        </w:pPr>
                        <w:r w:rsidRPr="00BD40AB">
                          <w:rPr>
                            <w:position w:val="-12"/>
                          </w:rPr>
                          <w:object w:dxaOrig="639" w:dyaOrig="360" w14:anchorId="761EE945">
                            <v:shape id="_x0000_i2284" type="#_x0000_t75" style="width:32.25pt;height:17.85pt" o:ole="" fillcolor="window">
                              <v:imagedata r:id="rId1881" o:title=""/>
                            </v:shape>
                            <o:OLEObject Type="Embed" ProgID="Equation.DSMT4" ShapeID="_x0000_i2284" DrawAspect="Content" ObjectID="_1588819830" r:id="rId2082"/>
                          </w:object>
                        </w:r>
                      </w:p>
                    </w:txbxContent>
                  </v:textbox>
                </v:shape>
                <v:shape id="Text Box 1738" o:spid="_x0000_s1612" type="#_x0000_t202" style="position:absolute;left:2104;top:14542;width:3962;height:5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yYkwwAA&#10;AN0AAAAPAAAAZHJzL2Rvd25yZXYueG1sRE9La8JAEL4X/A/LCL3VXYu1GrMRqQieLPUF3obsmASz&#10;syG7Nem/dwuF3ubje0667G0t7tT6yrGG8UiBIM6dqbjQcDxsXmYgfEA2WDsmDT/kYZkNnlJMjOv4&#10;i+77UIgYwj5BDWUITSKlz0uy6EeuIY7c1bUWQ4RtIU2LXQy3tXxVaiotVhwbSmzoo6T8tv+2Gk67&#10;6+U8UZ/F2r41neuVZDuXWj8P+9UCRKA+/Iv/3FsT54/fp/D7TTxBZg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ayYkwwAAAN0AAAAPAAAAAAAAAAAAAAAAAJcCAABkcnMvZG93&#10;bnJldi54bWxQSwUGAAAAAAQABAD1AAAAhwMAAAAA&#10;" filled="f" stroked="f">
                  <v:textbox>
                    <w:txbxContent>
                      <w:p w14:paraId="735BDFC5" w14:textId="77777777" w:rsidR="005A2386" w:rsidRDefault="005A2386" w:rsidP="00C12CCF">
                        <w:pPr>
                          <w:ind w:firstLine="0"/>
                        </w:pPr>
                        <w:r w:rsidRPr="00B3383E">
                          <w:rPr>
                            <w:i/>
                          </w:rPr>
                          <w:t>Hình 2.1</w:t>
                        </w:r>
                        <w:r>
                          <w:rPr>
                            <w:i/>
                          </w:rPr>
                          <w:t>9a:</w:t>
                        </w:r>
                        <w:r w:rsidRPr="000018D4">
                          <w:rPr>
                            <w:i/>
                          </w:rPr>
                          <w:t xml:space="preserve"> Hệ số bất đối xứng </w:t>
                        </w:r>
                        <w:r w:rsidRPr="000018D4">
                          <w:rPr>
                            <w:i/>
                            <w:position w:val="-12"/>
                          </w:rPr>
                          <w:object w:dxaOrig="680" w:dyaOrig="360" w14:anchorId="1AE7F407">
                            <v:shape id="_x0000_i2285" type="#_x0000_t75" style="width:34pt;height:17.85pt" o:ole="">
                              <v:imagedata r:id="rId2076" o:title=""/>
                            </v:shape>
                            <o:OLEObject Type="Embed" ProgID="Equation.DSMT4" ShapeID="_x0000_i2285" DrawAspect="Content" ObjectID="_1588819831" r:id="rId2083"/>
                          </w:object>
                        </w:r>
                        <w:r>
                          <w:t xml:space="preserve">  </w:t>
                        </w:r>
                      </w:p>
                    </w:txbxContent>
                  </v:textbox>
                </v:shape>
              </v:group>
            </w:pict>
          </mc:Fallback>
        </mc:AlternateContent>
      </w:r>
    </w:p>
    <w:p w14:paraId="6AAE1E00" w14:textId="77777777" w:rsidR="00C12CCF" w:rsidRDefault="00C12CCF" w:rsidP="00C12CCF">
      <w:pPr>
        <w:autoSpaceDE w:val="0"/>
        <w:autoSpaceDN w:val="0"/>
        <w:adjustRightInd w:val="0"/>
        <w:ind w:right="62" w:firstLine="0"/>
        <w:rPr>
          <w:sz w:val="24"/>
          <w:szCs w:val="24"/>
        </w:rPr>
      </w:pPr>
    </w:p>
    <w:p w14:paraId="34C1DF3C" w14:textId="77777777" w:rsidR="00C12CCF" w:rsidRDefault="00C12CCF" w:rsidP="00C12CCF">
      <w:pPr>
        <w:autoSpaceDE w:val="0"/>
        <w:autoSpaceDN w:val="0"/>
        <w:adjustRightInd w:val="0"/>
        <w:ind w:right="62" w:firstLine="0"/>
        <w:rPr>
          <w:sz w:val="24"/>
          <w:szCs w:val="24"/>
        </w:rPr>
      </w:pPr>
    </w:p>
    <w:p w14:paraId="0C9DD698" w14:textId="77777777" w:rsidR="00C12CCF" w:rsidRDefault="00C12CCF" w:rsidP="00C12CCF">
      <w:pPr>
        <w:autoSpaceDE w:val="0"/>
        <w:autoSpaceDN w:val="0"/>
        <w:adjustRightInd w:val="0"/>
        <w:ind w:right="62" w:firstLine="0"/>
        <w:rPr>
          <w:sz w:val="24"/>
          <w:szCs w:val="24"/>
        </w:rPr>
      </w:pPr>
    </w:p>
    <w:p w14:paraId="1E3E37DF" w14:textId="77777777" w:rsidR="00C12CCF" w:rsidRDefault="00C12CCF" w:rsidP="00C12CCF">
      <w:pPr>
        <w:autoSpaceDE w:val="0"/>
        <w:autoSpaceDN w:val="0"/>
        <w:adjustRightInd w:val="0"/>
        <w:ind w:right="62" w:firstLine="0"/>
        <w:rPr>
          <w:sz w:val="24"/>
          <w:szCs w:val="24"/>
        </w:rPr>
      </w:pPr>
    </w:p>
    <w:p w14:paraId="53F237C2" w14:textId="77777777" w:rsidR="00C12CCF" w:rsidRDefault="00C12CCF" w:rsidP="00C12CCF">
      <w:pPr>
        <w:autoSpaceDE w:val="0"/>
        <w:autoSpaceDN w:val="0"/>
        <w:adjustRightInd w:val="0"/>
        <w:ind w:right="62" w:firstLine="0"/>
        <w:rPr>
          <w:sz w:val="24"/>
          <w:szCs w:val="24"/>
        </w:rPr>
      </w:pPr>
    </w:p>
    <w:p w14:paraId="0E51EDD6" w14:textId="77777777" w:rsidR="00C12CCF" w:rsidRDefault="00C12CCF" w:rsidP="00C12CCF">
      <w:pPr>
        <w:autoSpaceDE w:val="0"/>
        <w:autoSpaceDN w:val="0"/>
        <w:adjustRightInd w:val="0"/>
        <w:ind w:right="62" w:firstLine="0"/>
        <w:rPr>
          <w:sz w:val="24"/>
          <w:szCs w:val="24"/>
        </w:rPr>
      </w:pPr>
    </w:p>
    <w:p w14:paraId="781DF4D8" w14:textId="77777777" w:rsidR="00C12CCF" w:rsidRDefault="00C12CCF" w:rsidP="00C12CCF">
      <w:pPr>
        <w:autoSpaceDE w:val="0"/>
        <w:autoSpaceDN w:val="0"/>
        <w:adjustRightInd w:val="0"/>
        <w:ind w:right="62" w:firstLine="0"/>
        <w:rPr>
          <w:sz w:val="24"/>
          <w:szCs w:val="24"/>
        </w:rPr>
      </w:pPr>
    </w:p>
    <w:p w14:paraId="3046F4F6" w14:textId="77777777" w:rsidR="00C12CCF" w:rsidRPr="004C1E28" w:rsidRDefault="00C12CCF" w:rsidP="00C12CCF">
      <w:pPr>
        <w:numPr>
          <w:ilvl w:val="0"/>
          <w:numId w:val="34"/>
        </w:numPr>
        <w:tabs>
          <w:tab w:val="num" w:pos="720"/>
        </w:tabs>
        <w:autoSpaceDE w:val="0"/>
        <w:autoSpaceDN w:val="0"/>
        <w:adjustRightInd w:val="0"/>
        <w:ind w:left="720" w:right="62" w:hanging="180"/>
        <w:rPr>
          <w:sz w:val="24"/>
          <w:szCs w:val="24"/>
        </w:rPr>
      </w:pPr>
      <w:r w:rsidRPr="004C1E28">
        <w:rPr>
          <w:sz w:val="24"/>
          <w:szCs w:val="24"/>
        </w:rPr>
        <w:t xml:space="preserve"> Hệ số nhọn </w:t>
      </w:r>
      <w:r w:rsidRPr="004C1E28">
        <w:rPr>
          <w:position w:val="-10"/>
          <w:sz w:val="24"/>
          <w:szCs w:val="24"/>
        </w:rPr>
        <w:object w:dxaOrig="340" w:dyaOrig="340" w14:anchorId="359B4B2D">
          <v:shape id="_x0000_i1736" type="#_x0000_t75" style="width:17.3pt;height:17.3pt" o:ole="" fillcolor="window">
            <v:imagedata r:id="rId2084" o:title=""/>
          </v:shape>
          <o:OLEObject Type="Embed" ProgID="Equation.3" ShapeID="_x0000_i1736" DrawAspect="Content" ObjectID="_1588819283" r:id="rId2085"/>
        </w:object>
      </w:r>
      <w:r w:rsidRPr="004C1E28">
        <w:rPr>
          <w:sz w:val="24"/>
          <w:szCs w:val="24"/>
        </w:rPr>
        <w:t xml:space="preserve"> đặc trưng cho độ nhọn của đồ thị hàm mật độ xác suất so với đồ thị hàm mật độ xác suất của phân bố chuẩn. </w:t>
      </w:r>
    </w:p>
    <w:p w14:paraId="2D3049D3" w14:textId="77777777" w:rsidR="00C12CCF" w:rsidRPr="004C1E28" w:rsidRDefault="00C12CCF" w:rsidP="00C12CCF">
      <w:pPr>
        <w:autoSpaceDE w:val="0"/>
        <w:autoSpaceDN w:val="0"/>
        <w:adjustRightInd w:val="0"/>
        <w:ind w:right="62" w:firstLine="0"/>
        <w:rPr>
          <w:sz w:val="24"/>
          <w:szCs w:val="24"/>
        </w:rPr>
      </w:pPr>
      <w:r w:rsidRPr="004C1E28">
        <w:rPr>
          <w:sz w:val="24"/>
          <w:szCs w:val="24"/>
        </w:rPr>
        <w:t xml:space="preserve">Với biến ngẫu nhiên có phân bố chuẩn thì </w:t>
      </w:r>
      <w:r w:rsidRPr="004C1E28">
        <w:rPr>
          <w:position w:val="-10"/>
          <w:sz w:val="24"/>
          <w:szCs w:val="24"/>
        </w:rPr>
        <w:object w:dxaOrig="720" w:dyaOrig="340" w14:anchorId="219FD551">
          <v:shape id="_x0000_i1737" type="#_x0000_t75" style="width:36.3pt;height:17.3pt" o:ole="" fillcolor="window">
            <v:imagedata r:id="rId2086" o:title=""/>
          </v:shape>
          <o:OLEObject Type="Embed" ProgID="Equation.3" ShapeID="_x0000_i1737" DrawAspect="Content" ObjectID="_1588819284" r:id="rId2087"/>
        </w:object>
      </w:r>
      <w:r w:rsidRPr="004C1E28">
        <w:rPr>
          <w:sz w:val="24"/>
          <w:szCs w:val="24"/>
        </w:rPr>
        <w:t xml:space="preserve">. </w:t>
      </w:r>
    </w:p>
    <w:p w14:paraId="308CEFEE" w14:textId="77777777" w:rsidR="00C12CCF" w:rsidRPr="004C1E28" w:rsidRDefault="00C12CCF" w:rsidP="00C12CCF">
      <w:pPr>
        <w:autoSpaceDE w:val="0"/>
        <w:autoSpaceDN w:val="0"/>
        <w:adjustRightInd w:val="0"/>
        <w:ind w:right="62" w:firstLine="0"/>
        <w:rPr>
          <w:sz w:val="24"/>
          <w:szCs w:val="24"/>
        </w:rPr>
      </w:pPr>
      <w:r w:rsidRPr="004C1E28">
        <w:rPr>
          <w:position w:val="-10"/>
          <w:sz w:val="24"/>
          <w:szCs w:val="24"/>
        </w:rPr>
        <w:object w:dxaOrig="720" w:dyaOrig="340" w14:anchorId="0BC74159">
          <v:shape id="_x0000_i1738" type="#_x0000_t75" style="width:36.3pt;height:17.3pt" o:ole="" fillcolor="window">
            <v:imagedata r:id="rId2088" o:title=""/>
          </v:shape>
          <o:OLEObject Type="Embed" ProgID="Equation.3" ShapeID="_x0000_i1738" DrawAspect="Content" ObjectID="_1588819285" r:id="rId2089"/>
        </w:object>
      </w:r>
      <w:r w:rsidRPr="004C1E28">
        <w:rPr>
          <w:sz w:val="24"/>
          <w:szCs w:val="24"/>
        </w:rPr>
        <w:t xml:space="preserve"> thì đồ thị hàm mật độ xác suất sẽ nhọn hơn so với đồ thị hàm mật độ xác suất chuẩn.</w:t>
      </w:r>
    </w:p>
    <w:p w14:paraId="29DD53DB" w14:textId="77777777" w:rsidR="00C12CCF" w:rsidRPr="004C1E28" w:rsidRDefault="00C12CCF" w:rsidP="00C12CCF">
      <w:pPr>
        <w:autoSpaceDE w:val="0"/>
        <w:autoSpaceDN w:val="0"/>
        <w:adjustRightInd w:val="0"/>
        <w:ind w:right="62" w:firstLine="0"/>
        <w:rPr>
          <w:sz w:val="24"/>
          <w:szCs w:val="24"/>
        </w:rPr>
      </w:pPr>
      <w:r w:rsidRPr="004C1E28">
        <w:rPr>
          <w:position w:val="-10"/>
          <w:sz w:val="24"/>
          <w:szCs w:val="24"/>
        </w:rPr>
        <w:object w:dxaOrig="720" w:dyaOrig="340" w14:anchorId="76229A4B">
          <v:shape id="_x0000_i1739" type="#_x0000_t75" style="width:36.3pt;height:17.3pt" o:ole="" fillcolor="window">
            <v:imagedata r:id="rId2090" o:title=""/>
          </v:shape>
          <o:OLEObject Type="Embed" ProgID="Equation.3" ShapeID="_x0000_i1739" DrawAspect="Content" ObjectID="_1588819286" r:id="rId2091"/>
        </w:object>
      </w:r>
      <w:r w:rsidRPr="004C1E28">
        <w:rPr>
          <w:sz w:val="24"/>
          <w:szCs w:val="24"/>
        </w:rPr>
        <w:t xml:space="preserve"> thì đồ thị hàm mật độ xác suất sẽ tù hơn so với đồ thị hàm mật độ xác suất chuẩn. </w:t>
      </w:r>
    </w:p>
    <w:p w14:paraId="2AE6BC98" w14:textId="77777777" w:rsidR="00C12CCF" w:rsidRPr="004C1E28" w:rsidRDefault="00C12CCF" w:rsidP="00C12CCF">
      <w:pPr>
        <w:numPr>
          <w:ilvl w:val="0"/>
          <w:numId w:val="35"/>
        </w:numPr>
        <w:tabs>
          <w:tab w:val="num" w:pos="757"/>
        </w:tabs>
        <w:autoSpaceDE w:val="0"/>
        <w:autoSpaceDN w:val="0"/>
        <w:adjustRightInd w:val="0"/>
        <w:ind w:left="927" w:right="62"/>
        <w:rPr>
          <w:sz w:val="24"/>
          <w:szCs w:val="24"/>
        </w:rPr>
      </w:pPr>
      <w:r w:rsidRPr="004C1E28">
        <w:rPr>
          <w:sz w:val="24"/>
          <w:szCs w:val="24"/>
        </w:rPr>
        <w:t xml:space="preserve">  Khi phân bố của </w:t>
      </w:r>
      <w:r w:rsidRPr="004C1E28">
        <w:rPr>
          <w:position w:val="-4"/>
          <w:sz w:val="24"/>
          <w:szCs w:val="24"/>
        </w:rPr>
        <w:object w:dxaOrig="279" w:dyaOrig="260" w14:anchorId="28861A78">
          <v:shape id="_x0000_i1740" type="#_x0000_t75" style="width:13.8pt;height:12.65pt" o:ole="" fillcolor="window">
            <v:imagedata r:id="rId127" o:title=""/>
          </v:shape>
          <o:OLEObject Type="Embed" ProgID="Equation.3" ShapeID="_x0000_i1740" DrawAspect="Content" ObjectID="_1588819287" r:id="rId2092"/>
        </w:object>
      </w:r>
      <w:r w:rsidRPr="004C1E28">
        <w:rPr>
          <w:sz w:val="24"/>
          <w:szCs w:val="24"/>
        </w:rPr>
        <w:t xml:space="preserve"> đối xứng hoặc gần đối xứng thì dùng kỳ vọng để định vị là tốt nhất, song nếu phân bố của </w:t>
      </w:r>
      <w:r w:rsidRPr="004C1E28">
        <w:rPr>
          <w:position w:val="-4"/>
          <w:sz w:val="24"/>
          <w:szCs w:val="24"/>
        </w:rPr>
        <w:object w:dxaOrig="279" w:dyaOrig="260" w14:anchorId="3BB244BC">
          <v:shape id="_x0000_i1741" type="#_x0000_t75" style="width:13.8pt;height:12.65pt" o:ole="" fillcolor="window">
            <v:imagedata r:id="rId127" o:title=""/>
          </v:shape>
          <o:OLEObject Type="Embed" ProgID="Equation.3" ShapeID="_x0000_i1741" DrawAspect="Content" ObjectID="_1588819288" r:id="rId2093"/>
        </w:object>
      </w:r>
      <w:r w:rsidRPr="004C1E28">
        <w:rPr>
          <w:sz w:val="24"/>
          <w:szCs w:val="24"/>
        </w:rPr>
        <w:t xml:space="preserve"> quá lệch thì nên dùng Median và Mode để định vị.</w:t>
      </w:r>
    </w:p>
    <w:p w14:paraId="70DDEA5C" w14:textId="77777777" w:rsidR="00C12CCF" w:rsidRPr="004C1E28" w:rsidRDefault="00C12CCF" w:rsidP="00C12CCF">
      <w:pPr>
        <w:pStyle w:val="Heading3"/>
        <w:spacing w:after="240"/>
      </w:pPr>
      <w:bookmarkStart w:id="229" w:name="_Toc263155211"/>
      <w:bookmarkStart w:id="230" w:name="_Toc263155423"/>
      <w:bookmarkStart w:id="231" w:name="_Toc263155606"/>
      <w:bookmarkStart w:id="232" w:name="_Toc263155723"/>
      <w:bookmarkStart w:id="233" w:name="_Toc263155949"/>
      <w:bookmarkStart w:id="234" w:name="_Toc263156060"/>
      <w:r w:rsidRPr="004C1E28">
        <w:t>2.</w:t>
      </w:r>
      <w:r>
        <w:t>4</w:t>
      </w:r>
      <w:r w:rsidRPr="004C1E28">
        <w:t>.</w:t>
      </w:r>
      <w:r>
        <w:t>6</w:t>
      </w:r>
      <w:r w:rsidRPr="004C1E28">
        <w:t xml:space="preserve"> </w:t>
      </w:r>
      <w:r>
        <w:t xml:space="preserve">Kỳ vọng và phương sai </w:t>
      </w:r>
      <w:r w:rsidRPr="004C1E28">
        <w:t xml:space="preserve">của các </w:t>
      </w:r>
      <w:r>
        <w:t>biến ngẫu nhiên có</w:t>
      </w:r>
      <w:r w:rsidRPr="004C1E28">
        <w:t xml:space="preserve"> phân bố xác suất thường gặp</w:t>
      </w:r>
      <w:bookmarkEnd w:id="229"/>
      <w:bookmarkEnd w:id="230"/>
      <w:bookmarkEnd w:id="231"/>
      <w:bookmarkEnd w:id="232"/>
      <w:bookmarkEnd w:id="233"/>
      <w:bookmarkEnd w:id="234"/>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60"/>
        <w:gridCol w:w="3240"/>
        <w:gridCol w:w="1620"/>
        <w:gridCol w:w="1440"/>
      </w:tblGrid>
      <w:tr w:rsidR="00C12CCF" w:rsidRPr="004C1E28" w14:paraId="39C9DBAC" w14:textId="77777777">
        <w:tc>
          <w:tcPr>
            <w:tcW w:w="3060" w:type="dxa"/>
            <w:vAlign w:val="center"/>
          </w:tcPr>
          <w:p w14:paraId="0C74AEC8" w14:textId="77777777" w:rsidR="00C12CCF" w:rsidRPr="00E354F5" w:rsidRDefault="00C12CCF" w:rsidP="005E4A13">
            <w:pPr>
              <w:autoSpaceDE w:val="0"/>
              <w:autoSpaceDN w:val="0"/>
              <w:adjustRightInd w:val="0"/>
              <w:ind w:right="62" w:firstLine="0"/>
              <w:jc w:val="center"/>
              <w:rPr>
                <w:b/>
                <w:sz w:val="24"/>
                <w:szCs w:val="24"/>
              </w:rPr>
            </w:pPr>
            <w:bookmarkStart w:id="235" w:name="_Toc263155212"/>
            <w:bookmarkStart w:id="236" w:name="_Toc263155424"/>
            <w:bookmarkStart w:id="237" w:name="_Toc263155607"/>
            <w:r w:rsidRPr="00E354F5">
              <w:rPr>
                <w:b/>
                <w:sz w:val="24"/>
                <w:szCs w:val="24"/>
              </w:rPr>
              <w:t xml:space="preserve">Phân bố xác suất của </w:t>
            </w:r>
            <w:bookmarkEnd w:id="235"/>
            <w:bookmarkEnd w:id="236"/>
            <w:bookmarkEnd w:id="237"/>
            <w:r w:rsidRPr="00E354F5">
              <w:rPr>
                <w:b/>
                <w:caps/>
                <w:position w:val="-4"/>
                <w:sz w:val="24"/>
                <w:szCs w:val="24"/>
              </w:rPr>
              <w:object w:dxaOrig="279" w:dyaOrig="260" w14:anchorId="4103C3A7">
                <v:shape id="_x0000_i1742" type="#_x0000_t75" style="width:13.8pt;height:12.65pt" o:ole="">
                  <v:imagedata r:id="rId301" o:title=""/>
                </v:shape>
                <o:OLEObject Type="Embed" ProgID="Equation.DSMT4" ShapeID="_x0000_i1742" DrawAspect="Content" ObjectID="_1588819289" r:id="rId2094"/>
              </w:object>
            </w:r>
          </w:p>
        </w:tc>
        <w:tc>
          <w:tcPr>
            <w:tcW w:w="3240" w:type="dxa"/>
            <w:vAlign w:val="center"/>
          </w:tcPr>
          <w:p w14:paraId="7361DCBC" w14:textId="77777777" w:rsidR="00C12CCF" w:rsidRPr="00496E81" w:rsidRDefault="00C12CCF" w:rsidP="005E4A13">
            <w:pPr>
              <w:autoSpaceDE w:val="0"/>
              <w:autoSpaceDN w:val="0"/>
              <w:adjustRightInd w:val="0"/>
              <w:spacing w:before="0" w:after="0"/>
              <w:ind w:right="62" w:firstLine="0"/>
              <w:jc w:val="center"/>
              <w:rPr>
                <w:b/>
                <w:sz w:val="22"/>
                <w:szCs w:val="22"/>
              </w:rPr>
            </w:pPr>
            <w:bookmarkStart w:id="238" w:name="_Toc263155213"/>
            <w:bookmarkStart w:id="239" w:name="_Toc263155425"/>
            <w:bookmarkStart w:id="240" w:name="_Toc263155608"/>
            <w:r w:rsidRPr="00496E81">
              <w:rPr>
                <w:b/>
                <w:sz w:val="22"/>
                <w:szCs w:val="22"/>
              </w:rPr>
              <w:t xml:space="preserve">Hàm khối lượng </w:t>
            </w:r>
            <w:bookmarkEnd w:id="238"/>
            <w:bookmarkEnd w:id="239"/>
            <w:bookmarkEnd w:id="240"/>
            <w:r w:rsidRPr="00496E81">
              <w:rPr>
                <w:b/>
                <w:position w:val="-12"/>
                <w:sz w:val="22"/>
                <w:szCs w:val="22"/>
              </w:rPr>
              <w:object w:dxaOrig="800" w:dyaOrig="360" w14:anchorId="4875B1F6">
                <v:shape id="_x0000_i1743" type="#_x0000_t75" style="width:39.75pt;height:17.85pt" o:ole="">
                  <v:imagedata r:id="rId2095" o:title=""/>
                </v:shape>
                <o:OLEObject Type="Embed" ProgID="Equation.DSMT4" ShapeID="_x0000_i1743" DrawAspect="Content" ObjectID="_1588819290" r:id="rId2096"/>
              </w:object>
            </w:r>
          </w:p>
          <w:p w14:paraId="0C5E0D57" w14:textId="77777777" w:rsidR="00C12CCF" w:rsidRPr="00E354F5" w:rsidRDefault="00C12CCF" w:rsidP="005E4A13">
            <w:pPr>
              <w:autoSpaceDE w:val="0"/>
              <w:autoSpaceDN w:val="0"/>
              <w:adjustRightInd w:val="0"/>
              <w:spacing w:before="0" w:after="0"/>
              <w:ind w:right="62" w:firstLine="0"/>
              <w:jc w:val="center"/>
              <w:rPr>
                <w:b/>
                <w:sz w:val="24"/>
                <w:szCs w:val="24"/>
              </w:rPr>
            </w:pPr>
            <w:bookmarkStart w:id="241" w:name="_Toc263155214"/>
            <w:bookmarkStart w:id="242" w:name="_Toc263155426"/>
            <w:bookmarkStart w:id="243" w:name="_Toc263155609"/>
            <w:r w:rsidRPr="00496E81">
              <w:rPr>
                <w:b/>
                <w:sz w:val="22"/>
                <w:szCs w:val="22"/>
              </w:rPr>
              <w:t>hoặc mật độ</w:t>
            </w:r>
            <w:r w:rsidRPr="00D36279">
              <w:rPr>
                <w:b/>
                <w:sz w:val="20"/>
              </w:rPr>
              <w:t xml:space="preserve"> </w:t>
            </w:r>
            <w:bookmarkEnd w:id="241"/>
            <w:bookmarkEnd w:id="242"/>
            <w:bookmarkEnd w:id="243"/>
            <w:r w:rsidRPr="00D36279">
              <w:rPr>
                <w:b/>
                <w:position w:val="-12"/>
                <w:sz w:val="20"/>
              </w:rPr>
              <w:object w:dxaOrig="660" w:dyaOrig="360" w14:anchorId="66391177">
                <v:shape id="_x0000_i1744" type="#_x0000_t75" style="width:32.85pt;height:17.85pt" o:ole="">
                  <v:imagedata r:id="rId2097" o:title=""/>
                </v:shape>
                <o:OLEObject Type="Embed" ProgID="Equation.DSMT4" ShapeID="_x0000_i1744" DrawAspect="Content" ObjectID="_1588819291" r:id="rId2098"/>
              </w:object>
            </w:r>
          </w:p>
        </w:tc>
        <w:tc>
          <w:tcPr>
            <w:tcW w:w="1620" w:type="dxa"/>
            <w:vAlign w:val="center"/>
          </w:tcPr>
          <w:p w14:paraId="0F326B98" w14:textId="77777777" w:rsidR="00C12CCF" w:rsidRPr="00E354F5" w:rsidRDefault="00C12CCF" w:rsidP="005E4A13">
            <w:pPr>
              <w:autoSpaceDE w:val="0"/>
              <w:autoSpaceDN w:val="0"/>
              <w:adjustRightInd w:val="0"/>
              <w:ind w:right="62" w:firstLine="0"/>
              <w:jc w:val="center"/>
              <w:rPr>
                <w:b/>
                <w:sz w:val="24"/>
                <w:szCs w:val="24"/>
              </w:rPr>
            </w:pPr>
            <w:bookmarkStart w:id="244" w:name="_Toc263155215"/>
            <w:bookmarkStart w:id="245" w:name="_Toc263155427"/>
            <w:bookmarkStart w:id="246" w:name="_Toc263155610"/>
            <w:r w:rsidRPr="00E354F5">
              <w:rPr>
                <w:b/>
                <w:sz w:val="24"/>
                <w:szCs w:val="24"/>
              </w:rPr>
              <w:t>Kỳ vọng</w:t>
            </w:r>
            <w:r>
              <w:rPr>
                <w:b/>
                <w:sz w:val="24"/>
                <w:szCs w:val="24"/>
              </w:rPr>
              <w:t xml:space="preserve"> </w:t>
            </w:r>
            <w:bookmarkEnd w:id="244"/>
            <w:bookmarkEnd w:id="245"/>
            <w:bookmarkEnd w:id="246"/>
            <w:r w:rsidRPr="005E07D0">
              <w:rPr>
                <w:b/>
                <w:position w:val="-4"/>
                <w:sz w:val="24"/>
                <w:szCs w:val="24"/>
              </w:rPr>
              <w:object w:dxaOrig="460" w:dyaOrig="260" w14:anchorId="36600009">
                <v:shape id="_x0000_i1745" type="#_x0000_t75" style="width:23.6pt;height:12.65pt" o:ole="">
                  <v:imagedata r:id="rId2099" o:title=""/>
                </v:shape>
                <o:OLEObject Type="Embed" ProgID="Equation.DSMT4" ShapeID="_x0000_i1745" DrawAspect="Content" ObjectID="_1588819292" r:id="rId2100"/>
              </w:object>
            </w:r>
          </w:p>
        </w:tc>
        <w:tc>
          <w:tcPr>
            <w:tcW w:w="1440" w:type="dxa"/>
            <w:vAlign w:val="center"/>
          </w:tcPr>
          <w:p w14:paraId="1C566769" w14:textId="77777777" w:rsidR="00C12CCF" w:rsidRPr="00E354F5" w:rsidRDefault="00C12CCF" w:rsidP="005E4A13">
            <w:pPr>
              <w:autoSpaceDE w:val="0"/>
              <w:autoSpaceDN w:val="0"/>
              <w:adjustRightInd w:val="0"/>
              <w:ind w:right="62" w:firstLine="0"/>
              <w:jc w:val="center"/>
              <w:rPr>
                <w:b/>
                <w:sz w:val="24"/>
                <w:szCs w:val="24"/>
              </w:rPr>
            </w:pPr>
            <w:bookmarkStart w:id="247" w:name="_Toc263155216"/>
            <w:bookmarkStart w:id="248" w:name="_Toc263155428"/>
            <w:bookmarkStart w:id="249" w:name="_Toc263155611"/>
            <w:r w:rsidRPr="00E354F5">
              <w:rPr>
                <w:b/>
                <w:sz w:val="24"/>
                <w:szCs w:val="24"/>
              </w:rPr>
              <w:t>Phương sai</w:t>
            </w:r>
            <w:r>
              <w:rPr>
                <w:b/>
                <w:sz w:val="24"/>
                <w:szCs w:val="24"/>
              </w:rPr>
              <w:t xml:space="preserve"> </w:t>
            </w:r>
            <w:bookmarkEnd w:id="247"/>
            <w:bookmarkEnd w:id="248"/>
            <w:bookmarkEnd w:id="249"/>
            <w:r w:rsidRPr="005E07D0">
              <w:rPr>
                <w:b/>
                <w:position w:val="-4"/>
                <w:sz w:val="24"/>
                <w:szCs w:val="24"/>
              </w:rPr>
              <w:object w:dxaOrig="480" w:dyaOrig="260" w14:anchorId="1BEE3223">
                <v:shape id="_x0000_i1746" type="#_x0000_t75" style="width:24.2pt;height:12.65pt" o:ole="">
                  <v:imagedata r:id="rId2101" o:title=""/>
                </v:shape>
                <o:OLEObject Type="Embed" ProgID="Equation.DSMT4" ShapeID="_x0000_i1746" DrawAspect="Content" ObjectID="_1588819293" r:id="rId2102"/>
              </w:object>
            </w:r>
          </w:p>
        </w:tc>
      </w:tr>
      <w:tr w:rsidR="00C12CCF" w:rsidRPr="004C1E28" w14:paraId="067786B7" w14:textId="77777777">
        <w:tc>
          <w:tcPr>
            <w:tcW w:w="3060" w:type="dxa"/>
            <w:vAlign w:val="center"/>
          </w:tcPr>
          <w:p w14:paraId="0FFD15A0" w14:textId="77777777" w:rsidR="00C12CCF" w:rsidRPr="00D36279" w:rsidRDefault="00C12CCF" w:rsidP="005E4A13">
            <w:pPr>
              <w:autoSpaceDE w:val="0"/>
              <w:autoSpaceDN w:val="0"/>
              <w:adjustRightInd w:val="0"/>
              <w:ind w:right="62" w:firstLine="0"/>
              <w:rPr>
                <w:sz w:val="22"/>
                <w:szCs w:val="22"/>
              </w:rPr>
            </w:pPr>
            <w:bookmarkStart w:id="250" w:name="_Toc263155217"/>
            <w:bookmarkStart w:id="251" w:name="_Toc263155429"/>
            <w:bookmarkStart w:id="252" w:name="_Toc263155612"/>
            <w:r w:rsidRPr="00D36279">
              <w:rPr>
                <w:sz w:val="22"/>
                <w:szCs w:val="22"/>
              </w:rPr>
              <w:t xml:space="preserve">Bernoulli tham số </w:t>
            </w:r>
            <w:bookmarkEnd w:id="250"/>
            <w:bookmarkEnd w:id="251"/>
            <w:bookmarkEnd w:id="252"/>
            <w:r w:rsidRPr="00D36279">
              <w:rPr>
                <w:position w:val="-10"/>
                <w:sz w:val="22"/>
                <w:szCs w:val="22"/>
              </w:rPr>
              <w:object w:dxaOrig="240" w:dyaOrig="260" w14:anchorId="1C062C87">
                <v:shape id="_x0000_i1747" type="#_x0000_t75" style="width:11.5pt;height:12.65pt" o:ole="" fillcolor="window">
                  <v:imagedata r:id="rId599" o:title=""/>
                </v:shape>
                <o:OLEObject Type="Embed" ProgID="Equation.DSMT4" ShapeID="_x0000_i1747" DrawAspect="Content" ObjectID="_1588819294" r:id="rId2103"/>
              </w:object>
            </w:r>
          </w:p>
        </w:tc>
        <w:bookmarkStart w:id="253" w:name="_Toc263155218"/>
        <w:bookmarkStart w:id="254" w:name="_Toc263155430"/>
        <w:bookmarkStart w:id="255" w:name="_Toc263155613"/>
        <w:bookmarkStart w:id="256" w:name="_Toc263155724"/>
        <w:bookmarkEnd w:id="253"/>
        <w:bookmarkEnd w:id="254"/>
        <w:bookmarkEnd w:id="255"/>
        <w:bookmarkEnd w:id="256"/>
        <w:tc>
          <w:tcPr>
            <w:tcW w:w="3240" w:type="dxa"/>
            <w:vAlign w:val="center"/>
          </w:tcPr>
          <w:p w14:paraId="7B33612E" w14:textId="77777777" w:rsidR="00C12CCF" w:rsidRPr="004C1E28" w:rsidRDefault="00C12CCF" w:rsidP="005E4A13">
            <w:pPr>
              <w:autoSpaceDE w:val="0"/>
              <w:autoSpaceDN w:val="0"/>
              <w:adjustRightInd w:val="0"/>
              <w:ind w:right="62" w:firstLine="0"/>
              <w:jc w:val="center"/>
              <w:rPr>
                <w:b/>
                <w:sz w:val="24"/>
                <w:szCs w:val="24"/>
              </w:rPr>
            </w:pPr>
            <w:r w:rsidRPr="00D36279">
              <w:rPr>
                <w:position w:val="-12"/>
                <w:sz w:val="24"/>
                <w:szCs w:val="24"/>
              </w:rPr>
              <w:object w:dxaOrig="2360" w:dyaOrig="400" w14:anchorId="33E6F948">
                <v:shape id="_x0000_i1748" type="#_x0000_t75" style="width:118.1pt;height:19.6pt" o:ole="" fillcolor="window">
                  <v:imagedata r:id="rId2104" o:title=""/>
                </v:shape>
                <o:OLEObject Type="Embed" ProgID="Equation.DSMT4" ShapeID="_x0000_i1748" DrawAspect="Content" ObjectID="_1588819295" r:id="rId2105"/>
              </w:object>
            </w:r>
          </w:p>
        </w:tc>
        <w:bookmarkStart w:id="257" w:name="_Toc263155219"/>
        <w:bookmarkStart w:id="258" w:name="_Toc263155431"/>
        <w:bookmarkStart w:id="259" w:name="_Toc263155614"/>
        <w:bookmarkStart w:id="260" w:name="_Toc263155725"/>
        <w:bookmarkEnd w:id="257"/>
        <w:bookmarkEnd w:id="258"/>
        <w:bookmarkEnd w:id="259"/>
        <w:bookmarkEnd w:id="260"/>
        <w:tc>
          <w:tcPr>
            <w:tcW w:w="1620" w:type="dxa"/>
            <w:vAlign w:val="center"/>
          </w:tcPr>
          <w:p w14:paraId="7D241B8A" w14:textId="77777777" w:rsidR="00C12CCF" w:rsidRPr="004C1E28" w:rsidRDefault="00C12CCF" w:rsidP="005E4A13">
            <w:pPr>
              <w:autoSpaceDE w:val="0"/>
              <w:autoSpaceDN w:val="0"/>
              <w:adjustRightInd w:val="0"/>
              <w:ind w:right="62" w:firstLine="0"/>
              <w:jc w:val="center"/>
              <w:rPr>
                <w:b/>
                <w:sz w:val="24"/>
                <w:szCs w:val="24"/>
              </w:rPr>
            </w:pPr>
            <w:r w:rsidRPr="004C1E28">
              <w:rPr>
                <w:b/>
                <w:position w:val="-10"/>
                <w:sz w:val="24"/>
                <w:szCs w:val="24"/>
              </w:rPr>
              <w:object w:dxaOrig="240" w:dyaOrig="260" w14:anchorId="3EF60883">
                <v:shape id="_x0000_i1749" type="#_x0000_t75" style="width:11.5pt;height:12.65pt" o:ole="" fillcolor="window">
                  <v:imagedata r:id="rId2106" o:title=""/>
                </v:shape>
                <o:OLEObject Type="Embed" ProgID="Equation.DSMT4" ShapeID="_x0000_i1749" DrawAspect="Content" ObjectID="_1588819296" r:id="rId2107"/>
              </w:object>
            </w:r>
          </w:p>
        </w:tc>
        <w:bookmarkStart w:id="261" w:name="_Toc263155220"/>
        <w:bookmarkStart w:id="262" w:name="_Toc263155432"/>
        <w:bookmarkStart w:id="263" w:name="_Toc263155615"/>
        <w:bookmarkStart w:id="264" w:name="_Toc263155726"/>
        <w:bookmarkEnd w:id="261"/>
        <w:bookmarkEnd w:id="262"/>
        <w:bookmarkEnd w:id="263"/>
        <w:bookmarkEnd w:id="264"/>
        <w:tc>
          <w:tcPr>
            <w:tcW w:w="1440" w:type="dxa"/>
            <w:vAlign w:val="center"/>
          </w:tcPr>
          <w:p w14:paraId="6D418AD2" w14:textId="77777777" w:rsidR="00C12CCF" w:rsidRPr="004C1E28" w:rsidRDefault="00C12CCF" w:rsidP="005E4A13">
            <w:pPr>
              <w:autoSpaceDE w:val="0"/>
              <w:autoSpaceDN w:val="0"/>
              <w:adjustRightInd w:val="0"/>
              <w:ind w:right="62" w:firstLine="0"/>
              <w:jc w:val="center"/>
              <w:rPr>
                <w:b/>
                <w:sz w:val="24"/>
                <w:szCs w:val="24"/>
              </w:rPr>
            </w:pPr>
            <w:r w:rsidRPr="004C1E28">
              <w:rPr>
                <w:position w:val="-10"/>
                <w:sz w:val="24"/>
                <w:szCs w:val="24"/>
              </w:rPr>
              <w:object w:dxaOrig="400" w:dyaOrig="260" w14:anchorId="7FB15CC2">
                <v:shape id="_x0000_i1750" type="#_x0000_t75" style="width:20.15pt;height:12.65pt" o:ole="" fillcolor="window">
                  <v:imagedata r:id="rId2108" o:title=""/>
                </v:shape>
                <o:OLEObject Type="Embed" ProgID="Equation.DSMT4" ShapeID="_x0000_i1750" DrawAspect="Content" ObjectID="_1588819297" r:id="rId2109"/>
              </w:object>
            </w:r>
          </w:p>
        </w:tc>
      </w:tr>
      <w:tr w:rsidR="00C12CCF" w:rsidRPr="004C1E28" w14:paraId="0C5A5BBA" w14:textId="77777777">
        <w:tc>
          <w:tcPr>
            <w:tcW w:w="3060" w:type="dxa"/>
            <w:vAlign w:val="center"/>
          </w:tcPr>
          <w:p w14:paraId="3277C7AA" w14:textId="77777777" w:rsidR="00C12CCF" w:rsidRPr="000A1E9B" w:rsidRDefault="00C12CCF" w:rsidP="005E4A13">
            <w:pPr>
              <w:autoSpaceDE w:val="0"/>
              <w:autoSpaceDN w:val="0"/>
              <w:adjustRightInd w:val="0"/>
              <w:ind w:right="62" w:firstLine="0"/>
              <w:rPr>
                <w:sz w:val="22"/>
                <w:szCs w:val="22"/>
              </w:rPr>
            </w:pPr>
            <w:bookmarkStart w:id="265" w:name="_Toc263155221"/>
            <w:bookmarkStart w:id="266" w:name="_Toc263155433"/>
            <w:bookmarkStart w:id="267" w:name="_Toc263155616"/>
            <w:bookmarkStart w:id="268" w:name="_Toc263155727"/>
            <w:r w:rsidRPr="00D36279">
              <w:rPr>
                <w:sz w:val="22"/>
                <w:szCs w:val="22"/>
              </w:rPr>
              <w:t>Nhị thức</w:t>
            </w:r>
            <w:bookmarkEnd w:id="265"/>
            <w:bookmarkEnd w:id="266"/>
            <w:bookmarkEnd w:id="267"/>
            <w:bookmarkEnd w:id="268"/>
            <w:r w:rsidRPr="000A1E9B">
              <w:rPr>
                <w:position w:val="-10"/>
                <w:sz w:val="22"/>
                <w:szCs w:val="22"/>
              </w:rPr>
              <w:object w:dxaOrig="840" w:dyaOrig="320" w14:anchorId="52407024">
                <v:shape id="_x0000_i1751" type="#_x0000_t75" style="width:42.6pt;height:16.15pt" o:ole="" fillcolor="window">
                  <v:imagedata r:id="rId2110" o:title=""/>
                </v:shape>
                <o:OLEObject Type="Embed" ProgID="Equation.DSMT4" ShapeID="_x0000_i1751" DrawAspect="Content" ObjectID="_1588819298" r:id="rId2111"/>
              </w:object>
            </w:r>
          </w:p>
        </w:tc>
        <w:bookmarkStart w:id="269" w:name="_Toc263155222"/>
        <w:bookmarkStart w:id="270" w:name="_Toc263155434"/>
        <w:bookmarkStart w:id="271" w:name="_Toc263155617"/>
        <w:bookmarkStart w:id="272" w:name="_Toc263155728"/>
        <w:bookmarkEnd w:id="269"/>
        <w:bookmarkEnd w:id="270"/>
        <w:bookmarkEnd w:id="271"/>
        <w:bookmarkEnd w:id="272"/>
        <w:tc>
          <w:tcPr>
            <w:tcW w:w="3240" w:type="dxa"/>
            <w:vAlign w:val="center"/>
          </w:tcPr>
          <w:p w14:paraId="38338C8A" w14:textId="77777777" w:rsidR="00C12CCF" w:rsidRPr="004C1E28" w:rsidRDefault="00C12CCF" w:rsidP="005E4A13">
            <w:pPr>
              <w:autoSpaceDE w:val="0"/>
              <w:autoSpaceDN w:val="0"/>
              <w:adjustRightInd w:val="0"/>
              <w:ind w:right="62" w:firstLine="0"/>
              <w:jc w:val="center"/>
              <w:rPr>
                <w:b/>
                <w:sz w:val="24"/>
                <w:szCs w:val="24"/>
              </w:rPr>
            </w:pPr>
            <w:r w:rsidRPr="00D36279">
              <w:rPr>
                <w:position w:val="-12"/>
                <w:sz w:val="24"/>
                <w:szCs w:val="24"/>
              </w:rPr>
              <w:object w:dxaOrig="3140" w:dyaOrig="400" w14:anchorId="0D1B040D">
                <v:shape id="_x0000_i1752" type="#_x0000_t75" style="width:142.85pt;height:17.85pt" o:ole="" fillcolor="window">
                  <v:imagedata r:id="rId2112" o:title=""/>
                </v:shape>
                <o:OLEObject Type="Embed" ProgID="Equation.DSMT4" ShapeID="_x0000_i1752" DrawAspect="Content" ObjectID="_1588819299" r:id="rId2113"/>
              </w:object>
            </w:r>
          </w:p>
        </w:tc>
        <w:bookmarkStart w:id="273" w:name="_Toc263155223"/>
        <w:bookmarkStart w:id="274" w:name="_Toc263155435"/>
        <w:bookmarkStart w:id="275" w:name="_Toc263155618"/>
        <w:bookmarkStart w:id="276" w:name="_Toc263155729"/>
        <w:bookmarkEnd w:id="273"/>
        <w:bookmarkEnd w:id="274"/>
        <w:bookmarkEnd w:id="275"/>
        <w:bookmarkEnd w:id="276"/>
        <w:tc>
          <w:tcPr>
            <w:tcW w:w="1620" w:type="dxa"/>
            <w:vAlign w:val="center"/>
          </w:tcPr>
          <w:p w14:paraId="2CA3646C" w14:textId="77777777" w:rsidR="00C12CCF" w:rsidRPr="004C1E28" w:rsidRDefault="00C12CCF" w:rsidP="005E4A13">
            <w:pPr>
              <w:autoSpaceDE w:val="0"/>
              <w:autoSpaceDN w:val="0"/>
              <w:adjustRightInd w:val="0"/>
              <w:ind w:right="62" w:firstLine="0"/>
              <w:jc w:val="center"/>
              <w:rPr>
                <w:b/>
                <w:sz w:val="24"/>
                <w:szCs w:val="24"/>
              </w:rPr>
            </w:pPr>
            <w:r w:rsidRPr="004C1E28">
              <w:rPr>
                <w:b/>
                <w:position w:val="-10"/>
                <w:sz w:val="24"/>
                <w:szCs w:val="24"/>
              </w:rPr>
              <w:object w:dxaOrig="320" w:dyaOrig="260" w14:anchorId="60771A92">
                <v:shape id="_x0000_i1753" type="#_x0000_t75" style="width:16.15pt;height:12.65pt" o:ole="" fillcolor="window">
                  <v:imagedata r:id="rId2114" o:title=""/>
                </v:shape>
                <o:OLEObject Type="Embed" ProgID="Equation.DSMT4" ShapeID="_x0000_i1753" DrawAspect="Content" ObjectID="_1588819300" r:id="rId2115"/>
              </w:object>
            </w:r>
          </w:p>
        </w:tc>
        <w:bookmarkStart w:id="277" w:name="_Toc263155224"/>
        <w:bookmarkStart w:id="278" w:name="_Toc263155436"/>
        <w:bookmarkStart w:id="279" w:name="_Toc263155619"/>
        <w:bookmarkStart w:id="280" w:name="_Toc263155730"/>
        <w:bookmarkEnd w:id="277"/>
        <w:bookmarkEnd w:id="278"/>
        <w:bookmarkEnd w:id="279"/>
        <w:bookmarkEnd w:id="280"/>
        <w:tc>
          <w:tcPr>
            <w:tcW w:w="1440" w:type="dxa"/>
            <w:vAlign w:val="center"/>
          </w:tcPr>
          <w:p w14:paraId="1350585B" w14:textId="77777777" w:rsidR="00C12CCF" w:rsidRPr="004C1E28" w:rsidRDefault="00C12CCF" w:rsidP="005E4A13">
            <w:pPr>
              <w:autoSpaceDE w:val="0"/>
              <w:autoSpaceDN w:val="0"/>
              <w:adjustRightInd w:val="0"/>
              <w:ind w:right="62" w:firstLine="0"/>
              <w:jc w:val="center"/>
              <w:rPr>
                <w:b/>
                <w:sz w:val="24"/>
                <w:szCs w:val="24"/>
              </w:rPr>
            </w:pPr>
            <w:r w:rsidRPr="004C1E28">
              <w:rPr>
                <w:position w:val="-10"/>
                <w:sz w:val="24"/>
                <w:szCs w:val="24"/>
              </w:rPr>
              <w:object w:dxaOrig="480" w:dyaOrig="260" w14:anchorId="5443478D">
                <v:shape id="_x0000_i1754" type="#_x0000_t75" style="width:24.2pt;height:12.65pt" o:ole="" fillcolor="window">
                  <v:imagedata r:id="rId2116" o:title=""/>
                </v:shape>
                <o:OLEObject Type="Embed" ProgID="Equation.DSMT4" ShapeID="_x0000_i1754" DrawAspect="Content" ObjectID="_1588819301" r:id="rId2117"/>
              </w:object>
            </w:r>
          </w:p>
        </w:tc>
      </w:tr>
      <w:tr w:rsidR="00C12CCF" w:rsidRPr="004C1E28" w14:paraId="10C71196" w14:textId="77777777">
        <w:tc>
          <w:tcPr>
            <w:tcW w:w="3060" w:type="dxa"/>
            <w:vAlign w:val="center"/>
          </w:tcPr>
          <w:p w14:paraId="017D98AF" w14:textId="77777777" w:rsidR="00C12CCF" w:rsidRPr="00D36279" w:rsidRDefault="00C12CCF" w:rsidP="005E4A13">
            <w:pPr>
              <w:autoSpaceDE w:val="0"/>
              <w:autoSpaceDN w:val="0"/>
              <w:adjustRightInd w:val="0"/>
              <w:ind w:right="62" w:firstLine="0"/>
              <w:rPr>
                <w:sz w:val="22"/>
                <w:szCs w:val="22"/>
              </w:rPr>
            </w:pPr>
            <w:bookmarkStart w:id="281" w:name="_Toc263155225"/>
            <w:bookmarkStart w:id="282" w:name="_Toc263155437"/>
            <w:bookmarkStart w:id="283" w:name="_Toc263155620"/>
            <w:bookmarkStart w:id="284" w:name="_Toc263155731"/>
            <w:r w:rsidRPr="00D36279">
              <w:rPr>
                <w:sz w:val="22"/>
                <w:szCs w:val="22"/>
              </w:rPr>
              <w:t xml:space="preserve">Poisson </w:t>
            </w:r>
            <w:bookmarkEnd w:id="281"/>
            <w:bookmarkEnd w:id="282"/>
            <w:bookmarkEnd w:id="283"/>
            <w:bookmarkEnd w:id="284"/>
            <w:r w:rsidRPr="00D36279">
              <w:rPr>
                <w:i/>
                <w:position w:val="-10"/>
                <w:sz w:val="22"/>
                <w:szCs w:val="22"/>
              </w:rPr>
              <w:object w:dxaOrig="580" w:dyaOrig="320" w14:anchorId="341CD75F">
                <v:shape id="_x0000_i1755" type="#_x0000_t75" style="width:28.8pt;height:16.15pt" o:ole="" fillcolor="window">
                  <v:imagedata r:id="rId2118" o:title=""/>
                </v:shape>
                <o:OLEObject Type="Embed" ProgID="Equation.DSMT4" ShapeID="_x0000_i1755" DrawAspect="Content" ObjectID="_1588819302" r:id="rId2119"/>
              </w:object>
            </w:r>
          </w:p>
        </w:tc>
        <w:bookmarkStart w:id="285" w:name="_Toc263155226"/>
        <w:bookmarkStart w:id="286" w:name="_Toc263155438"/>
        <w:bookmarkStart w:id="287" w:name="_Toc263155621"/>
        <w:bookmarkStart w:id="288" w:name="_Toc263155732"/>
        <w:bookmarkEnd w:id="285"/>
        <w:bookmarkEnd w:id="286"/>
        <w:bookmarkEnd w:id="287"/>
        <w:bookmarkEnd w:id="288"/>
        <w:tc>
          <w:tcPr>
            <w:tcW w:w="3240" w:type="dxa"/>
            <w:vAlign w:val="center"/>
          </w:tcPr>
          <w:p w14:paraId="4A572832" w14:textId="77777777" w:rsidR="00C12CCF" w:rsidRPr="004C1E28" w:rsidRDefault="00C12CCF" w:rsidP="005E4A13">
            <w:pPr>
              <w:autoSpaceDE w:val="0"/>
              <w:autoSpaceDN w:val="0"/>
              <w:adjustRightInd w:val="0"/>
              <w:ind w:right="62" w:firstLine="0"/>
              <w:jc w:val="center"/>
              <w:rPr>
                <w:b/>
                <w:sz w:val="24"/>
                <w:szCs w:val="24"/>
              </w:rPr>
            </w:pPr>
            <w:r w:rsidRPr="004C1E28">
              <w:rPr>
                <w:position w:val="-24"/>
                <w:sz w:val="24"/>
                <w:szCs w:val="24"/>
              </w:rPr>
              <w:object w:dxaOrig="3519" w:dyaOrig="700" w14:anchorId="517F279C">
                <v:shape id="_x0000_i1756" type="#_x0000_t75" style="width:2in;height:28.2pt" o:ole="" fillcolor="window">
                  <v:imagedata r:id="rId2120" o:title=""/>
                </v:shape>
                <o:OLEObject Type="Embed" ProgID="Equation.DSMT4" ShapeID="_x0000_i1756" DrawAspect="Content" ObjectID="_1588819303" r:id="rId2121"/>
              </w:object>
            </w:r>
          </w:p>
        </w:tc>
        <w:bookmarkStart w:id="289" w:name="_Toc263155227"/>
        <w:bookmarkStart w:id="290" w:name="_Toc263155439"/>
        <w:bookmarkStart w:id="291" w:name="_Toc263155622"/>
        <w:bookmarkStart w:id="292" w:name="_Toc263155733"/>
        <w:bookmarkEnd w:id="289"/>
        <w:bookmarkEnd w:id="290"/>
        <w:bookmarkEnd w:id="291"/>
        <w:bookmarkEnd w:id="292"/>
        <w:tc>
          <w:tcPr>
            <w:tcW w:w="1620" w:type="dxa"/>
            <w:vAlign w:val="center"/>
          </w:tcPr>
          <w:p w14:paraId="0CADEFF8" w14:textId="77777777" w:rsidR="00C12CCF" w:rsidRPr="004C1E28" w:rsidRDefault="00C12CCF" w:rsidP="005E4A13">
            <w:pPr>
              <w:autoSpaceDE w:val="0"/>
              <w:autoSpaceDN w:val="0"/>
              <w:adjustRightInd w:val="0"/>
              <w:ind w:right="62" w:firstLine="0"/>
              <w:jc w:val="center"/>
              <w:rPr>
                <w:b/>
                <w:sz w:val="24"/>
                <w:szCs w:val="24"/>
              </w:rPr>
            </w:pPr>
            <w:r w:rsidRPr="004C1E28">
              <w:rPr>
                <w:b/>
                <w:position w:val="-6"/>
                <w:sz w:val="24"/>
                <w:szCs w:val="24"/>
              </w:rPr>
              <w:object w:dxaOrig="220" w:dyaOrig="279" w14:anchorId="161F6C2F">
                <v:shape id="_x0000_i1757" type="#_x0000_t75" style="width:10.35pt;height:13.8pt" o:ole="" fillcolor="window">
                  <v:imagedata r:id="rId2122" o:title=""/>
                </v:shape>
                <o:OLEObject Type="Embed" ProgID="Equation.DSMT4" ShapeID="_x0000_i1757" DrawAspect="Content" ObjectID="_1588819304" r:id="rId2123"/>
              </w:object>
            </w:r>
          </w:p>
        </w:tc>
        <w:bookmarkStart w:id="293" w:name="_Toc263155228"/>
        <w:bookmarkStart w:id="294" w:name="_Toc263155440"/>
        <w:bookmarkStart w:id="295" w:name="_Toc263155623"/>
        <w:bookmarkStart w:id="296" w:name="_Toc263155734"/>
        <w:bookmarkEnd w:id="293"/>
        <w:bookmarkEnd w:id="294"/>
        <w:bookmarkEnd w:id="295"/>
        <w:bookmarkEnd w:id="296"/>
        <w:tc>
          <w:tcPr>
            <w:tcW w:w="1440" w:type="dxa"/>
            <w:vAlign w:val="center"/>
          </w:tcPr>
          <w:p w14:paraId="07DBA7F5" w14:textId="77777777" w:rsidR="00C12CCF" w:rsidRPr="004C1E28" w:rsidRDefault="00C12CCF" w:rsidP="005E4A13">
            <w:pPr>
              <w:autoSpaceDE w:val="0"/>
              <w:autoSpaceDN w:val="0"/>
              <w:adjustRightInd w:val="0"/>
              <w:ind w:right="62" w:firstLine="0"/>
              <w:jc w:val="center"/>
              <w:rPr>
                <w:sz w:val="24"/>
                <w:szCs w:val="24"/>
              </w:rPr>
            </w:pPr>
            <w:r w:rsidRPr="000A1E9B">
              <w:rPr>
                <w:sz w:val="24"/>
                <w:szCs w:val="24"/>
              </w:rPr>
              <w:object w:dxaOrig="220" w:dyaOrig="279" w14:anchorId="4E85F8C0">
                <v:shape id="_x0000_i1758" type="#_x0000_t75" style="width:10.35pt;height:13.8pt" o:ole="" fillcolor="window">
                  <v:imagedata r:id="rId2124" o:title=""/>
                </v:shape>
                <o:OLEObject Type="Embed" ProgID="Equation.DSMT4" ShapeID="_x0000_i1758" DrawAspect="Content" ObjectID="_1588819305" r:id="rId2125"/>
              </w:object>
            </w:r>
          </w:p>
        </w:tc>
      </w:tr>
      <w:tr w:rsidR="00C12CCF" w:rsidRPr="004C1E28" w14:paraId="394594D1" w14:textId="77777777">
        <w:tc>
          <w:tcPr>
            <w:tcW w:w="3060" w:type="dxa"/>
            <w:vAlign w:val="center"/>
          </w:tcPr>
          <w:p w14:paraId="3FFA6815" w14:textId="77777777" w:rsidR="00C12CCF" w:rsidRPr="00D36279" w:rsidRDefault="00C12CCF" w:rsidP="005E4A13">
            <w:pPr>
              <w:autoSpaceDE w:val="0"/>
              <w:autoSpaceDN w:val="0"/>
              <w:adjustRightInd w:val="0"/>
              <w:ind w:right="62" w:firstLine="0"/>
              <w:rPr>
                <w:sz w:val="22"/>
                <w:szCs w:val="22"/>
              </w:rPr>
            </w:pPr>
            <w:r w:rsidRPr="00D36279">
              <w:rPr>
                <w:sz w:val="22"/>
                <w:szCs w:val="22"/>
              </w:rPr>
              <w:t xml:space="preserve">Đều </w:t>
            </w:r>
            <w:r w:rsidRPr="00D36279">
              <w:rPr>
                <w:position w:val="-10"/>
                <w:sz w:val="22"/>
                <w:szCs w:val="22"/>
              </w:rPr>
              <w:object w:dxaOrig="760" w:dyaOrig="320" w14:anchorId="04A4C801">
                <v:shape id="_x0000_i1759" type="#_x0000_t75" style="width:38pt;height:16.15pt" o:ole="" fillcolor="window">
                  <v:imagedata r:id="rId2126" o:title=""/>
                </v:shape>
                <o:OLEObject Type="Embed" ProgID="Equation.DSMT4" ShapeID="_x0000_i1759" DrawAspect="Content" ObjectID="_1588819306" r:id="rId2127"/>
              </w:object>
            </w:r>
            <w:r w:rsidRPr="00D36279">
              <w:rPr>
                <w:sz w:val="22"/>
                <w:szCs w:val="22"/>
              </w:rPr>
              <w:t xml:space="preserve"> </w:t>
            </w:r>
          </w:p>
        </w:tc>
        <w:bookmarkStart w:id="297" w:name="_Toc263155229"/>
        <w:bookmarkStart w:id="298" w:name="_Toc263155441"/>
        <w:bookmarkStart w:id="299" w:name="_Toc263155624"/>
        <w:bookmarkStart w:id="300" w:name="_Toc263155735"/>
        <w:bookmarkEnd w:id="297"/>
        <w:bookmarkEnd w:id="298"/>
        <w:bookmarkEnd w:id="299"/>
        <w:bookmarkEnd w:id="300"/>
        <w:tc>
          <w:tcPr>
            <w:tcW w:w="3240" w:type="dxa"/>
            <w:vAlign w:val="center"/>
          </w:tcPr>
          <w:p w14:paraId="0477B723" w14:textId="77777777" w:rsidR="00C12CCF" w:rsidRPr="004C1E28" w:rsidRDefault="00C12CCF" w:rsidP="005E4A13">
            <w:pPr>
              <w:autoSpaceDE w:val="0"/>
              <w:autoSpaceDN w:val="0"/>
              <w:adjustRightInd w:val="0"/>
              <w:ind w:right="62" w:firstLine="0"/>
              <w:jc w:val="center"/>
              <w:rPr>
                <w:b/>
                <w:sz w:val="24"/>
                <w:szCs w:val="24"/>
              </w:rPr>
            </w:pPr>
            <w:r w:rsidRPr="002B7C09">
              <w:rPr>
                <w:b/>
                <w:position w:val="-24"/>
                <w:sz w:val="24"/>
                <w:szCs w:val="24"/>
              </w:rPr>
              <w:object w:dxaOrig="1680" w:dyaOrig="620" w14:anchorId="40997135">
                <v:shape id="_x0000_i1760" type="#_x0000_t75" style="width:83.5pt;height:30.55pt" o:ole="">
                  <v:imagedata r:id="rId2128" o:title=""/>
                </v:shape>
                <o:OLEObject Type="Embed" ProgID="Equation.DSMT4" ShapeID="_x0000_i1760" DrawAspect="Content" ObjectID="_1588819307" r:id="rId2129"/>
              </w:object>
            </w:r>
          </w:p>
        </w:tc>
        <w:bookmarkStart w:id="301" w:name="_Toc263155230"/>
        <w:bookmarkStart w:id="302" w:name="_Toc263155442"/>
        <w:bookmarkStart w:id="303" w:name="_Toc263155625"/>
        <w:bookmarkStart w:id="304" w:name="_Toc263155736"/>
        <w:bookmarkEnd w:id="301"/>
        <w:bookmarkEnd w:id="302"/>
        <w:bookmarkEnd w:id="303"/>
        <w:bookmarkEnd w:id="304"/>
        <w:tc>
          <w:tcPr>
            <w:tcW w:w="1620" w:type="dxa"/>
            <w:vAlign w:val="center"/>
          </w:tcPr>
          <w:p w14:paraId="7FB97474" w14:textId="77777777" w:rsidR="00C12CCF" w:rsidRPr="004C1E28" w:rsidRDefault="00C12CCF" w:rsidP="005E4A13">
            <w:pPr>
              <w:autoSpaceDE w:val="0"/>
              <w:autoSpaceDN w:val="0"/>
              <w:adjustRightInd w:val="0"/>
              <w:ind w:right="62" w:firstLine="0"/>
              <w:jc w:val="center"/>
              <w:rPr>
                <w:b/>
                <w:sz w:val="24"/>
                <w:szCs w:val="24"/>
              </w:rPr>
            </w:pPr>
            <w:r w:rsidRPr="005E07D0">
              <w:rPr>
                <w:b/>
                <w:position w:val="-10"/>
                <w:sz w:val="24"/>
                <w:szCs w:val="24"/>
              </w:rPr>
              <w:object w:dxaOrig="960" w:dyaOrig="320" w14:anchorId="5998C37D">
                <v:shape id="_x0000_i1761" type="#_x0000_t75" style="width:47.8pt;height:16.15pt" o:ole="" fillcolor="window">
                  <v:imagedata r:id="rId2130" o:title=""/>
                </v:shape>
                <o:OLEObject Type="Embed" ProgID="Equation.DSMT4" ShapeID="_x0000_i1761" DrawAspect="Content" ObjectID="_1588819308" r:id="rId2131"/>
              </w:object>
            </w:r>
          </w:p>
        </w:tc>
        <w:bookmarkStart w:id="305" w:name="_Toc263155231"/>
        <w:bookmarkStart w:id="306" w:name="_Toc263155443"/>
        <w:bookmarkStart w:id="307" w:name="_Toc263155626"/>
        <w:bookmarkStart w:id="308" w:name="_Toc263155737"/>
        <w:bookmarkEnd w:id="305"/>
        <w:bookmarkEnd w:id="306"/>
        <w:bookmarkEnd w:id="307"/>
        <w:bookmarkEnd w:id="308"/>
        <w:tc>
          <w:tcPr>
            <w:tcW w:w="1440" w:type="dxa"/>
            <w:vAlign w:val="center"/>
          </w:tcPr>
          <w:p w14:paraId="08B595EF" w14:textId="77777777" w:rsidR="00C12CCF" w:rsidRPr="004C1E28" w:rsidRDefault="00C12CCF" w:rsidP="005E4A13">
            <w:pPr>
              <w:autoSpaceDE w:val="0"/>
              <w:autoSpaceDN w:val="0"/>
              <w:adjustRightInd w:val="0"/>
              <w:ind w:right="62" w:firstLine="0"/>
              <w:jc w:val="center"/>
              <w:rPr>
                <w:sz w:val="24"/>
                <w:szCs w:val="24"/>
              </w:rPr>
            </w:pPr>
            <w:r w:rsidRPr="005E07D0">
              <w:rPr>
                <w:position w:val="-10"/>
                <w:sz w:val="24"/>
                <w:szCs w:val="24"/>
              </w:rPr>
              <w:object w:dxaOrig="1160" w:dyaOrig="360" w14:anchorId="549065F4">
                <v:shape id="_x0000_i1762" type="#_x0000_t75" style="width:57.6pt;height:17.85pt" o:ole="" fillcolor="window">
                  <v:imagedata r:id="rId2132" o:title=""/>
                </v:shape>
                <o:OLEObject Type="Embed" ProgID="Equation.DSMT4" ShapeID="_x0000_i1762" DrawAspect="Content" ObjectID="_1588819309" r:id="rId2133"/>
              </w:object>
            </w:r>
          </w:p>
        </w:tc>
      </w:tr>
      <w:tr w:rsidR="00C12CCF" w:rsidRPr="004C1E28" w14:paraId="37AF09E0" w14:textId="77777777">
        <w:tc>
          <w:tcPr>
            <w:tcW w:w="3060" w:type="dxa"/>
            <w:vAlign w:val="center"/>
          </w:tcPr>
          <w:p w14:paraId="3D6AE919" w14:textId="77777777" w:rsidR="00C12CCF" w:rsidRPr="00D36279" w:rsidRDefault="00C12CCF" w:rsidP="005E4A13">
            <w:pPr>
              <w:autoSpaceDE w:val="0"/>
              <w:autoSpaceDN w:val="0"/>
              <w:adjustRightInd w:val="0"/>
              <w:ind w:right="62" w:firstLine="0"/>
              <w:rPr>
                <w:sz w:val="22"/>
                <w:szCs w:val="22"/>
              </w:rPr>
            </w:pPr>
            <w:r w:rsidRPr="00D36279">
              <w:rPr>
                <w:sz w:val="22"/>
                <w:szCs w:val="22"/>
              </w:rPr>
              <w:t xml:space="preserve">Phân bố mũ tham số </w:t>
            </w:r>
            <w:r w:rsidRPr="00D36279">
              <w:rPr>
                <w:position w:val="-6"/>
                <w:sz w:val="22"/>
                <w:szCs w:val="22"/>
              </w:rPr>
              <w:object w:dxaOrig="600" w:dyaOrig="279" w14:anchorId="42A42FC9">
                <v:shape id="_x0000_i1763" type="#_x0000_t75" style="width:29.4pt;height:13.8pt" o:ole="" fillcolor="window">
                  <v:imagedata r:id="rId2134" o:title=""/>
                </v:shape>
                <o:OLEObject Type="Embed" ProgID="Equation.3" ShapeID="_x0000_i1763" DrawAspect="Content" ObjectID="_1588819310" r:id="rId2135"/>
              </w:object>
            </w:r>
          </w:p>
        </w:tc>
        <w:tc>
          <w:tcPr>
            <w:tcW w:w="3240" w:type="dxa"/>
            <w:vAlign w:val="center"/>
          </w:tcPr>
          <w:p w14:paraId="497D2F62" w14:textId="77777777" w:rsidR="00C12CCF" w:rsidRPr="004C1E28" w:rsidRDefault="00C12CCF" w:rsidP="005E4A13">
            <w:pPr>
              <w:autoSpaceDE w:val="0"/>
              <w:autoSpaceDN w:val="0"/>
              <w:adjustRightInd w:val="0"/>
              <w:ind w:right="62" w:firstLine="0"/>
              <w:jc w:val="center"/>
              <w:rPr>
                <w:sz w:val="24"/>
                <w:szCs w:val="24"/>
              </w:rPr>
            </w:pPr>
            <w:r w:rsidRPr="002B7C09">
              <w:rPr>
                <w:position w:val="-10"/>
                <w:sz w:val="24"/>
                <w:szCs w:val="24"/>
              </w:rPr>
              <w:object w:dxaOrig="1280" w:dyaOrig="380" w14:anchorId="2FCA0C4F">
                <v:shape id="_x0000_i1764" type="#_x0000_t75" style="width:63.95pt;height:19pt" o:ole="">
                  <v:imagedata r:id="rId2136" o:title=""/>
                </v:shape>
                <o:OLEObject Type="Embed" ProgID="Equation.DSMT4" ShapeID="_x0000_i1764" DrawAspect="Content" ObjectID="_1588819311" r:id="rId2137"/>
              </w:object>
            </w:r>
          </w:p>
        </w:tc>
        <w:tc>
          <w:tcPr>
            <w:tcW w:w="1620" w:type="dxa"/>
            <w:vAlign w:val="center"/>
          </w:tcPr>
          <w:p w14:paraId="628FB17E" w14:textId="77777777" w:rsidR="00C12CCF" w:rsidRPr="004C1E28" w:rsidRDefault="00C12CCF" w:rsidP="005E4A13">
            <w:pPr>
              <w:autoSpaceDE w:val="0"/>
              <w:autoSpaceDN w:val="0"/>
              <w:adjustRightInd w:val="0"/>
              <w:ind w:right="62" w:firstLine="0"/>
              <w:jc w:val="center"/>
              <w:rPr>
                <w:sz w:val="24"/>
                <w:szCs w:val="24"/>
              </w:rPr>
            </w:pPr>
            <w:r w:rsidRPr="005E07D0">
              <w:rPr>
                <w:position w:val="-6"/>
                <w:sz w:val="24"/>
                <w:szCs w:val="24"/>
              </w:rPr>
              <w:object w:dxaOrig="440" w:dyaOrig="279" w14:anchorId="754707D1">
                <v:shape id="_x0000_i1765" type="#_x0000_t75" style="width:21.9pt;height:13.8pt" o:ole="" fillcolor="window">
                  <v:imagedata r:id="rId2138" o:title=""/>
                </v:shape>
                <o:OLEObject Type="Embed" ProgID="Equation.DSMT4" ShapeID="_x0000_i1765" DrawAspect="Content" ObjectID="_1588819312" r:id="rId2139"/>
              </w:object>
            </w:r>
          </w:p>
        </w:tc>
        <w:tc>
          <w:tcPr>
            <w:tcW w:w="1440" w:type="dxa"/>
            <w:vAlign w:val="center"/>
          </w:tcPr>
          <w:p w14:paraId="3D992862" w14:textId="77777777" w:rsidR="00C12CCF" w:rsidRPr="004C1E28" w:rsidRDefault="00C12CCF" w:rsidP="005E4A13">
            <w:pPr>
              <w:autoSpaceDE w:val="0"/>
              <w:autoSpaceDN w:val="0"/>
              <w:adjustRightInd w:val="0"/>
              <w:ind w:right="62" w:firstLine="0"/>
              <w:jc w:val="center"/>
              <w:rPr>
                <w:sz w:val="24"/>
                <w:szCs w:val="24"/>
              </w:rPr>
            </w:pPr>
            <w:r w:rsidRPr="000A1E9B">
              <w:rPr>
                <w:sz w:val="24"/>
                <w:szCs w:val="24"/>
              </w:rPr>
              <w:object w:dxaOrig="540" w:dyaOrig="340" w14:anchorId="4103C3F4">
                <v:shape id="_x0000_i1766" type="#_x0000_t75" style="width:27.05pt;height:17.3pt" o:ole="" fillcolor="window">
                  <v:imagedata r:id="rId2140" o:title=""/>
                </v:shape>
                <o:OLEObject Type="Embed" ProgID="Equation.DSMT4" ShapeID="_x0000_i1766" DrawAspect="Content" ObjectID="_1588819313" r:id="rId2141"/>
              </w:object>
            </w:r>
          </w:p>
        </w:tc>
      </w:tr>
      <w:tr w:rsidR="00C12CCF" w:rsidRPr="004C1E28" w14:paraId="76B3B110" w14:textId="77777777">
        <w:tc>
          <w:tcPr>
            <w:tcW w:w="3060" w:type="dxa"/>
            <w:vAlign w:val="center"/>
          </w:tcPr>
          <w:p w14:paraId="511A9AC9" w14:textId="77777777" w:rsidR="00C12CCF" w:rsidRPr="00D36279" w:rsidRDefault="00C12CCF" w:rsidP="005E4A13">
            <w:pPr>
              <w:autoSpaceDE w:val="0"/>
              <w:autoSpaceDN w:val="0"/>
              <w:adjustRightInd w:val="0"/>
              <w:ind w:right="62" w:firstLine="0"/>
              <w:rPr>
                <w:sz w:val="22"/>
                <w:szCs w:val="22"/>
              </w:rPr>
            </w:pPr>
            <w:bookmarkStart w:id="309" w:name="_Toc263155232"/>
            <w:bookmarkStart w:id="310" w:name="_Toc263155444"/>
            <w:bookmarkStart w:id="311" w:name="_Toc263155627"/>
            <w:bookmarkStart w:id="312" w:name="_Toc263155738"/>
            <w:r w:rsidRPr="00D36279">
              <w:rPr>
                <w:sz w:val="22"/>
                <w:szCs w:val="22"/>
              </w:rPr>
              <w:t xml:space="preserve">Phân bố chuẩn </w:t>
            </w:r>
            <w:bookmarkEnd w:id="309"/>
            <w:bookmarkEnd w:id="310"/>
            <w:bookmarkEnd w:id="311"/>
            <w:bookmarkEnd w:id="312"/>
            <w:r w:rsidRPr="00D36279">
              <w:rPr>
                <w:position w:val="-10"/>
                <w:sz w:val="22"/>
                <w:szCs w:val="22"/>
              </w:rPr>
              <w:object w:dxaOrig="960" w:dyaOrig="360" w14:anchorId="48813830">
                <v:shape id="_x0000_i1767" type="#_x0000_t75" style="width:47.8pt;height:17.85pt" o:ole="" fillcolor="window">
                  <v:imagedata r:id="rId2142" o:title=""/>
                </v:shape>
                <o:OLEObject Type="Embed" ProgID="Equation.DSMT4" ShapeID="_x0000_i1767" DrawAspect="Content" ObjectID="_1588819314" r:id="rId2143"/>
              </w:object>
            </w:r>
          </w:p>
        </w:tc>
        <w:bookmarkStart w:id="313" w:name="_Toc263155233"/>
        <w:bookmarkStart w:id="314" w:name="_Toc263155445"/>
        <w:bookmarkStart w:id="315" w:name="_Toc263155628"/>
        <w:bookmarkStart w:id="316" w:name="_Toc263155739"/>
        <w:bookmarkEnd w:id="313"/>
        <w:bookmarkEnd w:id="314"/>
        <w:bookmarkEnd w:id="315"/>
        <w:bookmarkEnd w:id="316"/>
        <w:tc>
          <w:tcPr>
            <w:tcW w:w="3240" w:type="dxa"/>
            <w:vAlign w:val="center"/>
          </w:tcPr>
          <w:p w14:paraId="04B0E4A5" w14:textId="77777777" w:rsidR="00C12CCF" w:rsidRPr="004C1E28" w:rsidRDefault="00C12CCF" w:rsidP="005E4A13">
            <w:pPr>
              <w:autoSpaceDE w:val="0"/>
              <w:autoSpaceDN w:val="0"/>
              <w:adjustRightInd w:val="0"/>
              <w:ind w:right="62" w:firstLine="0"/>
              <w:jc w:val="center"/>
              <w:rPr>
                <w:b/>
                <w:sz w:val="24"/>
                <w:szCs w:val="24"/>
              </w:rPr>
            </w:pPr>
            <w:r w:rsidRPr="004C1E28">
              <w:rPr>
                <w:position w:val="-28"/>
                <w:sz w:val="24"/>
                <w:szCs w:val="24"/>
              </w:rPr>
              <w:object w:dxaOrig="3200" w:dyaOrig="820" w14:anchorId="20556D65">
                <v:shape id="_x0000_i1768" type="#_x0000_t75" style="width:145.15pt;height:36.85pt" o:ole="" fillcolor="window">
                  <v:imagedata r:id="rId2144" o:title=""/>
                </v:shape>
                <o:OLEObject Type="Embed" ProgID="Equation.DSMT4" ShapeID="_x0000_i1768" DrawAspect="Content" ObjectID="_1588819315" r:id="rId2145"/>
              </w:object>
            </w:r>
          </w:p>
        </w:tc>
        <w:bookmarkStart w:id="317" w:name="_Toc263155234"/>
        <w:bookmarkStart w:id="318" w:name="_Toc263155446"/>
        <w:bookmarkStart w:id="319" w:name="_Toc263155629"/>
        <w:bookmarkStart w:id="320" w:name="_Toc263155740"/>
        <w:bookmarkEnd w:id="317"/>
        <w:bookmarkEnd w:id="318"/>
        <w:bookmarkEnd w:id="319"/>
        <w:bookmarkEnd w:id="320"/>
        <w:tc>
          <w:tcPr>
            <w:tcW w:w="1620" w:type="dxa"/>
            <w:vAlign w:val="center"/>
          </w:tcPr>
          <w:p w14:paraId="11403655" w14:textId="77777777" w:rsidR="00C12CCF" w:rsidRPr="004C1E28" w:rsidRDefault="00C12CCF" w:rsidP="005E4A13">
            <w:pPr>
              <w:autoSpaceDE w:val="0"/>
              <w:autoSpaceDN w:val="0"/>
              <w:adjustRightInd w:val="0"/>
              <w:ind w:right="62" w:firstLine="0"/>
              <w:jc w:val="center"/>
              <w:rPr>
                <w:b/>
                <w:sz w:val="24"/>
                <w:szCs w:val="24"/>
              </w:rPr>
            </w:pPr>
            <w:r w:rsidRPr="004C1E28">
              <w:rPr>
                <w:b/>
                <w:position w:val="-10"/>
                <w:sz w:val="24"/>
                <w:szCs w:val="24"/>
              </w:rPr>
              <w:object w:dxaOrig="279" w:dyaOrig="260" w14:anchorId="08527B02">
                <v:shape id="_x0000_i1769" type="#_x0000_t75" style="width:13.8pt;height:12.65pt" o:ole="" fillcolor="window">
                  <v:imagedata r:id="rId2146" o:title=""/>
                </v:shape>
                <o:OLEObject Type="Embed" ProgID="Equation.DSMT4" ShapeID="_x0000_i1769" DrawAspect="Content" ObjectID="_1588819316" r:id="rId2147"/>
              </w:object>
            </w:r>
          </w:p>
        </w:tc>
        <w:bookmarkStart w:id="321" w:name="_Toc263155235"/>
        <w:bookmarkStart w:id="322" w:name="_Toc263155447"/>
        <w:bookmarkStart w:id="323" w:name="_Toc263155630"/>
        <w:bookmarkStart w:id="324" w:name="_Toc263155741"/>
        <w:bookmarkEnd w:id="321"/>
        <w:bookmarkEnd w:id="322"/>
        <w:bookmarkEnd w:id="323"/>
        <w:bookmarkEnd w:id="324"/>
        <w:tc>
          <w:tcPr>
            <w:tcW w:w="1440" w:type="dxa"/>
            <w:vAlign w:val="center"/>
          </w:tcPr>
          <w:p w14:paraId="67710AAE" w14:textId="77777777" w:rsidR="00C12CCF" w:rsidRPr="004C1E28" w:rsidRDefault="00C12CCF" w:rsidP="005E4A13">
            <w:pPr>
              <w:autoSpaceDE w:val="0"/>
              <w:autoSpaceDN w:val="0"/>
              <w:adjustRightInd w:val="0"/>
              <w:ind w:right="62" w:firstLine="0"/>
              <w:jc w:val="center"/>
              <w:rPr>
                <w:sz w:val="24"/>
                <w:szCs w:val="24"/>
              </w:rPr>
            </w:pPr>
            <w:r w:rsidRPr="005E07D0">
              <w:rPr>
                <w:position w:val="-6"/>
                <w:sz w:val="24"/>
                <w:szCs w:val="24"/>
              </w:rPr>
              <w:object w:dxaOrig="320" w:dyaOrig="320" w14:anchorId="5F45C1DC">
                <v:shape id="_x0000_i1770" type="#_x0000_t75" style="width:16.15pt;height:16.15pt" o:ole="" fillcolor="window">
                  <v:imagedata r:id="rId2148" o:title=""/>
                </v:shape>
                <o:OLEObject Type="Embed" ProgID="Equation.DSMT4" ShapeID="_x0000_i1770" DrawAspect="Content" ObjectID="_1588819317" r:id="rId2149"/>
              </w:object>
            </w:r>
          </w:p>
        </w:tc>
      </w:tr>
      <w:tr w:rsidR="00C12CCF" w:rsidRPr="004C1E28" w14:paraId="0BD59791" w14:textId="77777777">
        <w:tc>
          <w:tcPr>
            <w:tcW w:w="3060" w:type="dxa"/>
            <w:vAlign w:val="center"/>
          </w:tcPr>
          <w:p w14:paraId="669CBCAE" w14:textId="77777777" w:rsidR="00C12CCF" w:rsidRPr="003E05D6" w:rsidRDefault="00C12CCF" w:rsidP="005E4A13">
            <w:pPr>
              <w:autoSpaceDE w:val="0"/>
              <w:autoSpaceDN w:val="0"/>
              <w:adjustRightInd w:val="0"/>
              <w:ind w:right="62" w:firstLine="0"/>
              <w:rPr>
                <w:sz w:val="22"/>
                <w:szCs w:val="22"/>
              </w:rPr>
            </w:pPr>
            <w:bookmarkStart w:id="325" w:name="_Toc263155236"/>
            <w:bookmarkStart w:id="326" w:name="_Toc263155448"/>
            <w:bookmarkStart w:id="327" w:name="_Toc263155631"/>
            <w:bookmarkStart w:id="328" w:name="_Toc263155742"/>
            <w:r w:rsidRPr="003E05D6">
              <w:rPr>
                <w:sz w:val="22"/>
                <w:szCs w:val="22"/>
              </w:rPr>
              <w:t xml:space="preserve">Phân bố Erlang tham số </w:t>
            </w:r>
            <w:bookmarkEnd w:id="325"/>
            <w:bookmarkEnd w:id="326"/>
            <w:bookmarkEnd w:id="327"/>
            <w:bookmarkEnd w:id="328"/>
            <w:r w:rsidRPr="00D36279">
              <w:rPr>
                <w:position w:val="-10"/>
                <w:sz w:val="22"/>
                <w:szCs w:val="22"/>
              </w:rPr>
              <w:object w:dxaOrig="580" w:dyaOrig="320" w14:anchorId="122AEF5D">
                <v:shape id="_x0000_i1771" type="#_x0000_t75" style="width:28.8pt;height:16.15pt" o:ole="">
                  <v:imagedata r:id="rId2150" o:title=""/>
                </v:shape>
                <o:OLEObject Type="Embed" ProgID="Equation.DSMT4" ShapeID="_x0000_i1771" DrawAspect="Content" ObjectID="_1588819318" r:id="rId2151"/>
              </w:object>
            </w:r>
            <w:r w:rsidRPr="003E05D6">
              <w:rPr>
                <w:sz w:val="22"/>
                <w:szCs w:val="22"/>
              </w:rPr>
              <w:t xml:space="preserve"> </w:t>
            </w:r>
          </w:p>
        </w:tc>
        <w:tc>
          <w:tcPr>
            <w:tcW w:w="3240" w:type="dxa"/>
            <w:vAlign w:val="center"/>
          </w:tcPr>
          <w:p w14:paraId="25FF4172" w14:textId="77777777" w:rsidR="00C12CCF" w:rsidRPr="005E07D0" w:rsidRDefault="00C12CCF" w:rsidP="005E4A13">
            <w:pPr>
              <w:autoSpaceDE w:val="0"/>
              <w:autoSpaceDN w:val="0"/>
              <w:adjustRightInd w:val="0"/>
              <w:ind w:right="62" w:firstLine="0"/>
              <w:jc w:val="center"/>
              <w:rPr>
                <w:sz w:val="24"/>
                <w:szCs w:val="24"/>
                <w:lang w:val="nl-NL"/>
              </w:rPr>
            </w:pPr>
            <w:r w:rsidRPr="0043368D">
              <w:rPr>
                <w:position w:val="-28"/>
                <w:sz w:val="24"/>
                <w:szCs w:val="24"/>
                <w:lang w:val="nl-NL"/>
              </w:rPr>
              <w:object w:dxaOrig="2020" w:dyaOrig="720" w14:anchorId="142D7F7B">
                <v:shape id="_x0000_i1772" type="#_x0000_t75" style="width:100.8pt;height:36.3pt" o:ole="">
                  <v:imagedata r:id="rId2152" o:title=""/>
                </v:shape>
                <o:OLEObject Type="Embed" ProgID="Equation.DSMT4" ShapeID="_x0000_i1772" DrawAspect="Content" ObjectID="_1588819319" r:id="rId2153"/>
              </w:object>
            </w:r>
          </w:p>
        </w:tc>
        <w:tc>
          <w:tcPr>
            <w:tcW w:w="1620" w:type="dxa"/>
            <w:vAlign w:val="center"/>
          </w:tcPr>
          <w:p w14:paraId="4C7E6AE9" w14:textId="77777777" w:rsidR="00C12CCF" w:rsidRPr="004C1E28" w:rsidRDefault="00C12CCF" w:rsidP="005E4A13">
            <w:pPr>
              <w:autoSpaceDE w:val="0"/>
              <w:autoSpaceDN w:val="0"/>
              <w:adjustRightInd w:val="0"/>
              <w:ind w:right="62" w:firstLine="0"/>
              <w:jc w:val="center"/>
              <w:rPr>
                <w:sz w:val="24"/>
                <w:szCs w:val="24"/>
              </w:rPr>
            </w:pPr>
            <w:r w:rsidRPr="005E07D0">
              <w:rPr>
                <w:position w:val="-6"/>
                <w:sz w:val="24"/>
                <w:szCs w:val="24"/>
              </w:rPr>
              <w:object w:dxaOrig="499" w:dyaOrig="279" w14:anchorId="30804A1B">
                <v:shape id="_x0000_i1773" type="#_x0000_t75" style="width:25.35pt;height:13.8pt" o:ole="" fillcolor="window">
                  <v:imagedata r:id="rId2154" o:title=""/>
                </v:shape>
                <o:OLEObject Type="Embed" ProgID="Equation.DSMT4" ShapeID="_x0000_i1773" DrawAspect="Content" ObjectID="_1588819320" r:id="rId2155"/>
              </w:object>
            </w:r>
          </w:p>
        </w:tc>
        <w:tc>
          <w:tcPr>
            <w:tcW w:w="1440" w:type="dxa"/>
            <w:vAlign w:val="center"/>
          </w:tcPr>
          <w:p w14:paraId="28D844D6" w14:textId="77777777" w:rsidR="00C12CCF" w:rsidRPr="004C1E28" w:rsidRDefault="00C12CCF" w:rsidP="005E4A13">
            <w:pPr>
              <w:autoSpaceDE w:val="0"/>
              <w:autoSpaceDN w:val="0"/>
              <w:adjustRightInd w:val="0"/>
              <w:ind w:right="62" w:firstLine="0"/>
              <w:jc w:val="center"/>
              <w:rPr>
                <w:sz w:val="24"/>
                <w:szCs w:val="24"/>
              </w:rPr>
            </w:pPr>
            <w:r w:rsidRPr="00E354F5">
              <w:rPr>
                <w:position w:val="-26"/>
                <w:sz w:val="24"/>
                <w:szCs w:val="24"/>
              </w:rPr>
              <w:object w:dxaOrig="380" w:dyaOrig="639" w14:anchorId="44A7BF08">
                <v:shape id="_x0000_i1774" type="#_x0000_t75" style="width:19pt;height:32.25pt" o:ole="" fillcolor="window">
                  <v:imagedata r:id="rId2156" o:title=""/>
                </v:shape>
                <o:OLEObject Type="Embed" ProgID="Equation.DSMT4" ShapeID="_x0000_i1774" DrawAspect="Content" ObjectID="_1588819321" r:id="rId2157"/>
              </w:object>
            </w:r>
          </w:p>
        </w:tc>
      </w:tr>
      <w:tr w:rsidR="00C12CCF" w:rsidRPr="004C1E28" w14:paraId="3CDA26F5" w14:textId="77777777">
        <w:tc>
          <w:tcPr>
            <w:tcW w:w="3060" w:type="dxa"/>
            <w:vAlign w:val="center"/>
          </w:tcPr>
          <w:p w14:paraId="1C2456A4" w14:textId="77777777" w:rsidR="00C12CCF" w:rsidRPr="0043368D" w:rsidRDefault="00C12CCF" w:rsidP="005E4A13">
            <w:pPr>
              <w:autoSpaceDE w:val="0"/>
              <w:autoSpaceDN w:val="0"/>
              <w:adjustRightInd w:val="0"/>
              <w:ind w:right="62" w:firstLine="0"/>
              <w:rPr>
                <w:sz w:val="21"/>
                <w:szCs w:val="21"/>
              </w:rPr>
            </w:pPr>
            <w:bookmarkStart w:id="329" w:name="_Toc263155237"/>
            <w:bookmarkStart w:id="330" w:name="_Toc263155449"/>
            <w:bookmarkStart w:id="331" w:name="_Toc263155632"/>
            <w:bookmarkStart w:id="332" w:name="_Toc263155743"/>
            <w:bookmarkStart w:id="333" w:name="_Toc263155950"/>
            <w:r w:rsidRPr="0043368D">
              <w:rPr>
                <w:sz w:val="21"/>
                <w:szCs w:val="21"/>
              </w:rPr>
              <w:t xml:space="preserve">“Khi bình phương” </w:t>
            </w:r>
            <w:r w:rsidRPr="0043368D">
              <w:rPr>
                <w:position w:val="-6"/>
                <w:sz w:val="21"/>
                <w:szCs w:val="21"/>
                <w:lang w:val="nl-NL"/>
              </w:rPr>
              <w:object w:dxaOrig="200" w:dyaOrig="220" w14:anchorId="72586BD9">
                <v:shape id="_x0000_i1775" type="#_x0000_t75" style="width:9.8pt;height:10.35pt" o:ole="">
                  <v:imagedata r:id="rId2158" o:title=""/>
                </v:shape>
                <o:OLEObject Type="Embed" ProgID="Equation.DSMT4" ShapeID="_x0000_i1775" DrawAspect="Content" ObjectID="_1588819322" r:id="rId2159"/>
              </w:object>
            </w:r>
            <w:r w:rsidRPr="0043368D">
              <w:rPr>
                <w:sz w:val="21"/>
                <w:szCs w:val="21"/>
              </w:rPr>
              <w:t xml:space="preserve"> bậc tự do</w:t>
            </w:r>
            <w:bookmarkEnd w:id="329"/>
            <w:bookmarkEnd w:id="330"/>
            <w:bookmarkEnd w:id="331"/>
            <w:bookmarkEnd w:id="332"/>
            <w:bookmarkEnd w:id="333"/>
          </w:p>
        </w:tc>
        <w:bookmarkStart w:id="334" w:name="_Toc263155238"/>
        <w:bookmarkStart w:id="335" w:name="_Toc263155450"/>
        <w:bookmarkStart w:id="336" w:name="_Toc263155633"/>
        <w:bookmarkStart w:id="337" w:name="_Toc263155744"/>
        <w:bookmarkStart w:id="338" w:name="_Toc263155951"/>
        <w:bookmarkEnd w:id="334"/>
        <w:bookmarkEnd w:id="335"/>
        <w:bookmarkEnd w:id="336"/>
        <w:bookmarkEnd w:id="337"/>
        <w:bookmarkEnd w:id="338"/>
        <w:tc>
          <w:tcPr>
            <w:tcW w:w="3240" w:type="dxa"/>
            <w:vAlign w:val="center"/>
          </w:tcPr>
          <w:p w14:paraId="391C9790" w14:textId="77777777" w:rsidR="00C12CCF" w:rsidRPr="004C1E28" w:rsidRDefault="00C12CCF" w:rsidP="005E4A13">
            <w:pPr>
              <w:autoSpaceDE w:val="0"/>
              <w:autoSpaceDN w:val="0"/>
              <w:adjustRightInd w:val="0"/>
              <w:ind w:right="62" w:firstLine="0"/>
              <w:jc w:val="center"/>
              <w:rPr>
                <w:b/>
                <w:sz w:val="24"/>
                <w:szCs w:val="24"/>
              </w:rPr>
            </w:pPr>
            <w:r w:rsidRPr="0043368D">
              <w:rPr>
                <w:b/>
                <w:position w:val="-28"/>
                <w:sz w:val="24"/>
                <w:szCs w:val="24"/>
              </w:rPr>
              <w:object w:dxaOrig="2720" w:dyaOrig="760" w14:anchorId="452E4AC9">
                <v:shape id="_x0000_i1776" type="#_x0000_t75" style="width:135.95pt;height:38pt" o:ole="">
                  <v:imagedata r:id="rId2160" o:title=""/>
                </v:shape>
                <o:OLEObject Type="Embed" ProgID="Equation.DSMT4" ShapeID="_x0000_i1776" DrawAspect="Content" ObjectID="_1588819323" r:id="rId2161"/>
              </w:object>
            </w:r>
          </w:p>
        </w:tc>
        <w:bookmarkStart w:id="339" w:name="_Toc263155239"/>
        <w:bookmarkStart w:id="340" w:name="_Toc263155451"/>
        <w:bookmarkStart w:id="341" w:name="_Toc263155634"/>
        <w:bookmarkStart w:id="342" w:name="_Toc263155745"/>
        <w:bookmarkStart w:id="343" w:name="_Toc263155952"/>
        <w:bookmarkEnd w:id="339"/>
        <w:bookmarkEnd w:id="340"/>
        <w:bookmarkEnd w:id="341"/>
        <w:bookmarkEnd w:id="342"/>
        <w:bookmarkEnd w:id="343"/>
        <w:tc>
          <w:tcPr>
            <w:tcW w:w="1620" w:type="dxa"/>
            <w:vAlign w:val="center"/>
          </w:tcPr>
          <w:p w14:paraId="18EF3BD1" w14:textId="77777777" w:rsidR="00C12CCF" w:rsidRPr="004C1E28" w:rsidRDefault="00C12CCF" w:rsidP="005E4A13">
            <w:pPr>
              <w:autoSpaceDE w:val="0"/>
              <w:autoSpaceDN w:val="0"/>
              <w:adjustRightInd w:val="0"/>
              <w:ind w:right="62" w:firstLine="0"/>
              <w:jc w:val="center"/>
              <w:rPr>
                <w:b/>
                <w:sz w:val="24"/>
                <w:szCs w:val="24"/>
              </w:rPr>
            </w:pPr>
            <w:r w:rsidRPr="00732BF5">
              <w:rPr>
                <w:b/>
                <w:position w:val="-6"/>
                <w:sz w:val="24"/>
                <w:szCs w:val="24"/>
              </w:rPr>
              <w:object w:dxaOrig="200" w:dyaOrig="220" w14:anchorId="1BF7CAAD">
                <v:shape id="_x0000_i1777" type="#_x0000_t75" style="width:9.8pt;height:10.35pt" o:ole="" fillcolor="window">
                  <v:imagedata r:id="rId2162" o:title=""/>
                </v:shape>
                <o:OLEObject Type="Embed" ProgID="Equation.DSMT4" ShapeID="_x0000_i1777" DrawAspect="Content" ObjectID="_1588819324" r:id="rId2163"/>
              </w:object>
            </w:r>
          </w:p>
        </w:tc>
        <w:bookmarkStart w:id="344" w:name="_Toc263155240"/>
        <w:bookmarkStart w:id="345" w:name="_Toc263155452"/>
        <w:bookmarkStart w:id="346" w:name="_Toc263155635"/>
        <w:bookmarkStart w:id="347" w:name="_Toc263155746"/>
        <w:bookmarkStart w:id="348" w:name="_Toc263155953"/>
        <w:bookmarkEnd w:id="344"/>
        <w:bookmarkEnd w:id="345"/>
        <w:bookmarkEnd w:id="346"/>
        <w:bookmarkEnd w:id="347"/>
        <w:bookmarkEnd w:id="348"/>
        <w:tc>
          <w:tcPr>
            <w:tcW w:w="1440" w:type="dxa"/>
            <w:vAlign w:val="center"/>
          </w:tcPr>
          <w:p w14:paraId="2CD685DC" w14:textId="77777777" w:rsidR="00C12CCF" w:rsidRPr="004C1E28" w:rsidRDefault="00C12CCF" w:rsidP="005E4A13">
            <w:pPr>
              <w:autoSpaceDE w:val="0"/>
              <w:autoSpaceDN w:val="0"/>
              <w:adjustRightInd w:val="0"/>
              <w:ind w:right="62" w:firstLine="0"/>
              <w:jc w:val="center"/>
              <w:rPr>
                <w:sz w:val="24"/>
                <w:szCs w:val="24"/>
              </w:rPr>
            </w:pPr>
            <w:r w:rsidRPr="005E07D0">
              <w:rPr>
                <w:position w:val="-6"/>
                <w:sz w:val="24"/>
                <w:szCs w:val="24"/>
              </w:rPr>
              <w:object w:dxaOrig="320" w:dyaOrig="279" w14:anchorId="0C271788">
                <v:shape id="_x0000_i1778" type="#_x0000_t75" style="width:16.15pt;height:13.8pt" o:ole="" fillcolor="window">
                  <v:imagedata r:id="rId2164" o:title=""/>
                </v:shape>
                <o:OLEObject Type="Embed" ProgID="Equation.DSMT4" ShapeID="_x0000_i1778" DrawAspect="Content" ObjectID="_1588819325" r:id="rId2165"/>
              </w:object>
            </w:r>
          </w:p>
        </w:tc>
      </w:tr>
      <w:tr w:rsidR="00C12CCF" w:rsidRPr="004C1E28" w14:paraId="5EBDFA5E" w14:textId="77777777">
        <w:tc>
          <w:tcPr>
            <w:tcW w:w="3060" w:type="dxa"/>
            <w:vAlign w:val="center"/>
          </w:tcPr>
          <w:p w14:paraId="18155D46" w14:textId="77777777" w:rsidR="00C12CCF" w:rsidRPr="00D36279" w:rsidRDefault="00C12CCF" w:rsidP="005E4A13">
            <w:pPr>
              <w:autoSpaceDE w:val="0"/>
              <w:autoSpaceDN w:val="0"/>
              <w:adjustRightInd w:val="0"/>
              <w:ind w:right="62" w:firstLine="0"/>
              <w:rPr>
                <w:sz w:val="22"/>
                <w:szCs w:val="22"/>
                <w:lang w:val="nl-NL"/>
              </w:rPr>
            </w:pPr>
            <w:bookmarkStart w:id="349" w:name="_Toc263155241"/>
            <w:bookmarkStart w:id="350" w:name="_Toc263155453"/>
            <w:bookmarkStart w:id="351" w:name="_Toc263155636"/>
            <w:bookmarkStart w:id="352" w:name="_Toc263155747"/>
            <w:bookmarkStart w:id="353" w:name="_Toc263155954"/>
            <w:r w:rsidRPr="00D36279">
              <w:rPr>
                <w:sz w:val="22"/>
                <w:szCs w:val="22"/>
                <w:lang w:val="nl-NL"/>
              </w:rPr>
              <w:t xml:space="preserve">Student </w:t>
            </w:r>
            <w:r w:rsidRPr="00D36279">
              <w:rPr>
                <w:position w:val="-6"/>
                <w:sz w:val="22"/>
                <w:szCs w:val="22"/>
                <w:lang w:val="nl-NL"/>
              </w:rPr>
              <w:object w:dxaOrig="200" w:dyaOrig="220" w14:anchorId="52BE7739">
                <v:shape id="_x0000_i1779" type="#_x0000_t75" style="width:9.8pt;height:10.35pt" o:ole="">
                  <v:imagedata r:id="rId2158" o:title=""/>
                </v:shape>
                <o:OLEObject Type="Embed" ProgID="Equation.DSMT4" ShapeID="_x0000_i1779" DrawAspect="Content" ObjectID="_1588819326" r:id="rId2166"/>
              </w:object>
            </w:r>
            <w:r w:rsidRPr="00D36279">
              <w:rPr>
                <w:sz w:val="22"/>
                <w:szCs w:val="22"/>
                <w:lang w:val="nl-NL"/>
              </w:rPr>
              <w:t xml:space="preserve"> bậc tự do, </w:t>
            </w:r>
            <w:bookmarkEnd w:id="349"/>
            <w:bookmarkEnd w:id="350"/>
            <w:bookmarkEnd w:id="351"/>
            <w:bookmarkEnd w:id="352"/>
            <w:bookmarkEnd w:id="353"/>
            <w:r w:rsidRPr="00D36279">
              <w:rPr>
                <w:position w:val="-6"/>
                <w:sz w:val="22"/>
                <w:szCs w:val="22"/>
                <w:lang w:val="nl-NL"/>
              </w:rPr>
              <w:object w:dxaOrig="560" w:dyaOrig="279" w14:anchorId="6FF0B619">
                <v:shape id="_x0000_i1780" type="#_x0000_t75" style="width:27.65pt;height:13.8pt" o:ole="">
                  <v:imagedata r:id="rId2167" o:title=""/>
                </v:shape>
                <o:OLEObject Type="Embed" ProgID="Equation.DSMT4" ShapeID="_x0000_i1780" DrawAspect="Content" ObjectID="_1588819327" r:id="rId2168"/>
              </w:object>
            </w:r>
          </w:p>
        </w:tc>
        <w:bookmarkStart w:id="354" w:name="_Toc263155242"/>
        <w:bookmarkStart w:id="355" w:name="_Toc263155454"/>
        <w:bookmarkStart w:id="356" w:name="_Toc263155637"/>
        <w:bookmarkStart w:id="357" w:name="_Toc263155748"/>
        <w:bookmarkStart w:id="358" w:name="_Toc263155955"/>
        <w:bookmarkEnd w:id="354"/>
        <w:bookmarkEnd w:id="355"/>
        <w:bookmarkEnd w:id="356"/>
        <w:bookmarkEnd w:id="357"/>
        <w:bookmarkEnd w:id="358"/>
        <w:tc>
          <w:tcPr>
            <w:tcW w:w="3240" w:type="dxa"/>
            <w:vAlign w:val="center"/>
          </w:tcPr>
          <w:p w14:paraId="06A7F8DC" w14:textId="77777777" w:rsidR="00C12CCF" w:rsidRPr="004C1E28" w:rsidRDefault="00C12CCF" w:rsidP="005E4A13">
            <w:pPr>
              <w:autoSpaceDE w:val="0"/>
              <w:autoSpaceDN w:val="0"/>
              <w:adjustRightInd w:val="0"/>
              <w:ind w:right="62" w:firstLine="0"/>
              <w:jc w:val="center"/>
              <w:rPr>
                <w:b/>
                <w:sz w:val="24"/>
                <w:szCs w:val="24"/>
              </w:rPr>
            </w:pPr>
            <w:r w:rsidRPr="00012F2C">
              <w:rPr>
                <w:position w:val="-34"/>
                <w:sz w:val="24"/>
                <w:szCs w:val="24"/>
              </w:rPr>
              <w:object w:dxaOrig="3540" w:dyaOrig="859" w14:anchorId="0086C89C">
                <v:shape id="_x0000_i1781" type="#_x0000_t75" style="width:139.4pt;height:42.6pt" o:ole="" fillcolor="window">
                  <v:imagedata r:id="rId2169" o:title=""/>
                </v:shape>
                <o:OLEObject Type="Embed" ProgID="Equation.DSMT4" ShapeID="_x0000_i1781" DrawAspect="Content" ObjectID="_1588819328" r:id="rId2170"/>
              </w:object>
            </w:r>
          </w:p>
        </w:tc>
        <w:bookmarkStart w:id="359" w:name="_Toc263155243"/>
        <w:bookmarkStart w:id="360" w:name="_Toc263155455"/>
        <w:bookmarkStart w:id="361" w:name="_Toc263155638"/>
        <w:bookmarkStart w:id="362" w:name="_Toc263155749"/>
        <w:bookmarkStart w:id="363" w:name="_Toc263155956"/>
        <w:bookmarkEnd w:id="359"/>
        <w:bookmarkEnd w:id="360"/>
        <w:bookmarkEnd w:id="361"/>
        <w:bookmarkEnd w:id="362"/>
        <w:bookmarkEnd w:id="363"/>
        <w:tc>
          <w:tcPr>
            <w:tcW w:w="1620" w:type="dxa"/>
            <w:vAlign w:val="center"/>
          </w:tcPr>
          <w:p w14:paraId="7502CCC3" w14:textId="77777777" w:rsidR="00C12CCF" w:rsidRPr="004C1E28" w:rsidRDefault="00C12CCF" w:rsidP="005E4A13">
            <w:pPr>
              <w:autoSpaceDE w:val="0"/>
              <w:autoSpaceDN w:val="0"/>
              <w:adjustRightInd w:val="0"/>
              <w:ind w:right="62" w:firstLine="0"/>
              <w:jc w:val="center"/>
              <w:rPr>
                <w:b/>
                <w:sz w:val="24"/>
                <w:szCs w:val="24"/>
              </w:rPr>
            </w:pPr>
            <w:r w:rsidRPr="00732BF5">
              <w:rPr>
                <w:b/>
                <w:position w:val="-6"/>
                <w:sz w:val="24"/>
                <w:szCs w:val="24"/>
              </w:rPr>
              <w:object w:dxaOrig="200" w:dyaOrig="279" w14:anchorId="4DCAAEF6">
                <v:shape id="_x0000_i1782" type="#_x0000_t75" style="width:9.8pt;height:13.8pt" o:ole="" fillcolor="window">
                  <v:imagedata r:id="rId2171" o:title=""/>
                </v:shape>
                <o:OLEObject Type="Embed" ProgID="Equation.DSMT4" ShapeID="_x0000_i1782" DrawAspect="Content" ObjectID="_1588819329" r:id="rId2172"/>
              </w:object>
            </w:r>
          </w:p>
        </w:tc>
        <w:bookmarkStart w:id="364" w:name="_Toc263155244"/>
        <w:bookmarkStart w:id="365" w:name="_Toc263155456"/>
        <w:bookmarkStart w:id="366" w:name="_Toc263155639"/>
        <w:bookmarkStart w:id="367" w:name="_Toc263155750"/>
        <w:bookmarkStart w:id="368" w:name="_Toc263155957"/>
        <w:bookmarkEnd w:id="364"/>
        <w:bookmarkEnd w:id="365"/>
        <w:bookmarkEnd w:id="366"/>
        <w:bookmarkEnd w:id="367"/>
        <w:bookmarkEnd w:id="368"/>
        <w:tc>
          <w:tcPr>
            <w:tcW w:w="1440" w:type="dxa"/>
            <w:vAlign w:val="center"/>
          </w:tcPr>
          <w:p w14:paraId="07764191" w14:textId="77777777" w:rsidR="00C12CCF" w:rsidRPr="004C1E28" w:rsidRDefault="00C12CCF" w:rsidP="005E4A13">
            <w:pPr>
              <w:autoSpaceDE w:val="0"/>
              <w:autoSpaceDN w:val="0"/>
              <w:adjustRightInd w:val="0"/>
              <w:ind w:right="62" w:firstLine="0"/>
              <w:jc w:val="center"/>
              <w:rPr>
                <w:sz w:val="24"/>
                <w:szCs w:val="24"/>
              </w:rPr>
            </w:pPr>
            <w:r w:rsidRPr="00732BF5">
              <w:rPr>
                <w:position w:val="-24"/>
                <w:sz w:val="24"/>
                <w:szCs w:val="24"/>
              </w:rPr>
              <w:object w:dxaOrig="560" w:dyaOrig="620" w14:anchorId="73A6E63C">
                <v:shape id="_x0000_i1783" type="#_x0000_t75" style="width:27.65pt;height:30.55pt" o:ole="" fillcolor="window">
                  <v:imagedata r:id="rId2173" o:title=""/>
                </v:shape>
                <o:OLEObject Type="Embed" ProgID="Equation.DSMT4" ShapeID="_x0000_i1783" DrawAspect="Content" ObjectID="_1588819330" r:id="rId2174"/>
              </w:object>
            </w:r>
          </w:p>
        </w:tc>
      </w:tr>
      <w:tr w:rsidR="00C12CCF" w:rsidRPr="004C1E28" w14:paraId="45846111" w14:textId="77777777">
        <w:tc>
          <w:tcPr>
            <w:tcW w:w="3060" w:type="dxa"/>
            <w:vAlign w:val="center"/>
          </w:tcPr>
          <w:p w14:paraId="393AC5CF" w14:textId="77777777" w:rsidR="00C12CCF" w:rsidRPr="00496E81" w:rsidRDefault="00C12CCF" w:rsidP="005E4A13">
            <w:pPr>
              <w:autoSpaceDE w:val="0"/>
              <w:autoSpaceDN w:val="0"/>
              <w:adjustRightInd w:val="0"/>
              <w:ind w:right="62" w:firstLine="0"/>
              <w:rPr>
                <w:sz w:val="22"/>
                <w:szCs w:val="22"/>
                <w:lang w:val="nl-NL"/>
              </w:rPr>
            </w:pPr>
            <w:bookmarkStart w:id="369" w:name="_Toc263155245"/>
            <w:bookmarkStart w:id="370" w:name="_Toc263155457"/>
            <w:bookmarkStart w:id="371" w:name="_Toc263155640"/>
            <w:bookmarkStart w:id="372" w:name="_Toc263155751"/>
            <w:bookmarkStart w:id="373" w:name="_Toc263155958"/>
            <w:r w:rsidRPr="00496E81">
              <w:rPr>
                <w:sz w:val="22"/>
                <w:szCs w:val="22"/>
                <w:lang w:val="nl-NL"/>
              </w:rPr>
              <w:t xml:space="preserve">Gamma </w:t>
            </w:r>
            <w:bookmarkEnd w:id="369"/>
            <w:bookmarkEnd w:id="370"/>
            <w:bookmarkEnd w:id="371"/>
            <w:bookmarkEnd w:id="372"/>
            <w:bookmarkEnd w:id="373"/>
            <w:r w:rsidRPr="00496E81">
              <w:rPr>
                <w:position w:val="-10"/>
                <w:sz w:val="22"/>
                <w:szCs w:val="22"/>
                <w:lang w:val="nl-NL"/>
              </w:rPr>
              <w:object w:dxaOrig="780" w:dyaOrig="320" w14:anchorId="64DB936A">
                <v:shape id="_x0000_i1784" type="#_x0000_t75" style="width:39.15pt;height:16.15pt" o:ole="">
                  <v:imagedata r:id="rId2175" o:title=""/>
                </v:shape>
                <o:OLEObject Type="Embed" ProgID="Equation.DSMT4" ShapeID="_x0000_i1784" DrawAspect="Content" ObjectID="_1588819331" r:id="rId2176"/>
              </w:object>
            </w:r>
          </w:p>
        </w:tc>
        <w:tc>
          <w:tcPr>
            <w:tcW w:w="3240" w:type="dxa"/>
            <w:vAlign w:val="center"/>
          </w:tcPr>
          <w:p w14:paraId="1EC371FD" w14:textId="77777777" w:rsidR="00C12CCF" w:rsidRPr="004C1E28" w:rsidRDefault="00C12CCF" w:rsidP="005E4A13">
            <w:pPr>
              <w:autoSpaceDE w:val="0"/>
              <w:autoSpaceDN w:val="0"/>
              <w:adjustRightInd w:val="0"/>
              <w:ind w:right="62" w:firstLine="0"/>
              <w:jc w:val="center"/>
              <w:rPr>
                <w:sz w:val="24"/>
                <w:szCs w:val="24"/>
              </w:rPr>
            </w:pPr>
            <w:r w:rsidRPr="0043368D">
              <w:rPr>
                <w:position w:val="-28"/>
                <w:sz w:val="24"/>
                <w:szCs w:val="24"/>
                <w:lang w:val="nl-NL"/>
              </w:rPr>
              <w:object w:dxaOrig="2040" w:dyaOrig="720" w14:anchorId="56B34104">
                <v:shape id="_x0000_i1785" type="#_x0000_t75" style="width:101.4pt;height:36.3pt" o:ole="">
                  <v:imagedata r:id="rId2177" o:title=""/>
                </v:shape>
                <o:OLEObject Type="Embed" ProgID="Equation.DSMT4" ShapeID="_x0000_i1785" DrawAspect="Content" ObjectID="_1588819332" r:id="rId2178"/>
              </w:object>
            </w:r>
          </w:p>
        </w:tc>
        <w:tc>
          <w:tcPr>
            <w:tcW w:w="1620" w:type="dxa"/>
            <w:vAlign w:val="center"/>
          </w:tcPr>
          <w:p w14:paraId="4AF8BDF1" w14:textId="77777777" w:rsidR="00C12CCF" w:rsidRPr="004C1E28" w:rsidRDefault="00C12CCF" w:rsidP="005E4A13">
            <w:pPr>
              <w:autoSpaceDE w:val="0"/>
              <w:autoSpaceDN w:val="0"/>
              <w:adjustRightInd w:val="0"/>
              <w:ind w:right="62" w:firstLine="0"/>
              <w:jc w:val="center"/>
              <w:rPr>
                <w:sz w:val="24"/>
                <w:szCs w:val="24"/>
              </w:rPr>
            </w:pPr>
            <w:r w:rsidRPr="004C1E28">
              <w:rPr>
                <w:position w:val="-24"/>
                <w:sz w:val="24"/>
                <w:szCs w:val="24"/>
              </w:rPr>
              <w:object w:dxaOrig="279" w:dyaOrig="620" w14:anchorId="35D22BCB">
                <v:shape id="_x0000_i1786" type="#_x0000_t75" style="width:13.8pt;height:30.55pt" o:ole="" fillcolor="window">
                  <v:imagedata r:id="rId2179" o:title=""/>
                </v:shape>
                <o:OLEObject Type="Embed" ProgID="Equation.DSMT4" ShapeID="_x0000_i1786" DrawAspect="Content" ObjectID="_1588819333" r:id="rId2180"/>
              </w:object>
            </w:r>
          </w:p>
        </w:tc>
        <w:tc>
          <w:tcPr>
            <w:tcW w:w="1440" w:type="dxa"/>
            <w:vAlign w:val="center"/>
          </w:tcPr>
          <w:p w14:paraId="439BA7E2" w14:textId="77777777" w:rsidR="00C12CCF" w:rsidRPr="004C1E28" w:rsidRDefault="00C12CCF" w:rsidP="005E4A13">
            <w:pPr>
              <w:autoSpaceDE w:val="0"/>
              <w:autoSpaceDN w:val="0"/>
              <w:adjustRightInd w:val="0"/>
              <w:ind w:right="62" w:firstLine="0"/>
              <w:jc w:val="center"/>
              <w:rPr>
                <w:sz w:val="24"/>
                <w:szCs w:val="24"/>
              </w:rPr>
            </w:pPr>
            <w:r w:rsidRPr="00E354F5">
              <w:rPr>
                <w:position w:val="-26"/>
                <w:sz w:val="24"/>
                <w:szCs w:val="24"/>
              </w:rPr>
              <w:object w:dxaOrig="380" w:dyaOrig="639" w14:anchorId="5AE6CF74">
                <v:shape id="_x0000_i1787" type="#_x0000_t75" style="width:19pt;height:32.25pt" o:ole="" fillcolor="window">
                  <v:imagedata r:id="rId2181" o:title=""/>
                </v:shape>
                <o:OLEObject Type="Embed" ProgID="Equation.DSMT4" ShapeID="_x0000_i1787" DrawAspect="Content" ObjectID="_1588819334" r:id="rId2182"/>
              </w:object>
            </w:r>
          </w:p>
        </w:tc>
      </w:tr>
    </w:tbl>
    <w:p w14:paraId="028CAC76" w14:textId="77777777" w:rsidR="00C12CCF" w:rsidRDefault="00C12CCF" w:rsidP="00C12CCF">
      <w:pPr>
        <w:pStyle w:val="Heading2"/>
        <w:spacing w:before="480"/>
      </w:pPr>
      <w:bookmarkStart w:id="374" w:name="_Toc263155246"/>
      <w:bookmarkStart w:id="375" w:name="_Toc263155458"/>
      <w:bookmarkStart w:id="376" w:name="_Toc263155641"/>
      <w:bookmarkStart w:id="377" w:name="_Toc263155752"/>
      <w:bookmarkStart w:id="378" w:name="_Toc263155959"/>
      <w:bookmarkStart w:id="379" w:name="_Toc263156061"/>
      <w:bookmarkStart w:id="380" w:name="_Toc129409374"/>
      <w:r>
        <w:t>TÓM TẮT</w:t>
      </w:r>
      <w:bookmarkEnd w:id="374"/>
      <w:bookmarkEnd w:id="375"/>
      <w:bookmarkEnd w:id="376"/>
      <w:bookmarkEnd w:id="377"/>
      <w:bookmarkEnd w:id="378"/>
      <w:bookmarkEnd w:id="379"/>
    </w:p>
    <w:p w14:paraId="69C0D1D4" w14:textId="77777777" w:rsidR="00C12CCF" w:rsidRPr="0022408D" w:rsidRDefault="00C12CCF" w:rsidP="00C12CCF">
      <w:pPr>
        <w:rPr>
          <w:sz w:val="24"/>
          <w:szCs w:val="24"/>
        </w:rPr>
      </w:pPr>
      <w:r w:rsidRPr="0022408D">
        <w:rPr>
          <w:sz w:val="24"/>
          <w:szCs w:val="24"/>
        </w:rPr>
        <w:t xml:space="preserve">Biến ngẫu nhiên </w:t>
      </w:r>
      <w:r w:rsidRPr="0022408D">
        <w:rPr>
          <w:position w:val="-4"/>
          <w:sz w:val="24"/>
          <w:szCs w:val="24"/>
        </w:rPr>
        <w:object w:dxaOrig="279" w:dyaOrig="260" w14:anchorId="63B184A2">
          <v:shape id="_x0000_i1788" type="#_x0000_t75" style="width:13.8pt;height:12.65pt" o:ole="">
            <v:imagedata r:id="rId2183" o:title=""/>
          </v:shape>
          <o:OLEObject Type="Embed" ProgID="Equation.DSMT4" ShapeID="_x0000_i1788" DrawAspect="Content" ObjectID="_1588819335" r:id="rId2184"/>
        </w:object>
      </w:r>
      <w:r w:rsidRPr="0022408D">
        <w:rPr>
          <w:sz w:val="24"/>
          <w:szCs w:val="24"/>
        </w:rPr>
        <w:t xml:space="preserve"> được nghiên cứu qua hàm phân bố xác suất </w:t>
      </w:r>
      <w:r w:rsidRPr="0022408D">
        <w:rPr>
          <w:position w:val="-14"/>
          <w:sz w:val="24"/>
          <w:szCs w:val="24"/>
        </w:rPr>
        <w:object w:dxaOrig="1860" w:dyaOrig="400" w14:anchorId="2C3A1F7B">
          <v:shape id="_x0000_i1789" type="#_x0000_t75" style="width:92.75pt;height:20.15pt" o:ole="">
            <v:imagedata r:id="rId2185" o:title=""/>
          </v:shape>
          <o:OLEObject Type="Embed" ProgID="Equation.DSMT4" ShapeID="_x0000_i1789" DrawAspect="Content" ObjectID="_1588819336" r:id="rId2186"/>
        </w:object>
      </w:r>
      <w:r w:rsidRPr="0022408D">
        <w:rPr>
          <w:sz w:val="24"/>
          <w:szCs w:val="24"/>
        </w:rPr>
        <w:t>.</w:t>
      </w:r>
    </w:p>
    <w:p w14:paraId="253E9D3E" w14:textId="77777777" w:rsidR="00C12CCF" w:rsidRPr="0022408D" w:rsidRDefault="00C12CCF" w:rsidP="00C12CCF">
      <w:pPr>
        <w:numPr>
          <w:ilvl w:val="0"/>
          <w:numId w:val="51"/>
        </w:numPr>
        <w:tabs>
          <w:tab w:val="clear" w:pos="1287"/>
          <w:tab w:val="num" w:pos="540"/>
        </w:tabs>
        <w:ind w:hanging="1107"/>
        <w:rPr>
          <w:sz w:val="24"/>
          <w:szCs w:val="24"/>
        </w:rPr>
      </w:pPr>
      <w:r w:rsidRPr="0022408D">
        <w:rPr>
          <w:sz w:val="24"/>
          <w:szCs w:val="24"/>
        </w:rPr>
        <w:t xml:space="preserve">Nếu biến ngẫu nhiên </w:t>
      </w:r>
      <w:r w:rsidRPr="0022408D">
        <w:rPr>
          <w:position w:val="-4"/>
          <w:sz w:val="24"/>
          <w:szCs w:val="24"/>
        </w:rPr>
        <w:object w:dxaOrig="279" w:dyaOrig="260" w14:anchorId="4CD68959">
          <v:shape id="_x0000_i1790" type="#_x0000_t75" style="width:13.8pt;height:12.65pt" o:ole="">
            <v:imagedata r:id="rId2183" o:title=""/>
          </v:shape>
          <o:OLEObject Type="Embed" ProgID="Equation.DSMT4" ShapeID="_x0000_i1790" DrawAspect="Content" ObjectID="_1588819337" r:id="rId2187"/>
        </w:object>
      </w:r>
      <w:r w:rsidRPr="0022408D">
        <w:rPr>
          <w:sz w:val="24"/>
          <w:szCs w:val="24"/>
        </w:rPr>
        <w:t xml:space="preserve"> rời rạc với hàm khối lượng xác suất </w:t>
      </w:r>
      <w:r w:rsidRPr="0022408D">
        <w:rPr>
          <w:position w:val="-12"/>
          <w:sz w:val="24"/>
          <w:szCs w:val="24"/>
        </w:rPr>
        <w:object w:dxaOrig="1680" w:dyaOrig="360" w14:anchorId="5D60091A">
          <v:shape id="_x0000_i1791" type="#_x0000_t75" style="width:83.5pt;height:17.85pt" o:ole="">
            <v:imagedata r:id="rId2188" o:title=""/>
          </v:shape>
          <o:OLEObject Type="Embed" ProgID="Equation.DSMT4" ShapeID="_x0000_i1791" DrawAspect="Content" ObjectID="_1588819338" r:id="rId2189"/>
        </w:object>
      </w:r>
      <w:r w:rsidRPr="0022408D">
        <w:rPr>
          <w:sz w:val="24"/>
          <w:szCs w:val="24"/>
        </w:rPr>
        <w:t xml:space="preserve"> </w:t>
      </w:r>
    </w:p>
    <w:p w14:paraId="6E231B3A" w14:textId="77777777" w:rsidR="00C12CCF" w:rsidRPr="0022408D" w:rsidRDefault="00C12CCF" w:rsidP="00C12CCF">
      <w:pPr>
        <w:spacing w:before="0" w:after="0"/>
        <w:rPr>
          <w:sz w:val="24"/>
          <w:szCs w:val="24"/>
        </w:rPr>
      </w:pPr>
      <w:r w:rsidRPr="0022408D">
        <w:rPr>
          <w:sz w:val="24"/>
          <w:szCs w:val="24"/>
        </w:rPr>
        <w:t xml:space="preserve">Hàm phân bố được xác định theo công thức </w:t>
      </w:r>
      <w:r w:rsidRPr="0022408D">
        <w:rPr>
          <w:position w:val="-36"/>
          <w:sz w:val="24"/>
          <w:szCs w:val="24"/>
        </w:rPr>
        <w:object w:dxaOrig="2540" w:dyaOrig="620" w14:anchorId="484A0841">
          <v:shape id="_x0000_i1792" type="#_x0000_t75" style="width:126.7pt;height:30.55pt" o:ole="">
            <v:imagedata r:id="rId2190" o:title=""/>
          </v:shape>
          <o:OLEObject Type="Embed" ProgID="Equation.DSMT4" ShapeID="_x0000_i1792" DrawAspect="Content" ObjectID="_1588819339" r:id="rId2191"/>
        </w:object>
      </w:r>
    </w:p>
    <w:p w14:paraId="53D879C1" w14:textId="77777777" w:rsidR="00C12CCF" w:rsidRDefault="00C12CCF" w:rsidP="00C12CCF">
      <w:pPr>
        <w:rPr>
          <w:sz w:val="24"/>
          <w:szCs w:val="24"/>
        </w:rPr>
      </w:pPr>
      <w:r>
        <w:rPr>
          <w:sz w:val="24"/>
          <w:szCs w:val="24"/>
        </w:rPr>
        <w:t>Ngượ</w:t>
      </w:r>
      <w:r w:rsidRPr="0022408D">
        <w:rPr>
          <w:sz w:val="24"/>
          <w:szCs w:val="24"/>
        </w:rPr>
        <w:t xml:space="preserve">c lại </w:t>
      </w:r>
      <w:r>
        <w:rPr>
          <w:sz w:val="24"/>
          <w:szCs w:val="24"/>
        </w:rPr>
        <w:tab/>
      </w:r>
      <w:r w:rsidRPr="0022408D">
        <w:rPr>
          <w:position w:val="-12"/>
          <w:sz w:val="24"/>
          <w:szCs w:val="24"/>
        </w:rPr>
        <w:object w:dxaOrig="2900" w:dyaOrig="400" w14:anchorId="5B2B8F56">
          <v:shape id="_x0000_i1793" type="#_x0000_t75" style="width:145.15pt;height:20.15pt" o:ole="">
            <v:imagedata r:id="rId2192" o:title=""/>
          </v:shape>
          <o:OLEObject Type="Embed" ProgID="Equation.DSMT4" ShapeID="_x0000_i1793" DrawAspect="Content" ObjectID="_1588819340" r:id="rId2193"/>
        </w:object>
      </w:r>
      <w:r>
        <w:rPr>
          <w:sz w:val="24"/>
          <w:szCs w:val="24"/>
        </w:rPr>
        <w:t xml:space="preserve">, </w:t>
      </w:r>
      <w:r w:rsidRPr="0022408D">
        <w:rPr>
          <w:position w:val="-12"/>
          <w:sz w:val="24"/>
          <w:szCs w:val="24"/>
        </w:rPr>
        <w:object w:dxaOrig="820" w:dyaOrig="360" w14:anchorId="3126BB66">
          <v:shape id="_x0000_i1794" type="#_x0000_t75" style="width:41.45pt;height:17.85pt" o:ole="">
            <v:imagedata r:id="rId2194" o:title=""/>
          </v:shape>
          <o:OLEObject Type="Embed" ProgID="Equation.DSMT4" ShapeID="_x0000_i1794" DrawAspect="Content" ObjectID="_1588819341" r:id="rId2195"/>
        </w:object>
      </w:r>
      <w:r>
        <w:rPr>
          <w:sz w:val="24"/>
          <w:szCs w:val="24"/>
        </w:rPr>
        <w:t>.</w:t>
      </w:r>
    </w:p>
    <w:p w14:paraId="32C3BA5B" w14:textId="77777777" w:rsidR="00C12CCF" w:rsidRDefault="00C12CCF" w:rsidP="00C12CCF">
      <w:pPr>
        <w:numPr>
          <w:ilvl w:val="0"/>
          <w:numId w:val="51"/>
        </w:numPr>
        <w:tabs>
          <w:tab w:val="clear" w:pos="1287"/>
          <w:tab w:val="num" w:pos="540"/>
        </w:tabs>
        <w:ind w:hanging="1107"/>
        <w:rPr>
          <w:sz w:val="24"/>
          <w:szCs w:val="24"/>
        </w:rPr>
      </w:pPr>
      <w:r w:rsidRPr="0022408D">
        <w:rPr>
          <w:sz w:val="24"/>
          <w:szCs w:val="24"/>
        </w:rPr>
        <w:lastRenderedPageBreak/>
        <w:t xml:space="preserve">Nếu biến ngẫu nhiên </w:t>
      </w:r>
      <w:r w:rsidRPr="0022408D">
        <w:rPr>
          <w:position w:val="-4"/>
          <w:sz w:val="24"/>
          <w:szCs w:val="24"/>
        </w:rPr>
        <w:object w:dxaOrig="279" w:dyaOrig="260" w14:anchorId="35EFF3C6">
          <v:shape id="_x0000_i1795" type="#_x0000_t75" style="width:13.8pt;height:12.65pt" o:ole="">
            <v:imagedata r:id="rId2183" o:title=""/>
          </v:shape>
          <o:OLEObject Type="Embed" ProgID="Equation.DSMT4" ShapeID="_x0000_i1795" DrawAspect="Content" ObjectID="_1588819342" r:id="rId2196"/>
        </w:object>
      </w:r>
      <w:r>
        <w:rPr>
          <w:sz w:val="24"/>
          <w:szCs w:val="24"/>
        </w:rPr>
        <w:t xml:space="preserve"> liên tục với hàm mật độ </w:t>
      </w:r>
      <w:r w:rsidRPr="0022408D">
        <w:rPr>
          <w:position w:val="-12"/>
          <w:sz w:val="24"/>
          <w:szCs w:val="24"/>
        </w:rPr>
        <w:object w:dxaOrig="660" w:dyaOrig="360" w14:anchorId="5167C3DA">
          <v:shape id="_x0000_i1796" type="#_x0000_t75" style="width:32.85pt;height:17.85pt" o:ole="">
            <v:imagedata r:id="rId2197" o:title=""/>
          </v:shape>
          <o:OLEObject Type="Embed" ProgID="Equation.DSMT4" ShapeID="_x0000_i1796" DrawAspect="Content" ObjectID="_1588819343" r:id="rId2198"/>
        </w:object>
      </w:r>
      <w:r>
        <w:rPr>
          <w:sz w:val="24"/>
          <w:szCs w:val="24"/>
        </w:rPr>
        <w:t xml:space="preserve"> thì</w:t>
      </w:r>
    </w:p>
    <w:p w14:paraId="19D0F55A" w14:textId="77777777" w:rsidR="00C12CCF" w:rsidRDefault="00C12CCF" w:rsidP="00C12CCF">
      <w:pPr>
        <w:spacing w:before="0" w:after="0"/>
        <w:ind w:firstLine="0"/>
        <w:jc w:val="center"/>
        <w:rPr>
          <w:sz w:val="24"/>
          <w:szCs w:val="24"/>
        </w:rPr>
      </w:pPr>
      <w:r w:rsidRPr="0022408D">
        <w:rPr>
          <w:position w:val="-34"/>
          <w:sz w:val="24"/>
          <w:szCs w:val="24"/>
        </w:rPr>
        <w:object w:dxaOrig="1980" w:dyaOrig="800" w14:anchorId="14D162A2">
          <v:shape id="_x0000_i1797" type="#_x0000_t75" style="width:99.05pt;height:39.75pt" o:ole="">
            <v:imagedata r:id="rId2199" o:title=""/>
          </v:shape>
          <o:OLEObject Type="Embed" ProgID="Equation.DSMT4" ShapeID="_x0000_i1797" DrawAspect="Content" ObjectID="_1588819344" r:id="rId2200"/>
        </w:object>
      </w:r>
      <w:r>
        <w:rPr>
          <w:sz w:val="24"/>
          <w:szCs w:val="24"/>
        </w:rPr>
        <w:t xml:space="preserve"> và </w:t>
      </w:r>
      <w:r w:rsidRPr="0022408D">
        <w:rPr>
          <w:position w:val="-24"/>
          <w:sz w:val="24"/>
          <w:szCs w:val="24"/>
        </w:rPr>
        <w:object w:dxaOrig="1800" w:dyaOrig="620" w14:anchorId="3FC18B90">
          <v:shape id="_x0000_i1798" type="#_x0000_t75" style="width:89.85pt;height:30.55pt" o:ole="">
            <v:imagedata r:id="rId2201" o:title=""/>
          </v:shape>
          <o:OLEObject Type="Embed" ProgID="Equation.DSMT4" ShapeID="_x0000_i1798" DrawAspect="Content" ObjectID="_1588819345" r:id="rId2202"/>
        </w:object>
      </w:r>
      <w:r>
        <w:rPr>
          <w:sz w:val="24"/>
          <w:szCs w:val="24"/>
        </w:rPr>
        <w:t>.</w:t>
      </w:r>
    </w:p>
    <w:p w14:paraId="00612B55" w14:textId="77777777" w:rsidR="00C12CCF" w:rsidRDefault="00C12CCF" w:rsidP="00C12CCF">
      <w:pPr>
        <w:spacing w:before="0" w:after="0"/>
        <w:ind w:firstLine="0"/>
        <w:rPr>
          <w:sz w:val="24"/>
          <w:szCs w:val="24"/>
        </w:rPr>
      </w:pPr>
      <w:r>
        <w:rPr>
          <w:sz w:val="24"/>
          <w:szCs w:val="24"/>
        </w:rPr>
        <w:t xml:space="preserve">Kỳ vọng </w:t>
      </w:r>
      <w:r>
        <w:rPr>
          <w:sz w:val="24"/>
          <w:szCs w:val="24"/>
        </w:rPr>
        <w:tab/>
      </w:r>
      <w:r w:rsidRPr="00AF2A2D">
        <w:rPr>
          <w:position w:val="-36"/>
          <w:sz w:val="24"/>
          <w:szCs w:val="24"/>
        </w:rPr>
        <w:object w:dxaOrig="2140" w:dyaOrig="620" w14:anchorId="7F13DB51">
          <v:shape id="_x0000_i1799" type="#_x0000_t75" style="width:107.15pt;height:30.55pt" o:ole="">
            <v:imagedata r:id="rId2203" o:title=""/>
          </v:shape>
          <o:OLEObject Type="Embed" ProgID="Equation.DSMT4" ShapeID="_x0000_i1799" DrawAspect="Content" ObjectID="_1588819346" r:id="rId2204"/>
        </w:object>
      </w:r>
      <w:r>
        <w:rPr>
          <w:sz w:val="24"/>
          <w:szCs w:val="24"/>
        </w:rPr>
        <w:t xml:space="preserve"> (trường hợp rời rạc)</w:t>
      </w:r>
    </w:p>
    <w:p w14:paraId="2AC800BF" w14:textId="77777777" w:rsidR="00C12CCF" w:rsidRDefault="00C12CCF" w:rsidP="00C12CCF">
      <w:pPr>
        <w:spacing w:before="0" w:after="0"/>
        <w:ind w:firstLine="0"/>
        <w:rPr>
          <w:sz w:val="24"/>
          <w:szCs w:val="24"/>
        </w:rPr>
      </w:pPr>
      <w:r>
        <w:rPr>
          <w:sz w:val="24"/>
          <w:szCs w:val="24"/>
        </w:rPr>
        <w:tab/>
      </w:r>
      <w:r>
        <w:rPr>
          <w:sz w:val="24"/>
          <w:szCs w:val="24"/>
        </w:rPr>
        <w:tab/>
      </w:r>
      <w:r w:rsidRPr="00AF2A2D">
        <w:rPr>
          <w:position w:val="-34"/>
          <w:sz w:val="24"/>
          <w:szCs w:val="24"/>
        </w:rPr>
        <w:object w:dxaOrig="1840" w:dyaOrig="800" w14:anchorId="37D1A19F">
          <v:shape id="_x0000_i1800" type="#_x0000_t75" style="width:92.15pt;height:39.75pt" o:ole="">
            <v:imagedata r:id="rId2205" o:title=""/>
          </v:shape>
          <o:OLEObject Type="Embed" ProgID="Equation.DSMT4" ShapeID="_x0000_i1800" DrawAspect="Content" ObjectID="_1588819347" r:id="rId2206"/>
        </w:object>
      </w:r>
      <w:r>
        <w:rPr>
          <w:sz w:val="24"/>
          <w:szCs w:val="24"/>
        </w:rPr>
        <w:t xml:space="preserve">      (trường hợp liên tục)</w:t>
      </w:r>
    </w:p>
    <w:p w14:paraId="55D160F3" w14:textId="77777777" w:rsidR="00C12CCF" w:rsidRDefault="00C12CCF" w:rsidP="00C12CCF">
      <w:pPr>
        <w:ind w:firstLine="0"/>
        <w:rPr>
          <w:sz w:val="24"/>
          <w:szCs w:val="24"/>
        </w:rPr>
      </w:pPr>
      <w:r>
        <w:rPr>
          <w:sz w:val="24"/>
          <w:szCs w:val="24"/>
        </w:rPr>
        <w:t xml:space="preserve">Phương sai </w:t>
      </w:r>
      <w:r>
        <w:rPr>
          <w:sz w:val="24"/>
          <w:szCs w:val="24"/>
        </w:rPr>
        <w:tab/>
      </w:r>
      <w:r w:rsidRPr="00AF2A2D">
        <w:rPr>
          <w:position w:val="-10"/>
          <w:sz w:val="24"/>
          <w:szCs w:val="24"/>
        </w:rPr>
        <w:object w:dxaOrig="3560" w:dyaOrig="380" w14:anchorId="00321985">
          <v:shape id="_x0000_i1801" type="#_x0000_t75" style="width:178pt;height:19pt" o:ole="">
            <v:imagedata r:id="rId2207" o:title=""/>
          </v:shape>
          <o:OLEObject Type="Embed" ProgID="Equation.DSMT4" ShapeID="_x0000_i1801" DrawAspect="Content" ObjectID="_1588819348" r:id="rId2208"/>
        </w:object>
      </w:r>
      <w:r>
        <w:rPr>
          <w:sz w:val="24"/>
          <w:szCs w:val="24"/>
        </w:rPr>
        <w:t>, trong đó</w:t>
      </w:r>
    </w:p>
    <w:p w14:paraId="5C813007" w14:textId="77777777" w:rsidR="00C12CCF" w:rsidRDefault="00C12CCF" w:rsidP="00C12CCF">
      <w:pPr>
        <w:spacing w:before="0" w:after="0"/>
        <w:ind w:left="720" w:firstLine="720"/>
        <w:rPr>
          <w:sz w:val="24"/>
          <w:szCs w:val="24"/>
        </w:rPr>
      </w:pPr>
      <w:r w:rsidRPr="00AF2A2D">
        <w:rPr>
          <w:position w:val="-36"/>
          <w:sz w:val="24"/>
          <w:szCs w:val="24"/>
        </w:rPr>
        <w:object w:dxaOrig="2260" w:dyaOrig="639" w14:anchorId="1D09C51B">
          <v:shape id="_x0000_i1802" type="#_x0000_t75" style="width:113.45pt;height:32.25pt" o:ole="">
            <v:imagedata r:id="rId2209" o:title=""/>
          </v:shape>
          <o:OLEObject Type="Embed" ProgID="Equation.DSMT4" ShapeID="_x0000_i1802" DrawAspect="Content" ObjectID="_1588819349" r:id="rId2210"/>
        </w:object>
      </w:r>
      <w:r>
        <w:rPr>
          <w:sz w:val="24"/>
          <w:szCs w:val="24"/>
        </w:rPr>
        <w:t xml:space="preserve"> (trường hợp rời rạc)</w:t>
      </w:r>
    </w:p>
    <w:p w14:paraId="631C7001" w14:textId="77777777" w:rsidR="00C12CCF" w:rsidRDefault="00C12CCF" w:rsidP="00C12CCF">
      <w:pPr>
        <w:spacing w:before="0" w:after="0"/>
        <w:ind w:firstLine="0"/>
        <w:rPr>
          <w:sz w:val="24"/>
          <w:szCs w:val="24"/>
        </w:rPr>
      </w:pPr>
      <w:r>
        <w:rPr>
          <w:sz w:val="24"/>
          <w:szCs w:val="24"/>
        </w:rPr>
        <w:tab/>
      </w:r>
      <w:r>
        <w:rPr>
          <w:sz w:val="24"/>
          <w:szCs w:val="24"/>
        </w:rPr>
        <w:tab/>
      </w:r>
      <w:r w:rsidRPr="00AF2A2D">
        <w:rPr>
          <w:position w:val="-34"/>
          <w:sz w:val="24"/>
          <w:szCs w:val="24"/>
        </w:rPr>
        <w:object w:dxaOrig="2120" w:dyaOrig="800" w14:anchorId="1ADB62B9">
          <v:shape id="_x0000_i1803" type="#_x0000_t75" style="width:106pt;height:39.75pt" o:ole="">
            <v:imagedata r:id="rId2211" o:title=""/>
          </v:shape>
          <o:OLEObject Type="Embed" ProgID="Equation.DSMT4" ShapeID="_x0000_i1803" DrawAspect="Content" ObjectID="_1588819350" r:id="rId2212"/>
        </w:object>
      </w:r>
      <w:r>
        <w:rPr>
          <w:sz w:val="24"/>
          <w:szCs w:val="24"/>
        </w:rPr>
        <w:t xml:space="preserve">   (trường hợp liên tục)</w:t>
      </w:r>
    </w:p>
    <w:p w14:paraId="5501D30B" w14:textId="77777777" w:rsidR="00C12CCF" w:rsidRDefault="00C12CCF" w:rsidP="00C12CCF">
      <w:pPr>
        <w:ind w:right="62" w:firstLine="0"/>
        <w:rPr>
          <w:sz w:val="24"/>
          <w:szCs w:val="24"/>
        </w:rPr>
      </w:pPr>
      <w:r w:rsidRPr="004C1E28">
        <w:rPr>
          <w:sz w:val="24"/>
          <w:szCs w:val="24"/>
        </w:rPr>
        <w:t xml:space="preserve">Phân vị mức </w:t>
      </w:r>
      <w:r w:rsidRPr="004C1E28">
        <w:rPr>
          <w:position w:val="-6"/>
          <w:sz w:val="24"/>
          <w:szCs w:val="24"/>
        </w:rPr>
        <w:object w:dxaOrig="220" w:dyaOrig="220" w14:anchorId="6D6700C3">
          <v:shape id="_x0000_i1804" type="#_x0000_t75" style="width:10.35pt;height:10.35pt" o:ole="" fillcolor="window">
            <v:imagedata r:id="rId1831" o:title=""/>
          </v:shape>
          <o:OLEObject Type="Embed" ProgID="Equation.DSMT4" ShapeID="_x0000_i1804" DrawAspect="Content" ObjectID="_1588819351" r:id="rId2213"/>
        </w:object>
      </w:r>
      <w:r w:rsidRPr="004C1E28">
        <w:rPr>
          <w:sz w:val="24"/>
          <w:szCs w:val="24"/>
        </w:rPr>
        <w:t xml:space="preserve"> của biến ngẫu nhiên </w:t>
      </w:r>
      <w:r w:rsidRPr="004C1E28">
        <w:rPr>
          <w:position w:val="-4"/>
          <w:sz w:val="24"/>
          <w:szCs w:val="24"/>
        </w:rPr>
        <w:object w:dxaOrig="279" w:dyaOrig="260" w14:anchorId="23952377">
          <v:shape id="_x0000_i1805" type="#_x0000_t75" style="width:13.8pt;height:12.65pt" o:ole="" fillcolor="window">
            <v:imagedata r:id="rId127" o:title=""/>
          </v:shape>
          <o:OLEObject Type="Embed" ProgID="Equation.3" ShapeID="_x0000_i1805" DrawAspect="Content" ObjectID="_1588819352" r:id="rId2214"/>
        </w:object>
      </w:r>
      <w:r>
        <w:rPr>
          <w:sz w:val="24"/>
          <w:szCs w:val="24"/>
        </w:rPr>
        <w:t xml:space="preserve">, ký hiệu </w:t>
      </w:r>
      <w:r w:rsidRPr="004C1E28">
        <w:rPr>
          <w:position w:val="-12"/>
          <w:sz w:val="24"/>
          <w:szCs w:val="24"/>
        </w:rPr>
        <w:object w:dxaOrig="279" w:dyaOrig="360" w14:anchorId="2B7E51FE">
          <v:shape id="_x0000_i1806" type="#_x0000_t75" style="width:13.8pt;height:17.85pt" o:ole="" fillcolor="window">
            <v:imagedata r:id="rId1834" o:title=""/>
          </v:shape>
          <o:OLEObject Type="Embed" ProgID="Equation.DSMT4" ShapeID="_x0000_i1806" DrawAspect="Content" ObjectID="_1588819353" r:id="rId2215"/>
        </w:object>
      </w:r>
      <w:r>
        <w:rPr>
          <w:sz w:val="24"/>
          <w:szCs w:val="24"/>
        </w:rPr>
        <w:t>, là</w:t>
      </w:r>
      <w:r w:rsidRPr="004C1E28">
        <w:rPr>
          <w:sz w:val="24"/>
          <w:szCs w:val="24"/>
        </w:rPr>
        <w:t xml:space="preserve"> giá trị thỏa mãn</w:t>
      </w:r>
      <w:r>
        <w:rPr>
          <w:sz w:val="24"/>
          <w:szCs w:val="24"/>
        </w:rPr>
        <w:t xml:space="preserve"> </w:t>
      </w:r>
      <w:r w:rsidRPr="004C1E28">
        <w:rPr>
          <w:position w:val="-12"/>
          <w:sz w:val="24"/>
          <w:szCs w:val="24"/>
        </w:rPr>
        <w:object w:dxaOrig="2240" w:dyaOrig="360" w14:anchorId="281C34DF">
          <v:shape id="_x0000_i1807" type="#_x0000_t75" style="width:111.75pt;height:17.85pt" o:ole="" fillcolor="window">
            <v:imagedata r:id="rId1839" o:title=""/>
          </v:shape>
          <o:OLEObject Type="Embed" ProgID="Equation.DSMT4" ShapeID="_x0000_i1807" DrawAspect="Content" ObjectID="_1588819354" r:id="rId2216"/>
        </w:object>
      </w:r>
      <w:r>
        <w:rPr>
          <w:sz w:val="24"/>
          <w:szCs w:val="24"/>
        </w:rPr>
        <w:t>.</w:t>
      </w:r>
    </w:p>
    <w:p w14:paraId="420A306D" w14:textId="77777777" w:rsidR="00C12CCF" w:rsidRDefault="00C12CCF" w:rsidP="00C12CCF">
      <w:pPr>
        <w:spacing w:before="0" w:after="0"/>
        <w:ind w:firstLine="0"/>
        <w:jc w:val="center"/>
        <w:rPr>
          <w:sz w:val="24"/>
          <w:szCs w:val="24"/>
        </w:rPr>
      </w:pPr>
      <w:r w:rsidRPr="004C1E28">
        <w:rPr>
          <w:position w:val="-16"/>
          <w:sz w:val="24"/>
          <w:szCs w:val="24"/>
        </w:rPr>
        <w:object w:dxaOrig="5240" w:dyaOrig="420" w14:anchorId="5D25204F">
          <v:shape id="_x0000_i1808" type="#_x0000_t75" style="width:261.5pt;height:20.75pt" o:ole="" fillcolor="window">
            <v:imagedata r:id="rId1950" o:title=""/>
          </v:shape>
          <o:OLEObject Type="Embed" ProgID="Equation.DSMT4" ShapeID="_x0000_i1808" DrawAspect="Content" ObjectID="_1588819355" r:id="rId2217"/>
        </w:object>
      </w:r>
      <w:r>
        <w:rPr>
          <w:sz w:val="24"/>
          <w:szCs w:val="24"/>
        </w:rPr>
        <w:t xml:space="preserve"> (trường hợp rời rạc)</w:t>
      </w:r>
    </w:p>
    <w:p w14:paraId="1BF0A0DD" w14:textId="77777777" w:rsidR="00C12CCF" w:rsidRPr="004C1E28" w:rsidRDefault="00C12CCF" w:rsidP="00C12CCF">
      <w:pPr>
        <w:ind w:right="62" w:firstLine="0"/>
        <w:jc w:val="center"/>
        <w:rPr>
          <w:b/>
          <w:sz w:val="24"/>
          <w:szCs w:val="24"/>
        </w:rPr>
      </w:pPr>
      <w:r w:rsidRPr="00A9077A">
        <w:rPr>
          <w:position w:val="-14"/>
          <w:sz w:val="24"/>
          <w:szCs w:val="24"/>
        </w:rPr>
        <w:object w:dxaOrig="4459" w:dyaOrig="400" w14:anchorId="7455539C">
          <v:shape id="_x0000_i1809" type="#_x0000_t75" style="width:223.5pt;height:20.15pt" o:ole="" fillcolor="window">
            <v:imagedata r:id="rId2218" o:title=""/>
          </v:shape>
          <o:OLEObject Type="Embed" ProgID="Equation.DSMT4" ShapeID="_x0000_i1809" DrawAspect="Content" ObjectID="_1588819356" r:id="rId2219"/>
        </w:object>
      </w:r>
      <w:r>
        <w:rPr>
          <w:sz w:val="24"/>
          <w:szCs w:val="24"/>
        </w:rPr>
        <w:t xml:space="preserve">     (trường hợp liên tục)</w:t>
      </w:r>
    </w:p>
    <w:p w14:paraId="7957FAE6" w14:textId="77777777" w:rsidR="00C12CCF" w:rsidRPr="004C1E28" w:rsidRDefault="00C12CCF" w:rsidP="00C12CCF">
      <w:pPr>
        <w:pStyle w:val="Heading2"/>
        <w:spacing w:before="120"/>
      </w:pPr>
      <w:bookmarkStart w:id="381" w:name="_Toc263155247"/>
      <w:bookmarkStart w:id="382" w:name="_Toc263155459"/>
      <w:bookmarkStart w:id="383" w:name="_Toc263155642"/>
      <w:bookmarkStart w:id="384" w:name="_Toc263155753"/>
      <w:bookmarkStart w:id="385" w:name="_Toc263155960"/>
      <w:bookmarkStart w:id="386" w:name="_Toc263156062"/>
      <w:r w:rsidRPr="004C1E28">
        <w:t>CÂU HỎI ÔN TẬP VÀ BÀI TẬP</w:t>
      </w:r>
      <w:bookmarkEnd w:id="380"/>
      <w:bookmarkEnd w:id="381"/>
      <w:bookmarkEnd w:id="382"/>
      <w:bookmarkEnd w:id="383"/>
      <w:bookmarkEnd w:id="384"/>
      <w:bookmarkEnd w:id="385"/>
      <w:bookmarkEnd w:id="386"/>
      <w:r w:rsidRPr="004C1E28">
        <w:t xml:space="preserve"> </w:t>
      </w:r>
    </w:p>
    <w:p w14:paraId="3F4147BC" w14:textId="77777777" w:rsidR="00C12CCF" w:rsidRPr="004C1E28" w:rsidRDefault="00C12CCF" w:rsidP="00C12CCF">
      <w:pPr>
        <w:numPr>
          <w:ilvl w:val="1"/>
          <w:numId w:val="33"/>
        </w:numPr>
        <w:ind w:right="62"/>
        <w:rPr>
          <w:color w:val="000000"/>
          <w:sz w:val="24"/>
          <w:szCs w:val="24"/>
        </w:rPr>
      </w:pPr>
      <w:r w:rsidRPr="004C1E28">
        <w:rPr>
          <w:color w:val="000000"/>
          <w:sz w:val="24"/>
          <w:szCs w:val="24"/>
        </w:rPr>
        <w:t>Biến ngẫu nhiên luôn luôn nhận giá trị dương.</w:t>
      </w:r>
    </w:p>
    <w:p w14:paraId="4669CCA4" w14:textId="77777777" w:rsidR="00C12CCF" w:rsidRPr="004C1E28" w:rsidRDefault="00753227" w:rsidP="00C12CCF">
      <w:pPr>
        <w:ind w:right="62"/>
        <w:rPr>
          <w:color w:val="000000"/>
          <w:sz w:val="24"/>
          <w:szCs w:val="24"/>
        </w:rPr>
      </w:pPr>
      <w:r>
        <w:rPr>
          <w:noProof/>
          <w:color w:val="000000"/>
          <w:sz w:val="24"/>
          <w:szCs w:val="24"/>
        </w:rPr>
        <mc:AlternateContent>
          <mc:Choice Requires="wps">
            <w:drawing>
              <wp:anchor distT="0" distB="0" distL="114300" distR="114300" simplePos="0" relativeHeight="251659264" behindDoc="0" locked="0" layoutInCell="1" allowOverlap="1" wp14:anchorId="08756A82" wp14:editId="1B83A0D2">
                <wp:simplePos x="0" y="0"/>
                <wp:positionH relativeFrom="column">
                  <wp:posOffset>1383030</wp:posOffset>
                </wp:positionH>
                <wp:positionV relativeFrom="paragraph">
                  <wp:posOffset>5080</wp:posOffset>
                </wp:positionV>
                <wp:extent cx="274320" cy="182880"/>
                <wp:effectExtent l="0" t="0" r="0" b="0"/>
                <wp:wrapNone/>
                <wp:docPr id="1155" name="Rectangle 16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 cy="1828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29" o:spid="_x0000_s1026" style="position:absolute;margin-left:108.9pt;margin-top:.4pt;width:21.6pt;height:14.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"/>
            </w:pict>
          </mc:Fallback>
        </mc:AlternateContent>
      </w:r>
      <w:r>
        <w:rPr>
          <w:noProof/>
          <w:color w:val="000000"/>
          <w:sz w:val="24"/>
          <w:szCs w:val="24"/>
        </w:rPr>
        <mc:AlternateContent>
          <mc:Choice Requires="wps">
            <w:drawing>
              <wp:anchor distT="0" distB="0" distL="114300" distR="114300" simplePos="0" relativeHeight="251658240" behindDoc="0" locked="0" layoutInCell="0" allowOverlap="1" wp14:anchorId="23BD567B" wp14:editId="31AB7D62">
                <wp:simplePos x="0" y="0"/>
                <wp:positionH relativeFrom="column">
                  <wp:posOffset>767715</wp:posOffset>
                </wp:positionH>
                <wp:positionV relativeFrom="paragraph">
                  <wp:posOffset>3175</wp:posOffset>
                </wp:positionV>
                <wp:extent cx="274320" cy="182880"/>
                <wp:effectExtent l="0" t="0" r="0" b="0"/>
                <wp:wrapNone/>
                <wp:docPr id="1154" name="Rectangle 16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 cy="1828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28" o:spid="_x0000_s1026" style="position:absolute;margin-left:60.45pt;margin-top:.25pt;width:21.6pt;height:14.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" o:allowincell="f"/>
            </w:pict>
          </mc:Fallback>
        </mc:AlternateContent>
      </w:r>
      <w:r w:rsidR="00C12CCF" w:rsidRPr="004C1E28">
        <w:rPr>
          <w:color w:val="000000"/>
          <w:sz w:val="24"/>
          <w:szCs w:val="24"/>
        </w:rPr>
        <w:t xml:space="preserve">Đúng           Sai        </w:t>
      </w:r>
      <w:proofErr w:type="gramStart"/>
      <w:r w:rsidR="00C12CCF" w:rsidRPr="004C1E28">
        <w:rPr>
          <w:color w:val="000000"/>
          <w:sz w:val="24"/>
          <w:szCs w:val="24"/>
        </w:rPr>
        <w:t xml:space="preserve">  .</w:t>
      </w:r>
      <w:proofErr w:type="gramEnd"/>
    </w:p>
    <w:p w14:paraId="63DC8525" w14:textId="77777777" w:rsidR="00C12CCF" w:rsidRPr="004C1E28" w:rsidRDefault="00C12CCF" w:rsidP="00C12CCF">
      <w:pPr>
        <w:numPr>
          <w:ilvl w:val="1"/>
          <w:numId w:val="33"/>
        </w:numPr>
        <w:ind w:right="62"/>
        <w:rPr>
          <w:color w:val="000000"/>
          <w:sz w:val="24"/>
          <w:szCs w:val="24"/>
        </w:rPr>
      </w:pPr>
      <w:r w:rsidRPr="004C1E28">
        <w:rPr>
          <w:color w:val="000000"/>
          <w:sz w:val="24"/>
          <w:szCs w:val="24"/>
        </w:rPr>
        <w:t>Biến ngẫu nhiên rời rạc chỉ nhận một số hữu hạn các giá trị.</w:t>
      </w:r>
    </w:p>
    <w:p w14:paraId="1DECC6EB" w14:textId="77777777" w:rsidR="00C12CCF" w:rsidRPr="004C1E28" w:rsidRDefault="00753227" w:rsidP="00C12CCF">
      <w:pPr>
        <w:ind w:right="62"/>
        <w:rPr>
          <w:color w:val="000000"/>
          <w:sz w:val="24"/>
          <w:szCs w:val="24"/>
        </w:rPr>
      </w:pPr>
      <w:r>
        <w:rPr>
          <w:noProof/>
          <w:color w:val="000000"/>
          <w:sz w:val="24"/>
          <w:szCs w:val="24"/>
        </w:rPr>
        <mc:AlternateContent>
          <mc:Choice Requires="wps">
            <w:drawing>
              <wp:anchor distT="0" distB="0" distL="114300" distR="114300" simplePos="0" relativeHeight="251661312" behindDoc="0" locked="0" layoutInCell="1" allowOverlap="1" wp14:anchorId="1AF5E422" wp14:editId="663DA36C">
                <wp:simplePos x="0" y="0"/>
                <wp:positionH relativeFrom="column">
                  <wp:posOffset>1383030</wp:posOffset>
                </wp:positionH>
                <wp:positionV relativeFrom="paragraph">
                  <wp:posOffset>-4445</wp:posOffset>
                </wp:positionV>
                <wp:extent cx="274320" cy="182880"/>
                <wp:effectExtent l="0" t="0" r="0" b="0"/>
                <wp:wrapNone/>
                <wp:docPr id="1153" name="Rectangle 16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 cy="1828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31" o:spid="_x0000_s1026" style="position:absolute;margin-left:108.9pt;margin-top:-.35pt;width:21.6pt;height:14.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"/>
            </w:pict>
          </mc:Fallback>
        </mc:AlternateContent>
      </w:r>
      <w:r>
        <w:rPr>
          <w:noProof/>
          <w:color w:val="000000"/>
          <w:sz w:val="24"/>
          <w:szCs w:val="24"/>
        </w:rPr>
        <mc:AlternateContent>
          <mc:Choice Requires="wps">
            <w:drawing>
              <wp:anchor distT="0" distB="0" distL="114300" distR="114300" simplePos="0" relativeHeight="251660288" behindDoc="0" locked="0" layoutInCell="0" allowOverlap="1" wp14:anchorId="65B3537A" wp14:editId="2B966915">
                <wp:simplePos x="0" y="0"/>
                <wp:positionH relativeFrom="column">
                  <wp:posOffset>758190</wp:posOffset>
                </wp:positionH>
                <wp:positionV relativeFrom="paragraph">
                  <wp:posOffset>-4445</wp:posOffset>
                </wp:positionV>
                <wp:extent cx="274320" cy="182880"/>
                <wp:effectExtent l="0" t="0" r="0" b="0"/>
                <wp:wrapNone/>
                <wp:docPr id="1152" name="Rectangle 16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 cy="1828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30" o:spid="_x0000_s1026" style="position:absolute;margin-left:59.7pt;margin-top:-.35pt;width:21.6pt;height:14.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" o:allowincell="f"/>
            </w:pict>
          </mc:Fallback>
        </mc:AlternateContent>
      </w:r>
      <w:r w:rsidR="00C12CCF" w:rsidRPr="004C1E28">
        <w:rPr>
          <w:color w:val="000000"/>
          <w:sz w:val="24"/>
          <w:szCs w:val="24"/>
        </w:rPr>
        <w:t xml:space="preserve">Đúng           Sai        </w:t>
      </w:r>
      <w:proofErr w:type="gramStart"/>
      <w:r w:rsidR="00C12CCF" w:rsidRPr="004C1E28">
        <w:rPr>
          <w:color w:val="000000"/>
          <w:sz w:val="24"/>
          <w:szCs w:val="24"/>
        </w:rPr>
        <w:t xml:space="preserve">  .</w:t>
      </w:r>
      <w:proofErr w:type="gramEnd"/>
      <w:r w:rsidR="00C12CCF" w:rsidRPr="004C1E28">
        <w:rPr>
          <w:color w:val="000000"/>
          <w:sz w:val="24"/>
          <w:szCs w:val="24"/>
        </w:rPr>
        <w:t xml:space="preserve"> </w:t>
      </w:r>
    </w:p>
    <w:p w14:paraId="1F97DD1F" w14:textId="77777777" w:rsidR="00C12CCF" w:rsidRPr="004C1E28" w:rsidRDefault="00C12CCF" w:rsidP="00C12CCF">
      <w:pPr>
        <w:numPr>
          <w:ilvl w:val="1"/>
          <w:numId w:val="33"/>
        </w:numPr>
        <w:ind w:right="62"/>
        <w:rPr>
          <w:color w:val="000000"/>
          <w:sz w:val="24"/>
          <w:szCs w:val="24"/>
        </w:rPr>
      </w:pPr>
      <w:r w:rsidRPr="004C1E28">
        <w:rPr>
          <w:color w:val="000000"/>
          <w:sz w:val="24"/>
          <w:szCs w:val="24"/>
        </w:rPr>
        <w:t xml:space="preserve">Nếu biến ngẫu nhiên </w:t>
      </w:r>
      <w:r w:rsidRPr="004C1E28">
        <w:rPr>
          <w:color w:val="000000"/>
          <w:position w:val="-4"/>
          <w:sz w:val="24"/>
          <w:szCs w:val="24"/>
        </w:rPr>
        <w:object w:dxaOrig="279" w:dyaOrig="260" w14:anchorId="444A0479">
          <v:shape id="_x0000_i1810" type="#_x0000_t75" style="width:13.8pt;height:12.65pt" o:ole="" fillcolor="window">
            <v:imagedata r:id="rId664" o:title=""/>
          </v:shape>
          <o:OLEObject Type="Embed" ProgID="Equation.3" ShapeID="_x0000_i1810" DrawAspect="Content" ObjectID="_1588819357" r:id="rId2220"/>
        </w:object>
      </w:r>
      <w:r w:rsidRPr="004C1E28">
        <w:rPr>
          <w:color w:val="000000"/>
          <w:sz w:val="24"/>
          <w:szCs w:val="24"/>
        </w:rPr>
        <w:t xml:space="preserve"> rời rạc chỉ nhận các giá trị </w:t>
      </w:r>
      <w:r w:rsidRPr="004C1E28">
        <w:rPr>
          <w:color w:val="000000"/>
          <w:position w:val="-12"/>
          <w:sz w:val="24"/>
          <w:szCs w:val="24"/>
        </w:rPr>
        <w:object w:dxaOrig="859" w:dyaOrig="360" w14:anchorId="669A787C">
          <v:shape id="_x0000_i1811" type="#_x0000_t75" style="width:43.2pt;height:17.85pt" o:ole="" fillcolor="window">
            <v:imagedata r:id="rId2221" o:title=""/>
          </v:shape>
          <o:OLEObject Type="Embed" ProgID="Equation.3" ShapeID="_x0000_i1811" DrawAspect="Content" ObjectID="_1588819358" r:id="rId2222"/>
        </w:object>
      </w:r>
      <w:r w:rsidRPr="004C1E28">
        <w:rPr>
          <w:color w:val="000000"/>
          <w:sz w:val="24"/>
          <w:szCs w:val="24"/>
        </w:rPr>
        <w:t xml:space="preserve"> thì hệ các biến cố </w:t>
      </w:r>
      <w:r w:rsidRPr="004C1E28">
        <w:rPr>
          <w:color w:val="000000"/>
          <w:position w:val="-10"/>
          <w:sz w:val="24"/>
          <w:szCs w:val="24"/>
        </w:rPr>
        <w:object w:dxaOrig="900" w:dyaOrig="340" w14:anchorId="4F0D27C7">
          <v:shape id="_x0000_i1812" type="#_x0000_t75" style="width:44.95pt;height:17.3pt" o:ole="" fillcolor="window">
            <v:imagedata r:id="rId2223" o:title=""/>
          </v:shape>
          <o:OLEObject Type="Embed" ProgID="Equation.3" ShapeID="_x0000_i1812" DrawAspect="Content" ObjectID="_1588819359" r:id="rId2224"/>
        </w:object>
      </w:r>
      <w:r w:rsidRPr="004C1E28">
        <w:rPr>
          <w:color w:val="000000"/>
          <w:sz w:val="24"/>
          <w:szCs w:val="24"/>
        </w:rPr>
        <w:t xml:space="preserve">, …, </w:t>
      </w:r>
      <w:r w:rsidRPr="004C1E28">
        <w:rPr>
          <w:color w:val="000000"/>
          <w:position w:val="-12"/>
          <w:sz w:val="24"/>
          <w:szCs w:val="24"/>
        </w:rPr>
        <w:object w:dxaOrig="940" w:dyaOrig="360" w14:anchorId="46BBEB5D">
          <v:shape id="_x0000_i1813" type="#_x0000_t75" style="width:46.65pt;height:17.85pt" o:ole="" fillcolor="window">
            <v:imagedata r:id="rId2225" o:title=""/>
          </v:shape>
          <o:OLEObject Type="Embed" ProgID="Equation.3" ShapeID="_x0000_i1813" DrawAspect="Content" ObjectID="_1588819360" r:id="rId2226"/>
        </w:object>
      </w:r>
      <w:r w:rsidRPr="004C1E28">
        <w:rPr>
          <w:color w:val="000000"/>
          <w:sz w:val="24"/>
          <w:szCs w:val="24"/>
        </w:rPr>
        <w:t xml:space="preserve"> lập thành một hệ đầy đủ. </w:t>
      </w:r>
    </w:p>
    <w:p w14:paraId="200AA722" w14:textId="77777777" w:rsidR="00C12CCF" w:rsidRPr="004C1E28" w:rsidRDefault="00753227" w:rsidP="00C12CCF">
      <w:pPr>
        <w:ind w:right="62"/>
        <w:rPr>
          <w:color w:val="000000"/>
          <w:sz w:val="24"/>
          <w:szCs w:val="24"/>
        </w:rPr>
      </w:pPr>
      <w:r>
        <w:rPr>
          <w:noProof/>
          <w:color w:val="000000"/>
          <w:sz w:val="24"/>
          <w:szCs w:val="24"/>
        </w:rPr>
        <mc:AlternateContent>
          <mc:Choice Requires="wps">
            <w:drawing>
              <wp:anchor distT="0" distB="0" distL="114300" distR="114300" simplePos="0" relativeHeight="251671552" behindDoc="0" locked="0" layoutInCell="1" allowOverlap="1" wp14:anchorId="3241221B" wp14:editId="07C63F0D">
                <wp:simplePos x="0" y="0"/>
                <wp:positionH relativeFrom="column">
                  <wp:posOffset>1373505</wp:posOffset>
                </wp:positionH>
                <wp:positionV relativeFrom="paragraph">
                  <wp:posOffset>5080</wp:posOffset>
                </wp:positionV>
                <wp:extent cx="274320" cy="182880"/>
                <wp:effectExtent l="0" t="0" r="0" b="0"/>
                <wp:wrapNone/>
                <wp:docPr id="31" name="Rectangle 16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 cy="1828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41" o:spid="_x0000_s1026" style="position:absolute;margin-left:108.15pt;margin-top:.4pt;width:21.6pt;height:14.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"/>
            </w:pict>
          </mc:Fallback>
        </mc:AlternateContent>
      </w:r>
      <w:r>
        <w:rPr>
          <w:noProof/>
          <w:color w:val="000000"/>
          <w:sz w:val="24"/>
          <w:szCs w:val="24"/>
        </w:rPr>
        <mc:AlternateContent>
          <mc:Choice Requires="wps">
            <w:drawing>
              <wp:anchor distT="0" distB="0" distL="114300" distR="114300" simplePos="0" relativeHeight="251670528" behindDoc="0" locked="0" layoutInCell="0" allowOverlap="1" wp14:anchorId="5B6D9603" wp14:editId="1620C516">
                <wp:simplePos x="0" y="0"/>
                <wp:positionH relativeFrom="column">
                  <wp:posOffset>758190</wp:posOffset>
                </wp:positionH>
                <wp:positionV relativeFrom="paragraph">
                  <wp:posOffset>5080</wp:posOffset>
                </wp:positionV>
                <wp:extent cx="274320" cy="182880"/>
                <wp:effectExtent l="0" t="0" r="0" b="0"/>
                <wp:wrapNone/>
                <wp:docPr id="30" name="Rectangle 16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 cy="1828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40" o:spid="_x0000_s1026" style="position:absolute;margin-left:59.7pt;margin-top:.4pt;width:21.6pt;height:14.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" o:allowincell="f"/>
            </w:pict>
          </mc:Fallback>
        </mc:AlternateContent>
      </w:r>
      <w:r w:rsidR="00C12CCF" w:rsidRPr="004C1E28">
        <w:rPr>
          <w:color w:val="000000"/>
          <w:sz w:val="24"/>
          <w:szCs w:val="24"/>
        </w:rPr>
        <w:t xml:space="preserve">Đúng           Sai        </w:t>
      </w:r>
      <w:proofErr w:type="gramStart"/>
      <w:r w:rsidR="00C12CCF" w:rsidRPr="004C1E28">
        <w:rPr>
          <w:color w:val="000000"/>
          <w:sz w:val="24"/>
          <w:szCs w:val="24"/>
        </w:rPr>
        <w:t xml:space="preserve">  .</w:t>
      </w:r>
      <w:proofErr w:type="gramEnd"/>
    </w:p>
    <w:p w14:paraId="53BA9805" w14:textId="77777777" w:rsidR="00C12CCF" w:rsidRPr="004C1E28" w:rsidRDefault="00C12CCF" w:rsidP="00C12CCF">
      <w:pPr>
        <w:numPr>
          <w:ilvl w:val="1"/>
          <w:numId w:val="33"/>
        </w:numPr>
        <w:ind w:right="62"/>
        <w:rPr>
          <w:color w:val="000000"/>
          <w:sz w:val="24"/>
          <w:szCs w:val="24"/>
        </w:rPr>
      </w:pPr>
      <w:r w:rsidRPr="004C1E28">
        <w:rPr>
          <w:color w:val="000000"/>
          <w:sz w:val="24"/>
          <w:szCs w:val="24"/>
        </w:rPr>
        <w:t>Kỳ vọng của biến ngẫu nhiên rời rạc là giá trị nó lấy thường xuyên nhất.</w:t>
      </w:r>
    </w:p>
    <w:p w14:paraId="3866DB66" w14:textId="77777777" w:rsidR="00C12CCF" w:rsidRPr="004C1E28" w:rsidRDefault="00753227" w:rsidP="00C12CCF">
      <w:pPr>
        <w:ind w:right="62"/>
        <w:rPr>
          <w:color w:val="000000"/>
          <w:sz w:val="24"/>
          <w:szCs w:val="24"/>
        </w:rPr>
      </w:pPr>
      <w:r>
        <w:rPr>
          <w:noProof/>
          <w:color w:val="000000"/>
          <w:sz w:val="24"/>
          <w:szCs w:val="24"/>
        </w:rPr>
        <mc:AlternateContent>
          <mc:Choice Requires="wps">
            <w:drawing>
              <wp:anchor distT="0" distB="0" distL="114300" distR="114300" simplePos="0" relativeHeight="251663360" behindDoc="0" locked="0" layoutInCell="1" allowOverlap="1" wp14:anchorId="0235A839" wp14:editId="5F835445">
                <wp:simplePos x="0" y="0"/>
                <wp:positionH relativeFrom="column">
                  <wp:posOffset>1373505</wp:posOffset>
                </wp:positionH>
                <wp:positionV relativeFrom="paragraph">
                  <wp:posOffset>2540</wp:posOffset>
                </wp:positionV>
                <wp:extent cx="274320" cy="182880"/>
                <wp:effectExtent l="0" t="0" r="0" b="0"/>
                <wp:wrapNone/>
                <wp:docPr id="29" name="Rectangle 16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 cy="1828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33" o:spid="_x0000_s1026" style="position:absolute;margin-left:108.15pt;margin-top:.2pt;width:21.6pt;height:14.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"/>
            </w:pict>
          </mc:Fallback>
        </mc:AlternateContent>
      </w:r>
      <w:r>
        <w:rPr>
          <w:noProof/>
          <w:color w:val="000000"/>
          <w:sz w:val="24"/>
          <w:szCs w:val="24"/>
        </w:rPr>
        <mc:AlternateContent>
          <mc:Choice Requires="wps">
            <w:drawing>
              <wp:anchor distT="0" distB="0" distL="114300" distR="114300" simplePos="0" relativeHeight="251662336" behindDoc="0" locked="0" layoutInCell="0" allowOverlap="1" wp14:anchorId="4C44B26F" wp14:editId="027E353A">
                <wp:simplePos x="0" y="0"/>
                <wp:positionH relativeFrom="column">
                  <wp:posOffset>758190</wp:posOffset>
                </wp:positionH>
                <wp:positionV relativeFrom="paragraph">
                  <wp:posOffset>12065</wp:posOffset>
                </wp:positionV>
                <wp:extent cx="274320" cy="182880"/>
                <wp:effectExtent l="0" t="0" r="0" b="0"/>
                <wp:wrapNone/>
                <wp:docPr id="28" name="Rectangle 16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 cy="1828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32" o:spid="_x0000_s1026" style="position:absolute;margin-left:59.7pt;margin-top:.95pt;width:21.6pt;height:14.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" o:allowincell="f"/>
            </w:pict>
          </mc:Fallback>
        </mc:AlternateContent>
      </w:r>
      <w:r w:rsidR="00C12CCF" w:rsidRPr="004C1E28">
        <w:rPr>
          <w:color w:val="000000"/>
          <w:sz w:val="24"/>
          <w:szCs w:val="24"/>
        </w:rPr>
        <w:t xml:space="preserve">Đúng           Sai        </w:t>
      </w:r>
      <w:proofErr w:type="gramStart"/>
      <w:r w:rsidR="00C12CCF" w:rsidRPr="004C1E28">
        <w:rPr>
          <w:color w:val="000000"/>
          <w:sz w:val="24"/>
          <w:szCs w:val="24"/>
        </w:rPr>
        <w:t xml:space="preserve">  .</w:t>
      </w:r>
      <w:proofErr w:type="gramEnd"/>
    </w:p>
    <w:p w14:paraId="5CFB9AE4" w14:textId="77777777" w:rsidR="00C12CCF" w:rsidRPr="004C1E28" w:rsidRDefault="00C12CCF" w:rsidP="00C12CCF">
      <w:pPr>
        <w:numPr>
          <w:ilvl w:val="1"/>
          <w:numId w:val="33"/>
        </w:numPr>
        <w:ind w:right="62"/>
        <w:rPr>
          <w:color w:val="000000"/>
          <w:sz w:val="24"/>
          <w:szCs w:val="24"/>
        </w:rPr>
      </w:pPr>
      <w:r w:rsidRPr="004C1E28">
        <w:rPr>
          <w:color w:val="000000"/>
          <w:sz w:val="24"/>
          <w:szCs w:val="24"/>
        </w:rPr>
        <w:t>Kỳ vọng của tổng hai biến ngẫu nhiên luôn luôn bằng tổng các kỳ vọng của nó.</w:t>
      </w:r>
    </w:p>
    <w:p w14:paraId="3B71F791" w14:textId="77777777" w:rsidR="00C12CCF" w:rsidRPr="004C1E28" w:rsidRDefault="00753227" w:rsidP="00C12CCF">
      <w:pPr>
        <w:ind w:right="62"/>
        <w:rPr>
          <w:color w:val="000000"/>
          <w:sz w:val="24"/>
          <w:szCs w:val="24"/>
        </w:rPr>
      </w:pPr>
      <w:r>
        <w:rPr>
          <w:noProof/>
          <w:color w:val="000000"/>
          <w:sz w:val="24"/>
          <w:szCs w:val="24"/>
        </w:rPr>
        <mc:AlternateContent>
          <mc:Choice Requires="wpg">
            <w:drawing>
              <wp:anchor distT="0" distB="0" distL="114300" distR="114300" simplePos="0" relativeHeight="251684864" behindDoc="0" locked="0" layoutInCell="1" allowOverlap="1" wp14:anchorId="3ECCB0F0" wp14:editId="4DACA9E0">
                <wp:simplePos x="0" y="0"/>
                <wp:positionH relativeFrom="column">
                  <wp:posOffset>773430</wp:posOffset>
                </wp:positionH>
                <wp:positionV relativeFrom="paragraph">
                  <wp:posOffset>12065</wp:posOffset>
                </wp:positionV>
                <wp:extent cx="882015" cy="182880"/>
                <wp:effectExtent l="0" t="0" r="0" b="0"/>
                <wp:wrapNone/>
                <wp:docPr id="25" name="Group 16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82015" cy="182880"/>
                          <a:chOff x="2636" y="1472"/>
                          <a:chExt cx="1389" cy="288"/>
                        </a:xfrm>
                      </wpg:grpSpPr>
                      <wps:wsp>
                        <wps:cNvPr id="26" name="Rectangle 1655"/>
                        <wps:cNvSpPr>
                          <a:spLocks noChangeArrowheads="1"/>
                        </wps:cNvSpPr>
                        <wps:spPr bwMode="auto">
                          <a:xfrm>
                            <a:off x="3593" y="1472"/>
                            <a:ext cx="432" cy="2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 name="Rectangle 1656"/>
                        <wps:cNvSpPr>
                          <a:spLocks noChangeArrowheads="1"/>
                        </wps:cNvSpPr>
                        <wps:spPr bwMode="auto">
                          <a:xfrm>
                            <a:off x="2636" y="1472"/>
                            <a:ext cx="432" cy="2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54" o:spid="_x0000_s1026" style="position:absolute;margin-left:60.9pt;margin-top:.95pt;width:69.45pt;height:14.4pt;z-index:251684864" coordorigin="2636,1472" coordsize="1389,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">
                <v:rect id="Rectangle 1655" o:spid="_x0000_s1027" style="position:absolute;left:3593;top:1472;width:432;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rect id="Rectangle 1656" o:spid="_x0000_s1028" style="position:absolute;left:2636;top:1472;width:432;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ofV8QA&#10;AADbAAAADwAAAGRycy9kb3ducmV2LnhtbESPQWvCQBSE7wX/w/IKvTWbpmBrdBVRLPZokktvz+wz&#10;SZt9G7KrSf31bqHgcZiZb5jFajStuFDvGssKXqIYBHFpdcOVgiLfPb+DcB5ZY2uZFPySg9Vy8rDA&#10;VNuBD3TJfCUChF2KCmrvu1RKV9Zk0EW2Iw7eyfYGfZB9JXWPQ4CbViZxPJUGGw4LNXa0qan8yc5G&#10;wbFJCrwe8o/YzHav/nPMv89fW6WeHsf1HISn0d/D/+29VpC8wd+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H1fEAAAA2wAAAA8AAAAAAAAAAAAAAAAAmAIAAGRycy9k&#10;b3ducmV2LnhtbFBLBQYAAAAABAAEAPUAAACJAwAAAAA=&#10;"/>
              </v:group>
            </w:pict>
          </mc:Fallback>
        </mc:AlternateContent>
      </w:r>
      <w:r w:rsidR="00C12CCF" w:rsidRPr="004C1E28">
        <w:rPr>
          <w:color w:val="000000"/>
          <w:sz w:val="24"/>
          <w:szCs w:val="24"/>
        </w:rPr>
        <w:t xml:space="preserve">Đúng           Sai        </w:t>
      </w:r>
      <w:proofErr w:type="gramStart"/>
      <w:r w:rsidR="00C12CCF" w:rsidRPr="004C1E28">
        <w:rPr>
          <w:color w:val="000000"/>
          <w:sz w:val="24"/>
          <w:szCs w:val="24"/>
        </w:rPr>
        <w:t xml:space="preserve">  .</w:t>
      </w:r>
      <w:proofErr w:type="gramEnd"/>
    </w:p>
    <w:p w14:paraId="1E334E3E" w14:textId="77777777" w:rsidR="00C12CCF" w:rsidRPr="004C1E28" w:rsidRDefault="00C12CCF" w:rsidP="00C12CCF">
      <w:pPr>
        <w:numPr>
          <w:ilvl w:val="1"/>
          <w:numId w:val="33"/>
        </w:numPr>
        <w:ind w:right="62"/>
        <w:rPr>
          <w:color w:val="000000"/>
          <w:sz w:val="24"/>
          <w:szCs w:val="24"/>
        </w:rPr>
      </w:pPr>
      <w:r w:rsidRPr="004C1E28">
        <w:rPr>
          <w:color w:val="000000"/>
          <w:sz w:val="24"/>
          <w:szCs w:val="24"/>
        </w:rPr>
        <w:t xml:space="preserve">Hai biến ngẫu nhiên có cùng kỳ vọng sẽ có cùng phương sai. </w:t>
      </w:r>
    </w:p>
    <w:p w14:paraId="314D6ED3" w14:textId="77777777" w:rsidR="00C12CCF" w:rsidRPr="004C1E28" w:rsidRDefault="00753227" w:rsidP="00C12CCF">
      <w:pPr>
        <w:ind w:right="62"/>
        <w:rPr>
          <w:color w:val="000000"/>
          <w:sz w:val="24"/>
          <w:szCs w:val="24"/>
        </w:rPr>
      </w:pPr>
      <w:r>
        <w:rPr>
          <w:noProof/>
          <w:color w:val="000000"/>
          <w:sz w:val="24"/>
          <w:szCs w:val="24"/>
        </w:rPr>
        <mc:AlternateContent>
          <mc:Choice Requires="wpg">
            <w:drawing>
              <wp:anchor distT="0" distB="0" distL="114300" distR="114300" simplePos="0" relativeHeight="251685888" behindDoc="0" locked="0" layoutInCell="1" allowOverlap="1" wp14:anchorId="73FDDA2D" wp14:editId="6CA7EE73">
                <wp:simplePos x="0" y="0"/>
                <wp:positionH relativeFrom="column">
                  <wp:posOffset>781050</wp:posOffset>
                </wp:positionH>
                <wp:positionV relativeFrom="paragraph">
                  <wp:posOffset>-2540</wp:posOffset>
                </wp:positionV>
                <wp:extent cx="882015" cy="182880"/>
                <wp:effectExtent l="0" t="0" r="0" b="0"/>
                <wp:wrapNone/>
                <wp:docPr id="22" name="Group 16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82015" cy="182880"/>
                          <a:chOff x="2636" y="1472"/>
                          <a:chExt cx="1389" cy="288"/>
                        </a:xfrm>
                      </wpg:grpSpPr>
                      <wps:wsp>
                        <wps:cNvPr id="23" name="Rectangle 1658"/>
                        <wps:cNvSpPr>
                          <a:spLocks noChangeArrowheads="1"/>
                        </wps:cNvSpPr>
                        <wps:spPr bwMode="auto">
                          <a:xfrm>
                            <a:off x="3593" y="1472"/>
                            <a:ext cx="432" cy="2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 name="Rectangle 1659"/>
                        <wps:cNvSpPr>
                          <a:spLocks noChangeArrowheads="1"/>
                        </wps:cNvSpPr>
                        <wps:spPr bwMode="auto">
                          <a:xfrm>
                            <a:off x="2636" y="1472"/>
                            <a:ext cx="432" cy="2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57" o:spid="_x0000_s1026" style="position:absolute;margin-left:61.5pt;margin-top:-.2pt;width:69.45pt;height:14.4pt;z-index:251685888" coordorigin="2636,1472" coordsize="1389,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">
                <v:rect id="Rectangle 1658" o:spid="_x0000_s1027" style="position:absolute;left:3593;top:1472;width:432;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EZVMQA&#10;AADbAAAADwAAAGRycy9kb3ducmV2LnhtbESPQWvCQBSE70L/w/IKvemmEUqNrlJaUtqjxou3Z/aZ&#10;xGbfhuxGV3+9KxQ8DjPzDbNYBdOKE/WusazgdZKAIC6tbrhSsC3y8TsI55E1tpZJwYUcrJZPowVm&#10;2p55TaeNr0SEsMtQQe19l0npypoMuontiKN3sL1BH2VfSd3jOcJNK9MkeZMGG44LNXb0WVP5txmM&#10;gn2TbvG6Lr4TM8un/jcUx2H3pdTLc/iYg/AU/CP83/7RCtIp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RGVTEAAAA2wAAAA8AAAAAAAAAAAAAAAAAmAIAAGRycy9k&#10;b3ducmV2LnhtbFBLBQYAAAAABAAEAPUAAACJAwAAAAA=&#10;"/>
                <v:rect id="Rectangle 1659" o:spid="_x0000_s1028" style="position:absolute;left:2636;top:1472;width:432;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group>
            </w:pict>
          </mc:Fallback>
        </mc:AlternateContent>
      </w:r>
      <w:r w:rsidR="00C12CCF" w:rsidRPr="004C1E28">
        <w:rPr>
          <w:color w:val="000000"/>
          <w:sz w:val="24"/>
          <w:szCs w:val="24"/>
        </w:rPr>
        <w:t xml:space="preserve">Đúng           Sai        </w:t>
      </w:r>
      <w:proofErr w:type="gramStart"/>
      <w:r w:rsidR="00C12CCF" w:rsidRPr="004C1E28">
        <w:rPr>
          <w:color w:val="000000"/>
          <w:sz w:val="24"/>
          <w:szCs w:val="24"/>
        </w:rPr>
        <w:t xml:space="preserve">  .</w:t>
      </w:r>
      <w:proofErr w:type="gramEnd"/>
    </w:p>
    <w:p w14:paraId="02A16761" w14:textId="77777777" w:rsidR="00C12CCF" w:rsidRPr="004C1E28" w:rsidRDefault="00C12CCF" w:rsidP="00C12CCF">
      <w:pPr>
        <w:numPr>
          <w:ilvl w:val="1"/>
          <w:numId w:val="33"/>
        </w:numPr>
        <w:ind w:right="62"/>
        <w:rPr>
          <w:color w:val="000000"/>
          <w:sz w:val="24"/>
          <w:szCs w:val="24"/>
        </w:rPr>
      </w:pPr>
      <w:r w:rsidRPr="004C1E28">
        <w:rPr>
          <w:color w:val="000000"/>
          <w:sz w:val="24"/>
          <w:szCs w:val="24"/>
        </w:rPr>
        <w:t>Phương sai của tổng hai biến ngẫu nhiên rời rạc luôn luôn bằng tổng phương sai của nó.</w:t>
      </w:r>
    </w:p>
    <w:p w14:paraId="050795BC" w14:textId="77777777" w:rsidR="00C12CCF" w:rsidRPr="004C1E28" w:rsidRDefault="00753227" w:rsidP="00C12CCF">
      <w:pPr>
        <w:ind w:right="62"/>
        <w:rPr>
          <w:color w:val="000000"/>
          <w:sz w:val="24"/>
          <w:szCs w:val="24"/>
        </w:rPr>
      </w:pPr>
      <w:r>
        <w:rPr>
          <w:noProof/>
          <w:color w:val="000000"/>
          <w:sz w:val="24"/>
          <w:szCs w:val="24"/>
        </w:rPr>
        <mc:AlternateContent>
          <mc:Choice Requires="wps">
            <w:drawing>
              <wp:anchor distT="0" distB="0" distL="114300" distR="114300" simplePos="0" relativeHeight="251667456" behindDoc="0" locked="0" layoutInCell="1" allowOverlap="1" wp14:anchorId="0173A698" wp14:editId="4CCACF96">
                <wp:simplePos x="0" y="0"/>
                <wp:positionH relativeFrom="column">
                  <wp:posOffset>1373505</wp:posOffset>
                </wp:positionH>
                <wp:positionV relativeFrom="paragraph">
                  <wp:posOffset>3810</wp:posOffset>
                </wp:positionV>
                <wp:extent cx="274320" cy="182880"/>
                <wp:effectExtent l="0" t="0" r="0" b="0"/>
                <wp:wrapNone/>
                <wp:docPr id="21" name="Rectangle 16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 cy="1828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37" o:spid="_x0000_s1026" style="position:absolute;margin-left:108.15pt;margin-top:.3pt;width:21.6pt;height:14.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"/>
            </w:pict>
          </mc:Fallback>
        </mc:AlternateContent>
      </w:r>
      <w:r>
        <w:rPr>
          <w:noProof/>
          <w:color w:val="000000"/>
          <w:sz w:val="24"/>
          <w:szCs w:val="24"/>
        </w:rPr>
        <mc:AlternateContent>
          <mc:Choice Requires="wps">
            <w:drawing>
              <wp:anchor distT="0" distB="0" distL="114300" distR="114300" simplePos="0" relativeHeight="251666432" behindDoc="0" locked="0" layoutInCell="0" allowOverlap="1" wp14:anchorId="1B8A9A71" wp14:editId="2F53A40A">
                <wp:simplePos x="0" y="0"/>
                <wp:positionH relativeFrom="column">
                  <wp:posOffset>767715</wp:posOffset>
                </wp:positionH>
                <wp:positionV relativeFrom="paragraph">
                  <wp:posOffset>13335</wp:posOffset>
                </wp:positionV>
                <wp:extent cx="274320" cy="182880"/>
                <wp:effectExtent l="0" t="0" r="0" b="0"/>
                <wp:wrapNone/>
                <wp:docPr id="20" name="Rectangle 16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 cy="1828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36" o:spid="_x0000_s1026" style="position:absolute;margin-left:60.45pt;margin-top:1.05pt;width:21.6pt;height:14.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" o:allowincell="f"/>
            </w:pict>
          </mc:Fallback>
        </mc:AlternateContent>
      </w:r>
      <w:r w:rsidR="00C12CCF" w:rsidRPr="004C1E28">
        <w:rPr>
          <w:color w:val="000000"/>
          <w:sz w:val="24"/>
          <w:szCs w:val="24"/>
        </w:rPr>
        <w:t xml:space="preserve">Đúng           Sai        </w:t>
      </w:r>
      <w:proofErr w:type="gramStart"/>
      <w:r w:rsidR="00C12CCF" w:rsidRPr="004C1E28">
        <w:rPr>
          <w:color w:val="000000"/>
          <w:sz w:val="24"/>
          <w:szCs w:val="24"/>
        </w:rPr>
        <w:t xml:space="preserve">  .</w:t>
      </w:r>
      <w:proofErr w:type="gramEnd"/>
    </w:p>
    <w:p w14:paraId="0F080832" w14:textId="77777777" w:rsidR="00C12CCF" w:rsidRPr="004C1E28" w:rsidRDefault="00753227" w:rsidP="00C12CCF">
      <w:pPr>
        <w:numPr>
          <w:ilvl w:val="1"/>
          <w:numId w:val="33"/>
        </w:numPr>
        <w:ind w:right="62"/>
        <w:rPr>
          <w:color w:val="000000"/>
          <w:sz w:val="24"/>
          <w:szCs w:val="24"/>
        </w:rPr>
      </w:pPr>
      <w:r>
        <w:rPr>
          <w:noProof/>
          <w:color w:val="000000"/>
          <w:sz w:val="24"/>
          <w:szCs w:val="24"/>
        </w:rPr>
        <mc:AlternateContent>
          <mc:Choice Requires="wps">
            <w:drawing>
              <wp:anchor distT="0" distB="0" distL="114300" distR="114300" simplePos="0" relativeHeight="251669504" behindDoc="0" locked="0" layoutInCell="1" allowOverlap="1" wp14:anchorId="36C8D5F2" wp14:editId="51C4753D">
                <wp:simplePos x="0" y="0"/>
                <wp:positionH relativeFrom="column">
                  <wp:posOffset>1383030</wp:posOffset>
                </wp:positionH>
                <wp:positionV relativeFrom="paragraph">
                  <wp:posOffset>258445</wp:posOffset>
                </wp:positionV>
                <wp:extent cx="274320" cy="182880"/>
                <wp:effectExtent l="0" t="0" r="0" b="0"/>
                <wp:wrapNone/>
                <wp:docPr id="19" name="Rectangle 16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 cy="1828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39" o:spid="_x0000_s1026" style="position:absolute;margin-left:108.9pt;margin-top:20.35pt;width:21.6pt;height:14.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"/>
            </w:pict>
          </mc:Fallback>
        </mc:AlternateContent>
      </w:r>
      <w:r w:rsidR="00C12CCF" w:rsidRPr="004C1E28">
        <w:rPr>
          <w:color w:val="000000"/>
          <w:sz w:val="24"/>
          <w:szCs w:val="24"/>
        </w:rPr>
        <w:t xml:space="preserve">Biến ngẫu nhiên tồn tại phương sai thì cũng tồn tại kỳ vọng. </w:t>
      </w:r>
    </w:p>
    <w:p w14:paraId="422F27CB" w14:textId="77777777" w:rsidR="00C12CCF" w:rsidRPr="004C1E28" w:rsidRDefault="00753227" w:rsidP="00C12CCF">
      <w:pPr>
        <w:ind w:right="62"/>
        <w:rPr>
          <w:color w:val="000000"/>
          <w:sz w:val="24"/>
          <w:szCs w:val="24"/>
        </w:rPr>
      </w:pPr>
      <w:r>
        <w:rPr>
          <w:noProof/>
          <w:color w:val="000000"/>
          <w:sz w:val="24"/>
          <w:szCs w:val="24"/>
        </w:rPr>
        <mc:AlternateContent>
          <mc:Choice Requires="wps">
            <w:drawing>
              <wp:anchor distT="0" distB="0" distL="114300" distR="114300" simplePos="0" relativeHeight="251668480" behindDoc="0" locked="0" layoutInCell="0" allowOverlap="1" wp14:anchorId="78D27435" wp14:editId="3CC1074C">
                <wp:simplePos x="0" y="0"/>
                <wp:positionH relativeFrom="column">
                  <wp:posOffset>758190</wp:posOffset>
                </wp:positionH>
                <wp:positionV relativeFrom="paragraph">
                  <wp:posOffset>-1270</wp:posOffset>
                </wp:positionV>
                <wp:extent cx="274320" cy="182880"/>
                <wp:effectExtent l="0" t="0" r="0" b="0"/>
                <wp:wrapNone/>
                <wp:docPr id="18" name="Rectangle 16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 cy="1828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38" o:spid="_x0000_s1026" style="position:absolute;margin-left:59.7pt;margin-top:-.1pt;width:21.6pt;height:14.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" o:allowincell="f"/>
            </w:pict>
          </mc:Fallback>
        </mc:AlternateContent>
      </w:r>
      <w:r w:rsidR="00C12CCF" w:rsidRPr="004C1E28">
        <w:rPr>
          <w:color w:val="000000"/>
          <w:sz w:val="24"/>
          <w:szCs w:val="24"/>
        </w:rPr>
        <w:t xml:space="preserve">Đúng           Sai        </w:t>
      </w:r>
      <w:proofErr w:type="gramStart"/>
      <w:r w:rsidR="00C12CCF" w:rsidRPr="004C1E28">
        <w:rPr>
          <w:color w:val="000000"/>
          <w:sz w:val="24"/>
          <w:szCs w:val="24"/>
        </w:rPr>
        <w:t xml:space="preserve">  .</w:t>
      </w:r>
      <w:proofErr w:type="gramEnd"/>
    </w:p>
    <w:p w14:paraId="261665D6" w14:textId="77777777" w:rsidR="00C12CCF" w:rsidRPr="004C1E28" w:rsidRDefault="00C12CCF" w:rsidP="00C12CCF">
      <w:pPr>
        <w:numPr>
          <w:ilvl w:val="1"/>
          <w:numId w:val="33"/>
        </w:numPr>
        <w:ind w:right="62"/>
        <w:rPr>
          <w:color w:val="000000"/>
          <w:sz w:val="24"/>
          <w:szCs w:val="24"/>
        </w:rPr>
      </w:pPr>
      <w:r w:rsidRPr="004C1E28">
        <w:rPr>
          <w:color w:val="000000"/>
          <w:sz w:val="24"/>
          <w:szCs w:val="24"/>
        </w:rPr>
        <w:t xml:space="preserve">Hàm mật độ xác suất </w:t>
      </w:r>
      <w:r w:rsidRPr="004C1E28">
        <w:rPr>
          <w:color w:val="000000"/>
          <w:position w:val="-10"/>
          <w:sz w:val="24"/>
          <w:szCs w:val="24"/>
        </w:rPr>
        <w:object w:dxaOrig="540" w:dyaOrig="320" w14:anchorId="5441B3C4">
          <v:shape id="_x0000_i1814" type="#_x0000_t75" style="width:27.05pt;height:16.15pt" o:ole="" fillcolor="window">
            <v:imagedata r:id="rId2227" o:title=""/>
          </v:shape>
          <o:OLEObject Type="Embed" ProgID="Equation.3" ShapeID="_x0000_i1814" DrawAspect="Content" ObjectID="_1588819361" r:id="rId2228"/>
        </w:object>
      </w:r>
      <w:r w:rsidRPr="004C1E28">
        <w:rPr>
          <w:color w:val="000000"/>
          <w:sz w:val="24"/>
          <w:szCs w:val="24"/>
        </w:rPr>
        <w:t xml:space="preserve"> của biến ngẫu nhiên liên tục có tính chất </w:t>
      </w:r>
      <w:r w:rsidRPr="004C1E28">
        <w:rPr>
          <w:color w:val="000000"/>
          <w:position w:val="-10"/>
          <w:sz w:val="24"/>
          <w:szCs w:val="24"/>
        </w:rPr>
        <w:object w:dxaOrig="900" w:dyaOrig="320" w14:anchorId="779A5924">
          <v:shape id="_x0000_i1815" type="#_x0000_t75" style="width:44.95pt;height:16.15pt" o:ole="" fillcolor="window">
            <v:imagedata r:id="rId2229" o:title=""/>
          </v:shape>
          <o:OLEObject Type="Embed" ProgID="Equation.3" ShapeID="_x0000_i1815" DrawAspect="Content" ObjectID="_1588819362" r:id="rId2230"/>
        </w:object>
      </w:r>
      <w:r w:rsidRPr="004C1E28">
        <w:rPr>
          <w:color w:val="000000"/>
          <w:sz w:val="24"/>
          <w:szCs w:val="24"/>
        </w:rPr>
        <w:t xml:space="preserve">.  </w:t>
      </w:r>
    </w:p>
    <w:p w14:paraId="444D7EAF" w14:textId="77777777" w:rsidR="00C12CCF" w:rsidRPr="004C1E28" w:rsidRDefault="00753227" w:rsidP="00C12CCF">
      <w:pPr>
        <w:ind w:right="62"/>
        <w:rPr>
          <w:color w:val="000000"/>
          <w:sz w:val="24"/>
          <w:szCs w:val="24"/>
        </w:rPr>
      </w:pPr>
      <w:r>
        <w:rPr>
          <w:noProof/>
          <w:color w:val="000000"/>
          <w:sz w:val="24"/>
          <w:szCs w:val="24"/>
        </w:rPr>
        <w:lastRenderedPageBreak/>
        <mc:AlternateContent>
          <mc:Choice Requires="wps">
            <w:drawing>
              <wp:anchor distT="0" distB="0" distL="114300" distR="114300" simplePos="0" relativeHeight="251673600" behindDoc="0" locked="0" layoutInCell="1" allowOverlap="1" wp14:anchorId="775AAC57" wp14:editId="6C9285F5">
                <wp:simplePos x="0" y="0"/>
                <wp:positionH relativeFrom="column">
                  <wp:posOffset>1373505</wp:posOffset>
                </wp:positionH>
                <wp:positionV relativeFrom="paragraph">
                  <wp:posOffset>3175</wp:posOffset>
                </wp:positionV>
                <wp:extent cx="274320" cy="182880"/>
                <wp:effectExtent l="0" t="0" r="0" b="0"/>
                <wp:wrapNone/>
                <wp:docPr id="17" name="Rectangle 16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 cy="1828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43" o:spid="_x0000_s1026" style="position:absolute;margin-left:108.15pt;margin-top:.25pt;width:21.6pt;height:14.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"/>
            </w:pict>
          </mc:Fallback>
        </mc:AlternateContent>
      </w:r>
      <w:r>
        <w:rPr>
          <w:noProof/>
          <w:color w:val="000000"/>
          <w:sz w:val="24"/>
          <w:szCs w:val="24"/>
        </w:rPr>
        <mc:AlternateContent>
          <mc:Choice Requires="wps">
            <w:drawing>
              <wp:anchor distT="0" distB="0" distL="114300" distR="114300" simplePos="0" relativeHeight="251672576" behindDoc="0" locked="0" layoutInCell="0" allowOverlap="1" wp14:anchorId="4C29E7B0" wp14:editId="7EAA2320">
                <wp:simplePos x="0" y="0"/>
                <wp:positionH relativeFrom="column">
                  <wp:posOffset>758190</wp:posOffset>
                </wp:positionH>
                <wp:positionV relativeFrom="paragraph">
                  <wp:posOffset>3175</wp:posOffset>
                </wp:positionV>
                <wp:extent cx="274320" cy="182880"/>
                <wp:effectExtent l="0" t="0" r="0" b="0"/>
                <wp:wrapNone/>
                <wp:docPr id="16" name="Rectangle 16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 cy="1828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42" o:spid="_x0000_s1026" style="position:absolute;margin-left:59.7pt;margin-top:.25pt;width:21.6pt;height:14.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" o:allowincell="f"/>
            </w:pict>
          </mc:Fallback>
        </mc:AlternateContent>
      </w:r>
      <w:r w:rsidR="00C12CCF" w:rsidRPr="004C1E28">
        <w:rPr>
          <w:color w:val="000000"/>
          <w:sz w:val="24"/>
          <w:szCs w:val="24"/>
        </w:rPr>
        <w:t xml:space="preserve">Đúng           Sai        </w:t>
      </w:r>
      <w:proofErr w:type="gramStart"/>
      <w:r w:rsidR="00C12CCF" w:rsidRPr="004C1E28">
        <w:rPr>
          <w:color w:val="000000"/>
          <w:sz w:val="24"/>
          <w:szCs w:val="24"/>
        </w:rPr>
        <w:t xml:space="preserve">  .</w:t>
      </w:r>
      <w:proofErr w:type="gramEnd"/>
      <w:r w:rsidR="00C12CCF" w:rsidRPr="004C1E28">
        <w:rPr>
          <w:color w:val="000000"/>
          <w:sz w:val="24"/>
          <w:szCs w:val="24"/>
        </w:rPr>
        <w:t xml:space="preserve"> </w:t>
      </w:r>
    </w:p>
    <w:p w14:paraId="6C01E566" w14:textId="77777777" w:rsidR="00C12CCF" w:rsidRPr="004C1E28" w:rsidRDefault="00C12CCF" w:rsidP="00C12CCF">
      <w:pPr>
        <w:numPr>
          <w:ilvl w:val="1"/>
          <w:numId w:val="33"/>
        </w:numPr>
        <w:tabs>
          <w:tab w:val="left" w:pos="540"/>
        </w:tabs>
        <w:ind w:right="62"/>
        <w:rPr>
          <w:color w:val="000000"/>
          <w:sz w:val="24"/>
          <w:szCs w:val="24"/>
        </w:rPr>
      </w:pPr>
      <w:r w:rsidRPr="004C1E28">
        <w:rPr>
          <w:color w:val="000000"/>
          <w:sz w:val="24"/>
          <w:szCs w:val="24"/>
        </w:rPr>
        <w:t xml:space="preserve">Tổng của hai biến ngẫu nhiên phân bố theo </w:t>
      </w:r>
      <w:r>
        <w:rPr>
          <w:color w:val="000000"/>
          <w:sz w:val="24"/>
          <w:szCs w:val="24"/>
        </w:rPr>
        <w:t>phân bố</w:t>
      </w:r>
      <w:r w:rsidRPr="004C1E28">
        <w:rPr>
          <w:color w:val="000000"/>
          <w:sz w:val="24"/>
          <w:szCs w:val="24"/>
        </w:rPr>
        <w:t xml:space="preserve"> nhị thức bất kỳ luôn luôn là một biến ngẫu nhiên phân bố theo </w:t>
      </w:r>
      <w:r>
        <w:rPr>
          <w:color w:val="000000"/>
          <w:sz w:val="24"/>
          <w:szCs w:val="24"/>
        </w:rPr>
        <w:t>phân bố</w:t>
      </w:r>
      <w:r w:rsidRPr="004C1E28">
        <w:rPr>
          <w:color w:val="000000"/>
          <w:sz w:val="24"/>
          <w:szCs w:val="24"/>
        </w:rPr>
        <w:t xml:space="preserve"> nhị thức.</w:t>
      </w:r>
    </w:p>
    <w:p w14:paraId="1FCA747D" w14:textId="77777777" w:rsidR="00C12CCF" w:rsidRPr="004C1E28" w:rsidRDefault="00753227" w:rsidP="00C12CCF">
      <w:pPr>
        <w:ind w:right="62"/>
        <w:rPr>
          <w:color w:val="000000"/>
          <w:sz w:val="24"/>
          <w:szCs w:val="24"/>
        </w:rPr>
      </w:pPr>
      <w:r>
        <w:rPr>
          <w:noProof/>
          <w:color w:val="000000"/>
          <w:sz w:val="24"/>
          <w:szCs w:val="24"/>
        </w:rPr>
        <mc:AlternateContent>
          <mc:Choice Requires="wps">
            <w:drawing>
              <wp:anchor distT="0" distB="0" distL="114300" distR="114300" simplePos="0" relativeHeight="251665408" behindDoc="0" locked="0" layoutInCell="1" allowOverlap="1" wp14:anchorId="60127ACF" wp14:editId="3FFE3E87">
                <wp:simplePos x="0" y="0"/>
                <wp:positionH relativeFrom="column">
                  <wp:posOffset>1388110</wp:posOffset>
                </wp:positionH>
                <wp:positionV relativeFrom="paragraph">
                  <wp:posOffset>7620</wp:posOffset>
                </wp:positionV>
                <wp:extent cx="274320" cy="182880"/>
                <wp:effectExtent l="0" t="0" r="0" b="0"/>
                <wp:wrapNone/>
                <wp:docPr id="15" name="Rectangle 16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 cy="1828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35" o:spid="_x0000_s1026" style="position:absolute;margin-left:109.3pt;margin-top:.6pt;width:21.6pt;height:14.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"/>
            </w:pict>
          </mc:Fallback>
        </mc:AlternateContent>
      </w:r>
      <w:r>
        <w:rPr>
          <w:noProof/>
          <w:color w:val="000000"/>
          <w:sz w:val="24"/>
          <w:szCs w:val="24"/>
        </w:rPr>
        <mc:AlternateContent>
          <mc:Choice Requires="wps">
            <w:drawing>
              <wp:anchor distT="0" distB="0" distL="114300" distR="114300" simplePos="0" relativeHeight="251664384" behindDoc="0" locked="0" layoutInCell="0" allowOverlap="1" wp14:anchorId="17B18707" wp14:editId="1095E40C">
                <wp:simplePos x="0" y="0"/>
                <wp:positionH relativeFrom="column">
                  <wp:posOffset>757555</wp:posOffset>
                </wp:positionH>
                <wp:positionV relativeFrom="paragraph">
                  <wp:posOffset>7620</wp:posOffset>
                </wp:positionV>
                <wp:extent cx="274320" cy="182880"/>
                <wp:effectExtent l="0" t="0" r="0" b="0"/>
                <wp:wrapNone/>
                <wp:docPr id="14" name="Rectangle 16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 cy="1828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34" o:spid="_x0000_s1026" style="position:absolute;margin-left:59.65pt;margin-top:.6pt;width:21.6pt;height:14.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" o:allowincell="f"/>
            </w:pict>
          </mc:Fallback>
        </mc:AlternateContent>
      </w:r>
      <w:r w:rsidR="00C12CCF" w:rsidRPr="004C1E28">
        <w:rPr>
          <w:color w:val="000000"/>
          <w:sz w:val="24"/>
          <w:szCs w:val="24"/>
        </w:rPr>
        <w:t xml:space="preserve">Đúng           Sai        </w:t>
      </w:r>
      <w:proofErr w:type="gramStart"/>
      <w:r w:rsidR="00C12CCF" w:rsidRPr="004C1E28">
        <w:rPr>
          <w:color w:val="000000"/>
          <w:sz w:val="24"/>
          <w:szCs w:val="24"/>
        </w:rPr>
        <w:t xml:space="preserve">  .</w:t>
      </w:r>
      <w:proofErr w:type="gramEnd"/>
    </w:p>
    <w:p w14:paraId="34E3B1C2" w14:textId="77777777" w:rsidR="00C12CCF" w:rsidRPr="004C1E28" w:rsidRDefault="00C12CCF" w:rsidP="00C12CCF">
      <w:pPr>
        <w:numPr>
          <w:ilvl w:val="1"/>
          <w:numId w:val="33"/>
        </w:numPr>
        <w:tabs>
          <w:tab w:val="left" w:pos="540"/>
        </w:tabs>
        <w:ind w:right="62"/>
        <w:rPr>
          <w:color w:val="000000"/>
          <w:sz w:val="24"/>
          <w:szCs w:val="24"/>
        </w:rPr>
      </w:pPr>
      <w:r w:rsidRPr="004C1E28">
        <w:rPr>
          <w:color w:val="000000"/>
          <w:sz w:val="24"/>
          <w:szCs w:val="24"/>
        </w:rPr>
        <w:t xml:space="preserve">Biến ngẫu nhiên phân bố theo </w:t>
      </w:r>
      <w:r>
        <w:rPr>
          <w:color w:val="000000"/>
          <w:sz w:val="24"/>
          <w:szCs w:val="24"/>
        </w:rPr>
        <w:t>phân bố</w:t>
      </w:r>
      <w:r w:rsidRPr="004C1E28">
        <w:rPr>
          <w:color w:val="000000"/>
          <w:sz w:val="24"/>
          <w:szCs w:val="24"/>
        </w:rPr>
        <w:t xml:space="preserve"> Poisson là biến ngẫu nhiên rời rạc nên chỉ nhận một số hữu hạn các giá trị.</w:t>
      </w:r>
    </w:p>
    <w:p w14:paraId="1E272ADB" w14:textId="77777777" w:rsidR="00C12CCF" w:rsidRPr="004C1E28" w:rsidRDefault="00753227" w:rsidP="00C12CCF">
      <w:pPr>
        <w:ind w:right="62"/>
        <w:rPr>
          <w:color w:val="000000"/>
          <w:sz w:val="24"/>
          <w:szCs w:val="24"/>
        </w:rPr>
      </w:pPr>
      <w:r>
        <w:rPr>
          <w:noProof/>
          <w:color w:val="000000"/>
          <w:sz w:val="24"/>
          <w:szCs w:val="24"/>
        </w:rPr>
        <mc:AlternateContent>
          <mc:Choice Requires="wps">
            <w:drawing>
              <wp:anchor distT="0" distB="0" distL="114300" distR="114300" simplePos="0" relativeHeight="251675648" behindDoc="0" locked="0" layoutInCell="1" allowOverlap="1" wp14:anchorId="615A654B" wp14:editId="63ECCC47">
                <wp:simplePos x="0" y="0"/>
                <wp:positionH relativeFrom="column">
                  <wp:posOffset>1383030</wp:posOffset>
                </wp:positionH>
                <wp:positionV relativeFrom="paragraph">
                  <wp:posOffset>6985</wp:posOffset>
                </wp:positionV>
                <wp:extent cx="274320" cy="182880"/>
                <wp:effectExtent l="0" t="0" r="0" b="0"/>
                <wp:wrapNone/>
                <wp:docPr id="13" name="Rectangle 16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 cy="1828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45" o:spid="_x0000_s1026" style="position:absolute;margin-left:108.9pt;margin-top:.55pt;width:21.6pt;height:14.4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"/>
            </w:pict>
          </mc:Fallback>
        </mc:AlternateContent>
      </w:r>
      <w:r>
        <w:rPr>
          <w:noProof/>
          <w:color w:val="000000"/>
          <w:sz w:val="24"/>
          <w:szCs w:val="24"/>
        </w:rPr>
        <mc:AlternateContent>
          <mc:Choice Requires="wps">
            <w:drawing>
              <wp:anchor distT="0" distB="0" distL="114300" distR="114300" simplePos="0" relativeHeight="251674624" behindDoc="0" locked="0" layoutInCell="0" allowOverlap="1" wp14:anchorId="0E65BE6D" wp14:editId="70470E06">
                <wp:simplePos x="0" y="0"/>
                <wp:positionH relativeFrom="column">
                  <wp:posOffset>767715</wp:posOffset>
                </wp:positionH>
                <wp:positionV relativeFrom="paragraph">
                  <wp:posOffset>6985</wp:posOffset>
                </wp:positionV>
                <wp:extent cx="274320" cy="182880"/>
                <wp:effectExtent l="0" t="0" r="0" b="0"/>
                <wp:wrapNone/>
                <wp:docPr id="12" name="Rectangle 16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 cy="1828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44" o:spid="_x0000_s1026" style="position:absolute;margin-left:60.45pt;margin-top:.55pt;width:21.6pt;height:14.4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" o:allowincell="f"/>
            </w:pict>
          </mc:Fallback>
        </mc:AlternateContent>
      </w:r>
      <w:r w:rsidR="00C12CCF" w:rsidRPr="004C1E28">
        <w:rPr>
          <w:color w:val="000000"/>
          <w:sz w:val="24"/>
          <w:szCs w:val="24"/>
        </w:rPr>
        <w:t xml:space="preserve">Đúng           Sai        </w:t>
      </w:r>
      <w:proofErr w:type="gramStart"/>
      <w:r w:rsidR="00C12CCF" w:rsidRPr="004C1E28">
        <w:rPr>
          <w:color w:val="000000"/>
          <w:sz w:val="24"/>
          <w:szCs w:val="24"/>
        </w:rPr>
        <w:t xml:space="preserve">  .</w:t>
      </w:r>
      <w:proofErr w:type="gramEnd"/>
    </w:p>
    <w:p w14:paraId="5FA3E30E" w14:textId="77777777" w:rsidR="00C12CCF" w:rsidRPr="004C1E28" w:rsidRDefault="00753227" w:rsidP="00C12CCF">
      <w:pPr>
        <w:numPr>
          <w:ilvl w:val="1"/>
          <w:numId w:val="33"/>
        </w:numPr>
        <w:tabs>
          <w:tab w:val="left" w:pos="540"/>
        </w:tabs>
        <w:ind w:right="62"/>
        <w:rPr>
          <w:color w:val="000000"/>
          <w:sz w:val="24"/>
          <w:szCs w:val="24"/>
        </w:rPr>
      </w:pPr>
      <w:r>
        <w:rPr>
          <w:noProof/>
          <w:color w:val="000000"/>
          <w:sz w:val="24"/>
          <w:szCs w:val="24"/>
        </w:rPr>
        <mc:AlternateContent>
          <mc:Choice Requires="wps">
            <w:drawing>
              <wp:anchor distT="0" distB="0" distL="114300" distR="114300" simplePos="0" relativeHeight="251677696" behindDoc="0" locked="0" layoutInCell="1" allowOverlap="1" wp14:anchorId="70F1DF62" wp14:editId="0A139F53">
                <wp:simplePos x="0" y="0"/>
                <wp:positionH relativeFrom="column">
                  <wp:posOffset>1385570</wp:posOffset>
                </wp:positionH>
                <wp:positionV relativeFrom="paragraph">
                  <wp:posOffset>476250</wp:posOffset>
                </wp:positionV>
                <wp:extent cx="274320" cy="182880"/>
                <wp:effectExtent l="0" t="0" r="0" b="0"/>
                <wp:wrapNone/>
                <wp:docPr id="11" name="Rectangle 16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 cy="1828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47" o:spid="_x0000_s1026" style="position:absolute;margin-left:109.1pt;margin-top:37.5pt;width:21.6pt;height:14.4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"/>
            </w:pict>
          </mc:Fallback>
        </mc:AlternateContent>
      </w:r>
      <w:r>
        <w:rPr>
          <w:noProof/>
          <w:color w:val="000000"/>
          <w:sz w:val="24"/>
          <w:szCs w:val="24"/>
        </w:rPr>
        <mc:AlternateContent>
          <mc:Choice Requires="wps">
            <w:drawing>
              <wp:anchor distT="0" distB="0" distL="114300" distR="114300" simplePos="0" relativeHeight="251676672" behindDoc="0" locked="0" layoutInCell="0" allowOverlap="1" wp14:anchorId="2DD3FC35" wp14:editId="387F5AEA">
                <wp:simplePos x="0" y="0"/>
                <wp:positionH relativeFrom="column">
                  <wp:posOffset>763905</wp:posOffset>
                </wp:positionH>
                <wp:positionV relativeFrom="paragraph">
                  <wp:posOffset>478790</wp:posOffset>
                </wp:positionV>
                <wp:extent cx="274320" cy="182880"/>
                <wp:effectExtent l="0" t="0" r="0" b="0"/>
                <wp:wrapNone/>
                <wp:docPr id="10" name="Rectangle 16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 cy="1828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46" o:spid="_x0000_s1026" style="position:absolute;margin-left:60.15pt;margin-top:37.7pt;width:21.6pt;height:14.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" o:allowincell="f"/>
            </w:pict>
          </mc:Fallback>
        </mc:AlternateContent>
      </w:r>
      <w:r w:rsidR="00C12CCF" w:rsidRPr="004C1E28">
        <w:rPr>
          <w:color w:val="000000"/>
          <w:sz w:val="24"/>
          <w:szCs w:val="24"/>
        </w:rPr>
        <w:t xml:space="preserve">Nếu </w:t>
      </w:r>
      <w:r w:rsidR="00C12CCF" w:rsidRPr="004C1E28">
        <w:rPr>
          <w:color w:val="000000"/>
          <w:position w:val="-4"/>
          <w:sz w:val="24"/>
          <w:szCs w:val="24"/>
        </w:rPr>
        <w:object w:dxaOrig="279" w:dyaOrig="260" w14:anchorId="08CF9ECC">
          <v:shape id="_x0000_i1816" type="#_x0000_t75" style="width:13.8pt;height:12.65pt" o:ole="" fillcolor="window">
            <v:imagedata r:id="rId664" o:title=""/>
          </v:shape>
          <o:OLEObject Type="Embed" ProgID="Equation.3" ShapeID="_x0000_i1816" DrawAspect="Content" ObjectID="_1588819363" r:id="rId2231"/>
        </w:object>
      </w:r>
      <w:r w:rsidR="00C12CCF" w:rsidRPr="004C1E28">
        <w:rPr>
          <w:color w:val="000000"/>
          <w:sz w:val="24"/>
          <w:szCs w:val="24"/>
        </w:rPr>
        <w:t xml:space="preserve"> là biến ngẫu nhiên </w:t>
      </w:r>
      <w:r w:rsidR="00C12CCF">
        <w:rPr>
          <w:color w:val="000000"/>
          <w:sz w:val="24"/>
          <w:szCs w:val="24"/>
        </w:rPr>
        <w:t xml:space="preserve">có </w:t>
      </w:r>
      <w:r w:rsidR="00C12CCF" w:rsidRPr="004C1E28">
        <w:rPr>
          <w:color w:val="000000"/>
          <w:sz w:val="24"/>
          <w:szCs w:val="24"/>
        </w:rPr>
        <w:t xml:space="preserve">phân bố Poisson tham số </w:t>
      </w:r>
      <w:r w:rsidR="00C12CCF" w:rsidRPr="004C1E28">
        <w:rPr>
          <w:color w:val="000000"/>
          <w:position w:val="-6"/>
          <w:sz w:val="24"/>
          <w:szCs w:val="24"/>
        </w:rPr>
        <w:object w:dxaOrig="560" w:dyaOrig="279" w14:anchorId="200BBF25">
          <v:shape id="_x0000_i1817" type="#_x0000_t75" style="width:27.65pt;height:13.8pt" o:ole="" fillcolor="window">
            <v:imagedata r:id="rId2232" o:title=""/>
          </v:shape>
          <o:OLEObject Type="Embed" ProgID="Equation.DSMT4" ShapeID="_x0000_i1817" DrawAspect="Content" ObjectID="_1588819364" r:id="rId2233"/>
        </w:object>
      </w:r>
      <w:r w:rsidR="00C12CCF" w:rsidRPr="004C1E28">
        <w:rPr>
          <w:color w:val="000000"/>
          <w:sz w:val="24"/>
          <w:szCs w:val="24"/>
        </w:rPr>
        <w:t xml:space="preserve"> thì kỳ vọng, phương sai và </w:t>
      </w:r>
      <w:r w:rsidR="00C12CCF">
        <w:rPr>
          <w:color w:val="000000"/>
          <w:sz w:val="24"/>
          <w:szCs w:val="24"/>
        </w:rPr>
        <w:t>M</w:t>
      </w:r>
      <w:r w:rsidR="00C12CCF" w:rsidRPr="004C1E28">
        <w:rPr>
          <w:color w:val="000000"/>
          <w:sz w:val="24"/>
          <w:szCs w:val="24"/>
        </w:rPr>
        <w:t xml:space="preserve">ốt của </w:t>
      </w:r>
      <w:r w:rsidR="00C12CCF" w:rsidRPr="004C1E28">
        <w:rPr>
          <w:color w:val="000000"/>
          <w:position w:val="-4"/>
          <w:sz w:val="24"/>
          <w:szCs w:val="24"/>
        </w:rPr>
        <w:object w:dxaOrig="279" w:dyaOrig="260" w14:anchorId="7DB0A968">
          <v:shape id="_x0000_i1818" type="#_x0000_t75" style="width:13.8pt;height:12.65pt" o:ole="" fillcolor="window">
            <v:imagedata r:id="rId664" o:title=""/>
          </v:shape>
          <o:OLEObject Type="Embed" ProgID="Equation.3" ShapeID="_x0000_i1818" DrawAspect="Content" ObjectID="_1588819365" r:id="rId2234"/>
        </w:object>
      </w:r>
      <w:r w:rsidR="00C12CCF" w:rsidRPr="004C1E28">
        <w:rPr>
          <w:color w:val="000000"/>
          <w:sz w:val="24"/>
          <w:szCs w:val="24"/>
        </w:rPr>
        <w:t xml:space="preserve"> đều bằng </w:t>
      </w:r>
      <w:r w:rsidR="00C12CCF" w:rsidRPr="004C1E28">
        <w:rPr>
          <w:color w:val="000000"/>
          <w:position w:val="-6"/>
          <w:sz w:val="24"/>
          <w:szCs w:val="24"/>
        </w:rPr>
        <w:object w:dxaOrig="200" w:dyaOrig="279" w14:anchorId="7D5FF91B">
          <v:shape id="_x0000_i1819" type="#_x0000_t75" style="width:9.8pt;height:13.8pt" o:ole="" fillcolor="window">
            <v:imagedata r:id="rId2235" o:title=""/>
          </v:shape>
          <o:OLEObject Type="Embed" ProgID="Equation.3" ShapeID="_x0000_i1819" DrawAspect="Content" ObjectID="_1588819366" r:id="rId2236"/>
        </w:object>
      </w:r>
      <w:r w:rsidR="00C12CCF" w:rsidRPr="004C1E28">
        <w:rPr>
          <w:color w:val="000000"/>
          <w:sz w:val="24"/>
          <w:szCs w:val="24"/>
        </w:rPr>
        <w:t xml:space="preserve">.   </w:t>
      </w:r>
    </w:p>
    <w:p w14:paraId="2D4A8593" w14:textId="77777777" w:rsidR="00C12CCF" w:rsidRPr="004C1E28" w:rsidRDefault="00C12CCF" w:rsidP="00C12CCF">
      <w:pPr>
        <w:ind w:right="62"/>
        <w:rPr>
          <w:color w:val="000000"/>
          <w:sz w:val="24"/>
          <w:szCs w:val="24"/>
        </w:rPr>
      </w:pPr>
      <w:r w:rsidRPr="004C1E28">
        <w:rPr>
          <w:color w:val="000000"/>
          <w:sz w:val="24"/>
          <w:szCs w:val="24"/>
        </w:rPr>
        <w:t xml:space="preserve">Đúng           Sai        </w:t>
      </w:r>
      <w:proofErr w:type="gramStart"/>
      <w:r w:rsidRPr="004C1E28">
        <w:rPr>
          <w:color w:val="000000"/>
          <w:sz w:val="24"/>
          <w:szCs w:val="24"/>
        </w:rPr>
        <w:t xml:space="preserve">  .</w:t>
      </w:r>
      <w:proofErr w:type="gramEnd"/>
    </w:p>
    <w:p w14:paraId="1EF32B0D" w14:textId="77777777" w:rsidR="00C12CCF" w:rsidRPr="004C1E28" w:rsidRDefault="00C12CCF" w:rsidP="00C12CCF">
      <w:pPr>
        <w:numPr>
          <w:ilvl w:val="1"/>
          <w:numId w:val="33"/>
        </w:numPr>
        <w:tabs>
          <w:tab w:val="left" w:pos="540"/>
        </w:tabs>
        <w:ind w:right="62"/>
        <w:rPr>
          <w:color w:val="000000"/>
          <w:sz w:val="24"/>
          <w:szCs w:val="24"/>
        </w:rPr>
      </w:pPr>
      <w:bookmarkStart w:id="387" w:name="OLE_LINK3"/>
      <w:r w:rsidRPr="004C1E28">
        <w:rPr>
          <w:color w:val="000000"/>
          <w:sz w:val="24"/>
          <w:szCs w:val="24"/>
        </w:rPr>
        <w:t xml:space="preserve">Nếu biến ngẫu nhiên </w:t>
      </w:r>
      <w:r w:rsidRPr="004C1E28">
        <w:rPr>
          <w:color w:val="000000"/>
          <w:position w:val="-4"/>
          <w:sz w:val="24"/>
          <w:szCs w:val="24"/>
        </w:rPr>
        <w:object w:dxaOrig="279" w:dyaOrig="260" w14:anchorId="65E48A9A">
          <v:shape id="_x0000_i1820" type="#_x0000_t75" style="width:13.8pt;height:12.65pt" o:ole="" fillcolor="window">
            <v:imagedata r:id="rId664" o:title=""/>
          </v:shape>
          <o:OLEObject Type="Embed" ProgID="Equation.3" ShapeID="_x0000_i1820" DrawAspect="Content" ObjectID="_1588819367" r:id="rId2237"/>
        </w:object>
      </w:r>
      <w:r w:rsidRPr="004C1E28">
        <w:rPr>
          <w:color w:val="000000"/>
          <w:sz w:val="24"/>
          <w:szCs w:val="24"/>
        </w:rPr>
        <w:t xml:space="preserve"> phân bố theo </w:t>
      </w:r>
      <w:r>
        <w:rPr>
          <w:color w:val="000000"/>
          <w:sz w:val="24"/>
          <w:szCs w:val="24"/>
        </w:rPr>
        <w:t>phân bố</w:t>
      </w:r>
      <w:r w:rsidRPr="004C1E28">
        <w:rPr>
          <w:color w:val="000000"/>
          <w:sz w:val="24"/>
          <w:szCs w:val="24"/>
        </w:rPr>
        <w:t xml:space="preserve"> chuẩn </w:t>
      </w:r>
      <w:r w:rsidRPr="004C1E28">
        <w:rPr>
          <w:color w:val="000000"/>
          <w:position w:val="-10"/>
          <w:sz w:val="24"/>
          <w:szCs w:val="24"/>
        </w:rPr>
        <w:object w:dxaOrig="900" w:dyaOrig="380" w14:anchorId="0BA61149">
          <v:shape id="_x0000_i1821" type="#_x0000_t75" style="width:44.95pt;height:19pt" o:ole="" fillcolor="window">
            <v:imagedata r:id="rId2238" o:title=""/>
          </v:shape>
          <o:OLEObject Type="Embed" ProgID="Equation.DSMT4" ShapeID="_x0000_i1821" DrawAspect="Content" ObjectID="_1588819368" r:id="rId2239"/>
        </w:object>
      </w:r>
      <w:r w:rsidRPr="004C1E28">
        <w:rPr>
          <w:color w:val="000000"/>
          <w:sz w:val="24"/>
          <w:szCs w:val="24"/>
        </w:rPr>
        <w:t xml:space="preserve"> </w:t>
      </w:r>
      <w:bookmarkEnd w:id="387"/>
      <w:r w:rsidRPr="004C1E28">
        <w:rPr>
          <w:color w:val="000000"/>
          <w:sz w:val="24"/>
          <w:szCs w:val="24"/>
        </w:rPr>
        <w:t xml:space="preserve">thì xác suất sai lệch giữa </w:t>
      </w:r>
      <w:r w:rsidRPr="004C1E28">
        <w:rPr>
          <w:color w:val="000000"/>
          <w:position w:val="-4"/>
          <w:sz w:val="24"/>
          <w:szCs w:val="24"/>
        </w:rPr>
        <w:object w:dxaOrig="279" w:dyaOrig="260" w14:anchorId="7CF1E11A">
          <v:shape id="_x0000_i1822" type="#_x0000_t75" style="width:13.8pt;height:12.65pt" o:ole="" fillcolor="window">
            <v:imagedata r:id="rId664" o:title=""/>
          </v:shape>
          <o:OLEObject Type="Embed" ProgID="Equation.3" ShapeID="_x0000_i1822" DrawAspect="Content" ObjectID="_1588819369" r:id="rId2240"/>
        </w:object>
      </w:r>
      <w:r w:rsidRPr="004C1E28">
        <w:rPr>
          <w:color w:val="000000"/>
          <w:sz w:val="24"/>
          <w:szCs w:val="24"/>
        </w:rPr>
        <w:t xml:space="preserve"> và kỳ vọng của nó thỏa mãn </w:t>
      </w:r>
      <w:r w:rsidRPr="004C1E28">
        <w:rPr>
          <w:position w:val="-28"/>
          <w:sz w:val="24"/>
          <w:szCs w:val="24"/>
        </w:rPr>
        <w:object w:dxaOrig="2640" w:dyaOrig="680" w14:anchorId="66559C80">
          <v:shape id="_x0000_i1823" type="#_x0000_t75" style="width:132.5pt;height:34pt" o:ole="" fillcolor="window">
            <v:imagedata r:id="rId2241" o:title=""/>
          </v:shape>
          <o:OLEObject Type="Embed" ProgID="Equation.3" ShapeID="_x0000_i1823" DrawAspect="Content" ObjectID="_1588819370" r:id="rId2242"/>
        </w:object>
      </w:r>
      <w:r w:rsidRPr="004C1E28">
        <w:rPr>
          <w:sz w:val="24"/>
          <w:szCs w:val="24"/>
        </w:rPr>
        <w:t>.</w:t>
      </w:r>
      <w:r w:rsidRPr="004C1E28">
        <w:rPr>
          <w:sz w:val="24"/>
          <w:szCs w:val="24"/>
        </w:rPr>
        <w:tab/>
      </w:r>
    </w:p>
    <w:p w14:paraId="71C7529C" w14:textId="77777777" w:rsidR="00C12CCF" w:rsidRPr="004C1E28" w:rsidRDefault="00753227" w:rsidP="00C12CCF">
      <w:pPr>
        <w:ind w:right="62"/>
        <w:rPr>
          <w:color w:val="000000"/>
          <w:sz w:val="24"/>
          <w:szCs w:val="24"/>
        </w:rPr>
      </w:pPr>
      <w:r>
        <w:rPr>
          <w:noProof/>
          <w:color w:val="000000"/>
          <w:sz w:val="24"/>
          <w:szCs w:val="24"/>
        </w:rPr>
        <mc:AlternateContent>
          <mc:Choice Requires="wps">
            <w:drawing>
              <wp:anchor distT="0" distB="0" distL="114300" distR="114300" simplePos="0" relativeHeight="251678720" behindDoc="0" locked="0" layoutInCell="1" allowOverlap="1" wp14:anchorId="7D61D6A7" wp14:editId="2D74C40C">
                <wp:simplePos x="0" y="0"/>
                <wp:positionH relativeFrom="column">
                  <wp:posOffset>767715</wp:posOffset>
                </wp:positionH>
                <wp:positionV relativeFrom="paragraph">
                  <wp:posOffset>17145</wp:posOffset>
                </wp:positionV>
                <wp:extent cx="274320" cy="182880"/>
                <wp:effectExtent l="0" t="0" r="0" b="0"/>
                <wp:wrapNone/>
                <wp:docPr id="9" name="Rectangle 16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 cy="1828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48" o:spid="_x0000_s1026" style="position:absolute;margin-left:60.45pt;margin-top:1.35pt;width:21.6pt;height:14.4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"/>
            </w:pict>
          </mc:Fallback>
        </mc:AlternateContent>
      </w:r>
      <w:r>
        <w:rPr>
          <w:noProof/>
          <w:color w:val="000000"/>
          <w:sz w:val="24"/>
          <w:szCs w:val="24"/>
        </w:rPr>
        <mc:AlternateContent>
          <mc:Choice Requires="wps">
            <w:drawing>
              <wp:anchor distT="0" distB="0" distL="114300" distR="114300" simplePos="0" relativeHeight="251679744" behindDoc="0" locked="0" layoutInCell="1" allowOverlap="1" wp14:anchorId="7391D21A" wp14:editId="3C36362B">
                <wp:simplePos x="0" y="0"/>
                <wp:positionH relativeFrom="column">
                  <wp:posOffset>1374775</wp:posOffset>
                </wp:positionH>
                <wp:positionV relativeFrom="paragraph">
                  <wp:posOffset>7620</wp:posOffset>
                </wp:positionV>
                <wp:extent cx="274320" cy="182880"/>
                <wp:effectExtent l="0" t="0" r="0" b="0"/>
                <wp:wrapNone/>
                <wp:docPr id="8" name="Rectangle 1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 cy="1828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49" o:spid="_x0000_s1026" style="position:absolute;margin-left:108.25pt;margin-top:.6pt;width:21.6pt;height:14.4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"/>
            </w:pict>
          </mc:Fallback>
        </mc:AlternateContent>
      </w:r>
      <w:r w:rsidR="00C12CCF" w:rsidRPr="004C1E28">
        <w:rPr>
          <w:color w:val="000000"/>
          <w:sz w:val="24"/>
          <w:szCs w:val="24"/>
        </w:rPr>
        <w:t xml:space="preserve">Đúng           Sai        </w:t>
      </w:r>
      <w:proofErr w:type="gramStart"/>
      <w:r w:rsidR="00C12CCF" w:rsidRPr="004C1E28">
        <w:rPr>
          <w:color w:val="000000"/>
          <w:sz w:val="24"/>
          <w:szCs w:val="24"/>
        </w:rPr>
        <w:t xml:space="preserve">  .</w:t>
      </w:r>
      <w:proofErr w:type="gramEnd"/>
    </w:p>
    <w:p w14:paraId="06B9100E" w14:textId="77777777" w:rsidR="00C12CCF" w:rsidRPr="004C1E28" w:rsidRDefault="00753227" w:rsidP="00C12CCF">
      <w:pPr>
        <w:numPr>
          <w:ilvl w:val="1"/>
          <w:numId w:val="33"/>
        </w:numPr>
        <w:tabs>
          <w:tab w:val="left" w:pos="540"/>
        </w:tabs>
        <w:ind w:right="62"/>
        <w:rPr>
          <w:color w:val="000000"/>
          <w:sz w:val="24"/>
          <w:szCs w:val="24"/>
        </w:rPr>
      </w:pPr>
      <w:r>
        <w:rPr>
          <w:noProof/>
          <w:color w:val="000000"/>
          <w:sz w:val="24"/>
          <w:szCs w:val="24"/>
        </w:rPr>
        <mc:AlternateContent>
          <mc:Choice Requires="wps">
            <w:drawing>
              <wp:anchor distT="0" distB="0" distL="114300" distR="114300" simplePos="0" relativeHeight="251680768" behindDoc="0" locked="0" layoutInCell="1" allowOverlap="1" wp14:anchorId="06C8D9E1" wp14:editId="625B4070">
                <wp:simplePos x="0" y="0"/>
                <wp:positionH relativeFrom="column">
                  <wp:posOffset>772795</wp:posOffset>
                </wp:positionH>
                <wp:positionV relativeFrom="paragraph">
                  <wp:posOffset>725170</wp:posOffset>
                </wp:positionV>
                <wp:extent cx="274320" cy="182880"/>
                <wp:effectExtent l="0" t="0" r="0" b="0"/>
                <wp:wrapNone/>
                <wp:docPr id="7" name="Rectangle 16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 cy="1828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50" o:spid="_x0000_s1026" style="position:absolute;margin-left:60.85pt;margin-top:57.1pt;width:21.6pt;height:14.4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"/>
            </w:pict>
          </mc:Fallback>
        </mc:AlternateContent>
      </w:r>
      <w:r w:rsidR="00C12CCF" w:rsidRPr="004C1E28">
        <w:rPr>
          <w:color w:val="000000"/>
          <w:sz w:val="24"/>
          <w:szCs w:val="24"/>
        </w:rPr>
        <w:t xml:space="preserve">Nếu biến ngẫu nhiên </w:t>
      </w:r>
      <w:r w:rsidR="00C12CCF" w:rsidRPr="004C1E28">
        <w:rPr>
          <w:color w:val="000000"/>
          <w:position w:val="-4"/>
          <w:sz w:val="24"/>
          <w:szCs w:val="24"/>
        </w:rPr>
        <w:object w:dxaOrig="279" w:dyaOrig="260" w14:anchorId="61C3EF43">
          <v:shape id="_x0000_i1824" type="#_x0000_t75" style="width:13.8pt;height:12.65pt" o:ole="" fillcolor="window">
            <v:imagedata r:id="rId664" o:title=""/>
          </v:shape>
          <o:OLEObject Type="Embed" ProgID="Equation.3" ShapeID="_x0000_i1824" DrawAspect="Content" ObjectID="_1588819371" r:id="rId2243"/>
        </w:object>
      </w:r>
      <w:r w:rsidR="00C12CCF" w:rsidRPr="004C1E28">
        <w:rPr>
          <w:color w:val="000000"/>
          <w:sz w:val="24"/>
          <w:szCs w:val="24"/>
        </w:rPr>
        <w:t xml:space="preserve"> phân bố theo </w:t>
      </w:r>
      <w:r w:rsidR="00C12CCF">
        <w:rPr>
          <w:color w:val="000000"/>
          <w:sz w:val="24"/>
          <w:szCs w:val="24"/>
        </w:rPr>
        <w:t>phân bố</w:t>
      </w:r>
      <w:r w:rsidR="00C12CCF" w:rsidRPr="004C1E28">
        <w:rPr>
          <w:color w:val="000000"/>
          <w:sz w:val="24"/>
          <w:szCs w:val="24"/>
        </w:rPr>
        <w:t xml:space="preserve"> chuẩn </w:t>
      </w:r>
      <w:r w:rsidR="00C12CCF" w:rsidRPr="004C1E28">
        <w:rPr>
          <w:color w:val="000000"/>
          <w:position w:val="-10"/>
          <w:sz w:val="24"/>
          <w:szCs w:val="24"/>
        </w:rPr>
        <w:object w:dxaOrig="900" w:dyaOrig="380" w14:anchorId="34BED0BB">
          <v:shape id="_x0000_i1825" type="#_x0000_t75" style="width:44.95pt;height:19pt" o:ole="" fillcolor="window">
            <v:imagedata r:id="rId2244" o:title=""/>
          </v:shape>
          <o:OLEObject Type="Embed" ProgID="Equation.DSMT4" ShapeID="_x0000_i1825" DrawAspect="Content" ObjectID="_1588819372" r:id="rId2245"/>
        </w:object>
      </w:r>
      <w:r w:rsidR="00C12CCF" w:rsidRPr="004C1E28">
        <w:rPr>
          <w:color w:val="000000"/>
          <w:sz w:val="24"/>
          <w:szCs w:val="24"/>
        </w:rPr>
        <w:t xml:space="preserve"> thì </w:t>
      </w:r>
      <w:r w:rsidR="00C12CCF" w:rsidRPr="004C1E28">
        <w:rPr>
          <w:color w:val="000000"/>
          <w:position w:val="-24"/>
          <w:sz w:val="24"/>
          <w:szCs w:val="24"/>
        </w:rPr>
        <w:object w:dxaOrig="660" w:dyaOrig="620" w14:anchorId="175A6549">
          <v:shape id="_x0000_i1826" type="#_x0000_t75" style="width:32.85pt;height:30.55pt" o:ole="" fillcolor="window">
            <v:imagedata r:id="rId2246" o:title=""/>
          </v:shape>
          <o:OLEObject Type="Embed" ProgID="Equation.DSMT4" ShapeID="_x0000_i1826" DrawAspect="Content" ObjectID="_1588819373" r:id="rId2247"/>
        </w:object>
      </w:r>
      <w:r w:rsidR="00C12CCF" w:rsidRPr="004C1E28">
        <w:rPr>
          <w:color w:val="000000"/>
          <w:sz w:val="24"/>
          <w:szCs w:val="24"/>
        </w:rPr>
        <w:t xml:space="preserve"> </w:t>
      </w:r>
      <w:r w:rsidR="00C12CCF">
        <w:rPr>
          <w:color w:val="000000"/>
          <w:sz w:val="24"/>
          <w:szCs w:val="24"/>
        </w:rPr>
        <w:t xml:space="preserve">có </w:t>
      </w:r>
      <w:r w:rsidR="00C12CCF" w:rsidRPr="004C1E28">
        <w:rPr>
          <w:color w:val="000000"/>
          <w:sz w:val="24"/>
          <w:szCs w:val="24"/>
        </w:rPr>
        <w:t xml:space="preserve">phân bố chuẩn tắc </w:t>
      </w:r>
      <w:r w:rsidR="00C12CCF" w:rsidRPr="004C1E28">
        <w:rPr>
          <w:color w:val="000000"/>
          <w:position w:val="-10"/>
          <w:sz w:val="24"/>
          <w:szCs w:val="24"/>
        </w:rPr>
        <w:object w:dxaOrig="700" w:dyaOrig="320" w14:anchorId="01EC62B6">
          <v:shape id="_x0000_i1827" type="#_x0000_t75" style="width:35.15pt;height:16.15pt" o:ole="" fillcolor="window">
            <v:imagedata r:id="rId2248" o:title=""/>
          </v:shape>
          <o:OLEObject Type="Embed" ProgID="Equation.DSMT4" ShapeID="_x0000_i1827" DrawAspect="Content" ObjectID="_1588819374" r:id="rId2249"/>
        </w:object>
      </w:r>
      <w:r w:rsidR="00C12CCF" w:rsidRPr="004C1E28">
        <w:rPr>
          <w:color w:val="000000"/>
          <w:sz w:val="24"/>
          <w:szCs w:val="24"/>
        </w:rPr>
        <w:t xml:space="preserve">. </w:t>
      </w:r>
    </w:p>
    <w:p w14:paraId="04A9936D" w14:textId="77777777" w:rsidR="00C12CCF" w:rsidRPr="004C1E28" w:rsidRDefault="00753227" w:rsidP="00C12CCF">
      <w:pPr>
        <w:ind w:right="62"/>
        <w:rPr>
          <w:color w:val="000000"/>
          <w:sz w:val="24"/>
          <w:szCs w:val="24"/>
        </w:rPr>
      </w:pPr>
      <w:r>
        <w:rPr>
          <w:noProof/>
          <w:color w:val="000000"/>
          <w:sz w:val="24"/>
          <w:szCs w:val="24"/>
        </w:rPr>
        <mc:AlternateContent>
          <mc:Choice Requires="wps">
            <w:drawing>
              <wp:anchor distT="0" distB="0" distL="114300" distR="114300" simplePos="0" relativeHeight="251681792" behindDoc="0" locked="0" layoutInCell="1" allowOverlap="1" wp14:anchorId="649394A4" wp14:editId="0CBA3E16">
                <wp:simplePos x="0" y="0"/>
                <wp:positionH relativeFrom="column">
                  <wp:posOffset>1381125</wp:posOffset>
                </wp:positionH>
                <wp:positionV relativeFrom="paragraph">
                  <wp:posOffset>-6985</wp:posOffset>
                </wp:positionV>
                <wp:extent cx="274320" cy="182880"/>
                <wp:effectExtent l="0" t="0" r="0" b="0"/>
                <wp:wrapNone/>
                <wp:docPr id="6" name="Rectangle 16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 cy="1828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51" o:spid="_x0000_s1026" style="position:absolute;margin-left:108.75pt;margin-top:-.55pt;width:21.6pt;height:14.4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"/>
            </w:pict>
          </mc:Fallback>
        </mc:AlternateContent>
      </w:r>
      <w:r w:rsidR="00C12CCF" w:rsidRPr="004C1E28">
        <w:rPr>
          <w:color w:val="000000"/>
          <w:sz w:val="24"/>
          <w:szCs w:val="24"/>
        </w:rPr>
        <w:t xml:space="preserve">Đúng           Sai        </w:t>
      </w:r>
      <w:proofErr w:type="gramStart"/>
      <w:r w:rsidR="00C12CCF" w:rsidRPr="004C1E28">
        <w:rPr>
          <w:color w:val="000000"/>
          <w:sz w:val="24"/>
          <w:szCs w:val="24"/>
        </w:rPr>
        <w:t xml:space="preserve">  .</w:t>
      </w:r>
      <w:proofErr w:type="gramEnd"/>
    </w:p>
    <w:p w14:paraId="788961C2" w14:textId="77777777" w:rsidR="00C12CCF" w:rsidRPr="004C1E28" w:rsidRDefault="00C12CCF" w:rsidP="00C12CCF">
      <w:pPr>
        <w:numPr>
          <w:ilvl w:val="1"/>
          <w:numId w:val="33"/>
        </w:numPr>
        <w:tabs>
          <w:tab w:val="left" w:pos="540"/>
        </w:tabs>
        <w:ind w:right="62"/>
        <w:rPr>
          <w:color w:val="000000"/>
          <w:sz w:val="24"/>
          <w:szCs w:val="24"/>
        </w:rPr>
      </w:pPr>
      <w:r w:rsidRPr="004C1E28">
        <w:rPr>
          <w:color w:val="000000"/>
          <w:sz w:val="24"/>
          <w:szCs w:val="24"/>
        </w:rPr>
        <w:t xml:space="preserve">Biến ngẫu nhiên </w:t>
      </w:r>
      <w:r>
        <w:rPr>
          <w:color w:val="000000"/>
          <w:sz w:val="24"/>
          <w:szCs w:val="24"/>
        </w:rPr>
        <w:t xml:space="preserve">có </w:t>
      </w:r>
      <w:r w:rsidRPr="004C1E28">
        <w:rPr>
          <w:color w:val="000000"/>
          <w:sz w:val="24"/>
          <w:szCs w:val="24"/>
        </w:rPr>
        <w:t>phân bố Student chỉ nhận những giá trị dương.</w:t>
      </w:r>
    </w:p>
    <w:p w14:paraId="49785346" w14:textId="77777777" w:rsidR="00C12CCF" w:rsidRPr="004C1E28" w:rsidRDefault="00753227" w:rsidP="00C12CCF">
      <w:pPr>
        <w:ind w:right="62"/>
        <w:rPr>
          <w:color w:val="000000"/>
          <w:sz w:val="24"/>
          <w:szCs w:val="24"/>
        </w:rPr>
      </w:pPr>
      <w:r>
        <w:rPr>
          <w:noProof/>
          <w:color w:val="000000"/>
          <w:sz w:val="24"/>
          <w:szCs w:val="24"/>
        </w:rPr>
        <mc:AlternateContent>
          <mc:Choice Requires="wps">
            <w:drawing>
              <wp:anchor distT="0" distB="0" distL="114300" distR="114300" simplePos="0" relativeHeight="251683840" behindDoc="0" locked="0" layoutInCell="1" allowOverlap="1" wp14:anchorId="5FEC88B0" wp14:editId="1044B8B5">
                <wp:simplePos x="0" y="0"/>
                <wp:positionH relativeFrom="column">
                  <wp:posOffset>1373505</wp:posOffset>
                </wp:positionH>
                <wp:positionV relativeFrom="paragraph">
                  <wp:posOffset>19050</wp:posOffset>
                </wp:positionV>
                <wp:extent cx="274320" cy="182880"/>
                <wp:effectExtent l="0" t="0" r="0" b="0"/>
                <wp:wrapNone/>
                <wp:docPr id="5" name="Rectangle 16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 cy="1828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53" o:spid="_x0000_s1026" style="position:absolute;margin-left:108.15pt;margin-top:1.5pt;width:21.6pt;height:14.4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"/>
            </w:pict>
          </mc:Fallback>
        </mc:AlternateContent>
      </w:r>
      <w:r>
        <w:rPr>
          <w:noProof/>
          <w:color w:val="000000"/>
          <w:sz w:val="24"/>
          <w:szCs w:val="24"/>
        </w:rPr>
        <mc:AlternateContent>
          <mc:Choice Requires="wps">
            <w:drawing>
              <wp:anchor distT="0" distB="0" distL="114300" distR="114300" simplePos="0" relativeHeight="251682816" behindDoc="0" locked="0" layoutInCell="1" allowOverlap="1" wp14:anchorId="376EB964" wp14:editId="2DCB0FAA">
                <wp:simplePos x="0" y="0"/>
                <wp:positionH relativeFrom="column">
                  <wp:posOffset>777240</wp:posOffset>
                </wp:positionH>
                <wp:positionV relativeFrom="paragraph">
                  <wp:posOffset>20320</wp:posOffset>
                </wp:positionV>
                <wp:extent cx="274320" cy="182880"/>
                <wp:effectExtent l="0" t="0" r="0" b="0"/>
                <wp:wrapNone/>
                <wp:docPr id="4" name="Rectangle 16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 cy="1828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52" o:spid="_x0000_s1026" style="position:absolute;margin-left:61.2pt;margin-top:1.6pt;width:21.6pt;height:14.4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"/>
            </w:pict>
          </mc:Fallback>
        </mc:AlternateContent>
      </w:r>
      <w:r w:rsidR="00C12CCF" w:rsidRPr="004C1E28">
        <w:rPr>
          <w:color w:val="000000"/>
          <w:sz w:val="24"/>
          <w:szCs w:val="24"/>
        </w:rPr>
        <w:t xml:space="preserve">Đúng           Sai        </w:t>
      </w:r>
      <w:proofErr w:type="gramStart"/>
      <w:r w:rsidR="00C12CCF" w:rsidRPr="004C1E28">
        <w:rPr>
          <w:color w:val="000000"/>
          <w:sz w:val="24"/>
          <w:szCs w:val="24"/>
        </w:rPr>
        <w:t xml:space="preserve">  .</w:t>
      </w:r>
      <w:proofErr w:type="gramEnd"/>
    </w:p>
    <w:p w14:paraId="281F91C0" w14:textId="77777777" w:rsidR="00C12CCF" w:rsidRPr="0051117C" w:rsidRDefault="00C12CCF" w:rsidP="00C12CCF">
      <w:pPr>
        <w:numPr>
          <w:ilvl w:val="1"/>
          <w:numId w:val="33"/>
        </w:numPr>
        <w:tabs>
          <w:tab w:val="left" w:pos="540"/>
        </w:tabs>
        <w:spacing w:after="240"/>
        <w:ind w:left="357" w:right="62" w:hanging="357"/>
        <w:rPr>
          <w:sz w:val="24"/>
          <w:szCs w:val="24"/>
        </w:rPr>
      </w:pPr>
      <w:r w:rsidRPr="0010034C">
        <w:rPr>
          <w:sz w:val="24"/>
          <w:szCs w:val="24"/>
        </w:rPr>
        <w:t xml:space="preserve">Xác định các hằng số </w:t>
      </w:r>
      <w:r w:rsidRPr="0051117C">
        <w:rPr>
          <w:color w:val="000000"/>
          <w:position w:val="-6"/>
          <w:sz w:val="24"/>
          <w:szCs w:val="24"/>
        </w:rPr>
        <w:object w:dxaOrig="200" w:dyaOrig="220" w14:anchorId="6224BA88">
          <v:shape id="_x0000_i1828" type="#_x0000_t75" style="width:9.8pt;height:10.35pt" o:ole="" fillcolor="window">
            <v:imagedata r:id="rId2250" o:title=""/>
          </v:shape>
          <o:OLEObject Type="Embed" ProgID="Equation.3" ShapeID="_x0000_i1828" DrawAspect="Content" ObjectID="_1588819375" r:id="rId2251"/>
        </w:object>
      </w:r>
      <w:r>
        <w:rPr>
          <w:color w:val="000000"/>
          <w:sz w:val="24"/>
          <w:szCs w:val="24"/>
        </w:rPr>
        <w:t xml:space="preserve">, </w:t>
      </w:r>
      <w:r w:rsidRPr="0051117C">
        <w:rPr>
          <w:color w:val="000000"/>
          <w:position w:val="-6"/>
          <w:sz w:val="24"/>
          <w:szCs w:val="24"/>
        </w:rPr>
        <w:object w:dxaOrig="200" w:dyaOrig="279" w14:anchorId="3614E214">
          <v:shape id="_x0000_i1829" type="#_x0000_t75" style="width:9.8pt;height:13.8pt" o:ole="" fillcolor="window">
            <v:imagedata r:id="rId2252" o:title=""/>
          </v:shape>
          <o:OLEObject Type="Embed" ProgID="Equation.3" ShapeID="_x0000_i1829" DrawAspect="Content" ObjectID="_1588819376" r:id="rId2253"/>
        </w:object>
      </w:r>
      <w:r>
        <w:rPr>
          <w:color w:val="000000"/>
          <w:sz w:val="24"/>
          <w:szCs w:val="24"/>
        </w:rPr>
        <w:t xml:space="preserve"> sao cho hàm số sau là hàm phân bố của biến ngẫu nhiên </w:t>
      </w:r>
      <w:r w:rsidRPr="004C1E28">
        <w:rPr>
          <w:color w:val="000000"/>
          <w:position w:val="-4"/>
          <w:sz w:val="24"/>
          <w:szCs w:val="24"/>
        </w:rPr>
        <w:object w:dxaOrig="279" w:dyaOrig="260" w14:anchorId="5A31D79B">
          <v:shape id="_x0000_i1830" type="#_x0000_t75" style="width:13.8pt;height:12.65pt" o:ole="" fillcolor="window">
            <v:imagedata r:id="rId664" o:title=""/>
          </v:shape>
          <o:OLEObject Type="Embed" ProgID="Equation.3" ShapeID="_x0000_i1830" DrawAspect="Content" ObjectID="_1588819377" r:id="rId2254"/>
        </w:object>
      </w:r>
      <w:r>
        <w:rPr>
          <w:color w:val="000000"/>
          <w:sz w:val="24"/>
          <w:szCs w:val="24"/>
        </w:rPr>
        <w:t xml:space="preserve"> nào đó </w:t>
      </w:r>
    </w:p>
    <w:p w14:paraId="5E274D1D" w14:textId="77777777" w:rsidR="00C12CCF" w:rsidRDefault="00C12CCF" w:rsidP="00C12CCF">
      <w:pPr>
        <w:tabs>
          <w:tab w:val="left" w:pos="540"/>
        </w:tabs>
        <w:spacing w:after="240"/>
        <w:ind w:right="62" w:firstLine="0"/>
        <w:jc w:val="center"/>
        <w:rPr>
          <w:sz w:val="24"/>
          <w:szCs w:val="24"/>
        </w:rPr>
      </w:pPr>
      <w:r w:rsidRPr="0051117C">
        <w:rPr>
          <w:position w:val="-34"/>
          <w:sz w:val="24"/>
          <w:szCs w:val="24"/>
        </w:rPr>
        <w:object w:dxaOrig="3019" w:dyaOrig="800" w14:anchorId="452933F1">
          <v:shape id="_x0000_i1831" type="#_x0000_t75" style="width:151.5pt;height:39.75pt" o:ole="" fillcolor="window">
            <v:imagedata r:id="rId2255" o:title=""/>
          </v:shape>
          <o:OLEObject Type="Embed" ProgID="Equation.DSMT4" ShapeID="_x0000_i1831" DrawAspect="Content" ObjectID="_1588819378" r:id="rId2256"/>
        </w:object>
      </w:r>
    </w:p>
    <w:p w14:paraId="24C62DA0" w14:textId="77777777" w:rsidR="00C12CCF" w:rsidRPr="0010034C" w:rsidRDefault="00C12CCF" w:rsidP="00C12CCF">
      <w:pPr>
        <w:numPr>
          <w:ilvl w:val="1"/>
          <w:numId w:val="33"/>
        </w:numPr>
        <w:tabs>
          <w:tab w:val="left" w:pos="540"/>
        </w:tabs>
        <w:spacing w:after="240"/>
        <w:ind w:left="357" w:right="62" w:hanging="357"/>
        <w:rPr>
          <w:sz w:val="24"/>
          <w:szCs w:val="24"/>
        </w:rPr>
      </w:pPr>
      <w:r w:rsidRPr="0010034C">
        <w:rPr>
          <w:sz w:val="24"/>
          <w:szCs w:val="24"/>
        </w:rPr>
        <w:t xml:space="preserve">Biến ngẫu nhiên </w:t>
      </w:r>
      <w:r w:rsidRPr="004C1E28">
        <w:rPr>
          <w:color w:val="000000"/>
          <w:position w:val="-4"/>
          <w:sz w:val="24"/>
          <w:szCs w:val="24"/>
        </w:rPr>
        <w:object w:dxaOrig="279" w:dyaOrig="260" w14:anchorId="58BA8E33">
          <v:shape id="_x0000_i1832" type="#_x0000_t75" style="width:13.8pt;height:12.65pt" o:ole="" fillcolor="window">
            <v:imagedata r:id="rId664" o:title=""/>
          </v:shape>
          <o:OLEObject Type="Embed" ProgID="Equation.3" ShapeID="_x0000_i1832" DrawAspect="Content" ObjectID="_1588819379" r:id="rId2257"/>
        </w:object>
      </w:r>
      <w:r w:rsidRPr="0010034C">
        <w:rPr>
          <w:sz w:val="24"/>
          <w:szCs w:val="24"/>
        </w:rPr>
        <w:t xml:space="preserve"> có bảng phân bố</w:t>
      </w:r>
    </w:p>
    <w:tbl>
      <w:tblPr>
        <w:tblW w:w="0" w:type="auto"/>
        <w:tblInd w:w="2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1"/>
        <w:gridCol w:w="742"/>
        <w:gridCol w:w="741"/>
        <w:gridCol w:w="742"/>
        <w:gridCol w:w="742"/>
      </w:tblGrid>
      <w:tr w:rsidR="00C12CCF" w:rsidRPr="00EF1D0D" w14:paraId="3BB9E042" w14:textId="77777777">
        <w:tc>
          <w:tcPr>
            <w:tcW w:w="741" w:type="dxa"/>
          </w:tcPr>
          <w:p w14:paraId="61D10FAA" w14:textId="77777777" w:rsidR="00C12CCF" w:rsidRPr="00EF1D0D" w:rsidRDefault="00C12CCF" w:rsidP="005E4A13">
            <w:pPr>
              <w:ind w:right="62" w:firstLine="0"/>
              <w:rPr>
                <w:sz w:val="24"/>
                <w:szCs w:val="24"/>
              </w:rPr>
            </w:pPr>
            <w:r w:rsidRPr="00EF1D0D">
              <w:rPr>
                <w:position w:val="-4"/>
                <w:sz w:val="24"/>
                <w:szCs w:val="24"/>
              </w:rPr>
              <w:object w:dxaOrig="279" w:dyaOrig="260" w14:anchorId="07EE18B7">
                <v:shape id="_x0000_i1833" type="#_x0000_t75" style="width:13.8pt;height:12.65pt" o:ole="">
                  <v:imagedata r:id="rId2258" o:title=""/>
                </v:shape>
                <o:OLEObject Type="Embed" ProgID="Equation.DSMT4" ShapeID="_x0000_i1833" DrawAspect="Content" ObjectID="_1588819380" r:id="rId2259"/>
              </w:object>
            </w:r>
          </w:p>
        </w:tc>
        <w:tc>
          <w:tcPr>
            <w:tcW w:w="742" w:type="dxa"/>
          </w:tcPr>
          <w:p w14:paraId="2C52E3F8" w14:textId="77777777" w:rsidR="00C12CCF" w:rsidRPr="00EF1D0D" w:rsidRDefault="00C12CCF" w:rsidP="005E4A13">
            <w:pPr>
              <w:ind w:right="62" w:firstLine="0"/>
              <w:rPr>
                <w:sz w:val="24"/>
                <w:szCs w:val="24"/>
              </w:rPr>
            </w:pPr>
            <w:r w:rsidRPr="00EF1D0D">
              <w:rPr>
                <w:position w:val="-6"/>
                <w:sz w:val="24"/>
                <w:szCs w:val="24"/>
              </w:rPr>
              <w:object w:dxaOrig="320" w:dyaOrig="279" w14:anchorId="5436E452">
                <v:shape id="_x0000_i1834" type="#_x0000_t75" style="width:16.15pt;height:13.8pt" o:ole="">
                  <v:imagedata r:id="rId2260" o:title=""/>
                </v:shape>
                <o:OLEObject Type="Embed" ProgID="Equation.DSMT4" ShapeID="_x0000_i1834" DrawAspect="Content" ObjectID="_1588819381" r:id="rId2261"/>
              </w:object>
            </w:r>
          </w:p>
        </w:tc>
        <w:tc>
          <w:tcPr>
            <w:tcW w:w="741" w:type="dxa"/>
          </w:tcPr>
          <w:p w14:paraId="03007A90" w14:textId="77777777" w:rsidR="00C12CCF" w:rsidRPr="00EF1D0D" w:rsidRDefault="00C12CCF" w:rsidP="005E4A13">
            <w:pPr>
              <w:ind w:right="62" w:firstLine="0"/>
              <w:rPr>
                <w:sz w:val="24"/>
                <w:szCs w:val="24"/>
              </w:rPr>
            </w:pPr>
            <w:r w:rsidRPr="00EF1D0D">
              <w:rPr>
                <w:position w:val="-4"/>
                <w:sz w:val="24"/>
                <w:szCs w:val="24"/>
              </w:rPr>
              <w:object w:dxaOrig="200" w:dyaOrig="260" w14:anchorId="58E1EE56">
                <v:shape id="_x0000_i1835" type="#_x0000_t75" style="width:9.8pt;height:12.65pt" o:ole="">
                  <v:imagedata r:id="rId2262" o:title=""/>
                </v:shape>
                <o:OLEObject Type="Embed" ProgID="Equation.DSMT4" ShapeID="_x0000_i1835" DrawAspect="Content" ObjectID="_1588819382" r:id="rId2263"/>
              </w:object>
            </w:r>
          </w:p>
        </w:tc>
        <w:tc>
          <w:tcPr>
            <w:tcW w:w="742" w:type="dxa"/>
          </w:tcPr>
          <w:p w14:paraId="446A9525" w14:textId="77777777" w:rsidR="00C12CCF" w:rsidRPr="00EF1D0D" w:rsidRDefault="00C12CCF" w:rsidP="005E4A13">
            <w:pPr>
              <w:ind w:right="62" w:firstLine="0"/>
              <w:rPr>
                <w:sz w:val="24"/>
                <w:szCs w:val="24"/>
              </w:rPr>
            </w:pPr>
            <w:r w:rsidRPr="00EF1D0D">
              <w:rPr>
                <w:position w:val="-6"/>
                <w:sz w:val="24"/>
                <w:szCs w:val="24"/>
              </w:rPr>
              <w:object w:dxaOrig="180" w:dyaOrig="279" w14:anchorId="6E813D32">
                <v:shape id="_x0000_i1836" type="#_x0000_t75" style="width:9.2pt;height:13.8pt" o:ole="">
                  <v:imagedata r:id="rId2264" o:title=""/>
                </v:shape>
                <o:OLEObject Type="Embed" ProgID="Equation.DSMT4" ShapeID="_x0000_i1836" DrawAspect="Content" ObjectID="_1588819383" r:id="rId2265"/>
              </w:object>
            </w:r>
          </w:p>
        </w:tc>
        <w:tc>
          <w:tcPr>
            <w:tcW w:w="742" w:type="dxa"/>
          </w:tcPr>
          <w:p w14:paraId="47E87413" w14:textId="77777777" w:rsidR="00C12CCF" w:rsidRPr="00EF1D0D" w:rsidRDefault="00C12CCF" w:rsidP="005E4A13">
            <w:pPr>
              <w:ind w:right="62" w:firstLine="0"/>
              <w:rPr>
                <w:sz w:val="24"/>
                <w:szCs w:val="24"/>
              </w:rPr>
            </w:pPr>
            <w:r w:rsidRPr="00EF1D0D">
              <w:rPr>
                <w:position w:val="-4"/>
                <w:sz w:val="24"/>
                <w:szCs w:val="24"/>
              </w:rPr>
              <w:object w:dxaOrig="200" w:dyaOrig="260" w14:anchorId="6F158CD7">
                <v:shape id="_x0000_i1837" type="#_x0000_t75" style="width:9.8pt;height:12.65pt" o:ole="">
                  <v:imagedata r:id="rId2266" o:title=""/>
                </v:shape>
                <o:OLEObject Type="Embed" ProgID="Equation.DSMT4" ShapeID="_x0000_i1837" DrawAspect="Content" ObjectID="_1588819384" r:id="rId2267"/>
              </w:object>
            </w:r>
          </w:p>
        </w:tc>
      </w:tr>
      <w:tr w:rsidR="00C12CCF" w:rsidRPr="00EF1D0D" w14:paraId="0774B47F" w14:textId="77777777">
        <w:tc>
          <w:tcPr>
            <w:tcW w:w="741" w:type="dxa"/>
          </w:tcPr>
          <w:p w14:paraId="64DD1845" w14:textId="77777777" w:rsidR="00C12CCF" w:rsidRPr="00EF1D0D" w:rsidRDefault="00C12CCF" w:rsidP="005E4A13">
            <w:pPr>
              <w:ind w:right="62" w:firstLine="0"/>
              <w:rPr>
                <w:sz w:val="24"/>
                <w:szCs w:val="24"/>
              </w:rPr>
            </w:pPr>
            <w:r w:rsidRPr="00EF1D0D">
              <w:rPr>
                <w:position w:val="-4"/>
                <w:sz w:val="24"/>
                <w:szCs w:val="24"/>
              </w:rPr>
              <w:object w:dxaOrig="240" w:dyaOrig="260" w14:anchorId="28C900AE">
                <v:shape id="_x0000_i1838" type="#_x0000_t75" style="width:11.5pt;height:12.65pt" o:ole="">
                  <v:imagedata r:id="rId2268" o:title=""/>
                </v:shape>
                <o:OLEObject Type="Embed" ProgID="Equation.DSMT4" ShapeID="_x0000_i1838" DrawAspect="Content" ObjectID="_1588819385" r:id="rId2269"/>
              </w:object>
            </w:r>
          </w:p>
        </w:tc>
        <w:tc>
          <w:tcPr>
            <w:tcW w:w="742" w:type="dxa"/>
          </w:tcPr>
          <w:p w14:paraId="10F8F62C" w14:textId="77777777" w:rsidR="00C12CCF" w:rsidRPr="00EF1D0D" w:rsidRDefault="00C12CCF" w:rsidP="005E4A13">
            <w:pPr>
              <w:ind w:right="62" w:firstLine="0"/>
              <w:rPr>
                <w:sz w:val="24"/>
                <w:szCs w:val="24"/>
              </w:rPr>
            </w:pPr>
            <w:r w:rsidRPr="00EF1D0D">
              <w:rPr>
                <w:position w:val="-10"/>
                <w:sz w:val="24"/>
                <w:szCs w:val="24"/>
              </w:rPr>
              <w:object w:dxaOrig="400" w:dyaOrig="320" w14:anchorId="422BCE54">
                <v:shape id="_x0000_i1839" type="#_x0000_t75" style="width:20.15pt;height:16.15pt" o:ole="">
                  <v:imagedata r:id="rId2270" o:title=""/>
                </v:shape>
                <o:OLEObject Type="Embed" ProgID="Equation.DSMT4" ShapeID="_x0000_i1839" DrawAspect="Content" ObjectID="_1588819386" r:id="rId2271"/>
              </w:object>
            </w:r>
          </w:p>
        </w:tc>
        <w:tc>
          <w:tcPr>
            <w:tcW w:w="741" w:type="dxa"/>
          </w:tcPr>
          <w:p w14:paraId="3A08A710" w14:textId="77777777" w:rsidR="00C12CCF" w:rsidRPr="00EF1D0D" w:rsidRDefault="00C12CCF" w:rsidP="005E4A13">
            <w:pPr>
              <w:ind w:right="62" w:firstLine="0"/>
              <w:rPr>
                <w:sz w:val="24"/>
                <w:szCs w:val="24"/>
              </w:rPr>
            </w:pPr>
            <w:r w:rsidRPr="00EF1D0D">
              <w:rPr>
                <w:position w:val="-10"/>
                <w:sz w:val="24"/>
                <w:szCs w:val="24"/>
              </w:rPr>
              <w:object w:dxaOrig="380" w:dyaOrig="320" w14:anchorId="2597526C">
                <v:shape id="_x0000_i1840" type="#_x0000_t75" style="width:19pt;height:16.15pt" o:ole="">
                  <v:imagedata r:id="rId2272" o:title=""/>
                </v:shape>
                <o:OLEObject Type="Embed" ProgID="Equation.DSMT4" ShapeID="_x0000_i1840" DrawAspect="Content" ObjectID="_1588819387" r:id="rId2273"/>
              </w:object>
            </w:r>
          </w:p>
        </w:tc>
        <w:tc>
          <w:tcPr>
            <w:tcW w:w="742" w:type="dxa"/>
          </w:tcPr>
          <w:p w14:paraId="78FDE9AD" w14:textId="77777777" w:rsidR="00C12CCF" w:rsidRPr="00EF1D0D" w:rsidRDefault="00C12CCF" w:rsidP="005E4A13">
            <w:pPr>
              <w:ind w:right="62" w:firstLine="0"/>
              <w:rPr>
                <w:sz w:val="24"/>
                <w:szCs w:val="24"/>
              </w:rPr>
            </w:pPr>
            <w:r w:rsidRPr="00EF1D0D">
              <w:rPr>
                <w:position w:val="-10"/>
                <w:sz w:val="24"/>
                <w:szCs w:val="24"/>
              </w:rPr>
              <w:object w:dxaOrig="360" w:dyaOrig="320" w14:anchorId="3941ADE9">
                <v:shape id="_x0000_i1841" type="#_x0000_t75" style="width:17.85pt;height:16.15pt" o:ole="">
                  <v:imagedata r:id="rId2274" o:title=""/>
                </v:shape>
                <o:OLEObject Type="Embed" ProgID="Equation.DSMT4" ShapeID="_x0000_i1841" DrawAspect="Content" ObjectID="_1588819388" r:id="rId2275"/>
              </w:object>
            </w:r>
          </w:p>
        </w:tc>
        <w:tc>
          <w:tcPr>
            <w:tcW w:w="742" w:type="dxa"/>
          </w:tcPr>
          <w:p w14:paraId="3FFA7C05" w14:textId="77777777" w:rsidR="00C12CCF" w:rsidRPr="00EF1D0D" w:rsidRDefault="00C12CCF" w:rsidP="005E4A13">
            <w:pPr>
              <w:ind w:right="62" w:firstLine="0"/>
              <w:rPr>
                <w:sz w:val="24"/>
                <w:szCs w:val="24"/>
              </w:rPr>
            </w:pPr>
            <w:r w:rsidRPr="00EF1D0D">
              <w:rPr>
                <w:position w:val="-10"/>
                <w:sz w:val="24"/>
                <w:szCs w:val="24"/>
              </w:rPr>
              <w:object w:dxaOrig="400" w:dyaOrig="320" w14:anchorId="27B991B9">
                <v:shape id="_x0000_i1842" type="#_x0000_t75" style="width:20.15pt;height:16.15pt" o:ole="">
                  <v:imagedata r:id="rId2276" o:title=""/>
                </v:shape>
                <o:OLEObject Type="Embed" ProgID="Equation.DSMT4" ShapeID="_x0000_i1842" DrawAspect="Content" ObjectID="_1588819389" r:id="rId2277"/>
              </w:object>
            </w:r>
          </w:p>
        </w:tc>
      </w:tr>
    </w:tbl>
    <w:p w14:paraId="233D1619" w14:textId="77777777" w:rsidR="00C12CCF" w:rsidRPr="004C1E28" w:rsidRDefault="00C12CCF" w:rsidP="00C12CCF">
      <w:pPr>
        <w:spacing w:before="240"/>
        <w:ind w:right="62" w:firstLine="357"/>
        <w:rPr>
          <w:color w:val="000000"/>
          <w:sz w:val="24"/>
          <w:szCs w:val="24"/>
        </w:rPr>
      </w:pPr>
      <w:r w:rsidRPr="004C1E28">
        <w:rPr>
          <w:sz w:val="24"/>
          <w:szCs w:val="24"/>
        </w:rPr>
        <w:t xml:space="preserve">Tính kỳ vọng  </w:t>
      </w:r>
      <w:r w:rsidRPr="001D3612">
        <w:rPr>
          <w:position w:val="-4"/>
        </w:rPr>
        <w:object w:dxaOrig="460" w:dyaOrig="260" w14:anchorId="15182407">
          <v:shape id="_x0000_i1843" type="#_x0000_t75" style="width:23.6pt;height:12.65pt" o:ole="">
            <v:imagedata r:id="rId2278" o:title=""/>
          </v:shape>
          <o:OLEObject Type="Embed" ProgID="Equation.DSMT4" ShapeID="_x0000_i1843" DrawAspect="Content" ObjectID="_1588819390" r:id="rId2279"/>
        </w:object>
      </w:r>
      <w:r w:rsidRPr="004C1E28">
        <w:rPr>
          <w:sz w:val="24"/>
          <w:szCs w:val="24"/>
        </w:rPr>
        <w:t xml:space="preserve"> và phương sai </w:t>
      </w:r>
      <w:r w:rsidRPr="001D3612">
        <w:rPr>
          <w:position w:val="-4"/>
        </w:rPr>
        <w:object w:dxaOrig="480" w:dyaOrig="260" w14:anchorId="5A2ACE66">
          <v:shape id="_x0000_i1844" type="#_x0000_t75" style="width:24.2pt;height:12.65pt" o:ole="">
            <v:imagedata r:id="rId2280" o:title=""/>
          </v:shape>
          <o:OLEObject Type="Embed" ProgID="Equation.DSMT4" ShapeID="_x0000_i1844" DrawAspect="Content" ObjectID="_1588819391" r:id="rId2281"/>
        </w:object>
      </w:r>
      <w:r w:rsidRPr="004C1E28">
        <w:rPr>
          <w:sz w:val="24"/>
          <w:szCs w:val="24"/>
        </w:rPr>
        <w:t>.</w:t>
      </w:r>
    </w:p>
    <w:p w14:paraId="79858C21" w14:textId="77777777" w:rsidR="00C12CCF" w:rsidRPr="004C1E28" w:rsidRDefault="00C12CCF" w:rsidP="00C12CCF">
      <w:pPr>
        <w:numPr>
          <w:ilvl w:val="1"/>
          <w:numId w:val="33"/>
        </w:numPr>
        <w:tabs>
          <w:tab w:val="left" w:pos="540"/>
        </w:tabs>
        <w:ind w:right="62"/>
        <w:rPr>
          <w:color w:val="000000"/>
          <w:sz w:val="24"/>
          <w:szCs w:val="24"/>
        </w:rPr>
      </w:pPr>
      <w:r w:rsidRPr="004C1E28">
        <w:rPr>
          <w:sz w:val="24"/>
          <w:szCs w:val="24"/>
        </w:rPr>
        <w:t xml:space="preserve">Biến ngẫu nhiên rời rạc </w:t>
      </w:r>
      <w:r w:rsidRPr="004C1E28">
        <w:rPr>
          <w:color w:val="000000"/>
          <w:position w:val="-4"/>
          <w:sz w:val="24"/>
          <w:szCs w:val="24"/>
        </w:rPr>
        <w:object w:dxaOrig="279" w:dyaOrig="260" w14:anchorId="373CFF30">
          <v:shape id="_x0000_i1845" type="#_x0000_t75" style="width:13.8pt;height:12.65pt" o:ole="" fillcolor="window">
            <v:imagedata r:id="rId664" o:title=""/>
          </v:shape>
          <o:OLEObject Type="Embed" ProgID="Equation.3" ShapeID="_x0000_i1845" DrawAspect="Content" ObjectID="_1588819392" r:id="rId2282"/>
        </w:object>
      </w:r>
      <w:r w:rsidRPr="004C1E28">
        <w:rPr>
          <w:sz w:val="24"/>
          <w:szCs w:val="24"/>
        </w:rPr>
        <w:t xml:space="preserve"> nhận ba giá trị có thể có là </w:t>
      </w:r>
      <w:r w:rsidRPr="004C1E28">
        <w:rPr>
          <w:position w:val="-12"/>
          <w:sz w:val="24"/>
          <w:szCs w:val="24"/>
        </w:rPr>
        <w:object w:dxaOrig="880" w:dyaOrig="360" w14:anchorId="3A16B000">
          <v:shape id="_x0000_i1846" type="#_x0000_t75" style="width:44.35pt;height:17.85pt" o:ole="" fillcolor="window">
            <v:imagedata r:id="rId2283" o:title=""/>
          </v:shape>
          <o:OLEObject Type="Embed" ProgID="Equation.DSMT4" ShapeID="_x0000_i1846" DrawAspect="Content" ObjectID="_1588819393" r:id="rId2284"/>
        </w:object>
      </w:r>
      <w:r w:rsidRPr="004C1E28">
        <w:rPr>
          <w:sz w:val="24"/>
          <w:szCs w:val="24"/>
        </w:rPr>
        <w:t xml:space="preserve">. Biết </w:t>
      </w:r>
      <w:r w:rsidRPr="004C1E28">
        <w:rPr>
          <w:position w:val="-12"/>
          <w:sz w:val="24"/>
          <w:szCs w:val="24"/>
        </w:rPr>
        <w:object w:dxaOrig="1520" w:dyaOrig="360" w14:anchorId="136AC87E">
          <v:shape id="_x0000_i1847" type="#_x0000_t75" style="width:76.05pt;height:17.85pt" o:ole="" fillcolor="window">
            <v:imagedata r:id="rId2285" o:title=""/>
          </v:shape>
          <o:OLEObject Type="Embed" ProgID="Equation.DSMT4" ShapeID="_x0000_i1847" DrawAspect="Content" ObjectID="_1588819394" r:id="rId2286"/>
        </w:object>
      </w:r>
      <w:r w:rsidRPr="004C1E28">
        <w:rPr>
          <w:sz w:val="24"/>
          <w:szCs w:val="24"/>
        </w:rPr>
        <w:t xml:space="preserve"> với xác suất tương ứng </w:t>
      </w:r>
      <w:r w:rsidRPr="004C1E28">
        <w:rPr>
          <w:position w:val="-12"/>
          <w:sz w:val="24"/>
          <w:szCs w:val="24"/>
        </w:rPr>
        <w:object w:dxaOrig="859" w:dyaOrig="360" w14:anchorId="029A511C">
          <v:shape id="_x0000_i1848" type="#_x0000_t75" style="width:43.2pt;height:17.85pt" o:ole="" fillcolor="window">
            <v:imagedata r:id="rId2287" o:title=""/>
          </v:shape>
          <o:OLEObject Type="Embed" ProgID="Equation.DSMT4" ShapeID="_x0000_i1848" DrawAspect="Content" ObjectID="_1588819395" r:id="rId2288"/>
        </w:object>
      </w:r>
      <w:r w:rsidRPr="004C1E28">
        <w:rPr>
          <w:sz w:val="24"/>
          <w:szCs w:val="24"/>
        </w:rPr>
        <w:t xml:space="preserve">, </w:t>
      </w:r>
      <w:r w:rsidRPr="004C1E28">
        <w:rPr>
          <w:position w:val="-12"/>
          <w:sz w:val="24"/>
          <w:szCs w:val="24"/>
        </w:rPr>
        <w:object w:dxaOrig="900" w:dyaOrig="360" w14:anchorId="75264FA6">
          <v:shape id="_x0000_i1849" type="#_x0000_t75" style="width:44.95pt;height:17.85pt" o:ole="" fillcolor="window">
            <v:imagedata r:id="rId2289" o:title=""/>
          </v:shape>
          <o:OLEObject Type="Embed" ProgID="Equation.DSMT4" ShapeID="_x0000_i1849" DrawAspect="Content" ObjectID="_1588819396" r:id="rId2290"/>
        </w:object>
      </w:r>
      <w:r w:rsidRPr="004C1E28">
        <w:rPr>
          <w:sz w:val="24"/>
          <w:szCs w:val="24"/>
        </w:rPr>
        <w:t xml:space="preserve"> và có kỳ vọng</w:t>
      </w:r>
      <w:r>
        <w:rPr>
          <w:sz w:val="24"/>
          <w:szCs w:val="24"/>
        </w:rPr>
        <w:t xml:space="preserve"> </w:t>
      </w:r>
      <w:r w:rsidRPr="00554570">
        <w:rPr>
          <w:position w:val="-6"/>
          <w:sz w:val="24"/>
          <w:szCs w:val="24"/>
        </w:rPr>
        <w:object w:dxaOrig="800" w:dyaOrig="279" w14:anchorId="59CA8127">
          <v:shape id="_x0000_i1850" type="#_x0000_t75" style="width:39.75pt;height:13.8pt" o:ole="">
            <v:imagedata r:id="rId2291" o:title=""/>
          </v:shape>
          <o:OLEObject Type="Embed" ProgID="Equation.DSMT4" ShapeID="_x0000_i1850" DrawAspect="Content" ObjectID="_1588819397" r:id="rId2292"/>
        </w:object>
      </w:r>
      <w:r w:rsidRPr="004C1E28">
        <w:rPr>
          <w:sz w:val="24"/>
          <w:szCs w:val="24"/>
        </w:rPr>
        <w:t xml:space="preserve">. Tìm </w:t>
      </w:r>
      <w:r w:rsidRPr="004C1E28">
        <w:rPr>
          <w:position w:val="-12"/>
          <w:sz w:val="24"/>
          <w:szCs w:val="24"/>
        </w:rPr>
        <w:object w:dxaOrig="279" w:dyaOrig="360" w14:anchorId="48C98AA9">
          <v:shape id="_x0000_i1851" type="#_x0000_t75" style="width:13.8pt;height:17.85pt" o:ole="" fillcolor="window">
            <v:imagedata r:id="rId2293" o:title=""/>
          </v:shape>
          <o:OLEObject Type="Embed" ProgID="Equation.DSMT4" ShapeID="_x0000_i1851" DrawAspect="Content" ObjectID="_1588819398" r:id="rId2294"/>
        </w:object>
      </w:r>
      <w:r w:rsidRPr="004C1E28">
        <w:rPr>
          <w:sz w:val="24"/>
          <w:szCs w:val="24"/>
        </w:rPr>
        <w:t xml:space="preserve"> và </w:t>
      </w:r>
      <w:r w:rsidRPr="004C1E28">
        <w:rPr>
          <w:position w:val="-12"/>
          <w:sz w:val="24"/>
          <w:szCs w:val="24"/>
        </w:rPr>
        <w:object w:dxaOrig="300" w:dyaOrig="360" w14:anchorId="76D958E5">
          <v:shape id="_x0000_i1852" type="#_x0000_t75" style="width:15pt;height:17.85pt" o:ole="" fillcolor="window">
            <v:imagedata r:id="rId2295" o:title=""/>
          </v:shape>
          <o:OLEObject Type="Embed" ProgID="Equation.DSMT4" ShapeID="_x0000_i1852" DrawAspect="Content" ObjectID="_1588819399" r:id="rId2296"/>
        </w:object>
      </w:r>
      <w:r w:rsidRPr="004C1E28">
        <w:rPr>
          <w:sz w:val="24"/>
          <w:szCs w:val="24"/>
        </w:rPr>
        <w:t>.</w:t>
      </w:r>
    </w:p>
    <w:p w14:paraId="135DC008" w14:textId="77777777" w:rsidR="00C12CCF" w:rsidRPr="004C1E28" w:rsidRDefault="00C12CCF" w:rsidP="00C12CCF">
      <w:pPr>
        <w:numPr>
          <w:ilvl w:val="1"/>
          <w:numId w:val="33"/>
        </w:numPr>
        <w:tabs>
          <w:tab w:val="left" w:pos="540"/>
        </w:tabs>
        <w:ind w:right="62"/>
        <w:rPr>
          <w:color w:val="000000"/>
          <w:sz w:val="24"/>
          <w:szCs w:val="24"/>
        </w:rPr>
      </w:pPr>
      <w:r w:rsidRPr="004C1E28">
        <w:rPr>
          <w:color w:val="000000"/>
          <w:sz w:val="24"/>
          <w:szCs w:val="24"/>
        </w:rPr>
        <w:t xml:space="preserve">Cho </w:t>
      </w:r>
      <w:r w:rsidRPr="004C1E28">
        <w:rPr>
          <w:color w:val="000000"/>
          <w:position w:val="-10"/>
          <w:sz w:val="24"/>
          <w:szCs w:val="24"/>
        </w:rPr>
        <w:object w:dxaOrig="340" w:dyaOrig="340" w14:anchorId="0B3451CA">
          <v:shape id="_x0000_i1853" type="#_x0000_t75" style="width:17.3pt;height:17.3pt" o:ole="" fillcolor="window">
            <v:imagedata r:id="rId2297" o:title=""/>
          </v:shape>
          <o:OLEObject Type="Embed" ProgID="Equation.3" ShapeID="_x0000_i1853" DrawAspect="Content" ObjectID="_1588819400" r:id="rId2298"/>
        </w:object>
      </w:r>
      <w:r w:rsidRPr="004C1E28">
        <w:rPr>
          <w:color w:val="000000"/>
          <w:sz w:val="24"/>
          <w:szCs w:val="24"/>
        </w:rPr>
        <w:t xml:space="preserve"> và </w:t>
      </w:r>
      <w:r w:rsidRPr="004C1E28">
        <w:rPr>
          <w:color w:val="000000"/>
          <w:position w:val="-10"/>
          <w:sz w:val="24"/>
          <w:szCs w:val="24"/>
        </w:rPr>
        <w:object w:dxaOrig="360" w:dyaOrig="340" w14:anchorId="71326AF3">
          <v:shape id="_x0000_i1854" type="#_x0000_t75" style="width:17.85pt;height:17.3pt" o:ole="" fillcolor="window">
            <v:imagedata r:id="rId2299" o:title=""/>
          </v:shape>
          <o:OLEObject Type="Embed" ProgID="Equation.3" ShapeID="_x0000_i1854" DrawAspect="Content" ObjectID="_1588819401" r:id="rId2300"/>
        </w:object>
      </w:r>
      <w:r w:rsidRPr="004C1E28">
        <w:rPr>
          <w:color w:val="000000"/>
          <w:sz w:val="24"/>
          <w:szCs w:val="24"/>
        </w:rPr>
        <w:t xml:space="preserve"> là hai biến ngẫu nhiên độc lập có bảng phân bố xác suất như sau:</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828"/>
        <w:gridCol w:w="828"/>
        <w:gridCol w:w="828"/>
        <w:gridCol w:w="828"/>
        <w:gridCol w:w="828"/>
        <w:gridCol w:w="828"/>
        <w:gridCol w:w="828"/>
      </w:tblGrid>
      <w:tr w:rsidR="00C12CCF" w:rsidRPr="004C1E28" w14:paraId="76A7F057" w14:textId="77777777">
        <w:trPr>
          <w:cantSplit/>
          <w:tblHeader/>
        </w:trPr>
        <w:tc>
          <w:tcPr>
            <w:tcW w:w="1008" w:type="dxa"/>
          </w:tcPr>
          <w:p w14:paraId="0E9CB812" w14:textId="77777777" w:rsidR="00C12CCF" w:rsidRPr="004C1E28" w:rsidRDefault="00C12CCF" w:rsidP="005E4A13">
            <w:pPr>
              <w:ind w:right="62" w:firstLine="0"/>
              <w:jc w:val="center"/>
              <w:rPr>
                <w:color w:val="000000"/>
                <w:sz w:val="24"/>
                <w:szCs w:val="24"/>
              </w:rPr>
            </w:pPr>
            <w:r w:rsidRPr="004C1E28">
              <w:rPr>
                <w:color w:val="000000"/>
                <w:position w:val="-10"/>
                <w:sz w:val="24"/>
                <w:szCs w:val="24"/>
              </w:rPr>
              <w:object w:dxaOrig="340" w:dyaOrig="340" w14:anchorId="363DF1CD">
                <v:shape id="_x0000_i1855" type="#_x0000_t75" style="width:17.3pt;height:17.3pt" o:ole="" fillcolor="window">
                  <v:imagedata r:id="rId2301" o:title=""/>
                </v:shape>
                <o:OLEObject Type="Embed" ProgID="Equation.3" ShapeID="_x0000_i1855" DrawAspect="Content" ObjectID="_1588819402" r:id="rId2302"/>
              </w:object>
            </w:r>
          </w:p>
        </w:tc>
        <w:tc>
          <w:tcPr>
            <w:tcW w:w="828" w:type="dxa"/>
          </w:tcPr>
          <w:p w14:paraId="2D4E30C1" w14:textId="77777777" w:rsidR="00C12CCF" w:rsidRPr="004C1E28" w:rsidRDefault="00C12CCF" w:rsidP="005E4A13">
            <w:pPr>
              <w:ind w:right="62" w:firstLine="0"/>
              <w:jc w:val="center"/>
              <w:rPr>
                <w:color w:val="000000"/>
                <w:sz w:val="24"/>
                <w:szCs w:val="24"/>
              </w:rPr>
            </w:pPr>
            <w:r w:rsidRPr="004C1E28">
              <w:rPr>
                <w:color w:val="000000"/>
                <w:sz w:val="24"/>
                <w:szCs w:val="24"/>
              </w:rPr>
              <w:t>2</w:t>
            </w:r>
          </w:p>
        </w:tc>
        <w:tc>
          <w:tcPr>
            <w:tcW w:w="828" w:type="dxa"/>
          </w:tcPr>
          <w:p w14:paraId="2BB12804" w14:textId="77777777" w:rsidR="00C12CCF" w:rsidRPr="004C1E28" w:rsidRDefault="00C12CCF" w:rsidP="005E4A13">
            <w:pPr>
              <w:ind w:right="62" w:firstLine="0"/>
              <w:jc w:val="center"/>
              <w:rPr>
                <w:color w:val="000000"/>
                <w:sz w:val="24"/>
                <w:szCs w:val="24"/>
              </w:rPr>
            </w:pPr>
            <w:r w:rsidRPr="004C1E28">
              <w:rPr>
                <w:color w:val="000000"/>
                <w:sz w:val="24"/>
                <w:szCs w:val="24"/>
              </w:rPr>
              <w:t>3</w:t>
            </w:r>
          </w:p>
        </w:tc>
        <w:tc>
          <w:tcPr>
            <w:tcW w:w="828" w:type="dxa"/>
            <w:tcBorders>
              <w:right w:val="single" w:sz="4" w:space="0" w:color="auto"/>
            </w:tcBorders>
          </w:tcPr>
          <w:p w14:paraId="4658FB5E" w14:textId="77777777" w:rsidR="00C12CCF" w:rsidRPr="004C1E28" w:rsidRDefault="00C12CCF" w:rsidP="005E4A13">
            <w:pPr>
              <w:ind w:right="62" w:firstLine="0"/>
              <w:jc w:val="center"/>
              <w:rPr>
                <w:color w:val="000000"/>
                <w:sz w:val="24"/>
                <w:szCs w:val="24"/>
              </w:rPr>
            </w:pPr>
            <w:r w:rsidRPr="004C1E28">
              <w:rPr>
                <w:color w:val="000000"/>
                <w:sz w:val="24"/>
                <w:szCs w:val="24"/>
              </w:rPr>
              <w:t>5</w:t>
            </w:r>
          </w:p>
        </w:tc>
        <w:tc>
          <w:tcPr>
            <w:tcW w:w="828" w:type="dxa"/>
            <w:tcBorders>
              <w:top w:val="nil"/>
              <w:left w:val="nil"/>
              <w:bottom w:val="nil"/>
              <w:right w:val="nil"/>
            </w:tcBorders>
          </w:tcPr>
          <w:p w14:paraId="5EB01DC9" w14:textId="77777777" w:rsidR="00C12CCF" w:rsidRPr="004C1E28" w:rsidRDefault="00C12CCF" w:rsidP="005E4A13">
            <w:pPr>
              <w:ind w:right="62" w:firstLine="0"/>
              <w:rPr>
                <w:color w:val="000000"/>
                <w:sz w:val="24"/>
                <w:szCs w:val="24"/>
              </w:rPr>
            </w:pPr>
          </w:p>
        </w:tc>
        <w:tc>
          <w:tcPr>
            <w:tcW w:w="828" w:type="dxa"/>
            <w:tcBorders>
              <w:left w:val="single" w:sz="4" w:space="0" w:color="auto"/>
            </w:tcBorders>
          </w:tcPr>
          <w:p w14:paraId="2573A3A7" w14:textId="77777777" w:rsidR="00C12CCF" w:rsidRPr="004C1E28" w:rsidRDefault="00C12CCF" w:rsidP="005E4A13">
            <w:pPr>
              <w:ind w:right="62" w:firstLine="0"/>
              <w:jc w:val="center"/>
              <w:rPr>
                <w:color w:val="000000"/>
                <w:sz w:val="24"/>
                <w:szCs w:val="24"/>
              </w:rPr>
            </w:pPr>
            <w:r w:rsidRPr="004C1E28">
              <w:rPr>
                <w:color w:val="000000"/>
                <w:position w:val="-10"/>
                <w:sz w:val="24"/>
                <w:szCs w:val="24"/>
              </w:rPr>
              <w:object w:dxaOrig="360" w:dyaOrig="340" w14:anchorId="01721354">
                <v:shape id="_x0000_i1856" type="#_x0000_t75" style="width:17.85pt;height:17.3pt" o:ole="" fillcolor="window">
                  <v:imagedata r:id="rId2303" o:title=""/>
                </v:shape>
                <o:OLEObject Type="Embed" ProgID="Equation.3" ShapeID="_x0000_i1856" DrawAspect="Content" ObjectID="_1588819403" r:id="rId2304"/>
              </w:object>
            </w:r>
          </w:p>
        </w:tc>
        <w:tc>
          <w:tcPr>
            <w:tcW w:w="828" w:type="dxa"/>
          </w:tcPr>
          <w:p w14:paraId="605A0C44" w14:textId="77777777" w:rsidR="00C12CCF" w:rsidRPr="004C1E28" w:rsidRDefault="00C12CCF" w:rsidP="005E4A13">
            <w:pPr>
              <w:ind w:right="62" w:firstLine="0"/>
              <w:jc w:val="center"/>
              <w:rPr>
                <w:color w:val="000000"/>
                <w:sz w:val="24"/>
                <w:szCs w:val="24"/>
              </w:rPr>
            </w:pPr>
            <w:r w:rsidRPr="004C1E28">
              <w:rPr>
                <w:color w:val="000000"/>
                <w:sz w:val="24"/>
                <w:szCs w:val="24"/>
              </w:rPr>
              <w:t>1</w:t>
            </w:r>
          </w:p>
        </w:tc>
        <w:tc>
          <w:tcPr>
            <w:tcW w:w="828" w:type="dxa"/>
          </w:tcPr>
          <w:p w14:paraId="79957B4B" w14:textId="77777777" w:rsidR="00C12CCF" w:rsidRPr="004C1E28" w:rsidRDefault="00C12CCF" w:rsidP="005E4A13">
            <w:pPr>
              <w:ind w:right="62" w:firstLine="0"/>
              <w:jc w:val="center"/>
              <w:rPr>
                <w:color w:val="000000"/>
                <w:sz w:val="24"/>
                <w:szCs w:val="24"/>
              </w:rPr>
            </w:pPr>
            <w:r w:rsidRPr="004C1E28">
              <w:rPr>
                <w:color w:val="000000"/>
                <w:sz w:val="24"/>
                <w:szCs w:val="24"/>
              </w:rPr>
              <w:t>4</w:t>
            </w:r>
          </w:p>
        </w:tc>
      </w:tr>
      <w:tr w:rsidR="00C12CCF" w:rsidRPr="004C1E28" w14:paraId="18C9EC04" w14:textId="77777777">
        <w:trPr>
          <w:cantSplit/>
          <w:tblHeader/>
        </w:trPr>
        <w:tc>
          <w:tcPr>
            <w:tcW w:w="1008" w:type="dxa"/>
          </w:tcPr>
          <w:p w14:paraId="23BC42CD" w14:textId="77777777" w:rsidR="00C12CCF" w:rsidRPr="004C1E28" w:rsidRDefault="00C12CCF" w:rsidP="005E4A13">
            <w:pPr>
              <w:ind w:right="62" w:firstLine="0"/>
              <w:jc w:val="center"/>
              <w:rPr>
                <w:color w:val="000000"/>
                <w:sz w:val="24"/>
                <w:szCs w:val="24"/>
              </w:rPr>
            </w:pPr>
            <w:r w:rsidRPr="004C1E28">
              <w:rPr>
                <w:color w:val="000000"/>
                <w:position w:val="-4"/>
                <w:sz w:val="24"/>
                <w:szCs w:val="24"/>
              </w:rPr>
              <w:object w:dxaOrig="240" w:dyaOrig="260" w14:anchorId="105C266E">
                <v:shape id="_x0000_i1857" type="#_x0000_t75" style="width:11.5pt;height:12.65pt" o:ole="" fillcolor="window">
                  <v:imagedata r:id="rId2305" o:title=""/>
                </v:shape>
                <o:OLEObject Type="Embed" ProgID="Equation.3" ShapeID="_x0000_i1857" DrawAspect="Content" ObjectID="_1588819404" r:id="rId2306"/>
              </w:object>
            </w:r>
          </w:p>
        </w:tc>
        <w:tc>
          <w:tcPr>
            <w:tcW w:w="828" w:type="dxa"/>
          </w:tcPr>
          <w:p w14:paraId="085B7C6E" w14:textId="77777777" w:rsidR="00C12CCF" w:rsidRPr="004C1E28" w:rsidRDefault="00C12CCF" w:rsidP="005E4A13">
            <w:pPr>
              <w:ind w:right="62" w:firstLine="0"/>
              <w:jc w:val="center"/>
              <w:rPr>
                <w:color w:val="000000"/>
                <w:sz w:val="24"/>
                <w:szCs w:val="24"/>
              </w:rPr>
            </w:pPr>
            <w:r w:rsidRPr="004C1E28">
              <w:rPr>
                <w:color w:val="000000"/>
                <w:sz w:val="24"/>
                <w:szCs w:val="24"/>
              </w:rPr>
              <w:t>0,3</w:t>
            </w:r>
          </w:p>
        </w:tc>
        <w:tc>
          <w:tcPr>
            <w:tcW w:w="828" w:type="dxa"/>
          </w:tcPr>
          <w:p w14:paraId="38C14627" w14:textId="77777777" w:rsidR="00C12CCF" w:rsidRPr="004C1E28" w:rsidRDefault="00C12CCF" w:rsidP="005E4A13">
            <w:pPr>
              <w:ind w:right="62" w:firstLine="0"/>
              <w:jc w:val="center"/>
              <w:rPr>
                <w:color w:val="000000"/>
                <w:sz w:val="24"/>
                <w:szCs w:val="24"/>
              </w:rPr>
            </w:pPr>
            <w:r w:rsidRPr="004C1E28">
              <w:rPr>
                <w:color w:val="000000"/>
                <w:sz w:val="24"/>
                <w:szCs w:val="24"/>
              </w:rPr>
              <w:t>0,5</w:t>
            </w:r>
          </w:p>
        </w:tc>
        <w:tc>
          <w:tcPr>
            <w:tcW w:w="828" w:type="dxa"/>
            <w:tcBorders>
              <w:right w:val="single" w:sz="4" w:space="0" w:color="auto"/>
            </w:tcBorders>
          </w:tcPr>
          <w:p w14:paraId="69AD16DD" w14:textId="77777777" w:rsidR="00C12CCF" w:rsidRPr="004C1E28" w:rsidRDefault="00C12CCF" w:rsidP="005E4A13">
            <w:pPr>
              <w:ind w:right="62" w:firstLine="0"/>
              <w:jc w:val="center"/>
              <w:rPr>
                <w:color w:val="000000"/>
                <w:sz w:val="24"/>
                <w:szCs w:val="24"/>
              </w:rPr>
            </w:pPr>
            <w:r w:rsidRPr="004C1E28">
              <w:rPr>
                <w:color w:val="000000"/>
                <w:sz w:val="24"/>
                <w:szCs w:val="24"/>
              </w:rPr>
              <w:t>0,2</w:t>
            </w:r>
          </w:p>
        </w:tc>
        <w:tc>
          <w:tcPr>
            <w:tcW w:w="828" w:type="dxa"/>
            <w:tcBorders>
              <w:top w:val="nil"/>
              <w:left w:val="nil"/>
              <w:bottom w:val="nil"/>
              <w:right w:val="nil"/>
            </w:tcBorders>
          </w:tcPr>
          <w:p w14:paraId="30530E2D" w14:textId="77777777" w:rsidR="00C12CCF" w:rsidRPr="004C1E28" w:rsidRDefault="00C12CCF" w:rsidP="005E4A13">
            <w:pPr>
              <w:ind w:right="62" w:firstLine="0"/>
              <w:rPr>
                <w:color w:val="000000"/>
                <w:sz w:val="24"/>
                <w:szCs w:val="24"/>
              </w:rPr>
            </w:pPr>
          </w:p>
        </w:tc>
        <w:tc>
          <w:tcPr>
            <w:tcW w:w="828" w:type="dxa"/>
            <w:tcBorders>
              <w:left w:val="single" w:sz="4" w:space="0" w:color="auto"/>
            </w:tcBorders>
          </w:tcPr>
          <w:p w14:paraId="7D53B1C8" w14:textId="77777777" w:rsidR="00C12CCF" w:rsidRPr="004C1E28" w:rsidRDefault="00C12CCF" w:rsidP="005E4A13">
            <w:pPr>
              <w:ind w:right="62" w:firstLine="0"/>
              <w:jc w:val="center"/>
              <w:rPr>
                <w:color w:val="000000"/>
                <w:sz w:val="24"/>
                <w:szCs w:val="24"/>
              </w:rPr>
            </w:pPr>
            <w:r w:rsidRPr="004C1E28">
              <w:rPr>
                <w:color w:val="000000"/>
                <w:position w:val="-4"/>
                <w:sz w:val="24"/>
                <w:szCs w:val="24"/>
              </w:rPr>
              <w:object w:dxaOrig="240" w:dyaOrig="260" w14:anchorId="3A3B042F">
                <v:shape id="_x0000_i1858" type="#_x0000_t75" style="width:11.5pt;height:12.65pt" o:ole="" fillcolor="window">
                  <v:imagedata r:id="rId2305" o:title=""/>
                </v:shape>
                <o:OLEObject Type="Embed" ProgID="Equation.3" ShapeID="_x0000_i1858" DrawAspect="Content" ObjectID="_1588819405" r:id="rId2307"/>
              </w:object>
            </w:r>
          </w:p>
        </w:tc>
        <w:tc>
          <w:tcPr>
            <w:tcW w:w="828" w:type="dxa"/>
          </w:tcPr>
          <w:p w14:paraId="0ED832E8" w14:textId="77777777" w:rsidR="00C12CCF" w:rsidRPr="004C1E28" w:rsidRDefault="00C12CCF" w:rsidP="005E4A13">
            <w:pPr>
              <w:ind w:right="62" w:firstLine="0"/>
              <w:jc w:val="center"/>
              <w:rPr>
                <w:color w:val="000000"/>
                <w:sz w:val="24"/>
                <w:szCs w:val="24"/>
              </w:rPr>
            </w:pPr>
            <w:r w:rsidRPr="004C1E28">
              <w:rPr>
                <w:color w:val="000000"/>
                <w:sz w:val="24"/>
                <w:szCs w:val="24"/>
              </w:rPr>
              <w:t>0,2</w:t>
            </w:r>
          </w:p>
        </w:tc>
        <w:tc>
          <w:tcPr>
            <w:tcW w:w="828" w:type="dxa"/>
          </w:tcPr>
          <w:p w14:paraId="17259B77" w14:textId="77777777" w:rsidR="00C12CCF" w:rsidRPr="004C1E28" w:rsidRDefault="00C12CCF" w:rsidP="005E4A13">
            <w:pPr>
              <w:ind w:right="62" w:firstLine="0"/>
              <w:jc w:val="center"/>
              <w:rPr>
                <w:color w:val="000000"/>
                <w:sz w:val="24"/>
                <w:szCs w:val="24"/>
              </w:rPr>
            </w:pPr>
            <w:r w:rsidRPr="004C1E28">
              <w:rPr>
                <w:color w:val="000000"/>
                <w:sz w:val="24"/>
                <w:szCs w:val="24"/>
              </w:rPr>
              <w:t>0,8</w:t>
            </w:r>
          </w:p>
        </w:tc>
      </w:tr>
    </w:tbl>
    <w:p w14:paraId="15700962" w14:textId="77777777" w:rsidR="00C12CCF" w:rsidRPr="004C1E28" w:rsidRDefault="00C12CCF" w:rsidP="00C12CCF">
      <w:pPr>
        <w:numPr>
          <w:ilvl w:val="0"/>
          <w:numId w:val="10"/>
        </w:numPr>
        <w:ind w:right="62"/>
        <w:rPr>
          <w:color w:val="000000"/>
          <w:sz w:val="24"/>
          <w:szCs w:val="24"/>
        </w:rPr>
      </w:pPr>
      <w:r w:rsidRPr="004C1E28">
        <w:rPr>
          <w:color w:val="000000"/>
          <w:sz w:val="24"/>
          <w:szCs w:val="24"/>
        </w:rPr>
        <w:lastRenderedPageBreak/>
        <w:t xml:space="preserve">Tính </w:t>
      </w:r>
      <w:r w:rsidRPr="004C1E28">
        <w:rPr>
          <w:color w:val="000000"/>
          <w:position w:val="-10"/>
          <w:sz w:val="24"/>
          <w:szCs w:val="24"/>
        </w:rPr>
        <w:object w:dxaOrig="1120" w:dyaOrig="340" w14:anchorId="051C433A">
          <v:shape id="_x0000_i1859" type="#_x0000_t75" style="width:55.85pt;height:17.3pt" o:ole="" fillcolor="window">
            <v:imagedata r:id="rId2308" o:title=""/>
          </v:shape>
          <o:OLEObject Type="Embed" ProgID="Equation.3" ShapeID="_x0000_i1859" DrawAspect="Content" ObjectID="_1588819406" r:id="rId2309"/>
        </w:object>
      </w:r>
      <w:r w:rsidRPr="004C1E28">
        <w:rPr>
          <w:color w:val="000000"/>
          <w:sz w:val="24"/>
          <w:szCs w:val="24"/>
        </w:rPr>
        <w:t xml:space="preserve">;  </w:t>
      </w:r>
      <w:r w:rsidRPr="004C1E28">
        <w:rPr>
          <w:color w:val="000000"/>
          <w:position w:val="-10"/>
          <w:sz w:val="24"/>
          <w:szCs w:val="24"/>
        </w:rPr>
        <w:object w:dxaOrig="1160" w:dyaOrig="340" w14:anchorId="284BB015">
          <v:shape id="_x0000_i1860" type="#_x0000_t75" style="width:57.6pt;height:17.3pt" o:ole="" fillcolor="window">
            <v:imagedata r:id="rId2310" o:title=""/>
          </v:shape>
          <o:OLEObject Type="Embed" ProgID="Equation.3" ShapeID="_x0000_i1860" DrawAspect="Content" ObjectID="_1588819407" r:id="rId2311"/>
        </w:object>
      </w:r>
      <w:r w:rsidRPr="004C1E28">
        <w:rPr>
          <w:color w:val="000000"/>
          <w:sz w:val="24"/>
          <w:szCs w:val="24"/>
        </w:rPr>
        <w:t>.</w:t>
      </w:r>
    </w:p>
    <w:p w14:paraId="0624A35C" w14:textId="77777777" w:rsidR="00C12CCF" w:rsidRPr="004C1E28" w:rsidRDefault="00C12CCF" w:rsidP="00C12CCF">
      <w:pPr>
        <w:numPr>
          <w:ilvl w:val="0"/>
          <w:numId w:val="10"/>
        </w:numPr>
        <w:ind w:right="62"/>
        <w:rPr>
          <w:color w:val="000000"/>
          <w:sz w:val="24"/>
          <w:szCs w:val="24"/>
        </w:rPr>
      </w:pPr>
      <w:r w:rsidRPr="004C1E28">
        <w:rPr>
          <w:color w:val="000000"/>
          <w:sz w:val="24"/>
          <w:szCs w:val="24"/>
        </w:rPr>
        <w:t xml:space="preserve">Tính </w:t>
      </w:r>
      <w:r w:rsidRPr="00966EA2">
        <w:rPr>
          <w:color w:val="000000"/>
          <w:position w:val="-12"/>
          <w:sz w:val="24"/>
          <w:szCs w:val="24"/>
        </w:rPr>
        <w:object w:dxaOrig="1140" w:dyaOrig="360" w14:anchorId="7AAEEF51">
          <v:shape id="_x0000_i1861" type="#_x0000_t75" style="width:57pt;height:17.85pt" o:ole="" fillcolor="window">
            <v:imagedata r:id="rId2312" o:title=""/>
          </v:shape>
          <o:OLEObject Type="Embed" ProgID="Equation.DSMT4" ShapeID="_x0000_i1861" DrawAspect="Content" ObjectID="_1588819408" r:id="rId2313"/>
        </w:object>
      </w:r>
      <w:r w:rsidRPr="004C1E28">
        <w:rPr>
          <w:color w:val="000000"/>
          <w:sz w:val="24"/>
          <w:szCs w:val="24"/>
        </w:rPr>
        <w:t xml:space="preserve"> và </w:t>
      </w:r>
      <w:r w:rsidRPr="00966EA2">
        <w:rPr>
          <w:color w:val="000000"/>
          <w:position w:val="-12"/>
          <w:sz w:val="24"/>
          <w:szCs w:val="24"/>
        </w:rPr>
        <w:object w:dxaOrig="1200" w:dyaOrig="360" w14:anchorId="241FE087">
          <v:shape id="_x0000_i1862" type="#_x0000_t75" style="width:60.5pt;height:17.85pt" o:ole="" fillcolor="window">
            <v:imagedata r:id="rId2314" o:title=""/>
          </v:shape>
          <o:OLEObject Type="Embed" ProgID="Equation.DSMT4" ShapeID="_x0000_i1862" DrawAspect="Content" ObjectID="_1588819409" r:id="rId2315"/>
        </w:object>
      </w:r>
      <w:r w:rsidRPr="004C1E28">
        <w:rPr>
          <w:color w:val="000000"/>
          <w:sz w:val="24"/>
          <w:szCs w:val="24"/>
        </w:rPr>
        <w:t>.</w:t>
      </w:r>
    </w:p>
    <w:p w14:paraId="469BC116" w14:textId="77777777" w:rsidR="00C12CCF" w:rsidRPr="004C1E28" w:rsidRDefault="00C12CCF" w:rsidP="00C12CCF">
      <w:pPr>
        <w:numPr>
          <w:ilvl w:val="1"/>
          <w:numId w:val="33"/>
        </w:numPr>
        <w:tabs>
          <w:tab w:val="left" w:pos="540"/>
        </w:tabs>
        <w:ind w:right="62"/>
        <w:rPr>
          <w:color w:val="000000"/>
          <w:sz w:val="24"/>
          <w:szCs w:val="24"/>
        </w:rPr>
      </w:pPr>
      <w:r w:rsidRPr="004C1E28">
        <w:rPr>
          <w:color w:val="000000"/>
          <w:sz w:val="24"/>
          <w:szCs w:val="24"/>
        </w:rPr>
        <w:t xml:space="preserve">Cho </w:t>
      </w:r>
      <w:r w:rsidRPr="004C1E28">
        <w:rPr>
          <w:color w:val="000000"/>
          <w:position w:val="-10"/>
          <w:sz w:val="24"/>
          <w:szCs w:val="24"/>
        </w:rPr>
        <w:object w:dxaOrig="340" w:dyaOrig="340" w14:anchorId="75F5564F">
          <v:shape id="_x0000_i1863" type="#_x0000_t75" style="width:17.3pt;height:17.3pt" o:ole="" fillcolor="window">
            <v:imagedata r:id="rId2297" o:title=""/>
          </v:shape>
          <o:OLEObject Type="Embed" ProgID="Equation.3" ShapeID="_x0000_i1863" DrawAspect="Content" ObjectID="_1588819410" r:id="rId2316"/>
        </w:object>
      </w:r>
      <w:r w:rsidRPr="004C1E28">
        <w:rPr>
          <w:color w:val="000000"/>
          <w:sz w:val="24"/>
          <w:szCs w:val="24"/>
        </w:rPr>
        <w:t>,</w:t>
      </w:r>
      <w:r w:rsidRPr="004C1E28">
        <w:rPr>
          <w:color w:val="000000"/>
          <w:position w:val="-10"/>
          <w:sz w:val="24"/>
          <w:szCs w:val="24"/>
        </w:rPr>
        <w:object w:dxaOrig="360" w:dyaOrig="340" w14:anchorId="5FFD0889">
          <v:shape id="_x0000_i1864" type="#_x0000_t75" style="width:17.85pt;height:17.3pt" o:ole="" fillcolor="window">
            <v:imagedata r:id="rId2299" o:title=""/>
          </v:shape>
          <o:OLEObject Type="Embed" ProgID="Equation.3" ShapeID="_x0000_i1864" DrawAspect="Content" ObjectID="_1588819411" r:id="rId2317"/>
        </w:object>
      </w:r>
      <w:r w:rsidRPr="004C1E28">
        <w:rPr>
          <w:color w:val="000000"/>
          <w:sz w:val="24"/>
          <w:szCs w:val="24"/>
        </w:rPr>
        <w:t>,</w:t>
      </w:r>
      <w:r w:rsidRPr="004C1E28">
        <w:rPr>
          <w:color w:val="000000"/>
          <w:position w:val="-12"/>
          <w:sz w:val="24"/>
          <w:szCs w:val="24"/>
        </w:rPr>
        <w:object w:dxaOrig="360" w:dyaOrig="360" w14:anchorId="093D6915">
          <v:shape id="_x0000_i1865" type="#_x0000_t75" style="width:17.85pt;height:17.85pt" o:ole="" fillcolor="window">
            <v:imagedata r:id="rId2318" o:title=""/>
          </v:shape>
          <o:OLEObject Type="Embed" ProgID="Equation.3" ShapeID="_x0000_i1865" DrawAspect="Content" ObjectID="_1588819412" r:id="rId2319"/>
        </w:object>
      </w:r>
      <w:r w:rsidRPr="004C1E28">
        <w:rPr>
          <w:color w:val="000000"/>
          <w:sz w:val="24"/>
          <w:szCs w:val="24"/>
        </w:rPr>
        <w:t xml:space="preserve">  là ba biến ngẫu nhiên độc lập có bảng phân bố xác suất như sau:</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9"/>
        <w:gridCol w:w="769"/>
        <w:gridCol w:w="769"/>
        <w:gridCol w:w="769"/>
        <w:gridCol w:w="769"/>
        <w:gridCol w:w="769"/>
        <w:gridCol w:w="769"/>
        <w:gridCol w:w="769"/>
        <w:gridCol w:w="769"/>
        <w:gridCol w:w="769"/>
        <w:gridCol w:w="769"/>
      </w:tblGrid>
      <w:tr w:rsidR="00C12CCF" w:rsidRPr="004C1E28" w14:paraId="4D793586" w14:textId="77777777">
        <w:trPr>
          <w:cantSplit/>
          <w:tblHeader/>
        </w:trPr>
        <w:tc>
          <w:tcPr>
            <w:tcW w:w="769" w:type="dxa"/>
          </w:tcPr>
          <w:p w14:paraId="604B3977" w14:textId="77777777" w:rsidR="00C12CCF" w:rsidRPr="004C1E28" w:rsidRDefault="00C12CCF" w:rsidP="005E4A13">
            <w:pPr>
              <w:ind w:right="62" w:firstLine="0"/>
              <w:jc w:val="center"/>
              <w:rPr>
                <w:color w:val="000000"/>
                <w:sz w:val="24"/>
                <w:szCs w:val="24"/>
              </w:rPr>
            </w:pPr>
            <w:r w:rsidRPr="004C1E28">
              <w:rPr>
                <w:color w:val="000000"/>
                <w:position w:val="-10"/>
                <w:sz w:val="24"/>
                <w:szCs w:val="24"/>
              </w:rPr>
              <w:object w:dxaOrig="340" w:dyaOrig="340" w14:anchorId="13F50108">
                <v:shape id="_x0000_i1866" type="#_x0000_t75" style="width:17.3pt;height:17.3pt" o:ole="" fillcolor="window">
                  <v:imagedata r:id="rId2301" o:title=""/>
                </v:shape>
                <o:OLEObject Type="Embed" ProgID="Equation.3" ShapeID="_x0000_i1866" DrawAspect="Content" ObjectID="_1588819413" r:id="rId2320"/>
              </w:object>
            </w:r>
          </w:p>
        </w:tc>
        <w:tc>
          <w:tcPr>
            <w:tcW w:w="769" w:type="dxa"/>
          </w:tcPr>
          <w:p w14:paraId="40E86737" w14:textId="77777777" w:rsidR="00C12CCF" w:rsidRPr="004C1E28" w:rsidRDefault="00C12CCF" w:rsidP="005E4A13">
            <w:pPr>
              <w:ind w:right="62" w:firstLine="0"/>
              <w:jc w:val="center"/>
              <w:rPr>
                <w:color w:val="000000"/>
                <w:sz w:val="24"/>
                <w:szCs w:val="24"/>
              </w:rPr>
            </w:pPr>
            <w:r w:rsidRPr="004C1E28">
              <w:rPr>
                <w:color w:val="000000"/>
                <w:sz w:val="24"/>
                <w:szCs w:val="24"/>
              </w:rPr>
              <w:t>0</w:t>
            </w:r>
          </w:p>
        </w:tc>
        <w:tc>
          <w:tcPr>
            <w:tcW w:w="769" w:type="dxa"/>
          </w:tcPr>
          <w:p w14:paraId="2ECC92C8" w14:textId="77777777" w:rsidR="00C12CCF" w:rsidRPr="004C1E28" w:rsidRDefault="00C12CCF" w:rsidP="005E4A13">
            <w:pPr>
              <w:ind w:right="62" w:firstLine="0"/>
              <w:jc w:val="center"/>
              <w:rPr>
                <w:color w:val="000000"/>
                <w:sz w:val="24"/>
                <w:szCs w:val="24"/>
              </w:rPr>
            </w:pPr>
            <w:r w:rsidRPr="004C1E28">
              <w:rPr>
                <w:color w:val="000000"/>
                <w:sz w:val="24"/>
                <w:szCs w:val="24"/>
              </w:rPr>
              <w:t>2</w:t>
            </w:r>
          </w:p>
        </w:tc>
        <w:tc>
          <w:tcPr>
            <w:tcW w:w="769" w:type="dxa"/>
            <w:tcBorders>
              <w:top w:val="nil"/>
              <w:left w:val="nil"/>
              <w:bottom w:val="nil"/>
              <w:right w:val="nil"/>
            </w:tcBorders>
          </w:tcPr>
          <w:p w14:paraId="7927C869" w14:textId="77777777" w:rsidR="00C12CCF" w:rsidRPr="004C1E28" w:rsidRDefault="00C12CCF" w:rsidP="005E4A13">
            <w:pPr>
              <w:ind w:right="62" w:firstLine="0"/>
              <w:rPr>
                <w:color w:val="000000"/>
                <w:sz w:val="24"/>
                <w:szCs w:val="24"/>
              </w:rPr>
            </w:pPr>
          </w:p>
        </w:tc>
        <w:tc>
          <w:tcPr>
            <w:tcW w:w="769" w:type="dxa"/>
            <w:tcBorders>
              <w:left w:val="single" w:sz="4" w:space="0" w:color="auto"/>
            </w:tcBorders>
          </w:tcPr>
          <w:p w14:paraId="06406879" w14:textId="77777777" w:rsidR="00C12CCF" w:rsidRPr="004C1E28" w:rsidRDefault="00C12CCF" w:rsidP="005E4A13">
            <w:pPr>
              <w:ind w:right="62" w:firstLine="0"/>
              <w:jc w:val="center"/>
              <w:rPr>
                <w:color w:val="000000"/>
                <w:sz w:val="24"/>
                <w:szCs w:val="24"/>
              </w:rPr>
            </w:pPr>
            <w:r w:rsidRPr="004C1E28">
              <w:rPr>
                <w:color w:val="000000"/>
                <w:position w:val="-10"/>
                <w:sz w:val="24"/>
                <w:szCs w:val="24"/>
              </w:rPr>
              <w:object w:dxaOrig="360" w:dyaOrig="340" w14:anchorId="39353E70">
                <v:shape id="_x0000_i1867" type="#_x0000_t75" style="width:17.85pt;height:17.3pt" o:ole="" fillcolor="window">
                  <v:imagedata r:id="rId2303" o:title=""/>
                </v:shape>
                <o:OLEObject Type="Embed" ProgID="Equation.3" ShapeID="_x0000_i1867" DrawAspect="Content" ObjectID="_1588819414" r:id="rId2321"/>
              </w:object>
            </w:r>
          </w:p>
        </w:tc>
        <w:tc>
          <w:tcPr>
            <w:tcW w:w="769" w:type="dxa"/>
          </w:tcPr>
          <w:p w14:paraId="6FF4950A" w14:textId="77777777" w:rsidR="00C12CCF" w:rsidRPr="004C1E28" w:rsidRDefault="00C12CCF" w:rsidP="005E4A13">
            <w:pPr>
              <w:ind w:right="62" w:firstLine="0"/>
              <w:jc w:val="center"/>
              <w:rPr>
                <w:color w:val="000000"/>
                <w:sz w:val="24"/>
                <w:szCs w:val="24"/>
              </w:rPr>
            </w:pPr>
            <w:r w:rsidRPr="004C1E28">
              <w:rPr>
                <w:color w:val="000000"/>
                <w:sz w:val="24"/>
                <w:szCs w:val="24"/>
              </w:rPr>
              <w:t>1</w:t>
            </w:r>
          </w:p>
        </w:tc>
        <w:tc>
          <w:tcPr>
            <w:tcW w:w="769" w:type="dxa"/>
            <w:tcBorders>
              <w:right w:val="single" w:sz="4" w:space="0" w:color="auto"/>
            </w:tcBorders>
          </w:tcPr>
          <w:p w14:paraId="15068B7C" w14:textId="77777777" w:rsidR="00C12CCF" w:rsidRPr="004C1E28" w:rsidRDefault="00C12CCF" w:rsidP="005E4A13">
            <w:pPr>
              <w:ind w:right="62" w:firstLine="0"/>
              <w:jc w:val="center"/>
              <w:rPr>
                <w:color w:val="000000"/>
                <w:sz w:val="24"/>
                <w:szCs w:val="24"/>
              </w:rPr>
            </w:pPr>
            <w:r w:rsidRPr="004C1E28">
              <w:rPr>
                <w:color w:val="000000"/>
                <w:sz w:val="24"/>
                <w:szCs w:val="24"/>
              </w:rPr>
              <w:t>2</w:t>
            </w:r>
          </w:p>
        </w:tc>
        <w:tc>
          <w:tcPr>
            <w:tcW w:w="769" w:type="dxa"/>
            <w:tcBorders>
              <w:top w:val="nil"/>
              <w:left w:val="nil"/>
              <w:bottom w:val="nil"/>
              <w:right w:val="nil"/>
            </w:tcBorders>
          </w:tcPr>
          <w:p w14:paraId="3721C86C" w14:textId="77777777" w:rsidR="00C12CCF" w:rsidRPr="004C1E28" w:rsidRDefault="00C12CCF" w:rsidP="005E4A13">
            <w:pPr>
              <w:ind w:right="62" w:firstLine="0"/>
              <w:rPr>
                <w:color w:val="000000"/>
                <w:sz w:val="24"/>
                <w:szCs w:val="24"/>
              </w:rPr>
            </w:pPr>
          </w:p>
        </w:tc>
        <w:tc>
          <w:tcPr>
            <w:tcW w:w="769" w:type="dxa"/>
            <w:tcBorders>
              <w:left w:val="single" w:sz="4" w:space="0" w:color="auto"/>
            </w:tcBorders>
          </w:tcPr>
          <w:p w14:paraId="2612AFCD" w14:textId="77777777" w:rsidR="00C12CCF" w:rsidRPr="004C1E28" w:rsidRDefault="00C12CCF" w:rsidP="005E4A13">
            <w:pPr>
              <w:ind w:right="62" w:firstLine="0"/>
              <w:jc w:val="center"/>
              <w:rPr>
                <w:color w:val="000000"/>
                <w:sz w:val="24"/>
                <w:szCs w:val="24"/>
              </w:rPr>
            </w:pPr>
            <w:r w:rsidRPr="004C1E28">
              <w:rPr>
                <w:color w:val="000000"/>
                <w:position w:val="-12"/>
                <w:sz w:val="24"/>
                <w:szCs w:val="24"/>
              </w:rPr>
              <w:object w:dxaOrig="360" w:dyaOrig="360" w14:anchorId="4AA920CF">
                <v:shape id="_x0000_i1868" type="#_x0000_t75" style="width:17.85pt;height:17.85pt" o:ole="" fillcolor="window">
                  <v:imagedata r:id="rId2322" o:title=""/>
                </v:shape>
                <o:OLEObject Type="Embed" ProgID="Equation.3" ShapeID="_x0000_i1868" DrawAspect="Content" ObjectID="_1588819415" r:id="rId2323"/>
              </w:object>
            </w:r>
          </w:p>
        </w:tc>
        <w:tc>
          <w:tcPr>
            <w:tcW w:w="769" w:type="dxa"/>
          </w:tcPr>
          <w:p w14:paraId="35EF19C6" w14:textId="77777777" w:rsidR="00C12CCF" w:rsidRPr="004C1E28" w:rsidRDefault="00C12CCF" w:rsidP="005E4A13">
            <w:pPr>
              <w:ind w:right="62" w:firstLine="0"/>
              <w:jc w:val="center"/>
              <w:rPr>
                <w:color w:val="000000"/>
                <w:sz w:val="24"/>
                <w:szCs w:val="24"/>
              </w:rPr>
            </w:pPr>
            <w:r w:rsidRPr="004C1E28">
              <w:rPr>
                <w:color w:val="000000"/>
                <w:sz w:val="24"/>
                <w:szCs w:val="24"/>
              </w:rPr>
              <w:t>0</w:t>
            </w:r>
          </w:p>
        </w:tc>
        <w:tc>
          <w:tcPr>
            <w:tcW w:w="769" w:type="dxa"/>
          </w:tcPr>
          <w:p w14:paraId="30BC93A7" w14:textId="77777777" w:rsidR="00C12CCF" w:rsidRPr="004C1E28" w:rsidRDefault="00C12CCF" w:rsidP="005E4A13">
            <w:pPr>
              <w:ind w:right="62" w:firstLine="0"/>
              <w:jc w:val="center"/>
              <w:rPr>
                <w:color w:val="000000"/>
                <w:sz w:val="24"/>
                <w:szCs w:val="24"/>
              </w:rPr>
            </w:pPr>
            <w:r w:rsidRPr="004C1E28">
              <w:rPr>
                <w:color w:val="000000"/>
                <w:sz w:val="24"/>
                <w:szCs w:val="24"/>
              </w:rPr>
              <w:t>2</w:t>
            </w:r>
          </w:p>
        </w:tc>
      </w:tr>
      <w:tr w:rsidR="00C12CCF" w:rsidRPr="004C1E28" w14:paraId="7E3C72FB" w14:textId="77777777">
        <w:trPr>
          <w:cantSplit/>
          <w:tblHeader/>
        </w:trPr>
        <w:tc>
          <w:tcPr>
            <w:tcW w:w="769" w:type="dxa"/>
          </w:tcPr>
          <w:p w14:paraId="3E0736F0" w14:textId="77777777" w:rsidR="00C12CCF" w:rsidRPr="004C1E28" w:rsidRDefault="00C12CCF" w:rsidP="005E4A13">
            <w:pPr>
              <w:ind w:right="62" w:firstLine="0"/>
              <w:jc w:val="center"/>
              <w:rPr>
                <w:color w:val="000000"/>
                <w:sz w:val="24"/>
                <w:szCs w:val="24"/>
              </w:rPr>
            </w:pPr>
            <w:r w:rsidRPr="004C1E28">
              <w:rPr>
                <w:color w:val="000000"/>
                <w:position w:val="-4"/>
                <w:sz w:val="24"/>
                <w:szCs w:val="24"/>
              </w:rPr>
              <w:object w:dxaOrig="240" w:dyaOrig="260" w14:anchorId="555C8209">
                <v:shape id="_x0000_i1869" type="#_x0000_t75" style="width:11.5pt;height:12.65pt" o:ole="" fillcolor="window">
                  <v:imagedata r:id="rId2305" o:title=""/>
                </v:shape>
                <o:OLEObject Type="Embed" ProgID="Equation.3" ShapeID="_x0000_i1869" DrawAspect="Content" ObjectID="_1588819416" r:id="rId2324"/>
              </w:object>
            </w:r>
          </w:p>
        </w:tc>
        <w:tc>
          <w:tcPr>
            <w:tcW w:w="769" w:type="dxa"/>
          </w:tcPr>
          <w:p w14:paraId="35D36630" w14:textId="77777777" w:rsidR="00C12CCF" w:rsidRPr="004C1E28" w:rsidRDefault="00C12CCF" w:rsidP="005E4A13">
            <w:pPr>
              <w:ind w:right="62" w:firstLine="0"/>
              <w:jc w:val="center"/>
              <w:rPr>
                <w:color w:val="000000"/>
                <w:sz w:val="24"/>
                <w:szCs w:val="24"/>
              </w:rPr>
            </w:pPr>
            <w:r w:rsidRPr="004C1E28">
              <w:rPr>
                <w:color w:val="000000"/>
                <w:sz w:val="24"/>
                <w:szCs w:val="24"/>
              </w:rPr>
              <w:t>0,6</w:t>
            </w:r>
          </w:p>
        </w:tc>
        <w:tc>
          <w:tcPr>
            <w:tcW w:w="769" w:type="dxa"/>
          </w:tcPr>
          <w:p w14:paraId="0A04007B" w14:textId="77777777" w:rsidR="00C12CCF" w:rsidRPr="004C1E28" w:rsidRDefault="00C12CCF" w:rsidP="005E4A13">
            <w:pPr>
              <w:ind w:right="62" w:firstLine="0"/>
              <w:jc w:val="center"/>
              <w:rPr>
                <w:color w:val="000000"/>
                <w:sz w:val="24"/>
                <w:szCs w:val="24"/>
              </w:rPr>
            </w:pPr>
            <w:r w:rsidRPr="004C1E28">
              <w:rPr>
                <w:color w:val="000000"/>
                <w:sz w:val="24"/>
                <w:szCs w:val="24"/>
              </w:rPr>
              <w:t>0,4</w:t>
            </w:r>
          </w:p>
        </w:tc>
        <w:tc>
          <w:tcPr>
            <w:tcW w:w="769" w:type="dxa"/>
            <w:tcBorders>
              <w:top w:val="nil"/>
              <w:left w:val="nil"/>
              <w:bottom w:val="nil"/>
              <w:right w:val="nil"/>
            </w:tcBorders>
          </w:tcPr>
          <w:p w14:paraId="56931545" w14:textId="77777777" w:rsidR="00C12CCF" w:rsidRPr="004C1E28" w:rsidRDefault="00C12CCF" w:rsidP="005E4A13">
            <w:pPr>
              <w:ind w:right="62" w:firstLine="0"/>
              <w:rPr>
                <w:color w:val="000000"/>
                <w:sz w:val="24"/>
                <w:szCs w:val="24"/>
              </w:rPr>
            </w:pPr>
          </w:p>
        </w:tc>
        <w:tc>
          <w:tcPr>
            <w:tcW w:w="769" w:type="dxa"/>
            <w:tcBorders>
              <w:left w:val="single" w:sz="4" w:space="0" w:color="auto"/>
            </w:tcBorders>
          </w:tcPr>
          <w:p w14:paraId="63A3E6CF" w14:textId="77777777" w:rsidR="00C12CCF" w:rsidRPr="004C1E28" w:rsidRDefault="00C12CCF" w:rsidP="005E4A13">
            <w:pPr>
              <w:ind w:right="62" w:firstLine="0"/>
              <w:jc w:val="center"/>
              <w:rPr>
                <w:color w:val="000000"/>
                <w:sz w:val="24"/>
                <w:szCs w:val="24"/>
              </w:rPr>
            </w:pPr>
            <w:r w:rsidRPr="004C1E28">
              <w:rPr>
                <w:color w:val="000000"/>
                <w:position w:val="-4"/>
                <w:sz w:val="24"/>
                <w:szCs w:val="24"/>
              </w:rPr>
              <w:object w:dxaOrig="240" w:dyaOrig="260" w14:anchorId="58F56F21">
                <v:shape id="_x0000_i1870" type="#_x0000_t75" style="width:11.5pt;height:12.65pt" o:ole="" fillcolor="window">
                  <v:imagedata r:id="rId2305" o:title=""/>
                </v:shape>
                <o:OLEObject Type="Embed" ProgID="Equation.3" ShapeID="_x0000_i1870" DrawAspect="Content" ObjectID="_1588819417" r:id="rId2325"/>
              </w:object>
            </w:r>
          </w:p>
        </w:tc>
        <w:tc>
          <w:tcPr>
            <w:tcW w:w="769" w:type="dxa"/>
          </w:tcPr>
          <w:p w14:paraId="21DA7EE0" w14:textId="77777777" w:rsidR="00C12CCF" w:rsidRPr="004C1E28" w:rsidRDefault="00C12CCF" w:rsidP="005E4A13">
            <w:pPr>
              <w:ind w:right="62" w:firstLine="0"/>
              <w:jc w:val="center"/>
              <w:rPr>
                <w:color w:val="000000"/>
                <w:sz w:val="24"/>
                <w:szCs w:val="24"/>
              </w:rPr>
            </w:pPr>
            <w:r w:rsidRPr="004C1E28">
              <w:rPr>
                <w:color w:val="000000"/>
                <w:sz w:val="24"/>
                <w:szCs w:val="24"/>
              </w:rPr>
              <w:t>0,4</w:t>
            </w:r>
          </w:p>
        </w:tc>
        <w:tc>
          <w:tcPr>
            <w:tcW w:w="769" w:type="dxa"/>
            <w:tcBorders>
              <w:right w:val="single" w:sz="4" w:space="0" w:color="auto"/>
            </w:tcBorders>
          </w:tcPr>
          <w:p w14:paraId="56420B86" w14:textId="77777777" w:rsidR="00C12CCF" w:rsidRPr="004C1E28" w:rsidRDefault="00C12CCF" w:rsidP="005E4A13">
            <w:pPr>
              <w:ind w:right="62" w:firstLine="0"/>
              <w:jc w:val="center"/>
              <w:rPr>
                <w:color w:val="000000"/>
                <w:sz w:val="24"/>
                <w:szCs w:val="24"/>
              </w:rPr>
            </w:pPr>
            <w:r w:rsidRPr="004C1E28">
              <w:rPr>
                <w:color w:val="000000"/>
                <w:sz w:val="24"/>
                <w:szCs w:val="24"/>
              </w:rPr>
              <w:t>0.6</w:t>
            </w:r>
          </w:p>
        </w:tc>
        <w:tc>
          <w:tcPr>
            <w:tcW w:w="769" w:type="dxa"/>
            <w:tcBorders>
              <w:top w:val="nil"/>
              <w:left w:val="nil"/>
              <w:bottom w:val="nil"/>
              <w:right w:val="nil"/>
            </w:tcBorders>
          </w:tcPr>
          <w:p w14:paraId="3EC0FDB4" w14:textId="77777777" w:rsidR="00C12CCF" w:rsidRPr="004C1E28" w:rsidRDefault="00C12CCF" w:rsidP="005E4A13">
            <w:pPr>
              <w:ind w:right="62" w:firstLine="0"/>
              <w:rPr>
                <w:color w:val="000000"/>
                <w:sz w:val="24"/>
                <w:szCs w:val="24"/>
              </w:rPr>
            </w:pPr>
          </w:p>
        </w:tc>
        <w:tc>
          <w:tcPr>
            <w:tcW w:w="769" w:type="dxa"/>
            <w:tcBorders>
              <w:left w:val="single" w:sz="4" w:space="0" w:color="auto"/>
            </w:tcBorders>
          </w:tcPr>
          <w:p w14:paraId="0CD1BD0F" w14:textId="77777777" w:rsidR="00C12CCF" w:rsidRPr="004C1E28" w:rsidRDefault="00C12CCF" w:rsidP="005E4A13">
            <w:pPr>
              <w:ind w:right="62" w:firstLine="0"/>
              <w:jc w:val="center"/>
              <w:rPr>
                <w:color w:val="000000"/>
                <w:sz w:val="24"/>
                <w:szCs w:val="24"/>
              </w:rPr>
            </w:pPr>
            <w:r w:rsidRPr="004C1E28">
              <w:rPr>
                <w:color w:val="000000"/>
                <w:position w:val="-4"/>
                <w:sz w:val="24"/>
                <w:szCs w:val="24"/>
              </w:rPr>
              <w:object w:dxaOrig="240" w:dyaOrig="260" w14:anchorId="5AB5395A">
                <v:shape id="_x0000_i1871" type="#_x0000_t75" style="width:11.5pt;height:12.65pt" o:ole="" fillcolor="window">
                  <v:imagedata r:id="rId2305" o:title=""/>
                </v:shape>
                <o:OLEObject Type="Embed" ProgID="Equation.3" ShapeID="_x0000_i1871" DrawAspect="Content" ObjectID="_1588819418" r:id="rId2326"/>
              </w:object>
            </w:r>
          </w:p>
        </w:tc>
        <w:tc>
          <w:tcPr>
            <w:tcW w:w="769" w:type="dxa"/>
          </w:tcPr>
          <w:p w14:paraId="654E93AE" w14:textId="77777777" w:rsidR="00C12CCF" w:rsidRPr="004C1E28" w:rsidRDefault="00C12CCF" w:rsidP="005E4A13">
            <w:pPr>
              <w:ind w:right="62" w:firstLine="0"/>
              <w:jc w:val="center"/>
              <w:rPr>
                <w:color w:val="000000"/>
                <w:sz w:val="24"/>
                <w:szCs w:val="24"/>
              </w:rPr>
            </w:pPr>
            <w:r w:rsidRPr="004C1E28">
              <w:rPr>
                <w:color w:val="000000"/>
                <w:sz w:val="24"/>
                <w:szCs w:val="24"/>
              </w:rPr>
              <w:t>0,8</w:t>
            </w:r>
          </w:p>
        </w:tc>
        <w:tc>
          <w:tcPr>
            <w:tcW w:w="769" w:type="dxa"/>
          </w:tcPr>
          <w:p w14:paraId="12847300" w14:textId="77777777" w:rsidR="00C12CCF" w:rsidRPr="004C1E28" w:rsidRDefault="00C12CCF" w:rsidP="005E4A13">
            <w:pPr>
              <w:ind w:right="62" w:firstLine="0"/>
              <w:jc w:val="center"/>
              <w:rPr>
                <w:color w:val="000000"/>
                <w:sz w:val="24"/>
                <w:szCs w:val="24"/>
              </w:rPr>
            </w:pPr>
            <w:r w:rsidRPr="004C1E28">
              <w:rPr>
                <w:color w:val="000000"/>
                <w:sz w:val="24"/>
                <w:szCs w:val="24"/>
              </w:rPr>
              <w:t>0.2</w:t>
            </w:r>
          </w:p>
        </w:tc>
      </w:tr>
    </w:tbl>
    <w:p w14:paraId="7013F8EC" w14:textId="77777777" w:rsidR="00C12CCF" w:rsidRPr="004C1E28" w:rsidRDefault="00C12CCF" w:rsidP="00C12CCF">
      <w:pPr>
        <w:ind w:right="62"/>
        <w:rPr>
          <w:color w:val="000000"/>
          <w:sz w:val="24"/>
          <w:szCs w:val="24"/>
        </w:rPr>
      </w:pPr>
      <w:r w:rsidRPr="004C1E28">
        <w:rPr>
          <w:color w:val="000000"/>
          <w:sz w:val="24"/>
          <w:szCs w:val="24"/>
        </w:rPr>
        <w:t xml:space="preserve">Lập </w:t>
      </w:r>
      <w:r>
        <w:rPr>
          <w:color w:val="000000"/>
          <w:sz w:val="24"/>
          <w:szCs w:val="24"/>
        </w:rPr>
        <w:t xml:space="preserve">bảng phân bố xác suất của </w:t>
      </w:r>
      <w:r w:rsidRPr="004C1E28">
        <w:rPr>
          <w:color w:val="000000"/>
          <w:position w:val="-24"/>
          <w:sz w:val="24"/>
          <w:szCs w:val="24"/>
        </w:rPr>
        <w:object w:dxaOrig="1960" w:dyaOrig="639" w14:anchorId="75660EE7">
          <v:shape id="_x0000_i1872" type="#_x0000_t75" style="width:98.5pt;height:32.25pt" o:ole="" fillcolor="window">
            <v:imagedata r:id="rId2327" o:title=""/>
          </v:shape>
          <o:OLEObject Type="Embed" ProgID="Equation.3" ShapeID="_x0000_i1872" DrawAspect="Content" ObjectID="_1588819419" r:id="rId2328"/>
        </w:object>
      </w:r>
      <w:r w:rsidRPr="004C1E28">
        <w:rPr>
          <w:color w:val="000000"/>
          <w:sz w:val="24"/>
          <w:szCs w:val="24"/>
        </w:rPr>
        <w:t xml:space="preserve">. Tính </w:t>
      </w:r>
      <w:r w:rsidRPr="004C1E28">
        <w:rPr>
          <w:color w:val="000000"/>
          <w:position w:val="-10"/>
          <w:sz w:val="24"/>
          <w:szCs w:val="24"/>
        </w:rPr>
        <w:object w:dxaOrig="600" w:dyaOrig="380" w14:anchorId="6756B29F">
          <v:shape id="_x0000_i1873" type="#_x0000_t75" style="width:29.4pt;height:19pt" o:ole="" fillcolor="window">
            <v:imagedata r:id="rId2329" o:title=""/>
          </v:shape>
          <o:OLEObject Type="Embed" ProgID="Equation.3" ShapeID="_x0000_i1873" DrawAspect="Content" ObjectID="_1588819420" r:id="rId2330"/>
        </w:object>
      </w:r>
      <w:r w:rsidRPr="004C1E28">
        <w:rPr>
          <w:color w:val="000000"/>
          <w:sz w:val="24"/>
          <w:szCs w:val="24"/>
        </w:rPr>
        <w:t xml:space="preserve">;  </w:t>
      </w:r>
      <w:r w:rsidRPr="004C1E28">
        <w:rPr>
          <w:color w:val="000000"/>
          <w:position w:val="-10"/>
          <w:sz w:val="24"/>
          <w:szCs w:val="24"/>
        </w:rPr>
        <w:object w:dxaOrig="620" w:dyaOrig="380" w14:anchorId="040F5D99">
          <v:shape id="_x0000_i1874" type="#_x0000_t75" style="width:30.55pt;height:19pt" o:ole="" fillcolor="window">
            <v:imagedata r:id="rId2331" o:title=""/>
          </v:shape>
          <o:OLEObject Type="Embed" ProgID="Equation.3" ShapeID="_x0000_i1874" DrawAspect="Content" ObjectID="_1588819421" r:id="rId2332"/>
        </w:object>
      </w:r>
      <w:r w:rsidRPr="004C1E28">
        <w:rPr>
          <w:color w:val="000000"/>
          <w:sz w:val="24"/>
          <w:szCs w:val="24"/>
        </w:rPr>
        <w:t>.</w:t>
      </w:r>
    </w:p>
    <w:p w14:paraId="49416BBF" w14:textId="77777777" w:rsidR="00C12CCF" w:rsidRPr="004C1E28" w:rsidRDefault="00C12CCF" w:rsidP="00C12CCF">
      <w:pPr>
        <w:numPr>
          <w:ilvl w:val="1"/>
          <w:numId w:val="33"/>
        </w:numPr>
        <w:tabs>
          <w:tab w:val="left" w:pos="540"/>
        </w:tabs>
        <w:ind w:right="62"/>
        <w:rPr>
          <w:color w:val="000000"/>
          <w:sz w:val="24"/>
          <w:szCs w:val="24"/>
        </w:rPr>
      </w:pPr>
      <w:r w:rsidRPr="004C1E28">
        <w:rPr>
          <w:color w:val="000000"/>
          <w:sz w:val="24"/>
          <w:szCs w:val="24"/>
        </w:rPr>
        <w:t xml:space="preserve">Hai biến ngẫu nhiên </w:t>
      </w:r>
      <w:r w:rsidRPr="004C1E28">
        <w:rPr>
          <w:color w:val="000000"/>
          <w:position w:val="-4"/>
          <w:sz w:val="24"/>
          <w:szCs w:val="24"/>
        </w:rPr>
        <w:object w:dxaOrig="279" w:dyaOrig="260" w14:anchorId="5C867645">
          <v:shape id="_x0000_i1875" type="#_x0000_t75" style="width:13.8pt;height:12.65pt" o:ole="" fillcolor="window">
            <v:imagedata r:id="rId664" o:title=""/>
          </v:shape>
          <o:OLEObject Type="Embed" ProgID="Equation.3" ShapeID="_x0000_i1875" DrawAspect="Content" ObjectID="_1588819422" r:id="rId2333"/>
        </w:object>
      </w:r>
      <w:r w:rsidRPr="004C1E28">
        <w:rPr>
          <w:color w:val="000000"/>
          <w:sz w:val="24"/>
          <w:szCs w:val="24"/>
        </w:rPr>
        <w:t xml:space="preserve">, </w:t>
      </w:r>
      <w:r w:rsidRPr="004C1E28">
        <w:rPr>
          <w:color w:val="000000"/>
          <w:position w:val="-4"/>
          <w:sz w:val="24"/>
          <w:szCs w:val="24"/>
        </w:rPr>
        <w:object w:dxaOrig="220" w:dyaOrig="260" w14:anchorId="2D741E0B">
          <v:shape id="_x0000_i1876" type="#_x0000_t75" style="width:10.35pt;height:12.65pt" o:ole="" fillcolor="window">
            <v:imagedata r:id="rId2334" o:title=""/>
          </v:shape>
          <o:OLEObject Type="Embed" ProgID="Equation.3" ShapeID="_x0000_i1876" DrawAspect="Content" ObjectID="_1588819423" r:id="rId2335"/>
        </w:object>
      </w:r>
      <w:r w:rsidRPr="004C1E28">
        <w:rPr>
          <w:color w:val="000000"/>
          <w:sz w:val="24"/>
          <w:szCs w:val="24"/>
        </w:rPr>
        <w:t xml:space="preserve"> độc lập. Tính </w:t>
      </w:r>
      <w:r w:rsidRPr="004C1E28">
        <w:rPr>
          <w:color w:val="000000"/>
          <w:position w:val="-10"/>
          <w:sz w:val="24"/>
          <w:szCs w:val="24"/>
        </w:rPr>
        <w:object w:dxaOrig="580" w:dyaOrig="320" w14:anchorId="5AB151D4">
          <v:shape id="_x0000_i1877" type="#_x0000_t75" style="width:28.8pt;height:16.15pt" o:ole="" fillcolor="window">
            <v:imagedata r:id="rId2336" o:title=""/>
          </v:shape>
          <o:OLEObject Type="Embed" ProgID="Equation.3" ShapeID="_x0000_i1877" DrawAspect="Content" ObjectID="_1588819424" r:id="rId2337"/>
        </w:object>
      </w:r>
      <w:r w:rsidRPr="004C1E28">
        <w:rPr>
          <w:color w:val="000000"/>
          <w:sz w:val="24"/>
          <w:szCs w:val="24"/>
        </w:rPr>
        <w:t xml:space="preserve"> với: </w:t>
      </w:r>
    </w:p>
    <w:p w14:paraId="6DCF5B85" w14:textId="77777777" w:rsidR="00C12CCF" w:rsidRPr="004C1E28" w:rsidRDefault="00C12CCF" w:rsidP="00C12CCF">
      <w:pPr>
        <w:ind w:right="62"/>
        <w:rPr>
          <w:color w:val="000000"/>
          <w:sz w:val="24"/>
          <w:szCs w:val="24"/>
        </w:rPr>
      </w:pPr>
      <w:r w:rsidRPr="004C1E28">
        <w:rPr>
          <w:color w:val="000000"/>
          <w:sz w:val="24"/>
          <w:szCs w:val="24"/>
        </w:rPr>
        <w:t xml:space="preserve">a)  </w:t>
      </w:r>
      <w:r w:rsidRPr="004C1E28">
        <w:rPr>
          <w:color w:val="000000"/>
          <w:position w:val="-6"/>
          <w:sz w:val="24"/>
          <w:szCs w:val="24"/>
        </w:rPr>
        <w:object w:dxaOrig="1320" w:dyaOrig="279" w14:anchorId="5F9D16F1">
          <v:shape id="_x0000_i1878" type="#_x0000_t75" style="width:65.65pt;height:13.8pt" o:ole="" fillcolor="window">
            <v:imagedata r:id="rId2338" o:title=""/>
          </v:shape>
          <o:OLEObject Type="Embed" ProgID="Equation.3" ShapeID="_x0000_i1878" DrawAspect="Content" ObjectID="_1588819425" r:id="rId2339"/>
        </w:object>
      </w:r>
      <w:r w:rsidRPr="004C1E28">
        <w:rPr>
          <w:color w:val="000000"/>
          <w:sz w:val="24"/>
          <w:szCs w:val="24"/>
        </w:rPr>
        <w:t xml:space="preserve">.      b)  </w:t>
      </w:r>
      <w:r w:rsidRPr="004C1E28">
        <w:rPr>
          <w:color w:val="000000"/>
          <w:position w:val="-6"/>
          <w:sz w:val="24"/>
          <w:szCs w:val="24"/>
        </w:rPr>
        <w:object w:dxaOrig="1320" w:dyaOrig="279" w14:anchorId="28860F18">
          <v:shape id="_x0000_i1879" type="#_x0000_t75" style="width:65.65pt;height:13.8pt" o:ole="" fillcolor="window">
            <v:imagedata r:id="rId2340" o:title=""/>
          </v:shape>
          <o:OLEObject Type="Embed" ProgID="Equation.3" ShapeID="_x0000_i1879" DrawAspect="Content" ObjectID="_1588819426" r:id="rId2341"/>
        </w:object>
      </w:r>
      <w:r w:rsidRPr="004C1E28">
        <w:rPr>
          <w:color w:val="000000"/>
          <w:sz w:val="24"/>
          <w:szCs w:val="24"/>
        </w:rPr>
        <w:t>.</w:t>
      </w:r>
    </w:p>
    <w:p w14:paraId="46F6F50D" w14:textId="77777777" w:rsidR="00C12CCF" w:rsidRPr="004C1E28" w:rsidRDefault="00C12CCF" w:rsidP="00C12CCF">
      <w:pPr>
        <w:ind w:right="62"/>
        <w:rPr>
          <w:color w:val="000000"/>
          <w:sz w:val="24"/>
          <w:szCs w:val="24"/>
        </w:rPr>
      </w:pPr>
      <w:r w:rsidRPr="004C1E28">
        <w:rPr>
          <w:color w:val="000000"/>
          <w:sz w:val="24"/>
          <w:szCs w:val="24"/>
        </w:rPr>
        <w:t xml:space="preserve">Cho biết  </w:t>
      </w:r>
      <w:r w:rsidRPr="004C1E28">
        <w:rPr>
          <w:color w:val="000000"/>
          <w:position w:val="-10"/>
          <w:sz w:val="24"/>
          <w:szCs w:val="24"/>
        </w:rPr>
        <w:object w:dxaOrig="2000" w:dyaOrig="320" w14:anchorId="39FDC2A4">
          <v:shape id="_x0000_i1880" type="#_x0000_t75" style="width:100.2pt;height:16.15pt" o:ole="" fillcolor="window">
            <v:imagedata r:id="rId2342" o:title=""/>
          </v:shape>
          <o:OLEObject Type="Embed" ProgID="Equation.DSMT4" ShapeID="_x0000_i1880" DrawAspect="Content" ObjectID="_1588819427" r:id="rId2343"/>
        </w:object>
      </w:r>
      <w:r w:rsidRPr="004C1E28">
        <w:rPr>
          <w:color w:val="000000"/>
          <w:sz w:val="24"/>
          <w:szCs w:val="24"/>
        </w:rPr>
        <w:t xml:space="preserve">. </w:t>
      </w:r>
    </w:p>
    <w:p w14:paraId="0B23D7C1" w14:textId="77777777" w:rsidR="00C12CCF" w:rsidRPr="004C1E28" w:rsidRDefault="00C12CCF" w:rsidP="00C12CCF">
      <w:pPr>
        <w:numPr>
          <w:ilvl w:val="1"/>
          <w:numId w:val="33"/>
        </w:numPr>
        <w:tabs>
          <w:tab w:val="left" w:pos="540"/>
        </w:tabs>
        <w:ind w:right="62"/>
        <w:rPr>
          <w:color w:val="000000"/>
          <w:sz w:val="24"/>
          <w:szCs w:val="24"/>
        </w:rPr>
      </w:pPr>
      <w:r w:rsidRPr="004C1E28">
        <w:rPr>
          <w:color w:val="000000"/>
          <w:sz w:val="24"/>
          <w:szCs w:val="24"/>
        </w:rPr>
        <w:t xml:space="preserve">Biến ngẫu nhiên rời rạc </w:t>
      </w:r>
      <w:r w:rsidRPr="004C1E28">
        <w:rPr>
          <w:color w:val="000000"/>
          <w:position w:val="-4"/>
          <w:sz w:val="24"/>
          <w:szCs w:val="24"/>
        </w:rPr>
        <w:object w:dxaOrig="279" w:dyaOrig="260" w14:anchorId="5720ECE3">
          <v:shape id="_x0000_i1881" type="#_x0000_t75" style="width:13.8pt;height:12.65pt" o:ole="" fillcolor="window">
            <v:imagedata r:id="rId664" o:title=""/>
          </v:shape>
          <o:OLEObject Type="Embed" ProgID="Equation.3" ShapeID="_x0000_i1881" DrawAspect="Content" ObjectID="_1588819428" r:id="rId2344"/>
        </w:object>
      </w:r>
      <w:r w:rsidRPr="004C1E28">
        <w:rPr>
          <w:color w:val="000000"/>
          <w:sz w:val="24"/>
          <w:szCs w:val="24"/>
        </w:rPr>
        <w:t xml:space="preserve"> nhận các giá trị có thể có là </w:t>
      </w:r>
      <w:r w:rsidRPr="004C1E28">
        <w:rPr>
          <w:color w:val="000000"/>
          <w:position w:val="-12"/>
          <w:sz w:val="24"/>
          <w:szCs w:val="24"/>
        </w:rPr>
        <w:object w:dxaOrig="2280" w:dyaOrig="360" w14:anchorId="252C9C1B">
          <v:shape id="_x0000_i1882" type="#_x0000_t75" style="width:114.6pt;height:17.85pt" o:ole="" fillcolor="window">
            <v:imagedata r:id="rId2345" o:title=""/>
          </v:shape>
          <o:OLEObject Type="Embed" ProgID="Equation.3" ShapeID="_x0000_i1882" DrawAspect="Content" ObjectID="_1588819429" r:id="rId2346"/>
        </w:object>
      </w:r>
      <w:r w:rsidRPr="004C1E28">
        <w:rPr>
          <w:color w:val="000000"/>
          <w:sz w:val="24"/>
          <w:szCs w:val="24"/>
        </w:rPr>
        <w:t xml:space="preserve">. Tìm các xác suất tương ứng </w:t>
      </w:r>
      <w:r w:rsidRPr="004C1E28">
        <w:rPr>
          <w:color w:val="000000"/>
          <w:position w:val="-12"/>
          <w:sz w:val="24"/>
          <w:szCs w:val="24"/>
        </w:rPr>
        <w:object w:dxaOrig="1080" w:dyaOrig="360" w14:anchorId="3B6D70E8">
          <v:shape id="_x0000_i1883" type="#_x0000_t75" style="width:54.15pt;height:17.85pt" o:ole="" fillcolor="window">
            <v:imagedata r:id="rId2347" o:title=""/>
          </v:shape>
          <o:OLEObject Type="Embed" ProgID="Equation.3" ShapeID="_x0000_i1883" DrawAspect="Content" ObjectID="_1588819430" r:id="rId2348"/>
        </w:object>
      </w:r>
      <w:r w:rsidRPr="004C1E28">
        <w:rPr>
          <w:color w:val="000000"/>
          <w:sz w:val="24"/>
          <w:szCs w:val="24"/>
        </w:rPr>
        <w:t xml:space="preserve"> biết rằng </w:t>
      </w:r>
      <w:r w:rsidRPr="004C1E28">
        <w:rPr>
          <w:color w:val="000000"/>
          <w:position w:val="-10"/>
          <w:sz w:val="24"/>
          <w:szCs w:val="24"/>
        </w:rPr>
        <w:object w:dxaOrig="1140" w:dyaOrig="320" w14:anchorId="7091377D">
          <v:shape id="_x0000_i1884" type="#_x0000_t75" style="width:57pt;height:16.15pt" o:ole="" fillcolor="window">
            <v:imagedata r:id="rId2349" o:title=""/>
          </v:shape>
          <o:OLEObject Type="Embed" ProgID="Equation.3" ShapeID="_x0000_i1884" DrawAspect="Content" ObjectID="_1588819431" r:id="rId2350"/>
        </w:object>
      </w:r>
      <w:r w:rsidRPr="004C1E28">
        <w:rPr>
          <w:color w:val="000000"/>
          <w:sz w:val="24"/>
          <w:szCs w:val="24"/>
        </w:rPr>
        <w:t xml:space="preserve"> và </w:t>
      </w:r>
      <w:r w:rsidRPr="004C1E28">
        <w:rPr>
          <w:color w:val="000000"/>
          <w:position w:val="-10"/>
          <w:sz w:val="24"/>
          <w:szCs w:val="24"/>
        </w:rPr>
        <w:object w:dxaOrig="1300" w:dyaOrig="320" w14:anchorId="0E0AB3FE">
          <v:shape id="_x0000_i1885" type="#_x0000_t75" style="width:64.5pt;height:16.15pt" o:ole="" fillcolor="window">
            <v:imagedata r:id="rId2351" o:title=""/>
          </v:shape>
          <o:OLEObject Type="Embed" ProgID="Equation.3" ShapeID="_x0000_i1885" DrawAspect="Content" ObjectID="_1588819432" r:id="rId2352"/>
        </w:object>
      </w:r>
      <w:r w:rsidRPr="004C1E28">
        <w:rPr>
          <w:color w:val="000000"/>
          <w:sz w:val="24"/>
          <w:szCs w:val="24"/>
        </w:rPr>
        <w:t>.</w:t>
      </w:r>
    </w:p>
    <w:p w14:paraId="7918CD65" w14:textId="77777777" w:rsidR="00C12CCF" w:rsidRPr="004C1E28" w:rsidRDefault="00C12CCF" w:rsidP="00C12CCF">
      <w:pPr>
        <w:numPr>
          <w:ilvl w:val="1"/>
          <w:numId w:val="33"/>
        </w:numPr>
        <w:tabs>
          <w:tab w:val="left" w:pos="540"/>
        </w:tabs>
        <w:ind w:right="62"/>
        <w:rPr>
          <w:color w:val="000000"/>
          <w:sz w:val="24"/>
          <w:szCs w:val="24"/>
        </w:rPr>
      </w:pPr>
      <w:proofErr w:type="gramStart"/>
      <w:r w:rsidRPr="004C1E28">
        <w:rPr>
          <w:color w:val="000000"/>
          <w:sz w:val="24"/>
          <w:szCs w:val="24"/>
        </w:rPr>
        <w:t>Xếp  ngẫu</w:t>
      </w:r>
      <w:proofErr w:type="gramEnd"/>
      <w:r w:rsidRPr="004C1E28">
        <w:rPr>
          <w:color w:val="000000"/>
          <w:sz w:val="24"/>
          <w:szCs w:val="24"/>
        </w:rPr>
        <w:t xml:space="preserve"> nhiên 5 hành khách lên 3 toa tầu I, II, III. Gọi </w:t>
      </w:r>
      <w:r w:rsidRPr="004C1E28">
        <w:rPr>
          <w:color w:val="000000"/>
          <w:position w:val="-4"/>
          <w:sz w:val="24"/>
          <w:szCs w:val="24"/>
        </w:rPr>
        <w:object w:dxaOrig="279" w:dyaOrig="260" w14:anchorId="4BA7DB3C">
          <v:shape id="_x0000_i1886" type="#_x0000_t75" style="width:13.8pt;height:12.65pt" o:ole="" fillcolor="window">
            <v:imagedata r:id="rId664" o:title=""/>
          </v:shape>
          <o:OLEObject Type="Embed" ProgID="Equation.3" ShapeID="_x0000_i1886" DrawAspect="Content" ObjectID="_1588819433" r:id="rId2353"/>
        </w:object>
      </w:r>
      <w:r w:rsidRPr="004C1E28">
        <w:rPr>
          <w:color w:val="000000"/>
          <w:sz w:val="24"/>
          <w:szCs w:val="24"/>
        </w:rPr>
        <w:t xml:space="preserve"> là số khách lên toa I và </w:t>
      </w:r>
      <w:r w:rsidRPr="004C1E28">
        <w:rPr>
          <w:color w:val="000000"/>
          <w:position w:val="-4"/>
          <w:sz w:val="24"/>
          <w:szCs w:val="24"/>
        </w:rPr>
        <w:object w:dxaOrig="220" w:dyaOrig="260" w14:anchorId="01925CF9">
          <v:shape id="_x0000_i1887" type="#_x0000_t75" style="width:10.35pt;height:12.65pt" o:ole="" fillcolor="window">
            <v:imagedata r:id="rId2334" o:title=""/>
          </v:shape>
          <o:OLEObject Type="Embed" ProgID="Equation.3" ShapeID="_x0000_i1887" DrawAspect="Content" ObjectID="_1588819434" r:id="rId2354"/>
        </w:object>
      </w:r>
      <w:r w:rsidRPr="004C1E28">
        <w:rPr>
          <w:color w:val="000000"/>
          <w:sz w:val="24"/>
          <w:szCs w:val="24"/>
        </w:rPr>
        <w:t xml:space="preserve"> là số khách lên toa II và III.</w:t>
      </w:r>
    </w:p>
    <w:p w14:paraId="478C8411" w14:textId="77777777" w:rsidR="00C12CCF" w:rsidRPr="004C1E28" w:rsidRDefault="00C12CCF" w:rsidP="00C12CCF">
      <w:pPr>
        <w:numPr>
          <w:ilvl w:val="0"/>
          <w:numId w:val="11"/>
        </w:numPr>
        <w:ind w:right="62"/>
        <w:rPr>
          <w:color w:val="000000"/>
          <w:sz w:val="24"/>
          <w:szCs w:val="24"/>
        </w:rPr>
      </w:pPr>
      <w:r w:rsidRPr="004C1E28">
        <w:rPr>
          <w:color w:val="000000"/>
          <w:sz w:val="24"/>
          <w:szCs w:val="24"/>
        </w:rPr>
        <w:t>Tính xác suất để cả 3 toa đều có khách.</w:t>
      </w:r>
    </w:p>
    <w:p w14:paraId="74B35B10" w14:textId="77777777" w:rsidR="00C12CCF" w:rsidRPr="004C1E28" w:rsidRDefault="00C12CCF" w:rsidP="00C12CCF">
      <w:pPr>
        <w:numPr>
          <w:ilvl w:val="0"/>
          <w:numId w:val="11"/>
        </w:numPr>
        <w:ind w:right="62"/>
        <w:rPr>
          <w:color w:val="000000"/>
          <w:sz w:val="24"/>
          <w:szCs w:val="24"/>
        </w:rPr>
      </w:pPr>
      <w:r w:rsidRPr="004C1E28">
        <w:rPr>
          <w:color w:val="000000"/>
          <w:sz w:val="24"/>
          <w:szCs w:val="24"/>
        </w:rPr>
        <w:t xml:space="preserve">Lập bảng phân bố xác suất của biến ngẫu nhiên </w:t>
      </w:r>
      <w:r w:rsidRPr="004C1E28">
        <w:rPr>
          <w:color w:val="000000"/>
          <w:position w:val="-4"/>
          <w:sz w:val="24"/>
          <w:szCs w:val="24"/>
        </w:rPr>
        <w:object w:dxaOrig="279" w:dyaOrig="260" w14:anchorId="67057D91">
          <v:shape id="_x0000_i1888" type="#_x0000_t75" style="width:13.8pt;height:12.65pt" o:ole="" fillcolor="window">
            <v:imagedata r:id="rId664" o:title=""/>
          </v:shape>
          <o:OLEObject Type="Embed" ProgID="Equation.3" ShapeID="_x0000_i1888" DrawAspect="Content" ObjectID="_1588819435" r:id="rId2355"/>
        </w:object>
      </w:r>
      <w:r w:rsidRPr="004C1E28">
        <w:rPr>
          <w:color w:val="000000"/>
          <w:sz w:val="24"/>
          <w:szCs w:val="24"/>
        </w:rPr>
        <w:t xml:space="preserve"> và biến ngẫu nhiên </w:t>
      </w:r>
      <w:r w:rsidRPr="004C1E28">
        <w:rPr>
          <w:color w:val="000000"/>
          <w:position w:val="-4"/>
          <w:sz w:val="24"/>
          <w:szCs w:val="24"/>
        </w:rPr>
        <w:object w:dxaOrig="220" w:dyaOrig="260" w14:anchorId="58AF1DF5">
          <v:shape id="_x0000_i1889" type="#_x0000_t75" style="width:10.35pt;height:12.65pt" o:ole="" fillcolor="window">
            <v:imagedata r:id="rId2334" o:title=""/>
          </v:shape>
          <o:OLEObject Type="Embed" ProgID="Equation.3" ShapeID="_x0000_i1889" DrawAspect="Content" ObjectID="_1588819436" r:id="rId2356"/>
        </w:object>
      </w:r>
      <w:r w:rsidRPr="004C1E28">
        <w:rPr>
          <w:color w:val="000000"/>
          <w:sz w:val="24"/>
          <w:szCs w:val="24"/>
        </w:rPr>
        <w:t xml:space="preserve">. </w:t>
      </w:r>
    </w:p>
    <w:p w14:paraId="1FB95B51" w14:textId="77777777" w:rsidR="00C12CCF" w:rsidRPr="004C1E28" w:rsidRDefault="00C12CCF" w:rsidP="00C12CCF">
      <w:pPr>
        <w:numPr>
          <w:ilvl w:val="1"/>
          <w:numId w:val="33"/>
        </w:numPr>
        <w:tabs>
          <w:tab w:val="left" w:pos="540"/>
        </w:tabs>
        <w:ind w:right="62"/>
        <w:rPr>
          <w:sz w:val="24"/>
          <w:szCs w:val="24"/>
        </w:rPr>
      </w:pPr>
      <w:r w:rsidRPr="004C1E28">
        <w:rPr>
          <w:sz w:val="24"/>
          <w:szCs w:val="24"/>
        </w:rPr>
        <w:t xml:space="preserve">Tính kỳ vọng của biến ngẫu nhiên liên tục </w:t>
      </w:r>
      <w:r w:rsidRPr="004C1E28">
        <w:rPr>
          <w:color w:val="000000"/>
          <w:position w:val="-4"/>
          <w:sz w:val="24"/>
          <w:szCs w:val="24"/>
        </w:rPr>
        <w:object w:dxaOrig="279" w:dyaOrig="260" w14:anchorId="511D3617">
          <v:shape id="_x0000_i1890" type="#_x0000_t75" style="width:13.8pt;height:12.65pt" o:ole="" fillcolor="window">
            <v:imagedata r:id="rId664" o:title=""/>
          </v:shape>
          <o:OLEObject Type="Embed" ProgID="Equation.3" ShapeID="_x0000_i1890" DrawAspect="Content" ObjectID="_1588819437" r:id="rId2357"/>
        </w:object>
      </w:r>
      <w:r w:rsidRPr="004C1E28">
        <w:rPr>
          <w:sz w:val="24"/>
          <w:szCs w:val="24"/>
        </w:rPr>
        <w:t xml:space="preserve"> có hàm mật độ xác suất </w:t>
      </w:r>
    </w:p>
    <w:p w14:paraId="24F0F87C" w14:textId="77777777" w:rsidR="00C12CCF" w:rsidRPr="004C1E28" w:rsidRDefault="00C12CCF" w:rsidP="00C12CCF">
      <w:pPr>
        <w:ind w:right="62"/>
        <w:rPr>
          <w:color w:val="000000"/>
          <w:sz w:val="24"/>
          <w:szCs w:val="24"/>
        </w:rPr>
      </w:pPr>
      <w:r w:rsidRPr="004C1E28">
        <w:rPr>
          <w:sz w:val="24"/>
          <w:szCs w:val="24"/>
        </w:rPr>
        <w:tab/>
      </w:r>
      <w:r w:rsidRPr="004C1E28">
        <w:rPr>
          <w:sz w:val="24"/>
          <w:szCs w:val="24"/>
        </w:rPr>
        <w:tab/>
      </w:r>
      <w:r w:rsidRPr="004C1E28">
        <w:rPr>
          <w:sz w:val="24"/>
          <w:szCs w:val="24"/>
        </w:rPr>
        <w:tab/>
      </w:r>
      <w:r w:rsidRPr="004C1E28">
        <w:rPr>
          <w:sz w:val="24"/>
          <w:szCs w:val="24"/>
        </w:rPr>
        <w:tab/>
      </w:r>
      <w:r w:rsidRPr="004C1E28">
        <w:rPr>
          <w:position w:val="-48"/>
          <w:sz w:val="24"/>
          <w:szCs w:val="24"/>
        </w:rPr>
        <w:object w:dxaOrig="3780" w:dyaOrig="1080" w14:anchorId="68B0F462">
          <v:shape id="_x0000_i1891" type="#_x0000_t75" style="width:188.95pt;height:54.15pt" o:ole="" fillcolor="window">
            <v:imagedata r:id="rId2358" o:title=""/>
          </v:shape>
          <o:OLEObject Type="Embed" ProgID="Equation.DSMT4" ShapeID="_x0000_i1891" DrawAspect="Content" ObjectID="_1588819438" r:id="rId2359"/>
        </w:object>
      </w:r>
    </w:p>
    <w:p w14:paraId="4B798084" w14:textId="77777777" w:rsidR="00C12CCF" w:rsidRPr="004C1E28" w:rsidRDefault="00C12CCF" w:rsidP="00C12CCF">
      <w:pPr>
        <w:numPr>
          <w:ilvl w:val="1"/>
          <w:numId w:val="33"/>
        </w:numPr>
        <w:tabs>
          <w:tab w:val="left" w:pos="540"/>
        </w:tabs>
        <w:ind w:right="62"/>
        <w:rPr>
          <w:sz w:val="24"/>
          <w:szCs w:val="24"/>
        </w:rPr>
      </w:pPr>
      <w:r w:rsidRPr="004C1E28">
        <w:rPr>
          <w:sz w:val="24"/>
          <w:szCs w:val="24"/>
        </w:rPr>
        <w:t>Tuổi thọ của một loài côn trùng nào đó là một biến ngẫu nhiên</w:t>
      </w:r>
      <w:r w:rsidRPr="004C1E28">
        <w:rPr>
          <w:position w:val="-4"/>
          <w:sz w:val="24"/>
          <w:szCs w:val="24"/>
        </w:rPr>
        <w:object w:dxaOrig="279" w:dyaOrig="260" w14:anchorId="679C403F">
          <v:shape id="_x0000_i1892" type="#_x0000_t75" style="width:13.8pt;height:12.65pt" o:ole="" fillcolor="window">
            <v:imagedata r:id="rId2360" o:title=""/>
          </v:shape>
          <o:OLEObject Type="Embed" ProgID="Equation.DSMT4" ShapeID="_x0000_i1892" DrawAspect="Content" ObjectID="_1588819439" r:id="rId2361"/>
        </w:object>
      </w:r>
      <w:r w:rsidRPr="004C1E28">
        <w:rPr>
          <w:sz w:val="24"/>
          <w:szCs w:val="24"/>
        </w:rPr>
        <w:t>(đơn vị là tháng) với hàm mật độ xác suất như sau</w:t>
      </w:r>
    </w:p>
    <w:p w14:paraId="0F442F22" w14:textId="77777777" w:rsidR="00C12CCF" w:rsidRPr="004C1E28" w:rsidRDefault="00C12CCF" w:rsidP="00C12CCF">
      <w:pPr>
        <w:ind w:right="62"/>
        <w:rPr>
          <w:sz w:val="24"/>
          <w:szCs w:val="24"/>
        </w:rPr>
      </w:pPr>
      <w:r w:rsidRPr="004C1E28">
        <w:rPr>
          <w:sz w:val="24"/>
          <w:szCs w:val="24"/>
        </w:rPr>
        <w:tab/>
      </w:r>
      <w:r w:rsidRPr="004C1E28">
        <w:rPr>
          <w:sz w:val="24"/>
          <w:szCs w:val="24"/>
        </w:rPr>
        <w:tab/>
      </w:r>
      <w:r w:rsidRPr="004C1E28">
        <w:rPr>
          <w:sz w:val="24"/>
          <w:szCs w:val="24"/>
        </w:rPr>
        <w:tab/>
      </w:r>
      <w:r w:rsidRPr="00031FB2">
        <w:rPr>
          <w:position w:val="-34"/>
          <w:sz w:val="24"/>
          <w:szCs w:val="24"/>
        </w:rPr>
        <w:object w:dxaOrig="3480" w:dyaOrig="800" w14:anchorId="70599942">
          <v:shape id="_x0000_i1893" type="#_x0000_t75" style="width:173.4pt;height:39.75pt" o:ole="" fillcolor="window">
            <v:imagedata r:id="rId2362" o:title=""/>
          </v:shape>
          <o:OLEObject Type="Embed" ProgID="Equation.DSMT4" ShapeID="_x0000_i1893" DrawAspect="Content" ObjectID="_1588819440" r:id="rId2363"/>
        </w:object>
      </w:r>
    </w:p>
    <w:p w14:paraId="45D0E366" w14:textId="77777777" w:rsidR="00C12CCF" w:rsidRPr="004C1E28" w:rsidRDefault="00C12CCF" w:rsidP="00C12CCF">
      <w:pPr>
        <w:numPr>
          <w:ilvl w:val="0"/>
          <w:numId w:val="12"/>
        </w:numPr>
        <w:ind w:right="62"/>
        <w:rPr>
          <w:sz w:val="24"/>
          <w:szCs w:val="24"/>
        </w:rPr>
      </w:pPr>
      <w:r w:rsidRPr="004C1E28">
        <w:rPr>
          <w:sz w:val="24"/>
          <w:szCs w:val="24"/>
        </w:rPr>
        <w:t xml:space="preserve">Tìm </w:t>
      </w:r>
      <w:r w:rsidRPr="004C1E28">
        <w:rPr>
          <w:position w:val="-6"/>
          <w:sz w:val="24"/>
          <w:szCs w:val="24"/>
        </w:rPr>
        <w:object w:dxaOrig="200" w:dyaOrig="279" w14:anchorId="38597A27">
          <v:shape id="_x0000_i1894" type="#_x0000_t75" style="width:9.8pt;height:13.8pt" o:ole="" fillcolor="window">
            <v:imagedata r:id="rId2364" o:title=""/>
          </v:shape>
          <o:OLEObject Type="Embed" ProgID="Equation.DSMT4" ShapeID="_x0000_i1894" DrawAspect="Content" ObjectID="_1588819441" r:id="rId2365"/>
        </w:object>
      </w:r>
      <w:r w:rsidRPr="004C1E28">
        <w:rPr>
          <w:sz w:val="24"/>
          <w:szCs w:val="24"/>
        </w:rPr>
        <w:t>;</w:t>
      </w:r>
      <w:r>
        <w:rPr>
          <w:sz w:val="24"/>
          <w:szCs w:val="24"/>
        </w:rPr>
        <w:t xml:space="preserve"> </w:t>
      </w:r>
      <w:r w:rsidRPr="004C1E28">
        <w:rPr>
          <w:sz w:val="24"/>
          <w:szCs w:val="24"/>
        </w:rPr>
        <w:t>Tính xác suất để côn trùng chết trước khi nó được một tháng tuổi;</w:t>
      </w:r>
    </w:p>
    <w:p w14:paraId="79B094CC" w14:textId="77777777" w:rsidR="00C12CCF" w:rsidRPr="004C1E28" w:rsidRDefault="00C12CCF" w:rsidP="00C12CCF">
      <w:pPr>
        <w:numPr>
          <w:ilvl w:val="0"/>
          <w:numId w:val="12"/>
        </w:numPr>
        <w:tabs>
          <w:tab w:val="clear" w:pos="757"/>
        </w:tabs>
        <w:ind w:right="62"/>
        <w:rPr>
          <w:color w:val="000000"/>
          <w:sz w:val="24"/>
          <w:szCs w:val="24"/>
        </w:rPr>
      </w:pPr>
      <w:r w:rsidRPr="004C1E28">
        <w:rPr>
          <w:sz w:val="24"/>
          <w:szCs w:val="24"/>
        </w:rPr>
        <w:t xml:space="preserve">Tìm </w:t>
      </w:r>
      <w:r w:rsidRPr="004C1E28">
        <w:rPr>
          <w:position w:val="-10"/>
          <w:sz w:val="24"/>
          <w:szCs w:val="24"/>
        </w:rPr>
        <w:object w:dxaOrig="980" w:dyaOrig="320" w14:anchorId="5BB009B3">
          <v:shape id="_x0000_i1895" type="#_x0000_t75" style="width:48.4pt;height:16.15pt" o:ole="" fillcolor="window">
            <v:imagedata r:id="rId2366" o:title=""/>
          </v:shape>
          <o:OLEObject Type="Embed" ProgID="Equation.DSMT4" ShapeID="_x0000_i1895" DrawAspect="Content" ObjectID="_1588819442" r:id="rId2367"/>
        </w:object>
      </w:r>
      <w:r w:rsidRPr="004C1E28">
        <w:rPr>
          <w:sz w:val="24"/>
          <w:szCs w:val="24"/>
        </w:rPr>
        <w:t>.</w:t>
      </w:r>
    </w:p>
    <w:p w14:paraId="064940A9" w14:textId="77777777" w:rsidR="00C12CCF" w:rsidRPr="004C1E28" w:rsidRDefault="00C12CCF" w:rsidP="00C12CCF">
      <w:pPr>
        <w:numPr>
          <w:ilvl w:val="1"/>
          <w:numId w:val="33"/>
        </w:numPr>
        <w:tabs>
          <w:tab w:val="left" w:pos="540"/>
        </w:tabs>
        <w:ind w:right="62"/>
        <w:rPr>
          <w:sz w:val="24"/>
          <w:szCs w:val="24"/>
        </w:rPr>
      </w:pPr>
      <w:r w:rsidRPr="004C1E28">
        <w:rPr>
          <w:sz w:val="24"/>
          <w:szCs w:val="24"/>
        </w:rPr>
        <w:t xml:space="preserve">Hai xạ thủ </w:t>
      </w:r>
      <w:r w:rsidRPr="00031FB2">
        <w:rPr>
          <w:rFonts w:ascii=".VnCommercial ScriptH" w:hAnsi=".VnCommercial ScriptH"/>
          <w:sz w:val="36"/>
          <w:szCs w:val="36"/>
        </w:rPr>
        <w:t>A</w:t>
      </w:r>
      <w:r w:rsidRPr="004C1E28">
        <w:rPr>
          <w:sz w:val="24"/>
          <w:szCs w:val="24"/>
        </w:rPr>
        <w:t xml:space="preserve"> và </w:t>
      </w:r>
      <w:r w:rsidRPr="00031FB2">
        <w:rPr>
          <w:rFonts w:ascii=".VnCommercial ScriptH" w:hAnsi=".VnCommercial ScriptH"/>
          <w:sz w:val="36"/>
          <w:szCs w:val="36"/>
        </w:rPr>
        <w:t>B</w:t>
      </w:r>
      <w:r w:rsidRPr="004C1E28">
        <w:rPr>
          <w:sz w:val="24"/>
          <w:szCs w:val="24"/>
        </w:rPr>
        <w:t xml:space="preserve"> tập bắn. Mỗi người bắn hai phát. Xác suất bắn trúng đích của </w:t>
      </w:r>
      <w:r w:rsidRPr="00031FB2">
        <w:rPr>
          <w:rFonts w:ascii=".VnCommercial ScriptH" w:hAnsi=".VnCommercial ScriptH"/>
          <w:sz w:val="36"/>
          <w:szCs w:val="36"/>
        </w:rPr>
        <w:t>A</w:t>
      </w:r>
      <w:r w:rsidRPr="004C1E28">
        <w:rPr>
          <w:sz w:val="24"/>
          <w:szCs w:val="24"/>
        </w:rPr>
        <w:t xml:space="preserve"> trong mỗi lần bắn là 0,4; còn của </w:t>
      </w:r>
      <w:r w:rsidRPr="00031FB2">
        <w:rPr>
          <w:rFonts w:ascii=".VnCommercial ScriptH" w:hAnsi=".VnCommercial ScriptH"/>
          <w:sz w:val="36"/>
          <w:szCs w:val="36"/>
        </w:rPr>
        <w:t>B</w:t>
      </w:r>
      <w:r w:rsidRPr="004C1E28">
        <w:rPr>
          <w:sz w:val="24"/>
          <w:szCs w:val="24"/>
        </w:rPr>
        <w:t xml:space="preserve"> là 0,5.</w:t>
      </w:r>
    </w:p>
    <w:p w14:paraId="43425242" w14:textId="77777777" w:rsidR="00C12CCF" w:rsidRPr="004C1E28" w:rsidRDefault="00C12CCF" w:rsidP="00C12CCF">
      <w:pPr>
        <w:pStyle w:val="BodyTextIndent2"/>
        <w:numPr>
          <w:ilvl w:val="0"/>
          <w:numId w:val="13"/>
        </w:numPr>
        <w:autoSpaceDE w:val="0"/>
        <w:autoSpaceDN w:val="0"/>
        <w:adjustRightInd w:val="0"/>
        <w:spacing w:after="60" w:line="276" w:lineRule="auto"/>
        <w:ind w:right="62"/>
        <w:rPr>
          <w:b/>
          <w:sz w:val="24"/>
          <w:szCs w:val="24"/>
        </w:rPr>
      </w:pPr>
      <w:r w:rsidRPr="004C1E28">
        <w:rPr>
          <w:sz w:val="24"/>
          <w:szCs w:val="24"/>
        </w:rPr>
        <w:t xml:space="preserve">Gọi </w:t>
      </w:r>
      <w:r w:rsidRPr="004C1E28">
        <w:rPr>
          <w:position w:val="-4"/>
          <w:sz w:val="24"/>
          <w:szCs w:val="24"/>
        </w:rPr>
        <w:object w:dxaOrig="279" w:dyaOrig="260" w14:anchorId="0B710893">
          <v:shape id="_x0000_i1896" type="#_x0000_t75" style="width:13.8pt;height:12.65pt" o:ole="" fillcolor="window">
            <v:imagedata r:id="rId2368" o:title=""/>
          </v:shape>
          <o:OLEObject Type="Embed" ProgID="Equation.DSMT4" ShapeID="_x0000_i1896" DrawAspect="Content" ObjectID="_1588819443" r:id="rId2369"/>
        </w:object>
      </w:r>
      <w:r w:rsidRPr="004C1E28">
        <w:rPr>
          <w:sz w:val="24"/>
          <w:szCs w:val="24"/>
        </w:rPr>
        <w:t xml:space="preserve"> là số phát bắn trúng của </w:t>
      </w:r>
      <w:r w:rsidRPr="00031FB2">
        <w:rPr>
          <w:rFonts w:ascii=".VnCommercial ScriptH" w:hAnsi=".VnCommercial ScriptH"/>
          <w:sz w:val="36"/>
          <w:szCs w:val="36"/>
        </w:rPr>
        <w:t xml:space="preserve">A </w:t>
      </w:r>
      <w:r w:rsidRPr="004C1E28">
        <w:rPr>
          <w:sz w:val="24"/>
          <w:szCs w:val="24"/>
        </w:rPr>
        <w:t xml:space="preserve">trừ đi số phát bắn trúng của </w:t>
      </w:r>
      <w:r w:rsidRPr="00031FB2">
        <w:rPr>
          <w:rFonts w:ascii=".VnCommercial ScriptH" w:hAnsi=".VnCommercial ScriptH"/>
          <w:sz w:val="36"/>
          <w:szCs w:val="36"/>
        </w:rPr>
        <w:t>B</w:t>
      </w:r>
      <w:r w:rsidRPr="004C1E28">
        <w:rPr>
          <w:sz w:val="24"/>
          <w:szCs w:val="24"/>
        </w:rPr>
        <w:t xml:space="preserve">. Tìm phân bố xác suất của </w:t>
      </w:r>
      <w:r w:rsidRPr="004C1E28">
        <w:rPr>
          <w:position w:val="-4"/>
          <w:sz w:val="24"/>
          <w:szCs w:val="24"/>
        </w:rPr>
        <w:object w:dxaOrig="279" w:dyaOrig="260" w14:anchorId="0A629C23">
          <v:shape id="_x0000_i1897" type="#_x0000_t75" style="width:13.8pt;height:12.65pt" o:ole="" fillcolor="window">
            <v:imagedata r:id="rId2370" o:title=""/>
          </v:shape>
          <o:OLEObject Type="Embed" ProgID="Equation.DSMT4" ShapeID="_x0000_i1897" DrawAspect="Content" ObjectID="_1588819444" r:id="rId2371"/>
        </w:object>
      </w:r>
      <w:r w:rsidRPr="004C1E28">
        <w:rPr>
          <w:sz w:val="24"/>
          <w:szCs w:val="24"/>
        </w:rPr>
        <w:t xml:space="preserve">, kỳ vọng  </w:t>
      </w:r>
      <w:r w:rsidRPr="004C1E28">
        <w:rPr>
          <w:position w:val="-4"/>
          <w:sz w:val="24"/>
          <w:szCs w:val="24"/>
        </w:rPr>
        <w:object w:dxaOrig="400" w:dyaOrig="260" w14:anchorId="040CAF0E">
          <v:shape id="_x0000_i1898" type="#_x0000_t75" style="width:20.15pt;height:12.65pt" o:ole="" fillcolor="window">
            <v:imagedata r:id="rId2372" o:title=""/>
          </v:shape>
          <o:OLEObject Type="Embed" ProgID="Equation.DSMT4" ShapeID="_x0000_i1898" DrawAspect="Content" ObjectID="_1588819445" r:id="rId2373"/>
        </w:object>
      </w:r>
      <w:r w:rsidRPr="004C1E28">
        <w:rPr>
          <w:sz w:val="24"/>
          <w:szCs w:val="24"/>
        </w:rPr>
        <w:t xml:space="preserve"> và phương sai </w:t>
      </w:r>
      <w:r w:rsidRPr="00554570">
        <w:rPr>
          <w:position w:val="-4"/>
          <w:sz w:val="24"/>
          <w:szCs w:val="24"/>
        </w:rPr>
        <w:object w:dxaOrig="480" w:dyaOrig="260" w14:anchorId="75A4525F">
          <v:shape id="_x0000_i1899" type="#_x0000_t75" style="width:24.2pt;height:12.65pt" o:ole="" fillcolor="window">
            <v:imagedata r:id="rId2374" o:title=""/>
          </v:shape>
          <o:OLEObject Type="Embed" ProgID="Equation.DSMT4" ShapeID="_x0000_i1899" DrawAspect="Content" ObjectID="_1588819446" r:id="rId2375"/>
        </w:object>
      </w:r>
      <w:r w:rsidRPr="004C1E28">
        <w:rPr>
          <w:sz w:val="24"/>
          <w:szCs w:val="24"/>
        </w:rPr>
        <w:t>.</w:t>
      </w:r>
      <w:r w:rsidRPr="004C1E28">
        <w:rPr>
          <w:b/>
          <w:sz w:val="24"/>
          <w:szCs w:val="24"/>
        </w:rPr>
        <w:t xml:space="preserve"> </w:t>
      </w:r>
    </w:p>
    <w:p w14:paraId="625A9706" w14:textId="77777777" w:rsidR="00C12CCF" w:rsidRPr="004C1E28" w:rsidRDefault="00C12CCF" w:rsidP="00C12CCF">
      <w:pPr>
        <w:numPr>
          <w:ilvl w:val="0"/>
          <w:numId w:val="13"/>
        </w:numPr>
        <w:ind w:right="62"/>
        <w:rPr>
          <w:color w:val="000000"/>
          <w:sz w:val="24"/>
          <w:szCs w:val="24"/>
        </w:rPr>
      </w:pPr>
      <w:r w:rsidRPr="004C1E28">
        <w:rPr>
          <w:sz w:val="24"/>
          <w:szCs w:val="24"/>
        </w:rPr>
        <w:t xml:space="preserve">Tìm phân bố xác suất của </w:t>
      </w:r>
      <w:r w:rsidRPr="004C1E28">
        <w:rPr>
          <w:position w:val="-14"/>
          <w:sz w:val="24"/>
          <w:szCs w:val="24"/>
        </w:rPr>
        <w:object w:dxaOrig="740" w:dyaOrig="400" w14:anchorId="3BF8FFBF">
          <v:shape id="_x0000_i1900" type="#_x0000_t75" style="width:36.85pt;height:20.15pt" o:ole="" fillcolor="window">
            <v:imagedata r:id="rId2376" o:title=""/>
          </v:shape>
          <o:OLEObject Type="Embed" ProgID="Equation.DSMT4" ShapeID="_x0000_i1900" DrawAspect="Content" ObjectID="_1588819447" r:id="rId2377"/>
        </w:object>
      </w:r>
      <w:r w:rsidRPr="004C1E28">
        <w:rPr>
          <w:sz w:val="24"/>
          <w:szCs w:val="24"/>
        </w:rPr>
        <w:t xml:space="preserve"> và kỳ vọng </w:t>
      </w:r>
      <w:r w:rsidRPr="004C1E28">
        <w:rPr>
          <w:position w:val="-4"/>
          <w:sz w:val="24"/>
          <w:szCs w:val="24"/>
        </w:rPr>
        <w:object w:dxaOrig="380" w:dyaOrig="260" w14:anchorId="5A781854">
          <v:shape id="_x0000_i1901" type="#_x0000_t75" style="width:19pt;height:12.65pt" o:ole="" fillcolor="window">
            <v:imagedata r:id="rId2378" o:title=""/>
          </v:shape>
          <o:OLEObject Type="Embed" ProgID="Equation.DSMT4" ShapeID="_x0000_i1901" DrawAspect="Content" ObjectID="_1588819448" r:id="rId2379"/>
        </w:object>
      </w:r>
      <w:r w:rsidRPr="004C1E28">
        <w:rPr>
          <w:sz w:val="24"/>
          <w:szCs w:val="24"/>
        </w:rPr>
        <w:t>.</w:t>
      </w:r>
    </w:p>
    <w:p w14:paraId="4860B458" w14:textId="77777777" w:rsidR="00C12CCF" w:rsidRPr="004C1E28" w:rsidRDefault="00C12CCF" w:rsidP="00C12CCF">
      <w:pPr>
        <w:numPr>
          <w:ilvl w:val="1"/>
          <w:numId w:val="33"/>
        </w:numPr>
        <w:tabs>
          <w:tab w:val="left" w:pos="540"/>
        </w:tabs>
        <w:ind w:right="62"/>
        <w:rPr>
          <w:color w:val="000000"/>
          <w:sz w:val="24"/>
          <w:szCs w:val="24"/>
        </w:rPr>
      </w:pPr>
      <w:r w:rsidRPr="004C1E28">
        <w:rPr>
          <w:sz w:val="24"/>
          <w:szCs w:val="24"/>
        </w:rPr>
        <w:t xml:space="preserve">Một xí nghiệp có hai ôtô vận tải hoạt động. Xác suất trong ngày làm việc các ôtô bị hỏng tương ứng bằng 0,1 và 0,2. Gọi </w:t>
      </w:r>
      <w:r w:rsidRPr="004C1E28">
        <w:rPr>
          <w:position w:val="-4"/>
          <w:sz w:val="24"/>
          <w:szCs w:val="24"/>
        </w:rPr>
        <w:object w:dxaOrig="279" w:dyaOrig="260" w14:anchorId="4C4A3577">
          <v:shape id="_x0000_i1902" type="#_x0000_t75" style="width:13.8pt;height:12.65pt" o:ole="" fillcolor="window">
            <v:imagedata r:id="rId301" o:title=""/>
          </v:shape>
          <o:OLEObject Type="Embed" ProgID="Equation.DSMT4" ShapeID="_x0000_i1902" DrawAspect="Content" ObjectID="_1588819449" r:id="rId2380"/>
        </w:object>
      </w:r>
      <w:r w:rsidRPr="004C1E28">
        <w:rPr>
          <w:sz w:val="24"/>
          <w:szCs w:val="24"/>
        </w:rPr>
        <w:t xml:space="preserve"> là số ôtô bị hỏng trong thời gian làm việc. Lập bảng phân bố xác suất, tính kỳ vọng </w:t>
      </w:r>
      <w:r w:rsidRPr="004C1E28">
        <w:rPr>
          <w:position w:val="-4"/>
          <w:sz w:val="24"/>
          <w:szCs w:val="24"/>
        </w:rPr>
        <w:object w:dxaOrig="400" w:dyaOrig="260" w14:anchorId="55F20619">
          <v:shape id="_x0000_i1903" type="#_x0000_t75" style="width:20.15pt;height:12.65pt" o:ole="" fillcolor="window">
            <v:imagedata r:id="rId2372" o:title=""/>
          </v:shape>
          <o:OLEObject Type="Embed" ProgID="Equation.DSMT4" ShapeID="_x0000_i1903" DrawAspect="Content" ObjectID="_1588819450" r:id="rId2381"/>
        </w:object>
      </w:r>
      <w:r w:rsidRPr="004C1E28">
        <w:rPr>
          <w:sz w:val="24"/>
          <w:szCs w:val="24"/>
        </w:rPr>
        <w:t xml:space="preserve"> và phương sai </w:t>
      </w:r>
      <w:r w:rsidRPr="00554570">
        <w:rPr>
          <w:position w:val="-4"/>
          <w:sz w:val="24"/>
          <w:szCs w:val="24"/>
        </w:rPr>
        <w:object w:dxaOrig="480" w:dyaOrig="260" w14:anchorId="40E0CE30">
          <v:shape id="_x0000_i1904" type="#_x0000_t75" style="width:23.6pt;height:12.65pt" o:ole="" fillcolor="window">
            <v:imagedata r:id="rId2374" o:title=""/>
          </v:shape>
          <o:OLEObject Type="Embed" ProgID="Equation.DSMT4" ShapeID="_x0000_i1904" DrawAspect="Content" ObjectID="_1588819451" r:id="rId2382"/>
        </w:object>
      </w:r>
      <w:r w:rsidRPr="004C1E28">
        <w:rPr>
          <w:sz w:val="24"/>
          <w:szCs w:val="24"/>
        </w:rPr>
        <w:t xml:space="preserve"> của </w:t>
      </w:r>
      <w:r w:rsidRPr="004C1E28">
        <w:rPr>
          <w:position w:val="-4"/>
          <w:sz w:val="24"/>
          <w:szCs w:val="24"/>
        </w:rPr>
        <w:object w:dxaOrig="279" w:dyaOrig="260" w14:anchorId="0B52F0DD">
          <v:shape id="_x0000_i1905" type="#_x0000_t75" style="width:12.65pt;height:12.65pt" o:ole="" fillcolor="window">
            <v:imagedata r:id="rId301" o:title=""/>
          </v:shape>
          <o:OLEObject Type="Embed" ProgID="Equation.DSMT4" ShapeID="_x0000_i1905" DrawAspect="Content" ObjectID="_1588819452" r:id="rId2383"/>
        </w:object>
      </w:r>
      <w:r w:rsidRPr="004C1E28">
        <w:rPr>
          <w:sz w:val="24"/>
          <w:szCs w:val="24"/>
        </w:rPr>
        <w:t>.</w:t>
      </w:r>
    </w:p>
    <w:p w14:paraId="40F374C7" w14:textId="77777777" w:rsidR="00C12CCF" w:rsidRPr="004C1E28" w:rsidRDefault="00C12CCF" w:rsidP="00C12CCF">
      <w:pPr>
        <w:numPr>
          <w:ilvl w:val="1"/>
          <w:numId w:val="33"/>
        </w:numPr>
        <w:tabs>
          <w:tab w:val="left" w:pos="540"/>
        </w:tabs>
        <w:spacing w:after="240"/>
        <w:ind w:right="62"/>
        <w:rPr>
          <w:sz w:val="24"/>
          <w:szCs w:val="24"/>
        </w:rPr>
      </w:pPr>
      <w:r w:rsidRPr="004C1E28">
        <w:rPr>
          <w:sz w:val="24"/>
          <w:szCs w:val="24"/>
        </w:rPr>
        <w:lastRenderedPageBreak/>
        <w:t xml:space="preserve">Cho biến ngẫu nhiên rời rạc </w:t>
      </w:r>
      <w:r w:rsidRPr="004C1E28">
        <w:rPr>
          <w:color w:val="000000"/>
          <w:position w:val="-4"/>
          <w:sz w:val="24"/>
          <w:szCs w:val="24"/>
        </w:rPr>
        <w:object w:dxaOrig="279" w:dyaOrig="260" w14:anchorId="07EF1792">
          <v:shape id="_x0000_i1906" type="#_x0000_t75" style="width:12.65pt;height:12.65pt" o:ole="" fillcolor="window">
            <v:imagedata r:id="rId664" o:title=""/>
          </v:shape>
          <o:OLEObject Type="Embed" ProgID="Equation.3" ShapeID="_x0000_i1906" DrawAspect="Content" ObjectID="_1588819453" r:id="rId2384"/>
        </w:object>
      </w:r>
      <w:r w:rsidRPr="004C1E28">
        <w:rPr>
          <w:sz w:val="24"/>
          <w:szCs w:val="24"/>
        </w:rPr>
        <w:t xml:space="preserve"> có bảng phân bố xác suất</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40"/>
        <w:gridCol w:w="740"/>
        <w:gridCol w:w="740"/>
        <w:gridCol w:w="740"/>
        <w:gridCol w:w="740"/>
        <w:gridCol w:w="740"/>
        <w:gridCol w:w="740"/>
        <w:gridCol w:w="1480"/>
      </w:tblGrid>
      <w:tr w:rsidR="00C12CCF" w:rsidRPr="004C1E28" w14:paraId="1F2C22F7" w14:textId="77777777">
        <w:tc>
          <w:tcPr>
            <w:tcW w:w="740" w:type="dxa"/>
          </w:tcPr>
          <w:p w14:paraId="56D3C3D8" w14:textId="77777777" w:rsidR="00C12CCF" w:rsidRPr="004C1E28" w:rsidRDefault="00C12CCF" w:rsidP="005E4A13">
            <w:pPr>
              <w:ind w:right="62" w:firstLine="0"/>
              <w:jc w:val="center"/>
              <w:rPr>
                <w:sz w:val="24"/>
                <w:szCs w:val="24"/>
              </w:rPr>
            </w:pPr>
            <w:r w:rsidRPr="004C1E28">
              <w:rPr>
                <w:position w:val="-4"/>
                <w:sz w:val="24"/>
                <w:szCs w:val="24"/>
              </w:rPr>
              <w:object w:dxaOrig="279" w:dyaOrig="260" w14:anchorId="7A67E1E0">
                <v:shape id="_x0000_i1907" type="#_x0000_t75" style="width:12.65pt;height:12.65pt" o:ole="" fillcolor="window">
                  <v:imagedata r:id="rId664" o:title=""/>
                </v:shape>
                <o:OLEObject Type="Embed" ProgID="Equation.3" ShapeID="_x0000_i1907" DrawAspect="Content" ObjectID="_1588819454" r:id="rId2385"/>
              </w:object>
            </w:r>
          </w:p>
        </w:tc>
        <w:tc>
          <w:tcPr>
            <w:tcW w:w="740" w:type="dxa"/>
          </w:tcPr>
          <w:p w14:paraId="150D0F3C" w14:textId="77777777" w:rsidR="00C12CCF" w:rsidRPr="004C1E28" w:rsidRDefault="00C12CCF" w:rsidP="005E4A13">
            <w:pPr>
              <w:ind w:right="62" w:firstLine="0"/>
              <w:jc w:val="center"/>
              <w:rPr>
                <w:sz w:val="24"/>
                <w:szCs w:val="24"/>
              </w:rPr>
            </w:pPr>
            <w:r w:rsidRPr="004C1E28">
              <w:rPr>
                <w:sz w:val="24"/>
                <w:szCs w:val="24"/>
              </w:rPr>
              <w:t>1</w:t>
            </w:r>
          </w:p>
        </w:tc>
        <w:tc>
          <w:tcPr>
            <w:tcW w:w="740" w:type="dxa"/>
          </w:tcPr>
          <w:p w14:paraId="310E3B80" w14:textId="77777777" w:rsidR="00C12CCF" w:rsidRPr="004C1E28" w:rsidRDefault="00C12CCF" w:rsidP="005E4A13">
            <w:pPr>
              <w:ind w:right="62" w:firstLine="0"/>
              <w:jc w:val="center"/>
              <w:rPr>
                <w:sz w:val="24"/>
                <w:szCs w:val="24"/>
              </w:rPr>
            </w:pPr>
            <w:r w:rsidRPr="004C1E28">
              <w:rPr>
                <w:sz w:val="24"/>
                <w:szCs w:val="24"/>
              </w:rPr>
              <w:t>2</w:t>
            </w:r>
          </w:p>
        </w:tc>
        <w:tc>
          <w:tcPr>
            <w:tcW w:w="740" w:type="dxa"/>
          </w:tcPr>
          <w:p w14:paraId="0A0D7B04" w14:textId="77777777" w:rsidR="00C12CCF" w:rsidRPr="004C1E28" w:rsidRDefault="00C12CCF" w:rsidP="005E4A13">
            <w:pPr>
              <w:ind w:right="62" w:firstLine="0"/>
              <w:jc w:val="center"/>
              <w:rPr>
                <w:sz w:val="24"/>
                <w:szCs w:val="24"/>
              </w:rPr>
            </w:pPr>
            <w:r w:rsidRPr="004C1E28">
              <w:rPr>
                <w:sz w:val="24"/>
                <w:szCs w:val="24"/>
              </w:rPr>
              <w:t>3</w:t>
            </w:r>
          </w:p>
        </w:tc>
        <w:tc>
          <w:tcPr>
            <w:tcW w:w="740" w:type="dxa"/>
          </w:tcPr>
          <w:p w14:paraId="4234EFF1" w14:textId="77777777" w:rsidR="00C12CCF" w:rsidRPr="004C1E28" w:rsidRDefault="00C12CCF" w:rsidP="005E4A13">
            <w:pPr>
              <w:ind w:right="62" w:firstLine="0"/>
              <w:jc w:val="center"/>
              <w:rPr>
                <w:sz w:val="24"/>
                <w:szCs w:val="24"/>
              </w:rPr>
            </w:pPr>
            <w:r w:rsidRPr="004C1E28">
              <w:rPr>
                <w:sz w:val="24"/>
                <w:szCs w:val="24"/>
              </w:rPr>
              <w:t>4</w:t>
            </w:r>
          </w:p>
        </w:tc>
        <w:tc>
          <w:tcPr>
            <w:tcW w:w="740" w:type="dxa"/>
          </w:tcPr>
          <w:p w14:paraId="03E5BFD4" w14:textId="77777777" w:rsidR="00C12CCF" w:rsidRPr="004C1E28" w:rsidRDefault="00C12CCF" w:rsidP="005E4A13">
            <w:pPr>
              <w:ind w:right="62" w:firstLine="0"/>
              <w:jc w:val="center"/>
              <w:rPr>
                <w:sz w:val="24"/>
                <w:szCs w:val="24"/>
              </w:rPr>
            </w:pPr>
            <w:r w:rsidRPr="004C1E28">
              <w:rPr>
                <w:sz w:val="24"/>
                <w:szCs w:val="24"/>
              </w:rPr>
              <w:t>5</w:t>
            </w:r>
          </w:p>
        </w:tc>
        <w:tc>
          <w:tcPr>
            <w:tcW w:w="740" w:type="dxa"/>
          </w:tcPr>
          <w:p w14:paraId="1FFCE23D" w14:textId="77777777" w:rsidR="00C12CCF" w:rsidRPr="004C1E28" w:rsidRDefault="00C12CCF" w:rsidP="005E4A13">
            <w:pPr>
              <w:ind w:right="62" w:firstLine="0"/>
              <w:jc w:val="center"/>
              <w:rPr>
                <w:sz w:val="24"/>
                <w:szCs w:val="24"/>
              </w:rPr>
            </w:pPr>
            <w:r w:rsidRPr="004C1E28">
              <w:rPr>
                <w:sz w:val="24"/>
                <w:szCs w:val="24"/>
              </w:rPr>
              <w:t>6</w:t>
            </w:r>
          </w:p>
        </w:tc>
        <w:tc>
          <w:tcPr>
            <w:tcW w:w="1480" w:type="dxa"/>
          </w:tcPr>
          <w:p w14:paraId="437FF6CE" w14:textId="77777777" w:rsidR="00C12CCF" w:rsidRPr="004C1E28" w:rsidRDefault="00C12CCF" w:rsidP="005E4A13">
            <w:pPr>
              <w:ind w:right="62" w:firstLine="0"/>
              <w:jc w:val="center"/>
              <w:rPr>
                <w:sz w:val="24"/>
                <w:szCs w:val="24"/>
              </w:rPr>
            </w:pPr>
            <w:r w:rsidRPr="004C1E28">
              <w:rPr>
                <w:sz w:val="24"/>
                <w:szCs w:val="24"/>
              </w:rPr>
              <w:t>7</w:t>
            </w:r>
          </w:p>
        </w:tc>
      </w:tr>
      <w:tr w:rsidR="00C12CCF" w:rsidRPr="004C1E28" w14:paraId="0B7B2D7A" w14:textId="77777777">
        <w:tc>
          <w:tcPr>
            <w:tcW w:w="740" w:type="dxa"/>
            <w:vAlign w:val="center"/>
          </w:tcPr>
          <w:p w14:paraId="7B46274F" w14:textId="77777777" w:rsidR="00C12CCF" w:rsidRPr="004C1E28" w:rsidRDefault="00C12CCF" w:rsidP="005E4A13">
            <w:pPr>
              <w:ind w:right="62" w:firstLine="0"/>
              <w:jc w:val="center"/>
              <w:rPr>
                <w:sz w:val="24"/>
                <w:szCs w:val="24"/>
              </w:rPr>
            </w:pPr>
            <w:r w:rsidRPr="004C1E28">
              <w:rPr>
                <w:position w:val="-4"/>
                <w:sz w:val="24"/>
                <w:szCs w:val="24"/>
              </w:rPr>
              <w:object w:dxaOrig="240" w:dyaOrig="260" w14:anchorId="7E514429">
                <v:shape id="_x0000_i1908" type="#_x0000_t75" style="width:11.5pt;height:12.65pt" o:ole="" fillcolor="window">
                  <v:imagedata r:id="rId2305" o:title=""/>
                </v:shape>
                <o:OLEObject Type="Embed" ProgID="Equation.3" ShapeID="_x0000_i1908" DrawAspect="Content" ObjectID="_1588819455" r:id="rId2386"/>
              </w:object>
            </w:r>
          </w:p>
        </w:tc>
        <w:tc>
          <w:tcPr>
            <w:tcW w:w="740" w:type="dxa"/>
            <w:vAlign w:val="center"/>
          </w:tcPr>
          <w:p w14:paraId="4D5EE9C6" w14:textId="77777777" w:rsidR="00C12CCF" w:rsidRPr="004C1E28" w:rsidRDefault="00C12CCF" w:rsidP="005E4A13">
            <w:pPr>
              <w:ind w:right="62" w:firstLine="0"/>
              <w:jc w:val="center"/>
              <w:rPr>
                <w:sz w:val="24"/>
                <w:szCs w:val="24"/>
              </w:rPr>
            </w:pPr>
            <w:r w:rsidRPr="004C1E28">
              <w:rPr>
                <w:position w:val="-6"/>
                <w:sz w:val="24"/>
                <w:szCs w:val="24"/>
              </w:rPr>
              <w:object w:dxaOrig="200" w:dyaOrig="279" w14:anchorId="0EB0C76B">
                <v:shape id="_x0000_i1909" type="#_x0000_t75" style="width:10.35pt;height:12.65pt" o:ole="" fillcolor="window">
                  <v:imagedata r:id="rId668" o:title=""/>
                </v:shape>
                <o:OLEObject Type="Embed" ProgID="Equation.3" ShapeID="_x0000_i1909" DrawAspect="Content" ObjectID="_1588819456" r:id="rId2387"/>
              </w:object>
            </w:r>
          </w:p>
        </w:tc>
        <w:tc>
          <w:tcPr>
            <w:tcW w:w="740" w:type="dxa"/>
            <w:vAlign w:val="center"/>
          </w:tcPr>
          <w:p w14:paraId="4D3B364F" w14:textId="77777777" w:rsidR="00C12CCF" w:rsidRPr="004C1E28" w:rsidRDefault="00C12CCF" w:rsidP="005E4A13">
            <w:pPr>
              <w:ind w:right="62" w:firstLine="0"/>
              <w:jc w:val="center"/>
              <w:rPr>
                <w:sz w:val="24"/>
                <w:szCs w:val="24"/>
              </w:rPr>
            </w:pPr>
            <w:r w:rsidRPr="004C1E28">
              <w:rPr>
                <w:position w:val="-6"/>
                <w:sz w:val="24"/>
                <w:szCs w:val="24"/>
              </w:rPr>
              <w:object w:dxaOrig="320" w:dyaOrig="279" w14:anchorId="2EDF045A">
                <v:shape id="_x0000_i1910" type="#_x0000_t75" style="width:16.15pt;height:12.65pt" o:ole="" fillcolor="window">
                  <v:imagedata r:id="rId2388" o:title=""/>
                </v:shape>
                <o:OLEObject Type="Embed" ProgID="Equation.3" ShapeID="_x0000_i1910" DrawAspect="Content" ObjectID="_1588819457" r:id="rId2389"/>
              </w:object>
            </w:r>
          </w:p>
        </w:tc>
        <w:tc>
          <w:tcPr>
            <w:tcW w:w="740" w:type="dxa"/>
            <w:vAlign w:val="center"/>
          </w:tcPr>
          <w:p w14:paraId="739F4552" w14:textId="77777777" w:rsidR="00C12CCF" w:rsidRPr="004C1E28" w:rsidRDefault="00C12CCF" w:rsidP="005E4A13">
            <w:pPr>
              <w:ind w:right="62" w:firstLine="0"/>
              <w:jc w:val="center"/>
              <w:rPr>
                <w:sz w:val="24"/>
                <w:szCs w:val="24"/>
              </w:rPr>
            </w:pPr>
            <w:r w:rsidRPr="004C1E28">
              <w:rPr>
                <w:position w:val="-6"/>
                <w:sz w:val="24"/>
                <w:szCs w:val="24"/>
              </w:rPr>
              <w:object w:dxaOrig="320" w:dyaOrig="279" w14:anchorId="3CB6B82D">
                <v:shape id="_x0000_i1911" type="#_x0000_t75" style="width:16.15pt;height:12.65pt" o:ole="" fillcolor="window">
                  <v:imagedata r:id="rId2390" o:title=""/>
                </v:shape>
                <o:OLEObject Type="Embed" ProgID="Equation.3" ShapeID="_x0000_i1911" DrawAspect="Content" ObjectID="_1588819458" r:id="rId2391"/>
              </w:object>
            </w:r>
          </w:p>
        </w:tc>
        <w:tc>
          <w:tcPr>
            <w:tcW w:w="740" w:type="dxa"/>
            <w:vAlign w:val="center"/>
          </w:tcPr>
          <w:p w14:paraId="403345B6" w14:textId="77777777" w:rsidR="00C12CCF" w:rsidRPr="004C1E28" w:rsidRDefault="00C12CCF" w:rsidP="005E4A13">
            <w:pPr>
              <w:ind w:right="62" w:firstLine="0"/>
              <w:jc w:val="center"/>
              <w:rPr>
                <w:sz w:val="24"/>
                <w:szCs w:val="24"/>
              </w:rPr>
            </w:pPr>
            <w:r w:rsidRPr="004C1E28">
              <w:rPr>
                <w:position w:val="-6"/>
                <w:sz w:val="24"/>
                <w:szCs w:val="24"/>
              </w:rPr>
              <w:object w:dxaOrig="320" w:dyaOrig="279" w14:anchorId="48C47B20">
                <v:shape id="_x0000_i1912" type="#_x0000_t75" style="width:16.15pt;height:12.65pt" o:ole="" fillcolor="window">
                  <v:imagedata r:id="rId2392" o:title=""/>
                </v:shape>
                <o:OLEObject Type="Embed" ProgID="Equation.3" ShapeID="_x0000_i1912" DrawAspect="Content" ObjectID="_1588819459" r:id="rId2393"/>
              </w:object>
            </w:r>
          </w:p>
        </w:tc>
        <w:tc>
          <w:tcPr>
            <w:tcW w:w="740" w:type="dxa"/>
            <w:vAlign w:val="center"/>
          </w:tcPr>
          <w:p w14:paraId="0A0638C1" w14:textId="77777777" w:rsidR="00C12CCF" w:rsidRPr="004C1E28" w:rsidRDefault="00C12CCF" w:rsidP="005E4A13">
            <w:pPr>
              <w:ind w:right="62" w:firstLine="0"/>
              <w:jc w:val="center"/>
              <w:rPr>
                <w:sz w:val="24"/>
                <w:szCs w:val="24"/>
              </w:rPr>
            </w:pPr>
            <w:r w:rsidRPr="004C1E28">
              <w:rPr>
                <w:position w:val="-6"/>
                <w:sz w:val="24"/>
                <w:szCs w:val="24"/>
              </w:rPr>
              <w:object w:dxaOrig="320" w:dyaOrig="360" w14:anchorId="34B4603B">
                <v:shape id="_x0000_i1913" type="#_x0000_t75" style="width:16.15pt;height:17.85pt" o:ole="" fillcolor="window">
                  <v:imagedata r:id="rId2394" o:title=""/>
                </v:shape>
                <o:OLEObject Type="Embed" ProgID="Equation.3" ShapeID="_x0000_i1913" DrawAspect="Content" ObjectID="_1588819460" r:id="rId2395"/>
              </w:object>
            </w:r>
          </w:p>
        </w:tc>
        <w:tc>
          <w:tcPr>
            <w:tcW w:w="740" w:type="dxa"/>
            <w:vAlign w:val="center"/>
          </w:tcPr>
          <w:p w14:paraId="2BBBEB3A" w14:textId="77777777" w:rsidR="00C12CCF" w:rsidRPr="004C1E28" w:rsidRDefault="00C12CCF" w:rsidP="005E4A13">
            <w:pPr>
              <w:ind w:right="62" w:firstLine="0"/>
              <w:jc w:val="center"/>
              <w:rPr>
                <w:sz w:val="24"/>
                <w:szCs w:val="24"/>
              </w:rPr>
            </w:pPr>
            <w:r>
              <w:rPr>
                <w:sz w:val="24"/>
                <w:szCs w:val="24"/>
              </w:rPr>
              <w:t>2</w:t>
            </w:r>
            <w:r w:rsidRPr="004C1E28">
              <w:rPr>
                <w:position w:val="-6"/>
                <w:sz w:val="24"/>
                <w:szCs w:val="24"/>
              </w:rPr>
              <w:object w:dxaOrig="320" w:dyaOrig="360" w14:anchorId="06DC769A">
                <v:shape id="_x0000_i1914" type="#_x0000_t75" style="width:16.15pt;height:17.85pt" o:ole="" fillcolor="window">
                  <v:imagedata r:id="rId2396" o:title=""/>
                </v:shape>
                <o:OLEObject Type="Embed" ProgID="Equation.3" ShapeID="_x0000_i1914" DrawAspect="Content" ObjectID="_1588819461" r:id="rId2397"/>
              </w:object>
            </w:r>
          </w:p>
        </w:tc>
        <w:tc>
          <w:tcPr>
            <w:tcW w:w="1480" w:type="dxa"/>
            <w:vAlign w:val="center"/>
          </w:tcPr>
          <w:p w14:paraId="633BE2DD" w14:textId="77777777" w:rsidR="00C12CCF" w:rsidRPr="004C1E28" w:rsidRDefault="00C12CCF" w:rsidP="005E4A13">
            <w:pPr>
              <w:ind w:right="62" w:firstLine="0"/>
              <w:jc w:val="center"/>
              <w:rPr>
                <w:sz w:val="24"/>
                <w:szCs w:val="24"/>
              </w:rPr>
            </w:pPr>
            <w:r>
              <w:rPr>
                <w:sz w:val="24"/>
                <w:szCs w:val="24"/>
              </w:rPr>
              <w:t>7</w:t>
            </w:r>
            <w:r w:rsidRPr="004C1E28">
              <w:rPr>
                <w:position w:val="-6"/>
                <w:sz w:val="24"/>
                <w:szCs w:val="24"/>
              </w:rPr>
              <w:object w:dxaOrig="700" w:dyaOrig="360" w14:anchorId="52BEAA24">
                <v:shape id="_x0000_i1915" type="#_x0000_t75" style="width:35.15pt;height:17.85pt" o:ole="" fillcolor="window">
                  <v:imagedata r:id="rId2398" o:title=""/>
                </v:shape>
                <o:OLEObject Type="Embed" ProgID="Equation.3" ShapeID="_x0000_i1915" DrawAspect="Content" ObjectID="_1588819462" r:id="rId2399"/>
              </w:object>
            </w:r>
          </w:p>
        </w:tc>
      </w:tr>
    </w:tbl>
    <w:p w14:paraId="0F8C5819" w14:textId="77777777" w:rsidR="00C12CCF" w:rsidRPr="004C1E28" w:rsidRDefault="00C12CCF" w:rsidP="00C12CCF">
      <w:pPr>
        <w:numPr>
          <w:ilvl w:val="0"/>
          <w:numId w:val="14"/>
        </w:numPr>
        <w:spacing w:before="240"/>
        <w:ind w:right="62"/>
        <w:rPr>
          <w:sz w:val="24"/>
          <w:szCs w:val="24"/>
        </w:rPr>
      </w:pPr>
      <w:r w:rsidRPr="004C1E28">
        <w:rPr>
          <w:sz w:val="24"/>
          <w:szCs w:val="24"/>
        </w:rPr>
        <w:t>Xác định k.</w:t>
      </w:r>
    </w:p>
    <w:p w14:paraId="161C6218" w14:textId="77777777" w:rsidR="00C12CCF" w:rsidRPr="004C1E28" w:rsidRDefault="00C12CCF" w:rsidP="00C12CCF">
      <w:pPr>
        <w:numPr>
          <w:ilvl w:val="0"/>
          <w:numId w:val="14"/>
        </w:numPr>
        <w:ind w:right="62"/>
        <w:rPr>
          <w:sz w:val="24"/>
          <w:szCs w:val="24"/>
        </w:rPr>
      </w:pPr>
      <w:r w:rsidRPr="004C1E28">
        <w:rPr>
          <w:sz w:val="24"/>
          <w:szCs w:val="24"/>
        </w:rPr>
        <w:t xml:space="preserve">Tính xác suất </w:t>
      </w:r>
      <w:r w:rsidRPr="004C1E28">
        <w:rPr>
          <w:position w:val="-14"/>
          <w:sz w:val="24"/>
          <w:szCs w:val="24"/>
        </w:rPr>
        <w:object w:dxaOrig="999" w:dyaOrig="400" w14:anchorId="779209C1">
          <v:shape id="_x0000_i1916" type="#_x0000_t75" style="width:50.1pt;height:20.15pt" o:ole="" fillcolor="window">
            <v:imagedata r:id="rId2400" o:title=""/>
          </v:shape>
          <o:OLEObject Type="Embed" ProgID="Equation.DSMT4" ShapeID="_x0000_i1916" DrawAspect="Content" ObjectID="_1588819463" r:id="rId2401"/>
        </w:object>
      </w:r>
      <w:r w:rsidRPr="004C1E28">
        <w:rPr>
          <w:sz w:val="24"/>
          <w:szCs w:val="24"/>
        </w:rPr>
        <w:t xml:space="preserve"> và </w:t>
      </w:r>
      <w:r w:rsidRPr="004C1E28">
        <w:rPr>
          <w:position w:val="-14"/>
          <w:sz w:val="24"/>
          <w:szCs w:val="24"/>
        </w:rPr>
        <w:object w:dxaOrig="999" w:dyaOrig="400" w14:anchorId="388D39C9">
          <v:shape id="_x0000_i1917" type="#_x0000_t75" style="width:50.1pt;height:20.15pt" o:ole="" fillcolor="window">
            <v:imagedata r:id="rId2402" o:title=""/>
          </v:shape>
          <o:OLEObject Type="Embed" ProgID="Equation.DSMT4" ShapeID="_x0000_i1917" DrawAspect="Content" ObjectID="_1588819464" r:id="rId2403"/>
        </w:object>
      </w:r>
      <w:r w:rsidRPr="004C1E28">
        <w:rPr>
          <w:sz w:val="24"/>
          <w:szCs w:val="24"/>
        </w:rPr>
        <w:t>.</w:t>
      </w:r>
    </w:p>
    <w:p w14:paraId="59EBF03C" w14:textId="77777777" w:rsidR="00C12CCF" w:rsidRPr="004C1E28" w:rsidRDefault="00C12CCF" w:rsidP="00C12CCF">
      <w:pPr>
        <w:numPr>
          <w:ilvl w:val="0"/>
          <w:numId w:val="14"/>
        </w:numPr>
        <w:ind w:right="62"/>
        <w:rPr>
          <w:sz w:val="24"/>
          <w:szCs w:val="24"/>
        </w:rPr>
      </w:pPr>
      <w:r w:rsidRPr="004C1E28">
        <w:rPr>
          <w:sz w:val="24"/>
          <w:szCs w:val="24"/>
        </w:rPr>
        <w:t xml:space="preserve">Tính kỳ vọng </w:t>
      </w:r>
      <w:r w:rsidRPr="004C1E28">
        <w:rPr>
          <w:position w:val="-4"/>
          <w:sz w:val="24"/>
          <w:szCs w:val="24"/>
        </w:rPr>
        <w:object w:dxaOrig="400" w:dyaOrig="260" w14:anchorId="1CEE937C">
          <v:shape id="_x0000_i1918" type="#_x0000_t75" style="width:20.15pt;height:12.65pt" o:ole="" fillcolor="window">
            <v:imagedata r:id="rId2372" o:title=""/>
          </v:shape>
          <o:OLEObject Type="Embed" ProgID="Equation.DSMT4" ShapeID="_x0000_i1918" DrawAspect="Content" ObjectID="_1588819465" r:id="rId2404"/>
        </w:object>
      </w:r>
      <w:r w:rsidRPr="004C1E28">
        <w:rPr>
          <w:sz w:val="24"/>
          <w:szCs w:val="24"/>
        </w:rPr>
        <w:t>.</w:t>
      </w:r>
    </w:p>
    <w:p w14:paraId="4B6C0C82" w14:textId="77777777" w:rsidR="00C12CCF" w:rsidRPr="004C1E28" w:rsidRDefault="00C12CCF" w:rsidP="00C12CCF">
      <w:pPr>
        <w:numPr>
          <w:ilvl w:val="0"/>
          <w:numId w:val="14"/>
        </w:numPr>
        <w:ind w:right="62"/>
        <w:rPr>
          <w:color w:val="000000"/>
          <w:sz w:val="24"/>
          <w:szCs w:val="24"/>
        </w:rPr>
      </w:pPr>
      <w:r w:rsidRPr="004C1E28">
        <w:rPr>
          <w:sz w:val="24"/>
          <w:szCs w:val="24"/>
        </w:rPr>
        <w:t xml:space="preserve">Tính phương sai </w:t>
      </w:r>
      <w:r w:rsidRPr="00554570">
        <w:rPr>
          <w:position w:val="-4"/>
          <w:sz w:val="24"/>
          <w:szCs w:val="24"/>
        </w:rPr>
        <w:object w:dxaOrig="480" w:dyaOrig="260" w14:anchorId="079CD01F">
          <v:shape id="_x0000_i1919" type="#_x0000_t75" style="width:23.6pt;height:12.65pt" o:ole="" fillcolor="window">
            <v:imagedata r:id="rId2374" o:title=""/>
          </v:shape>
          <o:OLEObject Type="Embed" ProgID="Equation.DSMT4" ShapeID="_x0000_i1919" DrawAspect="Content" ObjectID="_1588819466" r:id="rId2405"/>
        </w:object>
      </w:r>
      <w:r w:rsidRPr="004C1E28">
        <w:rPr>
          <w:sz w:val="24"/>
          <w:szCs w:val="24"/>
        </w:rPr>
        <w:t xml:space="preserve"> .</w:t>
      </w:r>
    </w:p>
    <w:p w14:paraId="0B28A17C" w14:textId="77777777" w:rsidR="00C12CCF" w:rsidRPr="004C1E28" w:rsidRDefault="00C12CCF" w:rsidP="00C12CCF">
      <w:pPr>
        <w:numPr>
          <w:ilvl w:val="1"/>
          <w:numId w:val="33"/>
        </w:numPr>
        <w:tabs>
          <w:tab w:val="left" w:pos="540"/>
        </w:tabs>
        <w:ind w:right="62"/>
        <w:rPr>
          <w:sz w:val="24"/>
          <w:szCs w:val="24"/>
        </w:rPr>
      </w:pPr>
      <w:r w:rsidRPr="004C1E28">
        <w:rPr>
          <w:sz w:val="24"/>
          <w:szCs w:val="24"/>
        </w:rPr>
        <w:t>Có 5 sản phẩm trong đó có 4 chính phẩm và 1 phế phẩm. Người ta lấy ra lần lượt 2 sản phẩm (lấy không hoàn lại).</w:t>
      </w:r>
    </w:p>
    <w:p w14:paraId="30C7C5C0" w14:textId="77777777" w:rsidR="00C12CCF" w:rsidRPr="004C1E28" w:rsidRDefault="00C12CCF" w:rsidP="00C12CCF">
      <w:pPr>
        <w:numPr>
          <w:ilvl w:val="0"/>
          <w:numId w:val="15"/>
        </w:numPr>
        <w:ind w:right="62"/>
        <w:rPr>
          <w:sz w:val="24"/>
          <w:szCs w:val="24"/>
        </w:rPr>
      </w:pPr>
      <w:r w:rsidRPr="004C1E28">
        <w:rPr>
          <w:sz w:val="24"/>
          <w:szCs w:val="24"/>
        </w:rPr>
        <w:t xml:space="preserve">Gọi </w:t>
      </w:r>
      <w:r w:rsidRPr="004C1E28">
        <w:rPr>
          <w:color w:val="000000"/>
          <w:position w:val="-4"/>
          <w:sz w:val="24"/>
          <w:szCs w:val="24"/>
        </w:rPr>
        <w:object w:dxaOrig="279" w:dyaOrig="260" w14:anchorId="25E8E119">
          <v:shape id="_x0000_i1920" type="#_x0000_t75" style="width:12.65pt;height:12.65pt" o:ole="" fillcolor="window">
            <v:imagedata r:id="rId664" o:title=""/>
          </v:shape>
          <o:OLEObject Type="Embed" ProgID="Equation.3" ShapeID="_x0000_i1920" DrawAspect="Content" ObjectID="_1588819467" r:id="rId2406"/>
        </w:object>
      </w:r>
      <w:r w:rsidRPr="004C1E28">
        <w:rPr>
          <w:sz w:val="24"/>
          <w:szCs w:val="24"/>
        </w:rPr>
        <w:t xml:space="preserve"> là "số phế phẩm có thể gặp phải".  Lập bảng phân bố xác suất của </w:t>
      </w:r>
      <w:r w:rsidRPr="004C1E28">
        <w:rPr>
          <w:color w:val="000000"/>
          <w:position w:val="-4"/>
          <w:sz w:val="24"/>
          <w:szCs w:val="24"/>
        </w:rPr>
        <w:object w:dxaOrig="279" w:dyaOrig="260" w14:anchorId="72103985">
          <v:shape id="_x0000_i1921" type="#_x0000_t75" style="width:12.65pt;height:12.65pt" o:ole="" fillcolor="window">
            <v:imagedata r:id="rId664" o:title=""/>
          </v:shape>
          <o:OLEObject Type="Embed" ProgID="Equation.3" ShapeID="_x0000_i1921" DrawAspect="Content" ObjectID="_1588819468" r:id="rId2407"/>
        </w:object>
      </w:r>
      <w:r w:rsidRPr="004C1E28">
        <w:rPr>
          <w:sz w:val="24"/>
          <w:szCs w:val="24"/>
        </w:rPr>
        <w:t>.</w:t>
      </w:r>
    </w:p>
    <w:p w14:paraId="7AFA16F6" w14:textId="77777777" w:rsidR="00C12CCF" w:rsidRPr="004C1E28" w:rsidRDefault="00C12CCF" w:rsidP="00C12CCF">
      <w:pPr>
        <w:ind w:left="340" w:right="62"/>
        <w:rPr>
          <w:sz w:val="24"/>
          <w:szCs w:val="24"/>
        </w:rPr>
      </w:pPr>
      <w:r w:rsidRPr="004C1E28">
        <w:rPr>
          <w:sz w:val="24"/>
          <w:szCs w:val="24"/>
        </w:rPr>
        <w:t xml:space="preserve">Tính kỳ vọng </w:t>
      </w:r>
      <w:r w:rsidRPr="004C1E28">
        <w:rPr>
          <w:position w:val="-4"/>
          <w:sz w:val="24"/>
          <w:szCs w:val="24"/>
        </w:rPr>
        <w:object w:dxaOrig="400" w:dyaOrig="260" w14:anchorId="737BA16B">
          <v:shape id="_x0000_i1922" type="#_x0000_t75" style="width:20.15pt;height:12.65pt" o:ole="" fillcolor="window">
            <v:imagedata r:id="rId2372" o:title=""/>
          </v:shape>
          <o:OLEObject Type="Embed" ProgID="Equation.DSMT4" ShapeID="_x0000_i1922" DrawAspect="Content" ObjectID="_1588819469" r:id="rId2408"/>
        </w:object>
      </w:r>
      <w:r w:rsidRPr="004C1E28">
        <w:rPr>
          <w:sz w:val="24"/>
          <w:szCs w:val="24"/>
        </w:rPr>
        <w:t xml:space="preserve"> và phương sai </w:t>
      </w:r>
      <w:r w:rsidRPr="00554570">
        <w:rPr>
          <w:position w:val="-4"/>
          <w:sz w:val="24"/>
          <w:szCs w:val="24"/>
        </w:rPr>
        <w:object w:dxaOrig="480" w:dyaOrig="260" w14:anchorId="68EC7AAF">
          <v:shape id="_x0000_i1923" type="#_x0000_t75" style="width:23.6pt;height:12.65pt" o:ole="" fillcolor="window">
            <v:imagedata r:id="rId2374" o:title=""/>
          </v:shape>
          <o:OLEObject Type="Embed" ProgID="Equation.DSMT4" ShapeID="_x0000_i1923" DrawAspect="Content" ObjectID="_1588819470" r:id="rId2409"/>
        </w:object>
      </w:r>
      <w:r w:rsidRPr="004C1E28">
        <w:rPr>
          <w:sz w:val="24"/>
          <w:szCs w:val="24"/>
        </w:rPr>
        <w:t>.</w:t>
      </w:r>
    </w:p>
    <w:p w14:paraId="674FCEC1" w14:textId="77777777" w:rsidR="00C12CCF" w:rsidRPr="004C1E28" w:rsidRDefault="00C12CCF" w:rsidP="00C12CCF">
      <w:pPr>
        <w:numPr>
          <w:ilvl w:val="0"/>
          <w:numId w:val="15"/>
        </w:numPr>
        <w:ind w:right="62"/>
        <w:rPr>
          <w:color w:val="000000"/>
          <w:sz w:val="24"/>
          <w:szCs w:val="24"/>
        </w:rPr>
      </w:pPr>
      <w:r w:rsidRPr="004C1E28">
        <w:rPr>
          <w:sz w:val="24"/>
          <w:szCs w:val="24"/>
        </w:rPr>
        <w:t xml:space="preserve">Gọi </w:t>
      </w:r>
      <w:r w:rsidRPr="00554570">
        <w:rPr>
          <w:position w:val="-4"/>
          <w:sz w:val="24"/>
          <w:szCs w:val="24"/>
        </w:rPr>
        <w:object w:dxaOrig="220" w:dyaOrig="260" w14:anchorId="532B6C4E">
          <v:shape id="_x0000_i1924" type="#_x0000_t75" style="width:10.35pt;height:12.65pt" o:ole="">
            <v:imagedata r:id="rId2410" o:title=""/>
          </v:shape>
          <o:OLEObject Type="Embed" ProgID="Equation.DSMT4" ShapeID="_x0000_i1924" DrawAspect="Content" ObjectID="_1588819471" r:id="rId2411"/>
        </w:object>
      </w:r>
      <w:r>
        <w:rPr>
          <w:sz w:val="24"/>
          <w:szCs w:val="24"/>
        </w:rPr>
        <w:t xml:space="preserve"> </w:t>
      </w:r>
      <w:r w:rsidRPr="004C1E28">
        <w:rPr>
          <w:sz w:val="24"/>
          <w:szCs w:val="24"/>
        </w:rPr>
        <w:t xml:space="preserve">là "số chính phẩm có thể </w:t>
      </w:r>
      <w:r>
        <w:rPr>
          <w:sz w:val="24"/>
          <w:szCs w:val="24"/>
        </w:rPr>
        <w:t>nhận được</w:t>
      </w:r>
      <w:r w:rsidRPr="004C1E28">
        <w:rPr>
          <w:sz w:val="24"/>
          <w:szCs w:val="24"/>
        </w:rPr>
        <w:t xml:space="preserve">".  Lập hệ thức cho biết mối quan hệ giữa Y và </w:t>
      </w:r>
      <w:r w:rsidRPr="004C1E28">
        <w:rPr>
          <w:color w:val="000000"/>
          <w:position w:val="-4"/>
          <w:sz w:val="24"/>
          <w:szCs w:val="24"/>
        </w:rPr>
        <w:object w:dxaOrig="279" w:dyaOrig="260" w14:anchorId="43E6D948">
          <v:shape id="_x0000_i1925" type="#_x0000_t75" style="width:12.65pt;height:12.65pt" o:ole="" fillcolor="window">
            <v:imagedata r:id="rId664" o:title=""/>
          </v:shape>
          <o:OLEObject Type="Embed" ProgID="Equation.3" ShapeID="_x0000_i1925" DrawAspect="Content" ObjectID="_1588819472" r:id="rId2412"/>
        </w:object>
      </w:r>
      <w:r w:rsidRPr="004C1E28">
        <w:rPr>
          <w:sz w:val="24"/>
          <w:szCs w:val="24"/>
        </w:rPr>
        <w:t xml:space="preserve">. Tính kỳ vọng </w:t>
      </w:r>
      <w:r w:rsidRPr="004C1E28">
        <w:rPr>
          <w:position w:val="-4"/>
          <w:sz w:val="24"/>
          <w:szCs w:val="24"/>
        </w:rPr>
        <w:object w:dxaOrig="380" w:dyaOrig="260" w14:anchorId="0A2A7D0C">
          <v:shape id="_x0000_i1926" type="#_x0000_t75" style="width:19pt;height:12.65pt" o:ole="" fillcolor="window">
            <v:imagedata r:id="rId2378" o:title=""/>
          </v:shape>
          <o:OLEObject Type="Embed" ProgID="Equation.DSMT4" ShapeID="_x0000_i1926" DrawAspect="Content" ObjectID="_1588819473" r:id="rId2413"/>
        </w:object>
      </w:r>
      <w:r w:rsidRPr="004C1E28">
        <w:rPr>
          <w:sz w:val="24"/>
          <w:szCs w:val="24"/>
        </w:rPr>
        <w:t xml:space="preserve"> và phương sai </w:t>
      </w:r>
      <w:r w:rsidRPr="004C1E28">
        <w:rPr>
          <w:position w:val="-4"/>
          <w:sz w:val="24"/>
          <w:szCs w:val="24"/>
        </w:rPr>
        <w:object w:dxaOrig="440" w:dyaOrig="260" w14:anchorId="1B0BD954">
          <v:shape id="_x0000_i1927" type="#_x0000_t75" style="width:21.9pt;height:12.65pt" o:ole="" fillcolor="window">
            <v:imagedata r:id="rId2414" o:title=""/>
          </v:shape>
          <o:OLEObject Type="Embed" ProgID="Equation.DSMT4" ShapeID="_x0000_i1927" DrawAspect="Content" ObjectID="_1588819474" r:id="rId2415"/>
        </w:object>
      </w:r>
      <w:r w:rsidRPr="004C1E28">
        <w:rPr>
          <w:sz w:val="24"/>
          <w:szCs w:val="24"/>
        </w:rPr>
        <w:t>.</w:t>
      </w:r>
    </w:p>
    <w:p w14:paraId="7BBBB7D3" w14:textId="77777777" w:rsidR="00C12CCF" w:rsidRPr="004C1E28" w:rsidRDefault="00C12CCF" w:rsidP="00C12CCF">
      <w:pPr>
        <w:numPr>
          <w:ilvl w:val="1"/>
          <w:numId w:val="33"/>
        </w:numPr>
        <w:tabs>
          <w:tab w:val="left" w:pos="540"/>
        </w:tabs>
        <w:ind w:right="62"/>
        <w:rPr>
          <w:i/>
          <w:sz w:val="24"/>
          <w:szCs w:val="24"/>
        </w:rPr>
      </w:pPr>
      <w:r w:rsidRPr="004C1E28">
        <w:rPr>
          <w:sz w:val="24"/>
          <w:szCs w:val="24"/>
        </w:rPr>
        <w:t xml:space="preserve">Một nhóm có 10 người trong đó có 6 nam và 4 nữ.  Chọn ngẫu nhiên ra 3 người. Gọi </w:t>
      </w:r>
      <w:r w:rsidRPr="004C1E28">
        <w:rPr>
          <w:color w:val="000000"/>
          <w:position w:val="-4"/>
          <w:sz w:val="24"/>
          <w:szCs w:val="24"/>
        </w:rPr>
        <w:object w:dxaOrig="279" w:dyaOrig="260" w14:anchorId="309D2630">
          <v:shape id="_x0000_i1928" type="#_x0000_t75" style="width:12.65pt;height:12.65pt" o:ole="" fillcolor="window">
            <v:imagedata r:id="rId664" o:title=""/>
          </v:shape>
          <o:OLEObject Type="Embed" ProgID="Equation.3" ShapeID="_x0000_i1928" DrawAspect="Content" ObjectID="_1588819475" r:id="rId2416"/>
        </w:object>
      </w:r>
      <w:r w:rsidRPr="004C1E28">
        <w:rPr>
          <w:sz w:val="24"/>
          <w:szCs w:val="24"/>
        </w:rPr>
        <w:t xml:space="preserve"> là số nữ có trong nhóm được chọn. Lập bảng phân bố xác suất của </w:t>
      </w:r>
      <w:r w:rsidRPr="004C1E28">
        <w:rPr>
          <w:color w:val="000000"/>
          <w:position w:val="-4"/>
          <w:sz w:val="24"/>
          <w:szCs w:val="24"/>
        </w:rPr>
        <w:object w:dxaOrig="279" w:dyaOrig="260" w14:anchorId="17CEBB88">
          <v:shape id="_x0000_i1929" type="#_x0000_t75" style="width:12.65pt;height:12.65pt" o:ole="" fillcolor="window">
            <v:imagedata r:id="rId664" o:title=""/>
          </v:shape>
          <o:OLEObject Type="Embed" ProgID="Equation.3" ShapeID="_x0000_i1929" DrawAspect="Content" ObjectID="_1588819476" r:id="rId2417"/>
        </w:object>
      </w:r>
      <w:r w:rsidRPr="004C1E28">
        <w:rPr>
          <w:sz w:val="24"/>
          <w:szCs w:val="24"/>
        </w:rPr>
        <w:t xml:space="preserve">. Tính kỳ vọng </w:t>
      </w:r>
      <w:r w:rsidRPr="004C1E28">
        <w:rPr>
          <w:position w:val="-4"/>
          <w:sz w:val="24"/>
          <w:szCs w:val="24"/>
        </w:rPr>
        <w:object w:dxaOrig="400" w:dyaOrig="260" w14:anchorId="70FD1DCE">
          <v:shape id="_x0000_i1930" type="#_x0000_t75" style="width:20.15pt;height:12.65pt" o:ole="" fillcolor="window">
            <v:imagedata r:id="rId2372" o:title=""/>
          </v:shape>
          <o:OLEObject Type="Embed" ProgID="Equation.DSMT4" ShapeID="_x0000_i1930" DrawAspect="Content" ObjectID="_1588819477" r:id="rId2418"/>
        </w:object>
      </w:r>
      <w:r w:rsidRPr="004C1E28">
        <w:rPr>
          <w:sz w:val="24"/>
          <w:szCs w:val="24"/>
        </w:rPr>
        <w:t>.</w:t>
      </w:r>
    </w:p>
    <w:p w14:paraId="6B880133" w14:textId="77777777" w:rsidR="00C12CCF" w:rsidRPr="004C1E28" w:rsidRDefault="00C12CCF" w:rsidP="00C12CCF">
      <w:pPr>
        <w:numPr>
          <w:ilvl w:val="1"/>
          <w:numId w:val="33"/>
        </w:numPr>
        <w:tabs>
          <w:tab w:val="left" w:pos="540"/>
        </w:tabs>
        <w:ind w:right="62"/>
        <w:rPr>
          <w:color w:val="000000"/>
          <w:sz w:val="24"/>
          <w:szCs w:val="24"/>
        </w:rPr>
      </w:pPr>
      <w:r w:rsidRPr="004C1E28">
        <w:rPr>
          <w:color w:val="000000"/>
          <w:sz w:val="24"/>
          <w:szCs w:val="24"/>
        </w:rPr>
        <w:t xml:space="preserve">Hai kiện tướng bóng bàn ngang sức thi đấu với nhau. Hỏi thắng 2 trong 4 ván dễ hơn hay thắng 3 trong 6 ván dễ hơn. </w:t>
      </w:r>
    </w:p>
    <w:p w14:paraId="5BA302ED" w14:textId="77777777" w:rsidR="00C12CCF" w:rsidRPr="004C1E28" w:rsidRDefault="00C12CCF" w:rsidP="00C12CCF">
      <w:pPr>
        <w:numPr>
          <w:ilvl w:val="1"/>
          <w:numId w:val="33"/>
        </w:numPr>
        <w:tabs>
          <w:tab w:val="left" w:pos="540"/>
        </w:tabs>
        <w:ind w:right="62"/>
        <w:rPr>
          <w:color w:val="000000"/>
          <w:sz w:val="24"/>
          <w:szCs w:val="24"/>
        </w:rPr>
      </w:pPr>
      <w:r w:rsidRPr="004C1E28">
        <w:rPr>
          <w:color w:val="000000"/>
          <w:sz w:val="24"/>
          <w:szCs w:val="24"/>
        </w:rPr>
        <w:t xml:space="preserve">Trong một lô hàng có 800 sản phẩm loại 1 và 200 sản phẩm loại 2. </w:t>
      </w:r>
      <w:proofErr w:type="gramStart"/>
      <w:r w:rsidRPr="004C1E28">
        <w:rPr>
          <w:color w:val="000000"/>
          <w:sz w:val="24"/>
          <w:szCs w:val="24"/>
        </w:rPr>
        <w:t>Lấy  ngẫu</w:t>
      </w:r>
      <w:proofErr w:type="gramEnd"/>
      <w:r w:rsidRPr="004C1E28">
        <w:rPr>
          <w:color w:val="000000"/>
          <w:sz w:val="24"/>
          <w:szCs w:val="24"/>
        </w:rPr>
        <w:t xml:space="preserve"> nhiên ra 5 sản phẩm theo phương thức có hoàn lại. Gọi </w:t>
      </w:r>
      <w:r w:rsidRPr="004C1E28">
        <w:rPr>
          <w:color w:val="000000"/>
          <w:position w:val="-4"/>
          <w:sz w:val="24"/>
          <w:szCs w:val="24"/>
        </w:rPr>
        <w:object w:dxaOrig="279" w:dyaOrig="260" w14:anchorId="396D5A07">
          <v:shape id="_x0000_i1931" type="#_x0000_t75" style="width:12.65pt;height:12.65pt" o:ole="" fillcolor="window">
            <v:imagedata r:id="rId664" o:title=""/>
          </v:shape>
          <o:OLEObject Type="Embed" ProgID="Equation.3" ShapeID="_x0000_i1931" DrawAspect="Content" ObjectID="_1588819478" r:id="rId2419"/>
        </w:object>
      </w:r>
      <w:r w:rsidRPr="004C1E28">
        <w:rPr>
          <w:color w:val="000000"/>
          <w:sz w:val="24"/>
          <w:szCs w:val="24"/>
        </w:rPr>
        <w:t xml:space="preserve"> là số sản phẩm loại 1 lấy được.</w:t>
      </w:r>
    </w:p>
    <w:p w14:paraId="17B4329D" w14:textId="77777777" w:rsidR="00C12CCF" w:rsidRPr="004C1E28" w:rsidRDefault="00C12CCF" w:rsidP="00C12CCF">
      <w:pPr>
        <w:numPr>
          <w:ilvl w:val="0"/>
          <w:numId w:val="22"/>
        </w:numPr>
        <w:ind w:right="62"/>
        <w:rPr>
          <w:color w:val="000000"/>
          <w:sz w:val="24"/>
          <w:szCs w:val="24"/>
        </w:rPr>
      </w:pPr>
      <w:r w:rsidRPr="004C1E28">
        <w:rPr>
          <w:color w:val="000000"/>
          <w:position w:val="-4"/>
          <w:sz w:val="24"/>
          <w:szCs w:val="24"/>
        </w:rPr>
        <w:object w:dxaOrig="279" w:dyaOrig="260" w14:anchorId="3323917D">
          <v:shape id="_x0000_i1932" type="#_x0000_t75" style="width:12.65pt;height:12.65pt" o:ole="" fillcolor="window">
            <v:imagedata r:id="rId664" o:title=""/>
          </v:shape>
          <o:OLEObject Type="Embed" ProgID="Equation.3" ShapeID="_x0000_i1932" DrawAspect="Content" ObjectID="_1588819479" r:id="rId2420"/>
        </w:object>
      </w:r>
      <w:r w:rsidRPr="004C1E28">
        <w:rPr>
          <w:color w:val="000000"/>
          <w:sz w:val="24"/>
          <w:szCs w:val="24"/>
        </w:rPr>
        <w:t xml:space="preserve"> </w:t>
      </w:r>
      <w:r>
        <w:rPr>
          <w:color w:val="000000"/>
          <w:sz w:val="24"/>
          <w:szCs w:val="24"/>
        </w:rPr>
        <w:t>có</w:t>
      </w:r>
      <w:r w:rsidRPr="004C1E28">
        <w:rPr>
          <w:color w:val="000000"/>
          <w:sz w:val="24"/>
          <w:szCs w:val="24"/>
        </w:rPr>
        <w:t xml:space="preserve"> phân bố gì? Viết biểu thức tổng quát của </w:t>
      </w:r>
      <w:r>
        <w:rPr>
          <w:color w:val="000000"/>
          <w:sz w:val="24"/>
          <w:szCs w:val="24"/>
        </w:rPr>
        <w:t>phân bố</w:t>
      </w:r>
      <w:r w:rsidRPr="004C1E28">
        <w:rPr>
          <w:color w:val="000000"/>
          <w:sz w:val="24"/>
          <w:szCs w:val="24"/>
        </w:rPr>
        <w:t>.</w:t>
      </w:r>
    </w:p>
    <w:p w14:paraId="770675D1" w14:textId="77777777" w:rsidR="00C12CCF" w:rsidRPr="004C1E28" w:rsidRDefault="00C12CCF" w:rsidP="00C12CCF">
      <w:pPr>
        <w:numPr>
          <w:ilvl w:val="0"/>
          <w:numId w:val="22"/>
        </w:numPr>
        <w:ind w:right="62"/>
        <w:rPr>
          <w:color w:val="000000"/>
          <w:sz w:val="24"/>
          <w:szCs w:val="24"/>
        </w:rPr>
      </w:pPr>
      <w:r w:rsidRPr="004C1E28">
        <w:rPr>
          <w:color w:val="000000"/>
          <w:sz w:val="24"/>
          <w:szCs w:val="24"/>
        </w:rPr>
        <w:t xml:space="preserve">Tìm kỳ vọng và phương sai của </w:t>
      </w:r>
      <w:r w:rsidRPr="004C1E28">
        <w:rPr>
          <w:color w:val="000000"/>
          <w:position w:val="-4"/>
          <w:sz w:val="24"/>
          <w:szCs w:val="24"/>
        </w:rPr>
        <w:object w:dxaOrig="279" w:dyaOrig="260" w14:anchorId="7691452B">
          <v:shape id="_x0000_i1933" type="#_x0000_t75" style="width:12.65pt;height:12.65pt" o:ole="" fillcolor="window">
            <v:imagedata r:id="rId664" o:title=""/>
          </v:shape>
          <o:OLEObject Type="Embed" ProgID="Equation.3" ShapeID="_x0000_i1933" DrawAspect="Content" ObjectID="_1588819480" r:id="rId2421"/>
        </w:object>
      </w:r>
      <w:r w:rsidRPr="004C1E28">
        <w:rPr>
          <w:color w:val="000000"/>
          <w:sz w:val="24"/>
          <w:szCs w:val="24"/>
        </w:rPr>
        <w:t>.</w:t>
      </w:r>
    </w:p>
    <w:p w14:paraId="4DE2C963" w14:textId="77777777" w:rsidR="00C12CCF" w:rsidRPr="004C1E28" w:rsidRDefault="00C12CCF" w:rsidP="00C12CCF">
      <w:pPr>
        <w:numPr>
          <w:ilvl w:val="0"/>
          <w:numId w:val="22"/>
        </w:numPr>
        <w:ind w:right="62"/>
        <w:rPr>
          <w:color w:val="000000"/>
          <w:sz w:val="24"/>
          <w:szCs w:val="24"/>
        </w:rPr>
      </w:pPr>
      <w:r w:rsidRPr="004C1E28">
        <w:rPr>
          <w:color w:val="000000"/>
          <w:sz w:val="24"/>
          <w:szCs w:val="24"/>
        </w:rPr>
        <w:t xml:space="preserve">Tìm mốt của </w:t>
      </w:r>
      <w:r w:rsidRPr="004C1E28">
        <w:rPr>
          <w:color w:val="000000"/>
          <w:position w:val="-4"/>
          <w:sz w:val="24"/>
          <w:szCs w:val="24"/>
        </w:rPr>
        <w:object w:dxaOrig="279" w:dyaOrig="260" w14:anchorId="3E177DE1">
          <v:shape id="_x0000_i1934" type="#_x0000_t75" style="width:12.65pt;height:12.65pt" o:ole="" fillcolor="window">
            <v:imagedata r:id="rId664" o:title=""/>
          </v:shape>
          <o:OLEObject Type="Embed" ProgID="Equation.3" ShapeID="_x0000_i1934" DrawAspect="Content" ObjectID="_1588819481" r:id="rId2422"/>
        </w:object>
      </w:r>
      <w:r w:rsidRPr="004C1E28">
        <w:rPr>
          <w:color w:val="000000"/>
          <w:sz w:val="24"/>
          <w:szCs w:val="24"/>
        </w:rPr>
        <w:t xml:space="preserve"> và tính khả năng để xảy ra điều đó.    </w:t>
      </w:r>
    </w:p>
    <w:p w14:paraId="1054BB8D" w14:textId="77777777" w:rsidR="00C12CCF" w:rsidRPr="004C1E28" w:rsidRDefault="00C12CCF" w:rsidP="00C12CCF">
      <w:pPr>
        <w:numPr>
          <w:ilvl w:val="1"/>
          <w:numId w:val="33"/>
        </w:numPr>
        <w:tabs>
          <w:tab w:val="left" w:pos="540"/>
        </w:tabs>
        <w:ind w:right="62"/>
        <w:rPr>
          <w:color w:val="000000"/>
          <w:sz w:val="24"/>
          <w:szCs w:val="24"/>
        </w:rPr>
      </w:pPr>
      <w:r w:rsidRPr="004C1E28">
        <w:rPr>
          <w:color w:val="000000"/>
          <w:sz w:val="24"/>
          <w:szCs w:val="24"/>
        </w:rPr>
        <w:t>Xác suất để sản phẩm sản xuất ra bị hỏng bằng 0,1.</w:t>
      </w:r>
    </w:p>
    <w:p w14:paraId="1DABC8DF" w14:textId="77777777" w:rsidR="00C12CCF" w:rsidRPr="004C1E28" w:rsidRDefault="00C12CCF" w:rsidP="00C12CCF">
      <w:pPr>
        <w:numPr>
          <w:ilvl w:val="0"/>
          <w:numId w:val="23"/>
        </w:numPr>
        <w:ind w:right="62"/>
        <w:rPr>
          <w:color w:val="000000"/>
          <w:sz w:val="24"/>
          <w:szCs w:val="24"/>
        </w:rPr>
      </w:pPr>
      <w:r w:rsidRPr="004C1E28">
        <w:rPr>
          <w:color w:val="000000"/>
          <w:sz w:val="24"/>
          <w:szCs w:val="24"/>
        </w:rPr>
        <w:t>Tìm xác suất để trong 5 sản phẩm sản xuất ra có không quá 2 sản phẩm hỏng.</w:t>
      </w:r>
    </w:p>
    <w:p w14:paraId="6245D2C6" w14:textId="77777777" w:rsidR="00C12CCF" w:rsidRPr="004C1E28" w:rsidRDefault="00C12CCF" w:rsidP="00C12CCF">
      <w:pPr>
        <w:numPr>
          <w:ilvl w:val="0"/>
          <w:numId w:val="23"/>
        </w:numPr>
        <w:ind w:right="62"/>
        <w:rPr>
          <w:color w:val="000000"/>
          <w:sz w:val="24"/>
          <w:szCs w:val="24"/>
        </w:rPr>
      </w:pPr>
      <w:r w:rsidRPr="004C1E28">
        <w:rPr>
          <w:color w:val="000000"/>
          <w:sz w:val="24"/>
          <w:szCs w:val="24"/>
        </w:rPr>
        <w:t>Tìm số sản phẩm hỏng trung bình trong 5 sản phẩm đó.</w:t>
      </w:r>
    </w:p>
    <w:p w14:paraId="2BB3E5E0" w14:textId="77777777" w:rsidR="00C12CCF" w:rsidRPr="004C1E28" w:rsidRDefault="00C12CCF" w:rsidP="00C12CCF">
      <w:pPr>
        <w:numPr>
          <w:ilvl w:val="0"/>
          <w:numId w:val="23"/>
        </w:numPr>
        <w:ind w:right="62"/>
        <w:rPr>
          <w:color w:val="000000"/>
          <w:sz w:val="24"/>
          <w:szCs w:val="24"/>
        </w:rPr>
      </w:pPr>
      <w:r w:rsidRPr="004C1E28">
        <w:rPr>
          <w:color w:val="000000"/>
          <w:sz w:val="24"/>
          <w:szCs w:val="24"/>
        </w:rPr>
        <w:t>Tìm số sản phẩm hỏng có khả năng xảy ra nhiều nhất.</w:t>
      </w:r>
    </w:p>
    <w:p w14:paraId="2F868417" w14:textId="77777777" w:rsidR="00C12CCF" w:rsidRPr="004C1E28" w:rsidRDefault="00C12CCF" w:rsidP="00C12CCF">
      <w:pPr>
        <w:numPr>
          <w:ilvl w:val="1"/>
          <w:numId w:val="33"/>
        </w:numPr>
        <w:tabs>
          <w:tab w:val="left" w:pos="540"/>
        </w:tabs>
        <w:ind w:right="62"/>
        <w:rPr>
          <w:sz w:val="24"/>
          <w:szCs w:val="24"/>
        </w:rPr>
      </w:pPr>
      <w:r w:rsidRPr="004C1E28">
        <w:rPr>
          <w:sz w:val="24"/>
          <w:szCs w:val="24"/>
        </w:rPr>
        <w:t xml:space="preserve">Một bài thi trắc nghiệm gồm có 10 câu </w:t>
      </w:r>
      <w:proofErr w:type="gramStart"/>
      <w:r w:rsidRPr="004C1E28">
        <w:rPr>
          <w:sz w:val="24"/>
          <w:szCs w:val="24"/>
        </w:rPr>
        <w:t>hỏi,  mỗi</w:t>
      </w:r>
      <w:proofErr w:type="gramEnd"/>
      <w:r w:rsidRPr="004C1E28">
        <w:rPr>
          <w:sz w:val="24"/>
          <w:szCs w:val="24"/>
        </w:rPr>
        <w:t xml:space="preserve"> câu hỏi có 5 phương án trả lời, trong đó chỉ có một phương án đúng. Giả sử mỗi câu trả lời đúng được 4 điểm và câu trả lời sai bị trừ 2 điểm. Một học sinh kém làm bài bằng cách chọn hú hoạ một phương án cho mỗi câu hỏi. Tính xác suất để:</w:t>
      </w:r>
    </w:p>
    <w:p w14:paraId="5686254B" w14:textId="77777777" w:rsidR="00C12CCF" w:rsidRPr="004C1E28" w:rsidRDefault="00C12CCF" w:rsidP="00C12CCF">
      <w:pPr>
        <w:numPr>
          <w:ilvl w:val="0"/>
          <w:numId w:val="24"/>
        </w:numPr>
        <w:ind w:right="62"/>
        <w:rPr>
          <w:sz w:val="24"/>
          <w:szCs w:val="24"/>
        </w:rPr>
      </w:pPr>
      <w:r w:rsidRPr="004C1E28">
        <w:rPr>
          <w:sz w:val="24"/>
          <w:szCs w:val="24"/>
        </w:rPr>
        <w:t>Anh ta được 4 điểm.</w:t>
      </w:r>
    </w:p>
    <w:p w14:paraId="73519E43" w14:textId="77777777" w:rsidR="00C12CCF" w:rsidRPr="004C1E28" w:rsidRDefault="00C12CCF" w:rsidP="00C12CCF">
      <w:pPr>
        <w:numPr>
          <w:ilvl w:val="0"/>
          <w:numId w:val="24"/>
        </w:numPr>
        <w:ind w:right="62"/>
        <w:rPr>
          <w:color w:val="000000"/>
          <w:sz w:val="24"/>
          <w:szCs w:val="24"/>
          <w:lang w:val="sv-SE"/>
        </w:rPr>
      </w:pPr>
      <w:r w:rsidRPr="003E05D6">
        <w:rPr>
          <w:sz w:val="24"/>
          <w:szCs w:val="24"/>
          <w:lang w:val="sv-SE"/>
        </w:rPr>
        <w:t>Anh ta bị điểm âm.</w:t>
      </w:r>
    </w:p>
    <w:p w14:paraId="1D315F63" w14:textId="77777777" w:rsidR="00C12CCF" w:rsidRPr="004C1E28" w:rsidRDefault="00C12CCF" w:rsidP="00C12CCF">
      <w:pPr>
        <w:numPr>
          <w:ilvl w:val="1"/>
          <w:numId w:val="33"/>
        </w:numPr>
        <w:tabs>
          <w:tab w:val="left" w:pos="540"/>
        </w:tabs>
        <w:ind w:right="62"/>
        <w:rPr>
          <w:sz w:val="24"/>
          <w:szCs w:val="24"/>
          <w:lang w:val="fr-FR"/>
        </w:rPr>
      </w:pPr>
      <w:r w:rsidRPr="005D2E2C">
        <w:rPr>
          <w:sz w:val="24"/>
          <w:szCs w:val="24"/>
          <w:lang w:val="sv-SE"/>
        </w:rPr>
        <w:t xml:space="preserve">Tín hiệu thông tin được phát đi 5 lần độc lập nhau. Xác suất thu được tin của mỗi lần phát là 0,7.  </w:t>
      </w:r>
      <w:r w:rsidRPr="004C1E28">
        <w:rPr>
          <w:sz w:val="24"/>
          <w:szCs w:val="24"/>
          <w:lang w:val="fr-FR"/>
        </w:rPr>
        <w:t>Tính xác su</w:t>
      </w:r>
      <w:r>
        <w:rPr>
          <w:sz w:val="24"/>
          <w:szCs w:val="24"/>
          <w:lang w:val="fr-FR"/>
        </w:rPr>
        <w:t>ấ</w:t>
      </w:r>
      <w:r w:rsidRPr="004C1E28">
        <w:rPr>
          <w:sz w:val="24"/>
          <w:szCs w:val="24"/>
          <w:lang w:val="fr-FR"/>
        </w:rPr>
        <w:t>t:</w:t>
      </w:r>
    </w:p>
    <w:p w14:paraId="0A2513F0" w14:textId="77777777" w:rsidR="00C12CCF" w:rsidRPr="004C1E28" w:rsidRDefault="00C12CCF" w:rsidP="00C12CCF">
      <w:pPr>
        <w:numPr>
          <w:ilvl w:val="0"/>
          <w:numId w:val="46"/>
        </w:numPr>
        <w:ind w:right="62"/>
        <w:rPr>
          <w:sz w:val="24"/>
          <w:szCs w:val="24"/>
          <w:lang w:val="fr-FR"/>
        </w:rPr>
      </w:pPr>
      <w:r w:rsidRPr="004C1E28">
        <w:rPr>
          <w:sz w:val="24"/>
          <w:szCs w:val="24"/>
          <w:lang w:val="fr-FR"/>
        </w:rPr>
        <w:t>Thu được tín hiệu đúng 2 lần.</w:t>
      </w:r>
    </w:p>
    <w:p w14:paraId="4B7A8FCA" w14:textId="77777777" w:rsidR="00C12CCF" w:rsidRPr="004C1E28" w:rsidRDefault="00C12CCF" w:rsidP="00C12CCF">
      <w:pPr>
        <w:numPr>
          <w:ilvl w:val="0"/>
          <w:numId w:val="46"/>
        </w:numPr>
        <w:ind w:right="62"/>
        <w:rPr>
          <w:sz w:val="24"/>
          <w:szCs w:val="24"/>
          <w:lang w:val="fr-FR"/>
        </w:rPr>
      </w:pPr>
      <w:r w:rsidRPr="004C1E28">
        <w:rPr>
          <w:sz w:val="24"/>
          <w:szCs w:val="24"/>
          <w:lang w:val="fr-FR"/>
        </w:rPr>
        <w:t>Thu được tín hiệu nhiều nhất 1 lần.</w:t>
      </w:r>
    </w:p>
    <w:p w14:paraId="37EB1BAA" w14:textId="77777777" w:rsidR="00C12CCF" w:rsidRPr="004C1E28" w:rsidRDefault="00C12CCF" w:rsidP="00C12CCF">
      <w:pPr>
        <w:numPr>
          <w:ilvl w:val="0"/>
          <w:numId w:val="46"/>
        </w:numPr>
        <w:ind w:right="62"/>
        <w:rPr>
          <w:color w:val="000000"/>
          <w:sz w:val="24"/>
          <w:szCs w:val="24"/>
        </w:rPr>
      </w:pPr>
      <w:r w:rsidRPr="004C1E28">
        <w:rPr>
          <w:sz w:val="24"/>
          <w:szCs w:val="24"/>
          <w:lang w:val="fr-FR"/>
        </w:rPr>
        <w:lastRenderedPageBreak/>
        <w:t>Thu được tin.</w:t>
      </w:r>
    </w:p>
    <w:p w14:paraId="51911615" w14:textId="77777777" w:rsidR="00C12CCF" w:rsidRPr="004C1E28" w:rsidRDefault="00C12CCF" w:rsidP="00C12CCF">
      <w:pPr>
        <w:numPr>
          <w:ilvl w:val="1"/>
          <w:numId w:val="33"/>
        </w:numPr>
        <w:tabs>
          <w:tab w:val="left" w:pos="540"/>
        </w:tabs>
        <w:ind w:right="62"/>
        <w:rPr>
          <w:color w:val="000000"/>
          <w:sz w:val="24"/>
          <w:szCs w:val="24"/>
        </w:rPr>
      </w:pPr>
      <w:r w:rsidRPr="004C1E28">
        <w:rPr>
          <w:color w:val="000000"/>
          <w:sz w:val="24"/>
          <w:szCs w:val="24"/>
        </w:rPr>
        <w:t>Một cầu thủ nổi tiếng về đá phạt đền, xác suất đá vào gôn là 4/5. Có người cho rằng cứ “sút” 5 quả thì chắc chắn rằng có 4 quả vào lưới. Điều khẳng định đó có đúng không? Tìm xác suất để trong 5 lần sút có đúng 4 lần bóng vào lưới.</w:t>
      </w:r>
    </w:p>
    <w:p w14:paraId="46090EDA" w14:textId="77777777" w:rsidR="00C12CCF" w:rsidRPr="004C1E28" w:rsidRDefault="00C12CCF" w:rsidP="00C12CCF">
      <w:pPr>
        <w:numPr>
          <w:ilvl w:val="1"/>
          <w:numId w:val="33"/>
        </w:numPr>
        <w:tabs>
          <w:tab w:val="left" w:pos="540"/>
        </w:tabs>
        <w:ind w:right="62"/>
        <w:rPr>
          <w:sz w:val="24"/>
          <w:szCs w:val="24"/>
          <w:lang w:val="fr-FR"/>
        </w:rPr>
      </w:pPr>
      <w:r w:rsidRPr="004C1E28">
        <w:rPr>
          <w:color w:val="000000"/>
          <w:sz w:val="24"/>
          <w:szCs w:val="24"/>
        </w:rPr>
        <w:t>Ỏ</w:t>
      </w:r>
      <w:r w:rsidRPr="005D2E2C">
        <w:rPr>
          <w:sz w:val="24"/>
          <w:szCs w:val="24"/>
        </w:rPr>
        <w:t xml:space="preserve"> một tổng đài bưu điện các cuộc điện thoại gọi đến xuất hiện một cách ngẫu nhiên, độc lập với nhau và trung bình có 2 cuộc gọi trong một phút. </w:t>
      </w:r>
      <w:r w:rsidRPr="004C1E28">
        <w:rPr>
          <w:sz w:val="24"/>
          <w:szCs w:val="24"/>
          <w:lang w:val="fr-FR"/>
        </w:rPr>
        <w:t xml:space="preserve">Tính xác suất </w:t>
      </w:r>
      <w:proofErr w:type="gramStart"/>
      <w:r w:rsidRPr="004C1E28">
        <w:rPr>
          <w:sz w:val="24"/>
          <w:szCs w:val="24"/>
          <w:lang w:val="fr-FR"/>
        </w:rPr>
        <w:t>để:</w:t>
      </w:r>
      <w:proofErr w:type="gramEnd"/>
    </w:p>
    <w:p w14:paraId="648B9843" w14:textId="77777777" w:rsidR="00C12CCF" w:rsidRPr="004C1E28" w:rsidRDefault="00C12CCF" w:rsidP="00C12CCF">
      <w:pPr>
        <w:numPr>
          <w:ilvl w:val="0"/>
          <w:numId w:val="26"/>
        </w:numPr>
        <w:ind w:right="62"/>
        <w:rPr>
          <w:sz w:val="24"/>
          <w:szCs w:val="24"/>
          <w:lang w:val="fr-FR"/>
        </w:rPr>
      </w:pPr>
      <w:r w:rsidRPr="004C1E28">
        <w:rPr>
          <w:sz w:val="24"/>
          <w:szCs w:val="24"/>
          <w:lang w:val="fr-FR"/>
        </w:rPr>
        <w:t>Có ít nhất một cuộc gọi trong khoảng thời gian 10 giây.</w:t>
      </w:r>
    </w:p>
    <w:p w14:paraId="5A5D1EBA" w14:textId="77777777" w:rsidR="00C12CCF" w:rsidRPr="004C1E28" w:rsidRDefault="00C12CCF" w:rsidP="00C12CCF">
      <w:pPr>
        <w:numPr>
          <w:ilvl w:val="0"/>
          <w:numId w:val="26"/>
        </w:numPr>
        <w:ind w:right="62"/>
        <w:rPr>
          <w:sz w:val="24"/>
          <w:szCs w:val="24"/>
          <w:lang w:val="fr-FR"/>
        </w:rPr>
      </w:pPr>
      <w:r w:rsidRPr="004C1E28">
        <w:rPr>
          <w:sz w:val="24"/>
          <w:szCs w:val="24"/>
          <w:lang w:val="fr-FR"/>
        </w:rPr>
        <w:t>Trong khoảng thời gian 3 phút có nhiều nhất ba cuộc gọi.</w:t>
      </w:r>
    </w:p>
    <w:p w14:paraId="41709DFC" w14:textId="77777777" w:rsidR="00C12CCF" w:rsidRDefault="00C12CCF" w:rsidP="00C12CCF">
      <w:pPr>
        <w:numPr>
          <w:ilvl w:val="0"/>
          <w:numId w:val="26"/>
        </w:numPr>
        <w:ind w:right="62"/>
        <w:rPr>
          <w:color w:val="000000"/>
          <w:sz w:val="24"/>
          <w:szCs w:val="24"/>
          <w:lang w:val="fr-FR"/>
        </w:rPr>
      </w:pPr>
      <w:r w:rsidRPr="004C1E28">
        <w:rPr>
          <w:sz w:val="24"/>
          <w:szCs w:val="24"/>
          <w:lang w:val="fr-FR"/>
        </w:rPr>
        <w:t>Trong khoảng thời gian 3 phút liên tiếp mỗi phút có nhiều nhất một cuộc gọi.</w:t>
      </w:r>
      <w:r w:rsidRPr="004C1E28">
        <w:rPr>
          <w:color w:val="000000"/>
          <w:sz w:val="24"/>
          <w:szCs w:val="24"/>
          <w:lang w:val="fr-FR"/>
        </w:rPr>
        <w:t xml:space="preserve">   </w:t>
      </w:r>
    </w:p>
    <w:p w14:paraId="1869B347" w14:textId="77777777" w:rsidR="00C12CCF" w:rsidRDefault="00C12CCF" w:rsidP="00C12CCF">
      <w:pPr>
        <w:numPr>
          <w:ilvl w:val="1"/>
          <w:numId w:val="33"/>
        </w:numPr>
        <w:tabs>
          <w:tab w:val="left" w:pos="540"/>
        </w:tabs>
        <w:ind w:right="62"/>
        <w:rPr>
          <w:color w:val="000000"/>
          <w:sz w:val="24"/>
          <w:szCs w:val="24"/>
          <w:lang w:val="fr-FR"/>
        </w:rPr>
      </w:pPr>
      <w:r>
        <w:rPr>
          <w:color w:val="000000"/>
          <w:sz w:val="24"/>
          <w:szCs w:val="24"/>
          <w:lang w:val="fr-FR"/>
        </w:rPr>
        <w:t xml:space="preserve">Giả sử </w:t>
      </w:r>
      <w:r w:rsidRPr="004511BA">
        <w:rPr>
          <w:color w:val="000000"/>
          <w:position w:val="-4"/>
          <w:sz w:val="24"/>
          <w:szCs w:val="24"/>
          <w:lang w:val="fr-FR"/>
        </w:rPr>
        <w:object w:dxaOrig="279" w:dyaOrig="260" w14:anchorId="2644F2F0">
          <v:shape id="_x0000_i1935" type="#_x0000_t75" style="width:12.65pt;height:12.65pt" o:ole="">
            <v:imagedata r:id="rId2423" o:title=""/>
          </v:shape>
          <o:OLEObject Type="Embed" ProgID="Equation.DSMT4" ShapeID="_x0000_i1935" DrawAspect="Content" ObjectID="_1588819482" r:id="rId2424"/>
        </w:object>
      </w:r>
      <w:r>
        <w:rPr>
          <w:color w:val="000000"/>
          <w:sz w:val="24"/>
          <w:szCs w:val="24"/>
          <w:lang w:val="fr-FR"/>
        </w:rPr>
        <w:t xml:space="preserve"> là </w:t>
      </w:r>
      <w:r w:rsidRPr="004511BA">
        <w:rPr>
          <w:color w:val="000000"/>
          <w:sz w:val="24"/>
          <w:szCs w:val="24"/>
          <w:lang w:val="fr-FR"/>
        </w:rPr>
        <w:t xml:space="preserve">biến ngẫu nhiên rời rạc </w:t>
      </w:r>
      <w:r>
        <w:rPr>
          <w:color w:val="000000"/>
          <w:sz w:val="24"/>
          <w:szCs w:val="24"/>
          <w:lang w:val="fr-FR"/>
        </w:rPr>
        <w:t xml:space="preserve">với phân bố cấp số nhân tham số </w:t>
      </w:r>
      <w:r w:rsidRPr="004511BA">
        <w:rPr>
          <w:color w:val="000000"/>
          <w:position w:val="-10"/>
          <w:sz w:val="24"/>
          <w:szCs w:val="24"/>
          <w:lang w:val="fr-FR"/>
        </w:rPr>
        <w:object w:dxaOrig="240" w:dyaOrig="260" w14:anchorId="3E289EA1">
          <v:shape id="_x0000_i1936" type="#_x0000_t75" style="width:11.5pt;height:12.65pt" o:ole="">
            <v:imagedata r:id="rId2425" o:title=""/>
          </v:shape>
          <o:OLEObject Type="Embed" ProgID="Equation.DSMT4" ShapeID="_x0000_i1936" DrawAspect="Content" ObjectID="_1588819483" r:id="rId2426"/>
        </w:object>
      </w:r>
      <w:r>
        <w:rPr>
          <w:color w:val="000000"/>
          <w:sz w:val="24"/>
          <w:szCs w:val="24"/>
          <w:lang w:val="fr-FR"/>
        </w:rPr>
        <w:t xml:space="preserve"> có hàm khối lượng xác suất </w:t>
      </w:r>
      <w:r w:rsidRPr="003E5716">
        <w:rPr>
          <w:color w:val="000000"/>
          <w:position w:val="-12"/>
          <w:sz w:val="24"/>
          <w:szCs w:val="24"/>
          <w:lang w:val="fr-FR"/>
        </w:rPr>
        <w:object w:dxaOrig="680" w:dyaOrig="360" w14:anchorId="375A5E3B">
          <v:shape id="_x0000_i1937" type="#_x0000_t75" style="width:34pt;height:17.85pt" o:ole="">
            <v:imagedata r:id="rId2427" o:title=""/>
          </v:shape>
          <o:OLEObject Type="Embed" ProgID="Equation.DSMT4" ShapeID="_x0000_i1937" DrawAspect="Content" ObjectID="_1588819484" r:id="rId2428"/>
        </w:object>
      </w:r>
      <w:r>
        <w:rPr>
          <w:color w:val="000000"/>
          <w:sz w:val="24"/>
          <w:szCs w:val="24"/>
          <w:lang w:val="fr-FR"/>
        </w:rPr>
        <w:t xml:space="preserve"> thỏa mãn công thức (2.16). </w:t>
      </w:r>
    </w:p>
    <w:p w14:paraId="2A0F5F65" w14:textId="77777777" w:rsidR="00C12CCF" w:rsidRDefault="00C12CCF" w:rsidP="00C12CCF">
      <w:pPr>
        <w:numPr>
          <w:ilvl w:val="0"/>
          <w:numId w:val="45"/>
        </w:numPr>
        <w:tabs>
          <w:tab w:val="left" w:pos="540"/>
        </w:tabs>
        <w:ind w:right="62"/>
        <w:rPr>
          <w:color w:val="000000"/>
          <w:sz w:val="24"/>
          <w:szCs w:val="24"/>
          <w:lang w:val="fr-FR"/>
        </w:rPr>
      </w:pPr>
      <w:r>
        <w:rPr>
          <w:color w:val="000000"/>
          <w:sz w:val="24"/>
          <w:szCs w:val="24"/>
          <w:lang w:val="fr-FR"/>
        </w:rPr>
        <w:t xml:space="preserve">Nghiệm lại công thức </w:t>
      </w:r>
      <w:r w:rsidRPr="003E5716">
        <w:rPr>
          <w:color w:val="000000"/>
          <w:position w:val="-30"/>
          <w:sz w:val="24"/>
          <w:szCs w:val="24"/>
          <w:lang w:val="fr-FR"/>
        </w:rPr>
        <w:object w:dxaOrig="1300" w:dyaOrig="720" w14:anchorId="20DDCBD0">
          <v:shape id="_x0000_i1938" type="#_x0000_t75" style="width:64.5pt;height:36.85pt" o:ole="">
            <v:imagedata r:id="rId2429" o:title=""/>
          </v:shape>
          <o:OLEObject Type="Embed" ProgID="Equation.DSMT4" ShapeID="_x0000_i1938" DrawAspect="Content" ObjectID="_1588819485" r:id="rId2430"/>
        </w:object>
      </w:r>
      <w:r>
        <w:rPr>
          <w:color w:val="000000"/>
          <w:sz w:val="24"/>
          <w:szCs w:val="24"/>
          <w:lang w:val="fr-FR"/>
        </w:rPr>
        <w:t xml:space="preserve">. Tìm </w:t>
      </w:r>
      <w:r w:rsidRPr="003E5716">
        <w:rPr>
          <w:color w:val="000000"/>
          <w:sz w:val="24"/>
          <w:szCs w:val="24"/>
          <w:lang w:val="fr-FR"/>
        </w:rPr>
        <w:t xml:space="preserve">hàm phân bố </w:t>
      </w:r>
      <w:r w:rsidRPr="003E5716">
        <w:rPr>
          <w:color w:val="000000"/>
          <w:position w:val="-12"/>
          <w:sz w:val="24"/>
          <w:szCs w:val="24"/>
          <w:lang w:val="fr-FR"/>
        </w:rPr>
        <w:object w:dxaOrig="680" w:dyaOrig="360" w14:anchorId="77E09DE3">
          <v:shape id="_x0000_i1939" type="#_x0000_t75" style="width:34pt;height:17.85pt" o:ole="" fillcolor="window">
            <v:imagedata r:id="rId99" o:title=""/>
          </v:shape>
          <o:OLEObject Type="Embed" ProgID="Equation.DSMT4" ShapeID="_x0000_i1939" DrawAspect="Content" ObjectID="_1588819486" r:id="rId2431"/>
        </w:object>
      </w:r>
      <w:r>
        <w:rPr>
          <w:color w:val="000000"/>
          <w:sz w:val="24"/>
          <w:szCs w:val="24"/>
          <w:lang w:val="fr-FR"/>
        </w:rPr>
        <w:t>.</w:t>
      </w:r>
    </w:p>
    <w:p w14:paraId="2ACB6CCD" w14:textId="77777777" w:rsidR="00C12CCF" w:rsidRPr="00A71A7B" w:rsidRDefault="00C12CCF" w:rsidP="00C12CCF">
      <w:pPr>
        <w:numPr>
          <w:ilvl w:val="0"/>
          <w:numId w:val="45"/>
        </w:numPr>
        <w:tabs>
          <w:tab w:val="left" w:pos="540"/>
        </w:tabs>
        <w:ind w:right="62"/>
        <w:rPr>
          <w:color w:val="000000"/>
          <w:sz w:val="24"/>
          <w:szCs w:val="24"/>
          <w:lang w:val="fr-FR"/>
        </w:rPr>
      </w:pPr>
      <w:r w:rsidRPr="00A71A7B">
        <w:rPr>
          <w:color w:val="000000"/>
          <w:sz w:val="24"/>
          <w:szCs w:val="24"/>
          <w:lang w:val="fr-FR"/>
        </w:rPr>
        <w:t>Tính kỳ vọng</w:t>
      </w:r>
      <w:r w:rsidRPr="00A71A7B">
        <w:rPr>
          <w:sz w:val="24"/>
          <w:szCs w:val="24"/>
          <w:lang w:val="fr-FR"/>
        </w:rPr>
        <w:t xml:space="preserve"> </w:t>
      </w:r>
      <w:r w:rsidRPr="00DE62FC">
        <w:rPr>
          <w:position w:val="-10"/>
          <w:sz w:val="24"/>
          <w:szCs w:val="24"/>
        </w:rPr>
        <w:object w:dxaOrig="460" w:dyaOrig="320" w14:anchorId="7F15F78F">
          <v:shape id="_x0000_i1940" type="#_x0000_t75" style="width:23.6pt;height:16.15pt" o:ole="" fillcolor="window">
            <v:imagedata r:id="rId1554" o:title=""/>
          </v:shape>
          <o:OLEObject Type="Embed" ProgID="Equation.3" ShapeID="_x0000_i1940" DrawAspect="Content" ObjectID="_1588819487" r:id="rId2432"/>
        </w:object>
      </w:r>
      <w:r w:rsidRPr="00A71A7B">
        <w:rPr>
          <w:color w:val="000000"/>
          <w:sz w:val="24"/>
          <w:szCs w:val="24"/>
          <w:lang w:val="fr-FR"/>
        </w:rPr>
        <w:t xml:space="preserve"> , phương sai </w:t>
      </w:r>
      <w:r w:rsidRPr="00554570">
        <w:rPr>
          <w:position w:val="-4"/>
          <w:sz w:val="24"/>
          <w:szCs w:val="24"/>
        </w:rPr>
        <w:object w:dxaOrig="480" w:dyaOrig="260" w14:anchorId="08C730F3">
          <v:shape id="_x0000_i1941" type="#_x0000_t75" style="width:23.6pt;height:12.65pt" o:ole="" fillcolor="window">
            <v:imagedata r:id="rId2374" o:title=""/>
          </v:shape>
          <o:OLEObject Type="Embed" ProgID="Equation.DSMT4" ShapeID="_x0000_i1941" DrawAspect="Content" ObjectID="_1588819488" r:id="rId2433"/>
        </w:object>
      </w:r>
      <w:r w:rsidRPr="00A71A7B">
        <w:rPr>
          <w:sz w:val="24"/>
          <w:szCs w:val="24"/>
          <w:lang w:val="fr-FR"/>
        </w:rPr>
        <w:t>.</w:t>
      </w:r>
    </w:p>
    <w:p w14:paraId="5919B669" w14:textId="77777777" w:rsidR="00C12CCF" w:rsidRPr="004C1E28" w:rsidRDefault="00C12CCF" w:rsidP="00C12CCF">
      <w:pPr>
        <w:numPr>
          <w:ilvl w:val="1"/>
          <w:numId w:val="33"/>
        </w:numPr>
        <w:tabs>
          <w:tab w:val="left" w:pos="540"/>
        </w:tabs>
        <w:ind w:right="62"/>
        <w:rPr>
          <w:color w:val="000000"/>
          <w:sz w:val="24"/>
          <w:szCs w:val="24"/>
          <w:lang w:val="fr-FR"/>
        </w:rPr>
      </w:pPr>
      <w:r w:rsidRPr="00A71A7B">
        <w:rPr>
          <w:color w:val="000000"/>
          <w:sz w:val="24"/>
          <w:szCs w:val="24"/>
          <w:lang w:val="fr-FR"/>
        </w:rPr>
        <w:t xml:space="preserve">Biến ngẫu nhiên </w:t>
      </w:r>
      <w:r w:rsidRPr="004C1E28">
        <w:rPr>
          <w:color w:val="000000"/>
          <w:position w:val="-4"/>
          <w:sz w:val="24"/>
          <w:szCs w:val="24"/>
        </w:rPr>
        <w:object w:dxaOrig="279" w:dyaOrig="260" w14:anchorId="5CAD8177">
          <v:shape id="_x0000_i1942" type="#_x0000_t75" style="width:12.65pt;height:12.65pt" o:ole="" fillcolor="window">
            <v:imagedata r:id="rId664" o:title=""/>
          </v:shape>
          <o:OLEObject Type="Embed" ProgID="Equation.3" ShapeID="_x0000_i1942" DrawAspect="Content" ObjectID="_1588819489" r:id="rId2434"/>
        </w:object>
      </w:r>
      <w:r w:rsidRPr="00A71A7B">
        <w:rPr>
          <w:color w:val="000000"/>
          <w:sz w:val="24"/>
          <w:szCs w:val="24"/>
          <w:lang w:val="fr-FR"/>
        </w:rPr>
        <w:t xml:space="preserve"> tuân theo </w:t>
      </w:r>
      <w:r>
        <w:rPr>
          <w:color w:val="000000"/>
          <w:sz w:val="24"/>
          <w:szCs w:val="24"/>
          <w:lang w:val="fr-FR"/>
        </w:rPr>
        <w:t>phân bố</w:t>
      </w:r>
      <w:r w:rsidRPr="00A71A7B">
        <w:rPr>
          <w:color w:val="000000"/>
          <w:sz w:val="24"/>
          <w:szCs w:val="24"/>
          <w:lang w:val="fr-FR"/>
        </w:rPr>
        <w:t xml:space="preserve"> chuẩn với kỳ vọng </w:t>
      </w:r>
      <w:r w:rsidRPr="004C1E28">
        <w:rPr>
          <w:color w:val="000000"/>
          <w:position w:val="-10"/>
          <w:sz w:val="24"/>
          <w:szCs w:val="24"/>
        </w:rPr>
        <w:object w:dxaOrig="680" w:dyaOrig="320" w14:anchorId="074C8C00">
          <v:shape id="_x0000_i1943" type="#_x0000_t75" style="width:34pt;height:16.15pt" o:ole="" fillcolor="window">
            <v:imagedata r:id="rId2435" o:title=""/>
          </v:shape>
          <o:OLEObject Type="Embed" ProgID="Equation.3" ShapeID="_x0000_i1943" DrawAspect="Content" ObjectID="_1588819490" r:id="rId2436"/>
        </w:object>
      </w:r>
      <w:r w:rsidRPr="00A71A7B">
        <w:rPr>
          <w:color w:val="000000"/>
          <w:sz w:val="24"/>
          <w:szCs w:val="24"/>
          <w:lang w:val="fr-FR"/>
        </w:rPr>
        <w:t xml:space="preserve"> và phương sai </w:t>
      </w:r>
      <w:r w:rsidRPr="004C1E28">
        <w:rPr>
          <w:color w:val="000000"/>
          <w:position w:val="-6"/>
          <w:sz w:val="24"/>
          <w:szCs w:val="24"/>
        </w:rPr>
        <w:object w:dxaOrig="740" w:dyaOrig="360" w14:anchorId="1EA38058">
          <v:shape id="_x0000_i1944" type="#_x0000_t75" style="width:36.85pt;height:17.85pt" o:ole="" fillcolor="window">
            <v:imagedata r:id="rId2437" o:title=""/>
          </v:shape>
          <o:OLEObject Type="Embed" ProgID="Equation.3" ShapeID="_x0000_i1944" DrawAspect="Content" ObjectID="_1588819491" r:id="rId2438"/>
        </w:object>
      </w:r>
      <w:r w:rsidRPr="00A71A7B">
        <w:rPr>
          <w:color w:val="000000"/>
          <w:sz w:val="24"/>
          <w:szCs w:val="24"/>
          <w:lang w:val="fr-FR"/>
        </w:rPr>
        <w:t xml:space="preserve">. </w:t>
      </w:r>
      <w:r w:rsidRPr="004C1E28">
        <w:rPr>
          <w:color w:val="000000"/>
          <w:sz w:val="24"/>
          <w:szCs w:val="24"/>
          <w:lang w:val="fr-FR"/>
        </w:rPr>
        <w:t xml:space="preserve">Tính xác suất để </w:t>
      </w:r>
      <w:r w:rsidRPr="004C1E28">
        <w:rPr>
          <w:color w:val="000000"/>
          <w:position w:val="-4"/>
          <w:sz w:val="24"/>
          <w:szCs w:val="24"/>
        </w:rPr>
        <w:object w:dxaOrig="279" w:dyaOrig="260" w14:anchorId="017F671F">
          <v:shape id="_x0000_i1945" type="#_x0000_t75" style="width:12.65pt;height:12.65pt" o:ole="" fillcolor="window">
            <v:imagedata r:id="rId664" o:title=""/>
          </v:shape>
          <o:OLEObject Type="Embed" ProgID="Equation.3" ShapeID="_x0000_i1945" DrawAspect="Content" ObjectID="_1588819492" r:id="rId2439"/>
        </w:object>
      </w:r>
      <w:r w:rsidRPr="004C1E28">
        <w:rPr>
          <w:color w:val="000000"/>
          <w:sz w:val="24"/>
          <w:szCs w:val="24"/>
          <w:lang w:val="fr-FR"/>
        </w:rPr>
        <w:t xml:space="preserve"> nhận giá trị trong khoảng (</w:t>
      </w:r>
      <w:proofErr w:type="gramStart"/>
      <w:r w:rsidRPr="004C1E28">
        <w:rPr>
          <w:color w:val="000000"/>
          <w:sz w:val="24"/>
          <w:szCs w:val="24"/>
          <w:lang w:val="fr-FR"/>
        </w:rPr>
        <w:t>8;</w:t>
      </w:r>
      <w:proofErr w:type="gramEnd"/>
      <w:r w:rsidRPr="004C1E28">
        <w:rPr>
          <w:color w:val="000000"/>
          <w:sz w:val="24"/>
          <w:szCs w:val="24"/>
          <w:lang w:val="fr-FR"/>
        </w:rPr>
        <w:t xml:space="preserve"> 12).</w:t>
      </w:r>
    </w:p>
    <w:p w14:paraId="4A77ADFD" w14:textId="77777777" w:rsidR="00C12CCF" w:rsidRPr="005D2E2C" w:rsidRDefault="00C12CCF" w:rsidP="00C12CCF">
      <w:pPr>
        <w:numPr>
          <w:ilvl w:val="1"/>
          <w:numId w:val="33"/>
        </w:numPr>
        <w:tabs>
          <w:tab w:val="left" w:pos="540"/>
        </w:tabs>
        <w:ind w:right="62"/>
        <w:rPr>
          <w:color w:val="000000"/>
          <w:sz w:val="24"/>
          <w:szCs w:val="24"/>
          <w:lang w:val="fr-FR"/>
        </w:rPr>
      </w:pPr>
      <w:r w:rsidRPr="004C1E28">
        <w:rPr>
          <w:color w:val="000000"/>
          <w:sz w:val="24"/>
          <w:szCs w:val="24"/>
          <w:lang w:val="fr-FR"/>
        </w:rPr>
        <w:t xml:space="preserve">Biến ngẫu nhiên </w:t>
      </w:r>
      <w:r w:rsidRPr="004C1E28">
        <w:rPr>
          <w:color w:val="000000"/>
          <w:position w:val="-4"/>
          <w:sz w:val="24"/>
          <w:szCs w:val="24"/>
        </w:rPr>
        <w:object w:dxaOrig="279" w:dyaOrig="260" w14:anchorId="0FA3B7C1">
          <v:shape id="_x0000_i1946" type="#_x0000_t75" style="width:12.65pt;height:12.65pt" o:ole="" fillcolor="window">
            <v:imagedata r:id="rId664" o:title=""/>
          </v:shape>
          <o:OLEObject Type="Embed" ProgID="Equation.3" ShapeID="_x0000_i1946" DrawAspect="Content" ObjectID="_1588819493" r:id="rId2440"/>
        </w:object>
      </w:r>
      <w:r w:rsidRPr="004C1E28">
        <w:rPr>
          <w:color w:val="000000"/>
          <w:sz w:val="24"/>
          <w:szCs w:val="24"/>
          <w:lang w:val="fr-FR"/>
        </w:rPr>
        <w:t xml:space="preserve"> tuân theo </w:t>
      </w:r>
      <w:r>
        <w:rPr>
          <w:color w:val="000000"/>
          <w:sz w:val="24"/>
          <w:szCs w:val="24"/>
          <w:lang w:val="fr-FR"/>
        </w:rPr>
        <w:t>phân bố</w:t>
      </w:r>
      <w:r w:rsidRPr="004C1E28">
        <w:rPr>
          <w:color w:val="000000"/>
          <w:sz w:val="24"/>
          <w:szCs w:val="24"/>
          <w:lang w:val="fr-FR"/>
        </w:rPr>
        <w:t xml:space="preserve"> chuẩn với kỳ vọng </w:t>
      </w:r>
      <w:r w:rsidRPr="004C1E28">
        <w:rPr>
          <w:color w:val="000000"/>
          <w:position w:val="-10"/>
          <w:sz w:val="24"/>
          <w:szCs w:val="24"/>
        </w:rPr>
        <w:object w:dxaOrig="680" w:dyaOrig="320" w14:anchorId="16CD1007">
          <v:shape id="_x0000_i1947" type="#_x0000_t75" style="width:34pt;height:16.15pt" o:ole="" fillcolor="window">
            <v:imagedata r:id="rId2441" o:title=""/>
          </v:shape>
          <o:OLEObject Type="Embed" ProgID="Equation.3" ShapeID="_x0000_i1947" DrawAspect="Content" ObjectID="_1588819494" r:id="rId2442"/>
        </w:object>
      </w:r>
      <w:r w:rsidRPr="004C1E28">
        <w:rPr>
          <w:color w:val="000000"/>
          <w:sz w:val="24"/>
          <w:szCs w:val="24"/>
          <w:lang w:val="fr-FR"/>
        </w:rPr>
        <w:t xml:space="preserve">. </w:t>
      </w:r>
      <w:r w:rsidRPr="005D2E2C">
        <w:rPr>
          <w:color w:val="000000"/>
          <w:sz w:val="24"/>
          <w:szCs w:val="24"/>
          <w:lang w:val="fr-FR"/>
        </w:rPr>
        <w:t xml:space="preserve">Xác suất để </w:t>
      </w:r>
      <w:r w:rsidRPr="004C1E28">
        <w:rPr>
          <w:color w:val="000000"/>
          <w:position w:val="-4"/>
          <w:sz w:val="24"/>
          <w:szCs w:val="24"/>
        </w:rPr>
        <w:object w:dxaOrig="279" w:dyaOrig="260" w14:anchorId="53ECA243">
          <v:shape id="_x0000_i1948" type="#_x0000_t75" style="width:12.65pt;height:12.65pt" o:ole="" fillcolor="window">
            <v:imagedata r:id="rId664" o:title=""/>
          </v:shape>
          <o:OLEObject Type="Embed" ProgID="Equation.3" ShapeID="_x0000_i1948" DrawAspect="Content" ObjectID="_1588819495" r:id="rId2443"/>
        </w:object>
      </w:r>
      <w:r w:rsidRPr="005D2E2C">
        <w:rPr>
          <w:color w:val="000000"/>
          <w:sz w:val="24"/>
          <w:szCs w:val="24"/>
          <w:lang w:val="fr-FR"/>
        </w:rPr>
        <w:t xml:space="preserve"> nhận giá trị trong khoảng (</w:t>
      </w:r>
      <w:proofErr w:type="gramStart"/>
      <w:r w:rsidRPr="005D2E2C">
        <w:rPr>
          <w:color w:val="000000"/>
          <w:sz w:val="24"/>
          <w:szCs w:val="24"/>
          <w:lang w:val="fr-FR"/>
        </w:rPr>
        <w:t>10;</w:t>
      </w:r>
      <w:proofErr w:type="gramEnd"/>
      <w:r w:rsidRPr="005D2E2C">
        <w:rPr>
          <w:color w:val="000000"/>
          <w:sz w:val="24"/>
          <w:szCs w:val="24"/>
          <w:lang w:val="fr-FR"/>
        </w:rPr>
        <w:t xml:space="preserve"> 20) là 0,3. Tìm xác suất để </w:t>
      </w:r>
      <w:r w:rsidRPr="004C1E28">
        <w:rPr>
          <w:color w:val="000000"/>
          <w:position w:val="-4"/>
          <w:sz w:val="24"/>
          <w:szCs w:val="24"/>
        </w:rPr>
        <w:object w:dxaOrig="279" w:dyaOrig="260" w14:anchorId="3819D200">
          <v:shape id="_x0000_i1949" type="#_x0000_t75" style="width:12.65pt;height:12.65pt" o:ole="" fillcolor="window">
            <v:imagedata r:id="rId664" o:title=""/>
          </v:shape>
          <o:OLEObject Type="Embed" ProgID="Equation.3" ShapeID="_x0000_i1949" DrawAspect="Content" ObjectID="_1588819496" r:id="rId2444"/>
        </w:object>
      </w:r>
      <w:r w:rsidRPr="005D2E2C">
        <w:rPr>
          <w:color w:val="000000"/>
          <w:sz w:val="24"/>
          <w:szCs w:val="24"/>
          <w:lang w:val="fr-FR"/>
        </w:rPr>
        <w:t xml:space="preserve"> nhận giá trị trong khoảng (0; 10).</w:t>
      </w:r>
    </w:p>
    <w:p w14:paraId="6C5AA690" w14:textId="77777777" w:rsidR="00C12CCF" w:rsidRPr="00E45F5E" w:rsidRDefault="00C12CCF" w:rsidP="00C12CCF">
      <w:pPr>
        <w:numPr>
          <w:ilvl w:val="1"/>
          <w:numId w:val="33"/>
        </w:numPr>
        <w:tabs>
          <w:tab w:val="left" w:pos="540"/>
        </w:tabs>
        <w:ind w:right="62"/>
        <w:rPr>
          <w:color w:val="000000"/>
          <w:sz w:val="24"/>
          <w:szCs w:val="24"/>
          <w:lang w:val="fr-FR"/>
        </w:rPr>
      </w:pPr>
      <w:r w:rsidRPr="00A71A7B">
        <w:rPr>
          <w:color w:val="000000"/>
          <w:sz w:val="24"/>
          <w:szCs w:val="24"/>
          <w:lang w:val="fr-FR"/>
        </w:rPr>
        <w:t xml:space="preserve">Trọng lượng sản phẩm </w:t>
      </w:r>
      <w:r w:rsidRPr="004C1E28">
        <w:rPr>
          <w:color w:val="000000"/>
          <w:position w:val="-4"/>
          <w:sz w:val="24"/>
          <w:szCs w:val="24"/>
        </w:rPr>
        <w:object w:dxaOrig="279" w:dyaOrig="260" w14:anchorId="519A0A23">
          <v:shape id="_x0000_i1950" type="#_x0000_t75" style="width:12.65pt;height:12.65pt" o:ole="" fillcolor="window">
            <v:imagedata r:id="rId664" o:title=""/>
          </v:shape>
          <o:OLEObject Type="Embed" ProgID="Equation.3" ShapeID="_x0000_i1950" DrawAspect="Content" ObjectID="_1588819497" r:id="rId2445"/>
        </w:object>
      </w:r>
      <w:r w:rsidRPr="00A71A7B">
        <w:rPr>
          <w:color w:val="000000"/>
          <w:sz w:val="24"/>
          <w:szCs w:val="24"/>
          <w:lang w:val="fr-FR"/>
        </w:rPr>
        <w:t xml:space="preserve"> do một máy tự động sản xuất là một biến ngẫu nhiên tuân theo </w:t>
      </w:r>
      <w:r>
        <w:rPr>
          <w:color w:val="000000"/>
          <w:sz w:val="24"/>
          <w:szCs w:val="24"/>
          <w:lang w:val="fr-FR"/>
        </w:rPr>
        <w:t>phân bố</w:t>
      </w:r>
      <w:r w:rsidRPr="00A71A7B">
        <w:rPr>
          <w:color w:val="000000"/>
          <w:sz w:val="24"/>
          <w:szCs w:val="24"/>
          <w:lang w:val="fr-FR"/>
        </w:rPr>
        <w:t xml:space="preserve"> chuẩn với </w:t>
      </w:r>
      <w:r w:rsidRPr="004C1E28">
        <w:rPr>
          <w:color w:val="000000"/>
          <w:position w:val="-10"/>
          <w:sz w:val="24"/>
          <w:szCs w:val="24"/>
        </w:rPr>
        <w:object w:dxaOrig="800" w:dyaOrig="320" w14:anchorId="1D83CD23">
          <v:shape id="_x0000_i1951" type="#_x0000_t75" style="width:39.15pt;height:16.15pt" o:ole="" fillcolor="window">
            <v:imagedata r:id="rId2446" o:title=""/>
          </v:shape>
          <o:OLEObject Type="Embed" ProgID="Equation.3" ShapeID="_x0000_i1951" DrawAspect="Content" ObjectID="_1588819498" r:id="rId2447"/>
        </w:object>
      </w:r>
      <w:r w:rsidRPr="00A71A7B">
        <w:rPr>
          <w:color w:val="000000"/>
          <w:sz w:val="24"/>
          <w:szCs w:val="24"/>
          <w:lang w:val="fr-FR"/>
        </w:rPr>
        <w:t xml:space="preserve">gam và độ lệch chuẩn </w:t>
      </w:r>
      <w:r w:rsidRPr="004C1E28">
        <w:rPr>
          <w:color w:val="000000"/>
          <w:position w:val="-6"/>
          <w:sz w:val="24"/>
          <w:szCs w:val="24"/>
        </w:rPr>
        <w:object w:dxaOrig="540" w:dyaOrig="279" w14:anchorId="64618B2F">
          <v:shape id="_x0000_i1952" type="#_x0000_t75" style="width:26.5pt;height:12.65pt" o:ole="" fillcolor="window">
            <v:imagedata r:id="rId2448" o:title=""/>
          </v:shape>
          <o:OLEObject Type="Embed" ProgID="Equation.DSMT4" ShapeID="_x0000_i1952" DrawAspect="Content" ObjectID="_1588819499" r:id="rId2449"/>
        </w:object>
      </w:r>
      <w:r w:rsidRPr="00A71A7B">
        <w:rPr>
          <w:color w:val="000000"/>
          <w:sz w:val="24"/>
          <w:szCs w:val="24"/>
          <w:lang w:val="fr-FR"/>
        </w:rPr>
        <w:t xml:space="preserve">gam. </w:t>
      </w:r>
      <w:r w:rsidRPr="00E45F5E">
        <w:rPr>
          <w:color w:val="000000"/>
          <w:sz w:val="24"/>
          <w:szCs w:val="24"/>
          <w:lang w:val="fr-FR"/>
        </w:rPr>
        <w:t xml:space="preserve">Sản phẩm được coi là đạt tiêu chuẩn kỹ thuật nếu trọng lượng của nó đạt từ 98 đến 102gam. </w:t>
      </w:r>
    </w:p>
    <w:p w14:paraId="6CB4D27A" w14:textId="77777777" w:rsidR="00C12CCF" w:rsidRPr="00E45F5E" w:rsidRDefault="00C12CCF" w:rsidP="00C12CCF">
      <w:pPr>
        <w:numPr>
          <w:ilvl w:val="0"/>
          <w:numId w:val="27"/>
        </w:numPr>
        <w:ind w:right="62"/>
        <w:rPr>
          <w:color w:val="000000"/>
          <w:sz w:val="24"/>
          <w:szCs w:val="24"/>
          <w:lang w:val="fr-FR"/>
        </w:rPr>
      </w:pPr>
      <w:r w:rsidRPr="00E45F5E">
        <w:rPr>
          <w:color w:val="000000"/>
          <w:sz w:val="24"/>
          <w:szCs w:val="24"/>
          <w:lang w:val="fr-FR"/>
        </w:rPr>
        <w:t xml:space="preserve">Tìm tỷ lệ sản phẩm đạt tiêu chuẩn kỹ thuật của nhà máy. </w:t>
      </w:r>
    </w:p>
    <w:p w14:paraId="6FFB8F5F" w14:textId="77777777" w:rsidR="00C12CCF" w:rsidRPr="00E45F5E" w:rsidRDefault="00C12CCF" w:rsidP="00C12CCF">
      <w:pPr>
        <w:numPr>
          <w:ilvl w:val="0"/>
          <w:numId w:val="27"/>
        </w:numPr>
        <w:ind w:right="62"/>
        <w:rPr>
          <w:color w:val="000000"/>
          <w:sz w:val="24"/>
          <w:szCs w:val="24"/>
          <w:lang w:val="fr-FR"/>
        </w:rPr>
      </w:pPr>
      <w:r w:rsidRPr="00E45F5E">
        <w:rPr>
          <w:color w:val="000000"/>
          <w:sz w:val="24"/>
          <w:szCs w:val="24"/>
          <w:lang w:val="fr-FR"/>
        </w:rPr>
        <w:t xml:space="preserve">Tìm tỷ lệ phế phẩm của nhà máy. </w:t>
      </w:r>
    </w:p>
    <w:p w14:paraId="20B835DC" w14:textId="77777777" w:rsidR="00C12CCF" w:rsidRPr="00E45F5E" w:rsidRDefault="00C12CCF" w:rsidP="00C12CCF">
      <w:pPr>
        <w:numPr>
          <w:ilvl w:val="0"/>
          <w:numId w:val="27"/>
        </w:numPr>
        <w:ind w:right="62"/>
        <w:rPr>
          <w:color w:val="000000"/>
          <w:sz w:val="24"/>
          <w:szCs w:val="24"/>
          <w:lang w:val="fr-FR"/>
        </w:rPr>
      </w:pPr>
      <w:r w:rsidRPr="00E45F5E">
        <w:rPr>
          <w:color w:val="000000"/>
          <w:sz w:val="24"/>
          <w:szCs w:val="24"/>
          <w:lang w:val="fr-FR"/>
        </w:rPr>
        <w:t>Giải thích bằng đồ thị kết quả tìm được ở phần a).</w:t>
      </w:r>
    </w:p>
    <w:p w14:paraId="55F7069F" w14:textId="77777777" w:rsidR="00C12CCF" w:rsidRPr="00E45F5E" w:rsidRDefault="00C12CCF" w:rsidP="00C12CCF">
      <w:pPr>
        <w:numPr>
          <w:ilvl w:val="1"/>
          <w:numId w:val="33"/>
        </w:numPr>
        <w:tabs>
          <w:tab w:val="left" w:pos="540"/>
        </w:tabs>
        <w:ind w:right="62"/>
        <w:rPr>
          <w:color w:val="000000"/>
          <w:sz w:val="24"/>
          <w:szCs w:val="24"/>
          <w:lang w:val="fr-FR"/>
        </w:rPr>
      </w:pPr>
      <w:r w:rsidRPr="00E45F5E">
        <w:rPr>
          <w:color w:val="000000"/>
          <w:sz w:val="24"/>
          <w:szCs w:val="24"/>
          <w:lang w:val="fr-FR"/>
        </w:rPr>
        <w:t xml:space="preserve">Cho </w:t>
      </w:r>
      <w:r w:rsidRPr="004C1E28">
        <w:rPr>
          <w:color w:val="000000"/>
          <w:position w:val="-12"/>
          <w:sz w:val="24"/>
          <w:szCs w:val="24"/>
        </w:rPr>
        <w:object w:dxaOrig="320" w:dyaOrig="360" w14:anchorId="0D257141">
          <v:shape id="_x0000_i1953" type="#_x0000_t75" style="width:16.15pt;height:17.85pt" o:ole="" fillcolor="window">
            <v:imagedata r:id="rId2450" o:title=""/>
          </v:shape>
          <o:OLEObject Type="Embed" ProgID="Equation.3" ShapeID="_x0000_i1953" DrawAspect="Content" ObjectID="_1588819500" r:id="rId2451"/>
        </w:object>
      </w:r>
      <w:r w:rsidRPr="00E45F5E">
        <w:rPr>
          <w:color w:val="000000"/>
          <w:sz w:val="24"/>
          <w:szCs w:val="24"/>
          <w:lang w:val="fr-FR"/>
        </w:rPr>
        <w:t xml:space="preserve"> (</w:t>
      </w:r>
      <w:r w:rsidRPr="004C1E28">
        <w:rPr>
          <w:color w:val="000000"/>
          <w:position w:val="-10"/>
          <w:sz w:val="24"/>
          <w:szCs w:val="24"/>
        </w:rPr>
        <w:object w:dxaOrig="680" w:dyaOrig="380" w14:anchorId="707682A8">
          <v:shape id="_x0000_i1954" type="#_x0000_t75" style="width:34pt;height:19pt" o:ole="" fillcolor="window">
            <v:imagedata r:id="rId2452" o:title=""/>
          </v:shape>
          <o:OLEObject Type="Embed" ProgID="Equation.3" ShapeID="_x0000_i1954" DrawAspect="Content" ObjectID="_1588819501" r:id="rId2453"/>
        </w:object>
      </w:r>
      <w:r w:rsidRPr="00E45F5E">
        <w:rPr>
          <w:color w:val="000000"/>
          <w:sz w:val="24"/>
          <w:szCs w:val="24"/>
          <w:lang w:val="fr-FR"/>
        </w:rPr>
        <w:t xml:space="preserve">) là các biến ngẫu nhiên độc lập, cùng tuân theo </w:t>
      </w:r>
      <w:r>
        <w:rPr>
          <w:color w:val="000000"/>
          <w:sz w:val="24"/>
          <w:szCs w:val="24"/>
          <w:lang w:val="fr-FR"/>
        </w:rPr>
        <w:t>phân bố</w:t>
      </w:r>
      <w:r w:rsidRPr="00E45F5E">
        <w:rPr>
          <w:color w:val="000000"/>
          <w:sz w:val="24"/>
          <w:szCs w:val="24"/>
          <w:lang w:val="fr-FR"/>
        </w:rPr>
        <w:t xml:space="preserve"> chuẩn với</w:t>
      </w:r>
    </w:p>
    <w:p w14:paraId="00C5E977" w14:textId="77777777" w:rsidR="00C12CCF" w:rsidRPr="008852B1" w:rsidRDefault="00C12CCF" w:rsidP="00C12CCF">
      <w:pPr>
        <w:ind w:left="420" w:right="62"/>
        <w:rPr>
          <w:color w:val="000000"/>
          <w:sz w:val="24"/>
          <w:szCs w:val="24"/>
          <w:lang w:val="fr-FR"/>
        </w:rPr>
      </w:pPr>
      <w:r w:rsidRPr="004C1E28">
        <w:rPr>
          <w:color w:val="000000"/>
          <w:position w:val="-12"/>
          <w:sz w:val="24"/>
          <w:szCs w:val="24"/>
        </w:rPr>
        <w:object w:dxaOrig="3300" w:dyaOrig="360" w14:anchorId="0D7F6224">
          <v:shape id="_x0000_i1955" type="#_x0000_t75" style="width:164.15pt;height:17.85pt" o:ole="" fillcolor="window">
            <v:imagedata r:id="rId2454" o:title=""/>
          </v:shape>
          <o:OLEObject Type="Embed" ProgID="Equation.3" ShapeID="_x0000_i1955" DrawAspect="Content" ObjectID="_1588819502" r:id="rId2455"/>
        </w:object>
      </w:r>
      <w:r w:rsidRPr="008852B1">
        <w:rPr>
          <w:color w:val="000000"/>
          <w:sz w:val="24"/>
          <w:szCs w:val="24"/>
          <w:lang w:val="fr-FR"/>
        </w:rPr>
        <w:t xml:space="preserve">;  </w:t>
      </w:r>
      <w:r w:rsidRPr="004C1E28">
        <w:rPr>
          <w:color w:val="000000"/>
          <w:position w:val="-12"/>
          <w:sz w:val="24"/>
          <w:szCs w:val="24"/>
        </w:rPr>
        <w:object w:dxaOrig="3480" w:dyaOrig="420" w14:anchorId="6AE4C356">
          <v:shape id="_x0000_i1956" type="#_x0000_t75" style="width:173.4pt;height:20.15pt" o:ole="" fillcolor="window">
            <v:imagedata r:id="rId2456" o:title=""/>
          </v:shape>
          <o:OLEObject Type="Embed" ProgID="Equation.3" ShapeID="_x0000_i1956" DrawAspect="Content" ObjectID="_1588819503" r:id="rId2457"/>
        </w:object>
      </w:r>
    </w:p>
    <w:p w14:paraId="439A3CB1" w14:textId="77777777" w:rsidR="00C12CCF" w:rsidRPr="008852B1" w:rsidRDefault="00C12CCF" w:rsidP="00C12CCF">
      <w:pPr>
        <w:ind w:right="62"/>
        <w:rPr>
          <w:sz w:val="24"/>
          <w:szCs w:val="24"/>
          <w:lang w:val="fr-FR"/>
        </w:rPr>
      </w:pPr>
      <w:r w:rsidRPr="008852B1">
        <w:rPr>
          <w:sz w:val="24"/>
          <w:szCs w:val="24"/>
          <w:lang w:val="fr-FR"/>
        </w:rPr>
        <w:t xml:space="preserve">Lập công thức tính </w:t>
      </w:r>
      <w:r w:rsidRPr="006E46A0">
        <w:rPr>
          <w:position w:val="-20"/>
          <w:sz w:val="24"/>
          <w:szCs w:val="24"/>
        </w:rPr>
        <w:object w:dxaOrig="1420" w:dyaOrig="520" w14:anchorId="6526A649">
          <v:shape id="_x0000_i1957" type="#_x0000_t75" style="width:70.85pt;height:26.5pt" o:ole="" fillcolor="window">
            <v:imagedata r:id="rId2458" o:title=""/>
          </v:shape>
          <o:OLEObject Type="Embed" ProgID="Equation.DSMT4" ShapeID="_x0000_i1957" DrawAspect="Content" ObjectID="_1588819504" r:id="rId2459"/>
        </w:object>
      </w:r>
      <w:r w:rsidRPr="008852B1">
        <w:rPr>
          <w:sz w:val="24"/>
          <w:szCs w:val="24"/>
          <w:lang w:val="fr-FR"/>
        </w:rPr>
        <w:t xml:space="preserve"> biết rằng </w:t>
      </w:r>
      <w:r w:rsidRPr="004C1E28">
        <w:rPr>
          <w:position w:val="-32"/>
          <w:sz w:val="24"/>
          <w:szCs w:val="24"/>
        </w:rPr>
        <w:object w:dxaOrig="1300" w:dyaOrig="760" w14:anchorId="16C63C07">
          <v:shape id="_x0000_i1958" type="#_x0000_t75" style="width:64.5pt;height:38pt" o:ole="" fillcolor="window">
            <v:imagedata r:id="rId2460" o:title=""/>
          </v:shape>
          <o:OLEObject Type="Embed" ProgID="Equation.3" ShapeID="_x0000_i1958" DrawAspect="Content" ObjectID="_1588819505" r:id="rId2461"/>
        </w:object>
      </w:r>
      <w:r w:rsidRPr="008852B1">
        <w:rPr>
          <w:sz w:val="24"/>
          <w:szCs w:val="24"/>
          <w:lang w:val="fr-FR"/>
        </w:rPr>
        <w:t xml:space="preserve"> và cũng tuân theo </w:t>
      </w:r>
      <w:r>
        <w:rPr>
          <w:sz w:val="24"/>
          <w:szCs w:val="24"/>
          <w:lang w:val="fr-FR"/>
        </w:rPr>
        <w:t>phân bố</w:t>
      </w:r>
      <w:r w:rsidRPr="008852B1">
        <w:rPr>
          <w:sz w:val="24"/>
          <w:szCs w:val="24"/>
          <w:lang w:val="fr-FR"/>
        </w:rPr>
        <w:t xml:space="preserve"> chuẩn, </w:t>
      </w:r>
      <w:r w:rsidRPr="004C1E28">
        <w:rPr>
          <w:position w:val="-6"/>
          <w:sz w:val="24"/>
          <w:szCs w:val="24"/>
        </w:rPr>
        <w:object w:dxaOrig="560" w:dyaOrig="279" w14:anchorId="4DF99589">
          <v:shape id="_x0000_i1959" type="#_x0000_t75" style="width:27.65pt;height:12.65pt" o:ole="" fillcolor="window">
            <v:imagedata r:id="rId2462" o:title=""/>
          </v:shape>
          <o:OLEObject Type="Embed" ProgID="Equation.3" ShapeID="_x0000_i1959" DrawAspect="Content" ObjectID="_1588819506" r:id="rId2463"/>
        </w:object>
      </w:r>
      <w:r w:rsidRPr="008852B1">
        <w:rPr>
          <w:sz w:val="24"/>
          <w:szCs w:val="24"/>
          <w:lang w:val="fr-FR"/>
        </w:rPr>
        <w:t xml:space="preserve"> tùy ý. </w:t>
      </w:r>
    </w:p>
    <w:p w14:paraId="0F173091" w14:textId="77777777" w:rsidR="00C12CCF" w:rsidRPr="008852B1" w:rsidRDefault="00C12CCF" w:rsidP="00C12CCF">
      <w:pPr>
        <w:numPr>
          <w:ilvl w:val="1"/>
          <w:numId w:val="33"/>
        </w:numPr>
        <w:tabs>
          <w:tab w:val="left" w:pos="540"/>
        </w:tabs>
        <w:ind w:right="62"/>
        <w:rPr>
          <w:sz w:val="24"/>
          <w:szCs w:val="24"/>
          <w:lang w:val="fr-FR"/>
        </w:rPr>
      </w:pPr>
      <w:r w:rsidRPr="008852B1">
        <w:rPr>
          <w:sz w:val="24"/>
          <w:szCs w:val="24"/>
          <w:lang w:val="fr-FR"/>
        </w:rPr>
        <w:t xml:space="preserve">Biến ngẫu nhiên liên tục </w:t>
      </w:r>
      <w:r w:rsidRPr="00007B24">
        <w:rPr>
          <w:color w:val="000000"/>
          <w:position w:val="-4"/>
          <w:sz w:val="24"/>
          <w:szCs w:val="24"/>
        </w:rPr>
        <w:object w:dxaOrig="279" w:dyaOrig="260" w14:anchorId="7AEA7D10">
          <v:shape id="_x0000_i1960" type="#_x0000_t75" style="width:12.65pt;height:12.65pt" o:ole="" fillcolor="window">
            <v:imagedata r:id="rId664" o:title=""/>
          </v:shape>
          <o:OLEObject Type="Embed" ProgID="Equation.3" ShapeID="_x0000_i1960" DrawAspect="Content" ObjectID="_1588819507" r:id="rId2464"/>
        </w:object>
      </w:r>
      <w:r w:rsidRPr="008852B1">
        <w:rPr>
          <w:color w:val="000000"/>
          <w:sz w:val="24"/>
          <w:szCs w:val="24"/>
          <w:lang w:val="fr-FR"/>
        </w:rPr>
        <w:t xml:space="preserve"> được gọi là </w:t>
      </w:r>
      <w:r w:rsidRPr="008852B1">
        <w:rPr>
          <w:i/>
          <w:color w:val="000000"/>
          <w:sz w:val="24"/>
          <w:szCs w:val="24"/>
          <w:lang w:val="fr-FR"/>
        </w:rPr>
        <w:t>biến ngẫu nhiên Rayleigh</w:t>
      </w:r>
      <w:r w:rsidRPr="008852B1">
        <w:rPr>
          <w:color w:val="000000"/>
          <w:sz w:val="24"/>
          <w:szCs w:val="24"/>
          <w:lang w:val="fr-FR"/>
        </w:rPr>
        <w:t xml:space="preserve"> tham số </w:t>
      </w:r>
      <w:r w:rsidRPr="006B3592">
        <w:rPr>
          <w:color w:val="000000"/>
          <w:position w:val="-6"/>
          <w:sz w:val="24"/>
          <w:szCs w:val="24"/>
        </w:rPr>
        <w:object w:dxaOrig="220" w:dyaOrig="220" w14:anchorId="10CCB5EB">
          <v:shape id="_x0000_i1961" type="#_x0000_t75" style="width:10.35pt;height:10.35pt" o:ole="">
            <v:imagedata r:id="rId2465" o:title=""/>
          </v:shape>
          <o:OLEObject Type="Embed" ProgID="Equation.DSMT4" ShapeID="_x0000_i1961" DrawAspect="Content" ObjectID="_1588819508" r:id="rId2466"/>
        </w:object>
      </w:r>
      <w:r w:rsidRPr="008852B1">
        <w:rPr>
          <w:color w:val="000000"/>
          <w:sz w:val="24"/>
          <w:szCs w:val="24"/>
          <w:lang w:val="fr-FR"/>
        </w:rPr>
        <w:t xml:space="preserve"> nếu hàm mật độ có dạng</w:t>
      </w:r>
    </w:p>
    <w:p w14:paraId="07AED696" w14:textId="77777777" w:rsidR="00C12CCF" w:rsidRDefault="00C12CCF" w:rsidP="00C12CCF">
      <w:pPr>
        <w:tabs>
          <w:tab w:val="left" w:pos="540"/>
        </w:tabs>
        <w:ind w:right="62" w:firstLine="0"/>
        <w:jc w:val="center"/>
        <w:rPr>
          <w:color w:val="000000"/>
          <w:sz w:val="24"/>
          <w:szCs w:val="24"/>
        </w:rPr>
      </w:pPr>
      <w:r w:rsidRPr="006B3592">
        <w:rPr>
          <w:color w:val="000000"/>
          <w:position w:val="-46"/>
          <w:sz w:val="24"/>
          <w:szCs w:val="24"/>
        </w:rPr>
        <w:object w:dxaOrig="3019" w:dyaOrig="1040" w14:anchorId="186BA974">
          <v:shape id="_x0000_i1962" type="#_x0000_t75" style="width:151.5pt;height:51.85pt" o:ole="">
            <v:imagedata r:id="rId2467" o:title=""/>
          </v:shape>
          <o:OLEObject Type="Embed" ProgID="Equation.DSMT4" ShapeID="_x0000_i1962" DrawAspect="Content" ObjectID="_1588819509" r:id="rId2468"/>
        </w:object>
      </w:r>
    </w:p>
    <w:p w14:paraId="596AFCE7" w14:textId="77777777" w:rsidR="00C12CCF" w:rsidRDefault="00C12CCF" w:rsidP="00C12CCF">
      <w:pPr>
        <w:numPr>
          <w:ilvl w:val="0"/>
          <w:numId w:val="47"/>
        </w:numPr>
        <w:ind w:right="62"/>
        <w:rPr>
          <w:sz w:val="24"/>
          <w:szCs w:val="24"/>
        </w:rPr>
      </w:pPr>
      <w:r>
        <w:rPr>
          <w:sz w:val="24"/>
          <w:szCs w:val="24"/>
        </w:rPr>
        <w:t xml:space="preserve">Xác định </w:t>
      </w:r>
      <w:r w:rsidRPr="006B3592">
        <w:rPr>
          <w:sz w:val="24"/>
          <w:szCs w:val="24"/>
        </w:rPr>
        <w:t xml:space="preserve">hàm phân bố </w:t>
      </w:r>
      <w:r w:rsidRPr="006B3592">
        <w:rPr>
          <w:position w:val="-12"/>
          <w:sz w:val="24"/>
          <w:szCs w:val="24"/>
        </w:rPr>
        <w:object w:dxaOrig="680" w:dyaOrig="360" w14:anchorId="755079A4">
          <v:shape id="_x0000_i1963" type="#_x0000_t75" style="width:34pt;height:17.85pt" o:ole="" fillcolor="window">
            <v:imagedata r:id="rId99" o:title=""/>
          </v:shape>
          <o:OLEObject Type="Embed" ProgID="Equation.DSMT4" ShapeID="_x0000_i1963" DrawAspect="Content" ObjectID="_1588819510" r:id="rId2469"/>
        </w:object>
      </w:r>
    </w:p>
    <w:p w14:paraId="7874FD89" w14:textId="77777777" w:rsidR="00C12CCF" w:rsidRDefault="00C12CCF" w:rsidP="00C12CCF">
      <w:pPr>
        <w:numPr>
          <w:ilvl w:val="0"/>
          <w:numId w:val="47"/>
        </w:numPr>
        <w:ind w:right="62"/>
        <w:rPr>
          <w:sz w:val="24"/>
          <w:szCs w:val="24"/>
        </w:rPr>
      </w:pPr>
      <w:r>
        <w:rPr>
          <w:sz w:val="24"/>
          <w:szCs w:val="24"/>
        </w:rPr>
        <w:t xml:space="preserve">Tính </w:t>
      </w:r>
      <w:r w:rsidRPr="005D2E2C">
        <w:rPr>
          <w:color w:val="000000"/>
          <w:sz w:val="24"/>
          <w:szCs w:val="24"/>
        </w:rPr>
        <w:t>kỳ vọng</w:t>
      </w:r>
      <w:r w:rsidRPr="006B3592">
        <w:rPr>
          <w:sz w:val="24"/>
          <w:szCs w:val="24"/>
        </w:rPr>
        <w:t xml:space="preserve"> </w:t>
      </w:r>
      <w:r w:rsidRPr="006B3592">
        <w:rPr>
          <w:position w:val="-10"/>
          <w:sz w:val="24"/>
          <w:szCs w:val="24"/>
        </w:rPr>
        <w:object w:dxaOrig="460" w:dyaOrig="320" w14:anchorId="2B5772C1">
          <v:shape id="_x0000_i1964" type="#_x0000_t75" style="width:23.6pt;height:16.15pt" o:ole="" fillcolor="window">
            <v:imagedata r:id="rId1554" o:title=""/>
          </v:shape>
          <o:OLEObject Type="Embed" ProgID="Equation.3" ShapeID="_x0000_i1964" DrawAspect="Content" ObjectID="_1588819511" r:id="rId2470"/>
        </w:object>
      </w:r>
      <w:r>
        <w:rPr>
          <w:sz w:val="24"/>
          <w:szCs w:val="24"/>
        </w:rPr>
        <w:t xml:space="preserve">, </w:t>
      </w:r>
      <w:r w:rsidRPr="006B3592">
        <w:rPr>
          <w:sz w:val="24"/>
          <w:szCs w:val="24"/>
        </w:rPr>
        <w:t xml:space="preserve">phương sai </w:t>
      </w:r>
      <w:r w:rsidRPr="006B3592">
        <w:rPr>
          <w:position w:val="-4"/>
          <w:sz w:val="24"/>
          <w:szCs w:val="24"/>
        </w:rPr>
        <w:object w:dxaOrig="480" w:dyaOrig="260" w14:anchorId="54DA186D">
          <v:shape id="_x0000_i1965" type="#_x0000_t75" style="width:23.6pt;height:12.65pt" o:ole="" fillcolor="window">
            <v:imagedata r:id="rId2374" o:title=""/>
          </v:shape>
          <o:OLEObject Type="Embed" ProgID="Equation.DSMT4" ShapeID="_x0000_i1965" DrawAspect="Content" ObjectID="_1588819512" r:id="rId2471"/>
        </w:object>
      </w:r>
      <w:r>
        <w:rPr>
          <w:sz w:val="24"/>
          <w:szCs w:val="24"/>
        </w:rPr>
        <w:t xml:space="preserve">.  </w:t>
      </w:r>
    </w:p>
    <w:p w14:paraId="3B2F65E2" w14:textId="77777777" w:rsidR="00FC146B" w:rsidRDefault="00FC146B" w:rsidP="00C12CCF">
      <w:pPr>
        <w:autoSpaceDE w:val="0"/>
        <w:autoSpaceDN w:val="0"/>
        <w:adjustRightInd w:val="0"/>
        <w:spacing w:before="120"/>
        <w:ind w:right="58" w:firstLine="0"/>
      </w:pPr>
    </w:p>
    <w:sectPr w:rsidR="00FC146B" w:rsidSect="00EF2EE7">
      <w:headerReference w:type="default" r:id="rId2472"/>
      <w:footerReference w:type="even" r:id="rId2473"/>
      <w:footerReference w:type="default" r:id="rId2474"/>
      <w:pgSz w:w="11907" w:h="16840" w:code="9"/>
      <w:pgMar w:top="1296" w:right="1152" w:bottom="1008" w:left="1296" w:header="677" w:footer="965" w:gutter="0"/>
      <w:pgNumType w:start="43"/>
      <w:cols w:space="720"/>
      <w:noEndnote/>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78BB3BD" w14:textId="77777777" w:rsidR="00EB3160" w:rsidRDefault="00EB3160">
      <w:r>
        <w:separator/>
      </w:r>
    </w:p>
  </w:endnote>
  <w:endnote w:type="continuationSeparator" w:id="0">
    <w:p w14:paraId="4034A10A" w14:textId="77777777" w:rsidR="00EB3160" w:rsidRDefault="00EB31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roma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charset w:val="00"/>
    <w:family w:val="swiss"/>
    <w:pitch w:val="variable"/>
    <w:sig w:usb0="E00002FF" w:usb1="5000785B" w:usb2="00000000" w:usb3="00000000" w:csb0="0000019F" w:csb1="00000000"/>
  </w:font>
  <w:font w:name="Lucida Console">
    <w:panose1 w:val="020B0609040504020204"/>
    <w:charset w:val="00"/>
    <w:family w:val="swiss"/>
    <w:pitch w:val="fixed"/>
    <w:sig w:usb0="8000028F" w:usb1="00001800" w:usb2="00000000" w:usb3="00000000" w:csb0="0000001F" w:csb1="00000000"/>
  </w:font>
  <w:font w:name=".VnCommercial ScriptH">
    <w:charset w:val="00"/>
    <w:family w:val="swiss"/>
    <w:pitch w:val="variable"/>
    <w:sig w:usb0="E00002FF" w:usb1="5000785B"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D915AD" w14:textId="77777777" w:rsidR="005A2386" w:rsidRDefault="005A2386" w:rsidP="004E3F56">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end"/>
    </w:r>
  </w:p>
  <w:p w14:paraId="68214FEF" w14:textId="77777777" w:rsidR="005A2386" w:rsidRDefault="005A2386">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BAC6BA" w14:textId="77777777" w:rsidR="005A2386" w:rsidRDefault="005A2386" w:rsidP="004E3F56">
    <w:pPr>
      <w:pStyle w:val="Footer"/>
      <w:framePr w:wrap="around" w:vAnchor="text" w:hAnchor="margin" w:xAlign="outside" w:y="1"/>
      <w:ind w:firstLine="0"/>
      <w:rPr>
        <w:rStyle w:val="PageNumber"/>
        <w:sz w:val="24"/>
      </w:rPr>
    </w:pPr>
    <w:r>
      <w:rPr>
        <w:rStyle w:val="PageNumber"/>
        <w:sz w:val="24"/>
      </w:rPr>
      <w:fldChar w:fldCharType="begin"/>
    </w:r>
    <w:r>
      <w:rPr>
        <w:rStyle w:val="PageNumber"/>
        <w:sz w:val="24"/>
      </w:rPr>
      <w:instrText xml:space="preserve">PAGE  </w:instrText>
    </w:r>
    <w:r>
      <w:rPr>
        <w:rStyle w:val="PageNumber"/>
        <w:sz w:val="24"/>
      </w:rPr>
      <w:fldChar w:fldCharType="separate"/>
    </w:r>
    <w:r w:rsidR="00513DA2">
      <w:rPr>
        <w:rStyle w:val="PageNumber"/>
        <w:noProof/>
        <w:sz w:val="24"/>
      </w:rPr>
      <w:t>68</w:t>
    </w:r>
    <w:r>
      <w:rPr>
        <w:rStyle w:val="PageNumber"/>
        <w:sz w:val="24"/>
      </w:rPr>
      <w:fldChar w:fldCharType="end"/>
    </w:r>
  </w:p>
  <w:p w14:paraId="186671C3" w14:textId="77777777" w:rsidR="005A2386" w:rsidRDefault="005A2386">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D27E4B7" w14:textId="77777777" w:rsidR="00EB3160" w:rsidRDefault="00EB3160">
      <w:r>
        <w:separator/>
      </w:r>
    </w:p>
  </w:footnote>
  <w:footnote w:type="continuationSeparator" w:id="0">
    <w:p w14:paraId="2A9021C0" w14:textId="77777777" w:rsidR="00EB3160" w:rsidRDefault="00EB3160">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689B21" w14:textId="77777777" w:rsidR="005A2386" w:rsidRDefault="005A2386">
    <w:pPr>
      <w:pStyle w:val="Header"/>
      <w:jc w:val="center"/>
      <w:rPr>
        <w:i/>
      </w:rPr>
    </w:pPr>
    <w:r>
      <w:rPr>
        <w:i/>
      </w:rPr>
      <w:t>Chương 2: Biến ngẫu nhiên và các đặc trưng của chúng</w:t>
    </w:r>
  </w:p>
  <w:p w14:paraId="15142013" w14:textId="77777777" w:rsidR="005A2386" w:rsidRDefault="005A2386">
    <w:pPr>
      <w:jc w:val="center"/>
      <w:rPr>
        <w:i/>
      </w:rPr>
    </w:pPr>
    <w:r>
      <w:rPr>
        <w:i/>
        <w:noProof/>
      </w:rPr>
      <mc:AlternateContent>
        <mc:Choice Requires="wpg">
          <w:drawing>
            <wp:anchor distT="0" distB="0" distL="114300" distR="114300" simplePos="0" relativeHeight="251657728" behindDoc="0" locked="0" layoutInCell="1" allowOverlap="1" wp14:anchorId="32CC739F" wp14:editId="687C5C66">
              <wp:simplePos x="0" y="0"/>
              <wp:positionH relativeFrom="column">
                <wp:posOffset>114300</wp:posOffset>
              </wp:positionH>
              <wp:positionV relativeFrom="paragraph">
                <wp:posOffset>57150</wp:posOffset>
              </wp:positionV>
              <wp:extent cx="5600700" cy="28575"/>
              <wp:effectExtent l="0" t="0" r="0" b="0"/>
              <wp:wrapNone/>
              <wp:docPr id="32"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00700" cy="28575"/>
                        <a:chOff x="1699" y="1130"/>
                        <a:chExt cx="8820" cy="45"/>
                      </a:xfrm>
                    </wpg:grpSpPr>
                    <wps:wsp>
                      <wps:cNvPr id="33" name="Line 32"/>
                      <wps:cNvCnPr/>
                      <wps:spPr bwMode="auto">
                        <a:xfrm>
                          <a:off x="1699" y="1130"/>
                          <a:ext cx="8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33"/>
                      <wps:cNvCnPr/>
                      <wps:spPr bwMode="auto">
                        <a:xfrm>
                          <a:off x="1699" y="1175"/>
                          <a:ext cx="8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 o:spid="_x0000_s1026" style="position:absolute;margin-left:9pt;margin-top:4.5pt;width:441pt;height:2.25pt;z-index:251657728" coordorigin="1699,1130" coordsize="882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">
              <v:line id="Line 32" o:spid="_x0000_s1027" style="position:absolute;visibility:visible;mso-wrap-style:square" from="1699,1130" to="10519,1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2JR8QAAADaAAAADwAAAGRycy9kb3ducmV2LnhtbESPQWvCQBSE74L/YXlCb7rRQijRVUQp&#10;aA+lWkGPz+wziWbfht1tkv77bqHQ4zAz3zCLVW9q0ZLzlWUF00kCgji3uuJCwenzdfwCwgdkjbVl&#10;UvBNHlbL4WCBmbYdH6g9hkJECPsMFZQhNJmUPi/JoJ/Yhjh6N+sMhihdIbXDLsJNLWdJkkqDFceF&#10;EhvalJQ/jl9Gwfv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lHxAAAANoAAAAPAAAAAAAAAAAA&#10;AAAAAKECAABkcnMvZG93bnJldi54bWxQSwUGAAAAAAQABAD5AAAAkgMAAAAA&#10;"/>
              <v:line id="Line 33" o:spid="_x0000_s1028" style="position:absolute;visibility:visible;mso-wrap-style:square" from="1699,1175" to="10519,1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group>
          </w:pict>
        </mc:Fallback>
      </mc:AlternateConten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2"/>
    <w:multiLevelType w:val="singleLevel"/>
    <w:tmpl w:val="68F8698A"/>
    <w:lvl w:ilvl="0">
      <w:start w:val="1"/>
      <w:numFmt w:val="bullet"/>
      <w:pStyle w:val="ListBullet3"/>
      <w:lvlText w:val=""/>
      <w:lvlJc w:val="left"/>
      <w:pPr>
        <w:tabs>
          <w:tab w:val="num" w:pos="1080"/>
        </w:tabs>
        <w:ind w:left="1080" w:hanging="360"/>
      </w:pPr>
      <w:rPr>
        <w:rFonts w:ascii="Symbol" w:hAnsi="Symbol" w:hint="default"/>
      </w:rPr>
    </w:lvl>
  </w:abstractNum>
  <w:abstractNum w:abstractNumId="1">
    <w:nsid w:val="FFFFFF89"/>
    <w:multiLevelType w:val="singleLevel"/>
    <w:tmpl w:val="E57AFC28"/>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2907BED"/>
    <w:multiLevelType w:val="hybridMultilevel"/>
    <w:tmpl w:val="153E4518"/>
    <w:lvl w:ilvl="0" w:tplc="639CF2B8">
      <w:start w:val="1"/>
      <w:numFmt w:val="lowerLetter"/>
      <w:lvlText w:val="%1)"/>
      <w:lvlJc w:val="left"/>
      <w:pPr>
        <w:tabs>
          <w:tab w:val="num" w:pos="1287"/>
        </w:tabs>
        <w:ind w:left="1287" w:hanging="36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51B1893"/>
    <w:multiLevelType w:val="hybridMultilevel"/>
    <w:tmpl w:val="594651B0"/>
    <w:lvl w:ilvl="0" w:tplc="4E6ABB22">
      <w:start w:val="1"/>
      <w:numFmt w:val="decimal"/>
      <w:lvlText w:val="%1)"/>
      <w:lvlJc w:val="left"/>
      <w:pPr>
        <w:tabs>
          <w:tab w:val="num" w:pos="720"/>
        </w:tabs>
        <w:ind w:left="720" w:hanging="360"/>
      </w:pPr>
    </w:lvl>
    <w:lvl w:ilvl="1" w:tplc="A03ED1D2">
      <w:start w:val="1"/>
      <w:numFmt w:val="bullet"/>
      <w:lvlText w:val=""/>
      <w:lvlJc w:val="left"/>
      <w:pPr>
        <w:tabs>
          <w:tab w:val="num" w:pos="1440"/>
        </w:tabs>
        <w:ind w:left="1440" w:hanging="360"/>
      </w:pPr>
      <w:rPr>
        <w:rFonts w:ascii="Wingdings" w:hAnsi="Wingdings" w:hint="default"/>
      </w:rPr>
    </w:lvl>
    <w:lvl w:ilvl="2" w:tplc="251E7654">
      <w:start w:val="1"/>
      <w:numFmt w:val="lowerLetter"/>
      <w:lvlText w:val="%3."/>
      <w:lvlJc w:val="left"/>
      <w:pPr>
        <w:tabs>
          <w:tab w:val="num" w:pos="2340"/>
        </w:tabs>
        <w:ind w:left="2340" w:hanging="360"/>
      </w:pPr>
      <w:rPr>
        <w:rFonts w:hint="default"/>
      </w:rPr>
    </w:lvl>
    <w:lvl w:ilvl="3" w:tplc="CFC65F4C" w:tentative="1">
      <w:start w:val="1"/>
      <w:numFmt w:val="decimal"/>
      <w:lvlText w:val="%4."/>
      <w:lvlJc w:val="left"/>
      <w:pPr>
        <w:tabs>
          <w:tab w:val="num" w:pos="2880"/>
        </w:tabs>
        <w:ind w:left="2880" w:hanging="360"/>
      </w:pPr>
    </w:lvl>
    <w:lvl w:ilvl="4" w:tplc="71BE09E0" w:tentative="1">
      <w:start w:val="1"/>
      <w:numFmt w:val="lowerLetter"/>
      <w:lvlText w:val="%5."/>
      <w:lvlJc w:val="left"/>
      <w:pPr>
        <w:tabs>
          <w:tab w:val="num" w:pos="3600"/>
        </w:tabs>
        <w:ind w:left="3600" w:hanging="360"/>
      </w:pPr>
    </w:lvl>
    <w:lvl w:ilvl="5" w:tplc="500C2E44" w:tentative="1">
      <w:start w:val="1"/>
      <w:numFmt w:val="lowerRoman"/>
      <w:lvlText w:val="%6."/>
      <w:lvlJc w:val="right"/>
      <w:pPr>
        <w:tabs>
          <w:tab w:val="num" w:pos="4320"/>
        </w:tabs>
        <w:ind w:left="4320" w:hanging="180"/>
      </w:pPr>
    </w:lvl>
    <w:lvl w:ilvl="6" w:tplc="37F4D980" w:tentative="1">
      <w:start w:val="1"/>
      <w:numFmt w:val="decimal"/>
      <w:lvlText w:val="%7."/>
      <w:lvlJc w:val="left"/>
      <w:pPr>
        <w:tabs>
          <w:tab w:val="num" w:pos="5040"/>
        </w:tabs>
        <w:ind w:left="5040" w:hanging="360"/>
      </w:pPr>
    </w:lvl>
    <w:lvl w:ilvl="7" w:tplc="AC42EED0" w:tentative="1">
      <w:start w:val="1"/>
      <w:numFmt w:val="lowerLetter"/>
      <w:lvlText w:val="%8."/>
      <w:lvlJc w:val="left"/>
      <w:pPr>
        <w:tabs>
          <w:tab w:val="num" w:pos="5760"/>
        </w:tabs>
        <w:ind w:left="5760" w:hanging="360"/>
      </w:pPr>
    </w:lvl>
    <w:lvl w:ilvl="8" w:tplc="6A2A4D30" w:tentative="1">
      <w:start w:val="1"/>
      <w:numFmt w:val="lowerRoman"/>
      <w:lvlText w:val="%9."/>
      <w:lvlJc w:val="right"/>
      <w:pPr>
        <w:tabs>
          <w:tab w:val="num" w:pos="6480"/>
        </w:tabs>
        <w:ind w:left="6480" w:hanging="180"/>
      </w:pPr>
    </w:lvl>
  </w:abstractNum>
  <w:abstractNum w:abstractNumId="4">
    <w:nsid w:val="063542FE"/>
    <w:multiLevelType w:val="hybridMultilevel"/>
    <w:tmpl w:val="AD0E9464"/>
    <w:lvl w:ilvl="0" w:tplc="639CF2B8">
      <w:start w:val="1"/>
      <w:numFmt w:val="lowerLetter"/>
      <w:lvlText w:val="%1)"/>
      <w:lvlJc w:val="left"/>
      <w:pPr>
        <w:tabs>
          <w:tab w:val="num" w:pos="1287"/>
        </w:tabs>
        <w:ind w:left="1287" w:hanging="36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6505B93"/>
    <w:multiLevelType w:val="singleLevel"/>
    <w:tmpl w:val="4A5C26E4"/>
    <w:lvl w:ilvl="0">
      <w:start w:val="1"/>
      <w:numFmt w:val="lowerLetter"/>
      <w:lvlText w:val="%1)"/>
      <w:lvlJc w:val="left"/>
      <w:pPr>
        <w:tabs>
          <w:tab w:val="num" w:pos="757"/>
        </w:tabs>
        <w:ind w:left="340" w:firstLine="57"/>
      </w:pPr>
      <w:rPr>
        <w:rFonts w:ascii="Times New Roman" w:hAnsi="Times New Roman" w:hint="default"/>
        <w:b w:val="0"/>
        <w:i w:val="0"/>
        <w:caps w:val="0"/>
        <w:strike w:val="0"/>
        <w:dstrike w:val="0"/>
        <w:vanish w:val="0"/>
        <w:color w:val="00000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6">
    <w:nsid w:val="09B47064"/>
    <w:multiLevelType w:val="singleLevel"/>
    <w:tmpl w:val="95F0A6EE"/>
    <w:lvl w:ilvl="0">
      <w:start w:val="1"/>
      <w:numFmt w:val="lowerLetter"/>
      <w:lvlText w:val="%1)"/>
      <w:lvlJc w:val="left"/>
      <w:pPr>
        <w:tabs>
          <w:tab w:val="num" w:pos="757"/>
        </w:tabs>
        <w:ind w:left="340" w:firstLine="57"/>
      </w:pPr>
      <w:rPr>
        <w:rFonts w:ascii="Times New Roman" w:hAnsi="Times New Roman" w:hint="default"/>
        <w:b w:val="0"/>
        <w:i w:val="0"/>
        <w:caps w:val="0"/>
        <w:strike w:val="0"/>
        <w:dstrike w:val="0"/>
        <w:vanish w:val="0"/>
        <w:color w:val="00000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7">
    <w:nsid w:val="0ACF4724"/>
    <w:multiLevelType w:val="singleLevel"/>
    <w:tmpl w:val="95F0A6EE"/>
    <w:lvl w:ilvl="0">
      <w:start w:val="1"/>
      <w:numFmt w:val="lowerLetter"/>
      <w:lvlText w:val="%1)"/>
      <w:lvlJc w:val="left"/>
      <w:pPr>
        <w:tabs>
          <w:tab w:val="num" w:pos="757"/>
        </w:tabs>
        <w:ind w:left="340" w:firstLine="57"/>
      </w:pPr>
      <w:rPr>
        <w:rFonts w:ascii="Times New Roman" w:hAnsi="Times New Roman" w:hint="default"/>
        <w:b w:val="0"/>
        <w:i w:val="0"/>
        <w:caps w:val="0"/>
        <w:strike w:val="0"/>
        <w:dstrike w:val="0"/>
        <w:vanish w:val="0"/>
        <w:color w:val="00000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8">
    <w:nsid w:val="0B9C1416"/>
    <w:multiLevelType w:val="singleLevel"/>
    <w:tmpl w:val="DB3887B4"/>
    <w:lvl w:ilvl="0">
      <w:start w:val="1"/>
      <w:numFmt w:val="decimal"/>
      <w:lvlText w:val="%1)"/>
      <w:lvlJc w:val="left"/>
      <w:pPr>
        <w:tabs>
          <w:tab w:val="num" w:pos="360"/>
        </w:tabs>
        <w:ind w:left="360" w:hanging="360"/>
      </w:pPr>
      <w:rPr>
        <w:b w:val="0"/>
        <w:i w:val="0"/>
      </w:rPr>
    </w:lvl>
  </w:abstractNum>
  <w:abstractNum w:abstractNumId="9">
    <w:nsid w:val="0F043052"/>
    <w:multiLevelType w:val="hybridMultilevel"/>
    <w:tmpl w:val="9F7492C2"/>
    <w:lvl w:ilvl="0" w:tplc="FFFFFFFF">
      <w:start w:val="1"/>
      <w:numFmt w:val="bullet"/>
      <w:lvlText w:val=""/>
      <w:lvlJc w:val="left"/>
      <w:pPr>
        <w:tabs>
          <w:tab w:val="num" w:pos="1287"/>
        </w:tabs>
        <w:ind w:left="1287" w:hanging="360"/>
      </w:pPr>
      <w:rPr>
        <w:rFonts w:ascii="Symbol" w:hAnsi="Symbol" w:hint="default"/>
      </w:rPr>
    </w:lvl>
    <w:lvl w:ilvl="1" w:tplc="FFFFFFFF">
      <w:start w:val="1"/>
      <w:numFmt w:val="bullet"/>
      <w:lvlText w:val=""/>
      <w:lvlJc w:val="left"/>
      <w:pPr>
        <w:tabs>
          <w:tab w:val="num" w:pos="2007"/>
        </w:tabs>
        <w:ind w:left="2007" w:hanging="360"/>
      </w:pPr>
      <w:rPr>
        <w:rFonts w:ascii="Wingdings" w:hAnsi="Wingdings" w:hint="default"/>
      </w:rPr>
    </w:lvl>
    <w:lvl w:ilvl="2" w:tplc="A516EC9C">
      <w:start w:val="1"/>
      <w:numFmt w:val="decimal"/>
      <w:lvlText w:val="%3."/>
      <w:lvlJc w:val="left"/>
      <w:pPr>
        <w:tabs>
          <w:tab w:val="num" w:pos="2727"/>
        </w:tabs>
        <w:ind w:left="2727" w:hanging="360"/>
      </w:pPr>
      <w:rPr>
        <w:rFonts w:hint="default"/>
        <w:b w:val="0"/>
      </w:rPr>
    </w:lvl>
    <w:lvl w:ilvl="3" w:tplc="FFFFFFFF" w:tentative="1">
      <w:start w:val="1"/>
      <w:numFmt w:val="bullet"/>
      <w:lvlText w:val=""/>
      <w:lvlJc w:val="left"/>
      <w:pPr>
        <w:tabs>
          <w:tab w:val="num" w:pos="3447"/>
        </w:tabs>
        <w:ind w:left="3447" w:hanging="360"/>
      </w:pPr>
      <w:rPr>
        <w:rFonts w:ascii="Symbol" w:hAnsi="Symbol" w:hint="default"/>
      </w:rPr>
    </w:lvl>
    <w:lvl w:ilvl="4" w:tplc="FFFFFFFF" w:tentative="1">
      <w:start w:val="1"/>
      <w:numFmt w:val="bullet"/>
      <w:lvlText w:val="o"/>
      <w:lvlJc w:val="left"/>
      <w:pPr>
        <w:tabs>
          <w:tab w:val="num" w:pos="4167"/>
        </w:tabs>
        <w:ind w:left="4167" w:hanging="360"/>
      </w:pPr>
      <w:rPr>
        <w:rFonts w:ascii="Courier New" w:hAnsi="Courier New" w:hint="default"/>
      </w:rPr>
    </w:lvl>
    <w:lvl w:ilvl="5" w:tplc="FFFFFFFF" w:tentative="1">
      <w:start w:val="1"/>
      <w:numFmt w:val="bullet"/>
      <w:lvlText w:val=""/>
      <w:lvlJc w:val="left"/>
      <w:pPr>
        <w:tabs>
          <w:tab w:val="num" w:pos="4887"/>
        </w:tabs>
        <w:ind w:left="4887" w:hanging="360"/>
      </w:pPr>
      <w:rPr>
        <w:rFonts w:ascii="Wingdings" w:hAnsi="Wingdings" w:hint="default"/>
      </w:rPr>
    </w:lvl>
    <w:lvl w:ilvl="6" w:tplc="FFFFFFFF" w:tentative="1">
      <w:start w:val="1"/>
      <w:numFmt w:val="bullet"/>
      <w:lvlText w:val=""/>
      <w:lvlJc w:val="left"/>
      <w:pPr>
        <w:tabs>
          <w:tab w:val="num" w:pos="5607"/>
        </w:tabs>
        <w:ind w:left="5607" w:hanging="360"/>
      </w:pPr>
      <w:rPr>
        <w:rFonts w:ascii="Symbol" w:hAnsi="Symbol" w:hint="default"/>
      </w:rPr>
    </w:lvl>
    <w:lvl w:ilvl="7" w:tplc="FFFFFFFF" w:tentative="1">
      <w:start w:val="1"/>
      <w:numFmt w:val="bullet"/>
      <w:lvlText w:val="o"/>
      <w:lvlJc w:val="left"/>
      <w:pPr>
        <w:tabs>
          <w:tab w:val="num" w:pos="6327"/>
        </w:tabs>
        <w:ind w:left="6327" w:hanging="360"/>
      </w:pPr>
      <w:rPr>
        <w:rFonts w:ascii="Courier New" w:hAnsi="Courier New" w:hint="default"/>
      </w:rPr>
    </w:lvl>
    <w:lvl w:ilvl="8" w:tplc="FFFFFFFF" w:tentative="1">
      <w:start w:val="1"/>
      <w:numFmt w:val="bullet"/>
      <w:lvlText w:val=""/>
      <w:lvlJc w:val="left"/>
      <w:pPr>
        <w:tabs>
          <w:tab w:val="num" w:pos="7047"/>
        </w:tabs>
        <w:ind w:left="7047" w:hanging="360"/>
      </w:pPr>
      <w:rPr>
        <w:rFonts w:ascii="Wingdings" w:hAnsi="Wingdings" w:hint="default"/>
      </w:rPr>
    </w:lvl>
  </w:abstractNum>
  <w:abstractNum w:abstractNumId="10">
    <w:nsid w:val="10F951D8"/>
    <w:multiLevelType w:val="hybridMultilevel"/>
    <w:tmpl w:val="31DC4FB0"/>
    <w:lvl w:ilvl="0" w:tplc="95F0A6EE">
      <w:start w:val="1"/>
      <w:numFmt w:val="lowerLetter"/>
      <w:lvlText w:val="%1)"/>
      <w:lvlJc w:val="left"/>
      <w:pPr>
        <w:tabs>
          <w:tab w:val="num" w:pos="757"/>
        </w:tabs>
        <w:ind w:left="340" w:firstLine="57"/>
      </w:pPr>
      <w:rPr>
        <w:rFonts w:ascii="Times New Roman" w:hAnsi="Times New Roman" w:hint="default"/>
        <w:b w:val="0"/>
        <w:i w:val="0"/>
        <w:caps w:val="0"/>
        <w:strike w:val="0"/>
        <w:dstrike w:val="0"/>
        <w:vanish w:val="0"/>
        <w:color w:val="00000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5B158D1"/>
    <w:multiLevelType w:val="multilevel"/>
    <w:tmpl w:val="159C519C"/>
    <w:lvl w:ilvl="0">
      <w:start w:val="1"/>
      <w:numFmt w:val="decimal"/>
      <w:lvlText w:val="%1)"/>
      <w:lvlJc w:val="left"/>
      <w:pPr>
        <w:tabs>
          <w:tab w:val="num" w:pos="1287"/>
        </w:tabs>
        <w:ind w:left="1287" w:hanging="360"/>
      </w:pPr>
      <w:rPr>
        <w:rFonts w:hint="default"/>
        <w:b w:val="0"/>
        <w:i w:val="0"/>
      </w:rPr>
    </w:lvl>
    <w:lvl w:ilvl="1">
      <w:start w:val="1"/>
      <w:numFmt w:val="lowerLetter"/>
      <w:lvlText w:val="%2)"/>
      <w:lvlJc w:val="left"/>
      <w:pPr>
        <w:tabs>
          <w:tab w:val="num" w:pos="2007"/>
        </w:tabs>
        <w:ind w:left="2007" w:hanging="360"/>
      </w:pPr>
      <w:rPr>
        <w:rFonts w:hint="default"/>
      </w:rPr>
    </w:lvl>
    <w:lvl w:ilvl="2" w:tentative="1">
      <w:start w:val="1"/>
      <w:numFmt w:val="lowerRoman"/>
      <w:lvlText w:val="%3."/>
      <w:lvlJc w:val="right"/>
      <w:pPr>
        <w:tabs>
          <w:tab w:val="num" w:pos="2727"/>
        </w:tabs>
        <w:ind w:left="2727" w:hanging="180"/>
      </w:pPr>
    </w:lvl>
    <w:lvl w:ilvl="3" w:tentative="1">
      <w:start w:val="1"/>
      <w:numFmt w:val="decimal"/>
      <w:lvlText w:val="%4."/>
      <w:lvlJc w:val="left"/>
      <w:pPr>
        <w:tabs>
          <w:tab w:val="num" w:pos="3447"/>
        </w:tabs>
        <w:ind w:left="3447" w:hanging="360"/>
      </w:pPr>
    </w:lvl>
    <w:lvl w:ilvl="4" w:tentative="1">
      <w:start w:val="1"/>
      <w:numFmt w:val="lowerLetter"/>
      <w:lvlText w:val="%5."/>
      <w:lvlJc w:val="left"/>
      <w:pPr>
        <w:tabs>
          <w:tab w:val="num" w:pos="4167"/>
        </w:tabs>
        <w:ind w:left="4167" w:hanging="360"/>
      </w:pPr>
    </w:lvl>
    <w:lvl w:ilvl="5" w:tentative="1">
      <w:start w:val="1"/>
      <w:numFmt w:val="lowerRoman"/>
      <w:lvlText w:val="%6."/>
      <w:lvlJc w:val="right"/>
      <w:pPr>
        <w:tabs>
          <w:tab w:val="num" w:pos="4887"/>
        </w:tabs>
        <w:ind w:left="4887" w:hanging="180"/>
      </w:pPr>
    </w:lvl>
    <w:lvl w:ilvl="6" w:tentative="1">
      <w:start w:val="1"/>
      <w:numFmt w:val="decimal"/>
      <w:lvlText w:val="%7."/>
      <w:lvlJc w:val="left"/>
      <w:pPr>
        <w:tabs>
          <w:tab w:val="num" w:pos="5607"/>
        </w:tabs>
        <w:ind w:left="5607" w:hanging="360"/>
      </w:pPr>
    </w:lvl>
    <w:lvl w:ilvl="7" w:tentative="1">
      <w:start w:val="1"/>
      <w:numFmt w:val="lowerLetter"/>
      <w:lvlText w:val="%8."/>
      <w:lvlJc w:val="left"/>
      <w:pPr>
        <w:tabs>
          <w:tab w:val="num" w:pos="6327"/>
        </w:tabs>
        <w:ind w:left="6327" w:hanging="360"/>
      </w:pPr>
    </w:lvl>
    <w:lvl w:ilvl="8" w:tentative="1">
      <w:start w:val="1"/>
      <w:numFmt w:val="lowerRoman"/>
      <w:lvlText w:val="%9."/>
      <w:lvlJc w:val="right"/>
      <w:pPr>
        <w:tabs>
          <w:tab w:val="num" w:pos="7047"/>
        </w:tabs>
        <w:ind w:left="7047" w:hanging="180"/>
      </w:pPr>
    </w:lvl>
  </w:abstractNum>
  <w:abstractNum w:abstractNumId="12">
    <w:nsid w:val="15E05856"/>
    <w:multiLevelType w:val="hybridMultilevel"/>
    <w:tmpl w:val="6696FB12"/>
    <w:lvl w:ilvl="0" w:tplc="04090001">
      <w:start w:val="1"/>
      <w:numFmt w:val="bullet"/>
      <w:lvlText w:val=""/>
      <w:lvlJc w:val="left"/>
      <w:pPr>
        <w:tabs>
          <w:tab w:val="num" w:pos="1287"/>
        </w:tabs>
        <w:ind w:left="1287" w:hanging="360"/>
      </w:pPr>
      <w:rPr>
        <w:rFonts w:ascii="Symbol" w:hAnsi="Symbol" w:hint="default"/>
      </w:rPr>
    </w:lvl>
    <w:lvl w:ilvl="1" w:tplc="04090003" w:tentative="1">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3">
    <w:nsid w:val="17A83051"/>
    <w:multiLevelType w:val="singleLevel"/>
    <w:tmpl w:val="04090005"/>
    <w:lvl w:ilvl="0">
      <w:start w:val="1"/>
      <w:numFmt w:val="bullet"/>
      <w:lvlText w:val=""/>
      <w:lvlJc w:val="left"/>
      <w:pPr>
        <w:tabs>
          <w:tab w:val="num" w:pos="360"/>
        </w:tabs>
        <w:ind w:left="360" w:hanging="360"/>
      </w:pPr>
      <w:rPr>
        <w:rFonts w:ascii="Wingdings" w:hAnsi="Wingdings" w:hint="default"/>
      </w:rPr>
    </w:lvl>
  </w:abstractNum>
  <w:abstractNum w:abstractNumId="14">
    <w:nsid w:val="1FCB7322"/>
    <w:multiLevelType w:val="hybridMultilevel"/>
    <w:tmpl w:val="7C1E145A"/>
    <w:lvl w:ilvl="0" w:tplc="95F0A6EE">
      <w:start w:val="1"/>
      <w:numFmt w:val="lowerLetter"/>
      <w:lvlText w:val="%1)"/>
      <w:lvlJc w:val="left"/>
      <w:pPr>
        <w:tabs>
          <w:tab w:val="num" w:pos="757"/>
        </w:tabs>
        <w:ind w:left="340" w:firstLine="57"/>
      </w:pPr>
      <w:rPr>
        <w:rFonts w:ascii="Times New Roman" w:hAnsi="Times New Roman" w:hint="default"/>
        <w:b w:val="0"/>
        <w:i w:val="0"/>
        <w:caps w:val="0"/>
        <w:strike w:val="0"/>
        <w:dstrike w:val="0"/>
        <w:vanish w:val="0"/>
        <w:color w:val="00000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1FF36D20"/>
    <w:multiLevelType w:val="hybridMultilevel"/>
    <w:tmpl w:val="62248304"/>
    <w:lvl w:ilvl="0" w:tplc="21FC0716">
      <w:start w:val="1"/>
      <w:numFmt w:val="lowerRoman"/>
      <w:lvlText w:val="(%1)."/>
      <w:lvlJc w:val="right"/>
      <w:pPr>
        <w:tabs>
          <w:tab w:val="num" w:pos="1187"/>
        </w:tabs>
        <w:ind w:left="1187" w:hanging="170"/>
      </w:pPr>
      <w:rPr>
        <w:rFonts w:hint="default"/>
      </w:rPr>
    </w:lvl>
    <w:lvl w:ilvl="1" w:tplc="523E9C2E" w:tentative="1">
      <w:start w:val="1"/>
      <w:numFmt w:val="lowerLetter"/>
      <w:lvlText w:val="%2."/>
      <w:lvlJc w:val="left"/>
      <w:pPr>
        <w:tabs>
          <w:tab w:val="num" w:pos="1440"/>
        </w:tabs>
        <w:ind w:left="1440" w:hanging="360"/>
      </w:pPr>
    </w:lvl>
    <w:lvl w:ilvl="2" w:tplc="1CA2BD72" w:tentative="1">
      <w:start w:val="1"/>
      <w:numFmt w:val="lowerRoman"/>
      <w:lvlText w:val="%3."/>
      <w:lvlJc w:val="right"/>
      <w:pPr>
        <w:tabs>
          <w:tab w:val="num" w:pos="2160"/>
        </w:tabs>
        <w:ind w:left="2160" w:hanging="180"/>
      </w:pPr>
    </w:lvl>
    <w:lvl w:ilvl="3" w:tplc="3ECC808A" w:tentative="1">
      <w:start w:val="1"/>
      <w:numFmt w:val="decimal"/>
      <w:lvlText w:val="%4."/>
      <w:lvlJc w:val="left"/>
      <w:pPr>
        <w:tabs>
          <w:tab w:val="num" w:pos="2880"/>
        </w:tabs>
        <w:ind w:left="2880" w:hanging="360"/>
      </w:pPr>
    </w:lvl>
    <w:lvl w:ilvl="4" w:tplc="CB32CE28" w:tentative="1">
      <w:start w:val="1"/>
      <w:numFmt w:val="lowerLetter"/>
      <w:lvlText w:val="%5."/>
      <w:lvlJc w:val="left"/>
      <w:pPr>
        <w:tabs>
          <w:tab w:val="num" w:pos="3600"/>
        </w:tabs>
        <w:ind w:left="3600" w:hanging="360"/>
      </w:pPr>
    </w:lvl>
    <w:lvl w:ilvl="5" w:tplc="5B402E6C" w:tentative="1">
      <w:start w:val="1"/>
      <w:numFmt w:val="lowerRoman"/>
      <w:lvlText w:val="%6."/>
      <w:lvlJc w:val="right"/>
      <w:pPr>
        <w:tabs>
          <w:tab w:val="num" w:pos="4320"/>
        </w:tabs>
        <w:ind w:left="4320" w:hanging="180"/>
      </w:pPr>
    </w:lvl>
    <w:lvl w:ilvl="6" w:tplc="35E03D06" w:tentative="1">
      <w:start w:val="1"/>
      <w:numFmt w:val="decimal"/>
      <w:lvlText w:val="%7."/>
      <w:lvlJc w:val="left"/>
      <w:pPr>
        <w:tabs>
          <w:tab w:val="num" w:pos="5040"/>
        </w:tabs>
        <w:ind w:left="5040" w:hanging="360"/>
      </w:pPr>
    </w:lvl>
    <w:lvl w:ilvl="7" w:tplc="99A49220" w:tentative="1">
      <w:start w:val="1"/>
      <w:numFmt w:val="lowerLetter"/>
      <w:lvlText w:val="%8."/>
      <w:lvlJc w:val="left"/>
      <w:pPr>
        <w:tabs>
          <w:tab w:val="num" w:pos="5760"/>
        </w:tabs>
        <w:ind w:left="5760" w:hanging="360"/>
      </w:pPr>
    </w:lvl>
    <w:lvl w:ilvl="8" w:tplc="47CEF96A" w:tentative="1">
      <w:start w:val="1"/>
      <w:numFmt w:val="lowerRoman"/>
      <w:lvlText w:val="%9."/>
      <w:lvlJc w:val="right"/>
      <w:pPr>
        <w:tabs>
          <w:tab w:val="num" w:pos="6480"/>
        </w:tabs>
        <w:ind w:left="6480" w:hanging="180"/>
      </w:pPr>
    </w:lvl>
  </w:abstractNum>
  <w:abstractNum w:abstractNumId="16">
    <w:nsid w:val="20005C02"/>
    <w:multiLevelType w:val="hybridMultilevel"/>
    <w:tmpl w:val="F75E7802"/>
    <w:lvl w:ilvl="0" w:tplc="1F2E83F6">
      <w:start w:val="1"/>
      <w:numFmt w:val="bullet"/>
      <w:lvlText w:val=""/>
      <w:lvlJc w:val="left"/>
      <w:pPr>
        <w:tabs>
          <w:tab w:val="num" w:pos="1827"/>
        </w:tabs>
        <w:ind w:left="1827" w:hanging="360"/>
      </w:pPr>
      <w:rPr>
        <w:rFonts w:ascii="Symbol" w:hAnsi="Symbol" w:hint="default"/>
        <w:color w:val="auto"/>
      </w:rPr>
    </w:lvl>
    <w:lvl w:ilvl="1" w:tplc="04090003" w:tentative="1">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7">
    <w:nsid w:val="210E5501"/>
    <w:multiLevelType w:val="singleLevel"/>
    <w:tmpl w:val="4A5C26E4"/>
    <w:lvl w:ilvl="0">
      <w:start w:val="1"/>
      <w:numFmt w:val="lowerLetter"/>
      <w:lvlText w:val="%1)"/>
      <w:lvlJc w:val="left"/>
      <w:pPr>
        <w:tabs>
          <w:tab w:val="num" w:pos="757"/>
        </w:tabs>
        <w:ind w:left="340" w:firstLine="57"/>
      </w:pPr>
      <w:rPr>
        <w:rFonts w:ascii="Times New Roman" w:hAnsi="Times New Roman" w:hint="default"/>
        <w:b w:val="0"/>
        <w:i w:val="0"/>
        <w:caps w:val="0"/>
        <w:strike w:val="0"/>
        <w:dstrike w:val="0"/>
        <w:vanish w:val="0"/>
        <w:color w:val="00000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8">
    <w:nsid w:val="21C426DA"/>
    <w:multiLevelType w:val="hybridMultilevel"/>
    <w:tmpl w:val="733648D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25C81939"/>
    <w:multiLevelType w:val="hybridMultilevel"/>
    <w:tmpl w:val="CA2EC57A"/>
    <w:lvl w:ilvl="0" w:tplc="D1F41D0E">
      <w:start w:val="1"/>
      <w:numFmt w:val="lowerLetter"/>
      <w:lvlText w:val="%1)"/>
      <w:lvlJc w:val="left"/>
      <w:pPr>
        <w:tabs>
          <w:tab w:val="num" w:pos="1274"/>
        </w:tabs>
        <w:ind w:left="1274" w:hanging="360"/>
      </w:pPr>
      <w:rPr>
        <w:rFonts w:ascii="Times New Roman" w:eastAsia="Times New Roman" w:hAnsi="Times New Roman" w:cs="Times New Roman" w:hint="default"/>
        <w:b w:val="0"/>
        <w:i w:val="0"/>
      </w:rPr>
    </w:lvl>
    <w:lvl w:ilvl="1" w:tplc="FFFFFFFF" w:tentative="1">
      <w:start w:val="1"/>
      <w:numFmt w:val="lowerLetter"/>
      <w:lvlText w:val="%2."/>
      <w:lvlJc w:val="left"/>
      <w:pPr>
        <w:tabs>
          <w:tab w:val="num" w:pos="2070"/>
        </w:tabs>
        <w:ind w:left="2070" w:hanging="360"/>
      </w:pPr>
    </w:lvl>
    <w:lvl w:ilvl="2" w:tplc="FFFFFFFF" w:tentative="1">
      <w:start w:val="1"/>
      <w:numFmt w:val="lowerRoman"/>
      <w:lvlText w:val="%3."/>
      <w:lvlJc w:val="right"/>
      <w:pPr>
        <w:tabs>
          <w:tab w:val="num" w:pos="2790"/>
        </w:tabs>
        <w:ind w:left="2790" w:hanging="180"/>
      </w:pPr>
    </w:lvl>
    <w:lvl w:ilvl="3" w:tplc="FFFFFFFF" w:tentative="1">
      <w:start w:val="1"/>
      <w:numFmt w:val="decimal"/>
      <w:lvlText w:val="%4."/>
      <w:lvlJc w:val="left"/>
      <w:pPr>
        <w:tabs>
          <w:tab w:val="num" w:pos="3510"/>
        </w:tabs>
        <w:ind w:left="3510" w:hanging="360"/>
      </w:pPr>
    </w:lvl>
    <w:lvl w:ilvl="4" w:tplc="FFFFFFFF" w:tentative="1">
      <w:start w:val="1"/>
      <w:numFmt w:val="lowerLetter"/>
      <w:lvlText w:val="%5."/>
      <w:lvlJc w:val="left"/>
      <w:pPr>
        <w:tabs>
          <w:tab w:val="num" w:pos="4230"/>
        </w:tabs>
        <w:ind w:left="4230" w:hanging="360"/>
      </w:pPr>
    </w:lvl>
    <w:lvl w:ilvl="5" w:tplc="FFFFFFFF" w:tentative="1">
      <w:start w:val="1"/>
      <w:numFmt w:val="lowerRoman"/>
      <w:lvlText w:val="%6."/>
      <w:lvlJc w:val="right"/>
      <w:pPr>
        <w:tabs>
          <w:tab w:val="num" w:pos="4950"/>
        </w:tabs>
        <w:ind w:left="4950" w:hanging="180"/>
      </w:pPr>
    </w:lvl>
    <w:lvl w:ilvl="6" w:tplc="FFFFFFFF" w:tentative="1">
      <w:start w:val="1"/>
      <w:numFmt w:val="decimal"/>
      <w:lvlText w:val="%7."/>
      <w:lvlJc w:val="left"/>
      <w:pPr>
        <w:tabs>
          <w:tab w:val="num" w:pos="5670"/>
        </w:tabs>
        <w:ind w:left="5670" w:hanging="360"/>
      </w:pPr>
    </w:lvl>
    <w:lvl w:ilvl="7" w:tplc="FFFFFFFF" w:tentative="1">
      <w:start w:val="1"/>
      <w:numFmt w:val="lowerLetter"/>
      <w:lvlText w:val="%8."/>
      <w:lvlJc w:val="left"/>
      <w:pPr>
        <w:tabs>
          <w:tab w:val="num" w:pos="6390"/>
        </w:tabs>
        <w:ind w:left="6390" w:hanging="360"/>
      </w:pPr>
    </w:lvl>
    <w:lvl w:ilvl="8" w:tplc="FFFFFFFF" w:tentative="1">
      <w:start w:val="1"/>
      <w:numFmt w:val="lowerRoman"/>
      <w:lvlText w:val="%9."/>
      <w:lvlJc w:val="right"/>
      <w:pPr>
        <w:tabs>
          <w:tab w:val="num" w:pos="7110"/>
        </w:tabs>
        <w:ind w:left="7110" w:hanging="180"/>
      </w:pPr>
    </w:lvl>
  </w:abstractNum>
  <w:abstractNum w:abstractNumId="20">
    <w:nsid w:val="2D711536"/>
    <w:multiLevelType w:val="singleLevel"/>
    <w:tmpl w:val="95F0A6EE"/>
    <w:lvl w:ilvl="0">
      <w:start w:val="1"/>
      <w:numFmt w:val="lowerLetter"/>
      <w:lvlText w:val="%1)"/>
      <w:lvlJc w:val="left"/>
      <w:pPr>
        <w:tabs>
          <w:tab w:val="num" w:pos="757"/>
        </w:tabs>
        <w:ind w:left="340" w:firstLine="57"/>
      </w:pPr>
      <w:rPr>
        <w:rFonts w:ascii="Times New Roman" w:hAnsi="Times New Roman" w:hint="default"/>
        <w:b w:val="0"/>
        <w:i w:val="0"/>
        <w:caps w:val="0"/>
        <w:strike w:val="0"/>
        <w:dstrike w:val="0"/>
        <w:vanish w:val="0"/>
        <w:color w:val="00000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1">
    <w:nsid w:val="31C0431B"/>
    <w:multiLevelType w:val="multilevel"/>
    <w:tmpl w:val="2B4AFC6A"/>
    <w:lvl w:ilvl="0">
      <w:start w:val="1"/>
      <w:numFmt w:val="bullet"/>
      <w:lvlText w:val=""/>
      <w:lvlJc w:val="left"/>
      <w:pPr>
        <w:tabs>
          <w:tab w:val="num" w:pos="1125"/>
        </w:tabs>
        <w:ind w:left="1125" w:hanging="360"/>
      </w:pPr>
      <w:rPr>
        <w:rFonts w:ascii="Wingdings" w:hAnsi="Wingdings" w:hint="default"/>
      </w:rPr>
    </w:lvl>
    <w:lvl w:ilvl="1" w:tentative="1">
      <w:start w:val="1"/>
      <w:numFmt w:val="bullet"/>
      <w:lvlText w:val="o"/>
      <w:lvlJc w:val="left"/>
      <w:pPr>
        <w:tabs>
          <w:tab w:val="num" w:pos="1845"/>
        </w:tabs>
        <w:ind w:left="1845" w:hanging="360"/>
      </w:pPr>
      <w:rPr>
        <w:rFonts w:ascii="Courier New" w:hAnsi="Courier New" w:hint="default"/>
      </w:rPr>
    </w:lvl>
    <w:lvl w:ilvl="2" w:tentative="1">
      <w:start w:val="1"/>
      <w:numFmt w:val="bullet"/>
      <w:lvlText w:val=""/>
      <w:lvlJc w:val="left"/>
      <w:pPr>
        <w:tabs>
          <w:tab w:val="num" w:pos="2565"/>
        </w:tabs>
        <w:ind w:left="2565" w:hanging="360"/>
      </w:pPr>
      <w:rPr>
        <w:rFonts w:ascii="Wingdings" w:hAnsi="Wingdings" w:hint="default"/>
      </w:rPr>
    </w:lvl>
    <w:lvl w:ilvl="3" w:tentative="1">
      <w:start w:val="1"/>
      <w:numFmt w:val="bullet"/>
      <w:lvlText w:val=""/>
      <w:lvlJc w:val="left"/>
      <w:pPr>
        <w:tabs>
          <w:tab w:val="num" w:pos="3285"/>
        </w:tabs>
        <w:ind w:left="3285" w:hanging="360"/>
      </w:pPr>
      <w:rPr>
        <w:rFonts w:ascii="Symbol" w:hAnsi="Symbol" w:hint="default"/>
      </w:rPr>
    </w:lvl>
    <w:lvl w:ilvl="4" w:tentative="1">
      <w:start w:val="1"/>
      <w:numFmt w:val="bullet"/>
      <w:lvlText w:val="o"/>
      <w:lvlJc w:val="left"/>
      <w:pPr>
        <w:tabs>
          <w:tab w:val="num" w:pos="4005"/>
        </w:tabs>
        <w:ind w:left="4005" w:hanging="360"/>
      </w:pPr>
      <w:rPr>
        <w:rFonts w:ascii="Courier New" w:hAnsi="Courier New" w:hint="default"/>
      </w:rPr>
    </w:lvl>
    <w:lvl w:ilvl="5" w:tentative="1">
      <w:start w:val="1"/>
      <w:numFmt w:val="bullet"/>
      <w:lvlText w:val=""/>
      <w:lvlJc w:val="left"/>
      <w:pPr>
        <w:tabs>
          <w:tab w:val="num" w:pos="4725"/>
        </w:tabs>
        <w:ind w:left="4725" w:hanging="360"/>
      </w:pPr>
      <w:rPr>
        <w:rFonts w:ascii="Wingdings" w:hAnsi="Wingdings" w:hint="default"/>
      </w:rPr>
    </w:lvl>
    <w:lvl w:ilvl="6" w:tentative="1">
      <w:start w:val="1"/>
      <w:numFmt w:val="bullet"/>
      <w:lvlText w:val=""/>
      <w:lvlJc w:val="left"/>
      <w:pPr>
        <w:tabs>
          <w:tab w:val="num" w:pos="5445"/>
        </w:tabs>
        <w:ind w:left="5445" w:hanging="360"/>
      </w:pPr>
      <w:rPr>
        <w:rFonts w:ascii="Symbol" w:hAnsi="Symbol" w:hint="default"/>
      </w:rPr>
    </w:lvl>
    <w:lvl w:ilvl="7" w:tentative="1">
      <w:start w:val="1"/>
      <w:numFmt w:val="bullet"/>
      <w:lvlText w:val="o"/>
      <w:lvlJc w:val="left"/>
      <w:pPr>
        <w:tabs>
          <w:tab w:val="num" w:pos="6165"/>
        </w:tabs>
        <w:ind w:left="6165" w:hanging="360"/>
      </w:pPr>
      <w:rPr>
        <w:rFonts w:ascii="Courier New" w:hAnsi="Courier New" w:hint="default"/>
      </w:rPr>
    </w:lvl>
    <w:lvl w:ilvl="8" w:tentative="1">
      <w:start w:val="1"/>
      <w:numFmt w:val="bullet"/>
      <w:lvlText w:val=""/>
      <w:lvlJc w:val="left"/>
      <w:pPr>
        <w:tabs>
          <w:tab w:val="num" w:pos="6885"/>
        </w:tabs>
        <w:ind w:left="6885" w:hanging="360"/>
      </w:pPr>
      <w:rPr>
        <w:rFonts w:ascii="Wingdings" w:hAnsi="Wingdings" w:hint="default"/>
      </w:rPr>
    </w:lvl>
  </w:abstractNum>
  <w:abstractNum w:abstractNumId="22">
    <w:nsid w:val="390662F6"/>
    <w:multiLevelType w:val="hybridMultilevel"/>
    <w:tmpl w:val="85B60B74"/>
    <w:lvl w:ilvl="0" w:tplc="B1DE1AE8">
      <w:start w:val="1"/>
      <w:numFmt w:val="lowerLetter"/>
      <w:lvlText w:val="%1)"/>
      <w:lvlJc w:val="left"/>
      <w:pPr>
        <w:tabs>
          <w:tab w:val="num" w:pos="720"/>
        </w:tabs>
        <w:ind w:left="0" w:firstLine="432"/>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3C595362"/>
    <w:multiLevelType w:val="hybridMultilevel"/>
    <w:tmpl w:val="5DFABFD0"/>
    <w:lvl w:ilvl="0" w:tplc="54303E56">
      <w:start w:val="1"/>
      <w:numFmt w:val="decimal"/>
      <w:lvlText w:val="%1)"/>
      <w:lvlJc w:val="left"/>
      <w:pPr>
        <w:tabs>
          <w:tab w:val="num" w:pos="720"/>
        </w:tabs>
        <w:ind w:left="720" w:hanging="360"/>
      </w:pPr>
    </w:lvl>
    <w:lvl w:ilvl="1" w:tplc="F6B88100">
      <w:start w:val="1"/>
      <w:numFmt w:val="lowerLetter"/>
      <w:lvlText w:val="%2."/>
      <w:lvlJc w:val="left"/>
      <w:pPr>
        <w:tabs>
          <w:tab w:val="num" w:pos="1440"/>
        </w:tabs>
        <w:ind w:left="1440" w:hanging="360"/>
      </w:pPr>
      <w:rPr>
        <w:rFonts w:hint="default"/>
      </w:rPr>
    </w:lvl>
    <w:lvl w:ilvl="2" w:tplc="50E274C0" w:tentative="1">
      <w:start w:val="1"/>
      <w:numFmt w:val="lowerRoman"/>
      <w:lvlText w:val="%3."/>
      <w:lvlJc w:val="right"/>
      <w:pPr>
        <w:tabs>
          <w:tab w:val="num" w:pos="2160"/>
        </w:tabs>
        <w:ind w:left="2160" w:hanging="180"/>
      </w:pPr>
    </w:lvl>
    <w:lvl w:ilvl="3" w:tplc="7688B10C" w:tentative="1">
      <w:start w:val="1"/>
      <w:numFmt w:val="decimal"/>
      <w:lvlText w:val="%4."/>
      <w:lvlJc w:val="left"/>
      <w:pPr>
        <w:tabs>
          <w:tab w:val="num" w:pos="2880"/>
        </w:tabs>
        <w:ind w:left="2880" w:hanging="360"/>
      </w:pPr>
    </w:lvl>
    <w:lvl w:ilvl="4" w:tplc="CA9E8B14" w:tentative="1">
      <w:start w:val="1"/>
      <w:numFmt w:val="lowerLetter"/>
      <w:lvlText w:val="%5."/>
      <w:lvlJc w:val="left"/>
      <w:pPr>
        <w:tabs>
          <w:tab w:val="num" w:pos="3600"/>
        </w:tabs>
        <w:ind w:left="3600" w:hanging="360"/>
      </w:pPr>
    </w:lvl>
    <w:lvl w:ilvl="5" w:tplc="242C2F72" w:tentative="1">
      <w:start w:val="1"/>
      <w:numFmt w:val="lowerRoman"/>
      <w:lvlText w:val="%6."/>
      <w:lvlJc w:val="right"/>
      <w:pPr>
        <w:tabs>
          <w:tab w:val="num" w:pos="4320"/>
        </w:tabs>
        <w:ind w:left="4320" w:hanging="180"/>
      </w:pPr>
    </w:lvl>
    <w:lvl w:ilvl="6" w:tplc="A3D4AE9E" w:tentative="1">
      <w:start w:val="1"/>
      <w:numFmt w:val="decimal"/>
      <w:lvlText w:val="%7."/>
      <w:lvlJc w:val="left"/>
      <w:pPr>
        <w:tabs>
          <w:tab w:val="num" w:pos="5040"/>
        </w:tabs>
        <w:ind w:left="5040" w:hanging="360"/>
      </w:pPr>
    </w:lvl>
    <w:lvl w:ilvl="7" w:tplc="7BD2AF10" w:tentative="1">
      <w:start w:val="1"/>
      <w:numFmt w:val="lowerLetter"/>
      <w:lvlText w:val="%8."/>
      <w:lvlJc w:val="left"/>
      <w:pPr>
        <w:tabs>
          <w:tab w:val="num" w:pos="5760"/>
        </w:tabs>
        <w:ind w:left="5760" w:hanging="360"/>
      </w:pPr>
    </w:lvl>
    <w:lvl w:ilvl="8" w:tplc="985A628A" w:tentative="1">
      <w:start w:val="1"/>
      <w:numFmt w:val="lowerRoman"/>
      <w:lvlText w:val="%9."/>
      <w:lvlJc w:val="right"/>
      <w:pPr>
        <w:tabs>
          <w:tab w:val="num" w:pos="6480"/>
        </w:tabs>
        <w:ind w:left="6480" w:hanging="180"/>
      </w:pPr>
    </w:lvl>
  </w:abstractNum>
  <w:abstractNum w:abstractNumId="24">
    <w:nsid w:val="3E2133DB"/>
    <w:multiLevelType w:val="hybridMultilevel"/>
    <w:tmpl w:val="3ABCA610"/>
    <w:lvl w:ilvl="0" w:tplc="D1F41D0E">
      <w:start w:val="1"/>
      <w:numFmt w:val="lowerLetter"/>
      <w:lvlText w:val="%1)"/>
      <w:lvlJc w:val="left"/>
      <w:pPr>
        <w:tabs>
          <w:tab w:val="num" w:pos="1274"/>
        </w:tabs>
        <w:ind w:left="1274" w:hanging="360"/>
      </w:pPr>
      <w:rPr>
        <w:rFonts w:ascii="Times New Roman" w:eastAsia="Times New Roman" w:hAnsi="Times New Roman" w:cs="Times New Roman" w:hint="default"/>
        <w:b w:val="0"/>
        <w:i w:val="0"/>
      </w:rPr>
    </w:lvl>
    <w:lvl w:ilvl="1" w:tplc="04090019" w:tentative="1">
      <w:start w:val="1"/>
      <w:numFmt w:val="lowerLetter"/>
      <w:lvlText w:val="%2."/>
      <w:lvlJc w:val="left"/>
      <w:pPr>
        <w:tabs>
          <w:tab w:val="num" w:pos="1493"/>
        </w:tabs>
        <w:ind w:left="1493" w:hanging="360"/>
      </w:pPr>
    </w:lvl>
    <w:lvl w:ilvl="2" w:tplc="0409001B" w:tentative="1">
      <w:start w:val="1"/>
      <w:numFmt w:val="lowerRoman"/>
      <w:lvlText w:val="%3."/>
      <w:lvlJc w:val="right"/>
      <w:pPr>
        <w:tabs>
          <w:tab w:val="num" w:pos="2213"/>
        </w:tabs>
        <w:ind w:left="2213" w:hanging="180"/>
      </w:pPr>
    </w:lvl>
    <w:lvl w:ilvl="3" w:tplc="0409000F" w:tentative="1">
      <w:start w:val="1"/>
      <w:numFmt w:val="decimal"/>
      <w:lvlText w:val="%4."/>
      <w:lvlJc w:val="left"/>
      <w:pPr>
        <w:tabs>
          <w:tab w:val="num" w:pos="2933"/>
        </w:tabs>
        <w:ind w:left="2933" w:hanging="360"/>
      </w:pPr>
    </w:lvl>
    <w:lvl w:ilvl="4" w:tplc="04090019" w:tentative="1">
      <w:start w:val="1"/>
      <w:numFmt w:val="lowerLetter"/>
      <w:lvlText w:val="%5."/>
      <w:lvlJc w:val="left"/>
      <w:pPr>
        <w:tabs>
          <w:tab w:val="num" w:pos="3653"/>
        </w:tabs>
        <w:ind w:left="3653" w:hanging="360"/>
      </w:pPr>
    </w:lvl>
    <w:lvl w:ilvl="5" w:tplc="0409001B" w:tentative="1">
      <w:start w:val="1"/>
      <w:numFmt w:val="lowerRoman"/>
      <w:lvlText w:val="%6."/>
      <w:lvlJc w:val="right"/>
      <w:pPr>
        <w:tabs>
          <w:tab w:val="num" w:pos="4373"/>
        </w:tabs>
        <w:ind w:left="4373" w:hanging="180"/>
      </w:pPr>
    </w:lvl>
    <w:lvl w:ilvl="6" w:tplc="0409000F" w:tentative="1">
      <w:start w:val="1"/>
      <w:numFmt w:val="decimal"/>
      <w:lvlText w:val="%7."/>
      <w:lvlJc w:val="left"/>
      <w:pPr>
        <w:tabs>
          <w:tab w:val="num" w:pos="5093"/>
        </w:tabs>
        <w:ind w:left="5093" w:hanging="360"/>
      </w:pPr>
    </w:lvl>
    <w:lvl w:ilvl="7" w:tplc="04090019" w:tentative="1">
      <w:start w:val="1"/>
      <w:numFmt w:val="lowerLetter"/>
      <w:lvlText w:val="%8."/>
      <w:lvlJc w:val="left"/>
      <w:pPr>
        <w:tabs>
          <w:tab w:val="num" w:pos="5813"/>
        </w:tabs>
        <w:ind w:left="5813" w:hanging="360"/>
      </w:pPr>
    </w:lvl>
    <w:lvl w:ilvl="8" w:tplc="0409001B" w:tentative="1">
      <w:start w:val="1"/>
      <w:numFmt w:val="lowerRoman"/>
      <w:lvlText w:val="%9."/>
      <w:lvlJc w:val="right"/>
      <w:pPr>
        <w:tabs>
          <w:tab w:val="num" w:pos="6533"/>
        </w:tabs>
        <w:ind w:left="6533" w:hanging="180"/>
      </w:pPr>
    </w:lvl>
  </w:abstractNum>
  <w:abstractNum w:abstractNumId="25">
    <w:nsid w:val="3E8379B6"/>
    <w:multiLevelType w:val="hybridMultilevel"/>
    <w:tmpl w:val="1B968B58"/>
    <w:lvl w:ilvl="0" w:tplc="E1FE6026">
      <w:start w:val="1"/>
      <w:numFmt w:val="bullet"/>
      <w:lvlText w:val=""/>
      <w:lvlJc w:val="left"/>
      <w:pPr>
        <w:tabs>
          <w:tab w:val="num" w:pos="1287"/>
        </w:tabs>
        <w:ind w:left="1287" w:hanging="360"/>
      </w:pPr>
      <w:rPr>
        <w:rFonts w:ascii="Wingdings" w:hAnsi="Wingdings" w:hint="default"/>
      </w:rPr>
    </w:lvl>
    <w:lvl w:ilvl="1" w:tplc="EF867638" w:tentative="1">
      <w:start w:val="1"/>
      <w:numFmt w:val="bullet"/>
      <w:lvlText w:val="o"/>
      <w:lvlJc w:val="left"/>
      <w:pPr>
        <w:tabs>
          <w:tab w:val="num" w:pos="2007"/>
        </w:tabs>
        <w:ind w:left="2007" w:hanging="360"/>
      </w:pPr>
      <w:rPr>
        <w:rFonts w:ascii="Courier New" w:hAnsi="Courier New" w:hint="default"/>
      </w:rPr>
    </w:lvl>
    <w:lvl w:ilvl="2" w:tplc="A68E39B6" w:tentative="1">
      <w:start w:val="1"/>
      <w:numFmt w:val="bullet"/>
      <w:lvlText w:val=""/>
      <w:lvlJc w:val="left"/>
      <w:pPr>
        <w:tabs>
          <w:tab w:val="num" w:pos="2727"/>
        </w:tabs>
        <w:ind w:left="2727" w:hanging="360"/>
      </w:pPr>
      <w:rPr>
        <w:rFonts w:ascii="Wingdings" w:hAnsi="Wingdings" w:hint="default"/>
      </w:rPr>
    </w:lvl>
    <w:lvl w:ilvl="3" w:tplc="49441288" w:tentative="1">
      <w:start w:val="1"/>
      <w:numFmt w:val="bullet"/>
      <w:lvlText w:val=""/>
      <w:lvlJc w:val="left"/>
      <w:pPr>
        <w:tabs>
          <w:tab w:val="num" w:pos="3447"/>
        </w:tabs>
        <w:ind w:left="3447" w:hanging="360"/>
      </w:pPr>
      <w:rPr>
        <w:rFonts w:ascii="Symbol" w:hAnsi="Symbol" w:hint="default"/>
      </w:rPr>
    </w:lvl>
    <w:lvl w:ilvl="4" w:tplc="64DE0582" w:tentative="1">
      <w:start w:val="1"/>
      <w:numFmt w:val="bullet"/>
      <w:lvlText w:val="o"/>
      <w:lvlJc w:val="left"/>
      <w:pPr>
        <w:tabs>
          <w:tab w:val="num" w:pos="4167"/>
        </w:tabs>
        <w:ind w:left="4167" w:hanging="360"/>
      </w:pPr>
      <w:rPr>
        <w:rFonts w:ascii="Courier New" w:hAnsi="Courier New" w:hint="default"/>
      </w:rPr>
    </w:lvl>
    <w:lvl w:ilvl="5" w:tplc="9D228810" w:tentative="1">
      <w:start w:val="1"/>
      <w:numFmt w:val="bullet"/>
      <w:lvlText w:val=""/>
      <w:lvlJc w:val="left"/>
      <w:pPr>
        <w:tabs>
          <w:tab w:val="num" w:pos="4887"/>
        </w:tabs>
        <w:ind w:left="4887" w:hanging="360"/>
      </w:pPr>
      <w:rPr>
        <w:rFonts w:ascii="Wingdings" w:hAnsi="Wingdings" w:hint="default"/>
      </w:rPr>
    </w:lvl>
    <w:lvl w:ilvl="6" w:tplc="4760AA58" w:tentative="1">
      <w:start w:val="1"/>
      <w:numFmt w:val="bullet"/>
      <w:lvlText w:val=""/>
      <w:lvlJc w:val="left"/>
      <w:pPr>
        <w:tabs>
          <w:tab w:val="num" w:pos="5607"/>
        </w:tabs>
        <w:ind w:left="5607" w:hanging="360"/>
      </w:pPr>
      <w:rPr>
        <w:rFonts w:ascii="Symbol" w:hAnsi="Symbol" w:hint="default"/>
      </w:rPr>
    </w:lvl>
    <w:lvl w:ilvl="7" w:tplc="5CA48D2A" w:tentative="1">
      <w:start w:val="1"/>
      <w:numFmt w:val="bullet"/>
      <w:lvlText w:val="o"/>
      <w:lvlJc w:val="left"/>
      <w:pPr>
        <w:tabs>
          <w:tab w:val="num" w:pos="6327"/>
        </w:tabs>
        <w:ind w:left="6327" w:hanging="360"/>
      </w:pPr>
      <w:rPr>
        <w:rFonts w:ascii="Courier New" w:hAnsi="Courier New" w:hint="default"/>
      </w:rPr>
    </w:lvl>
    <w:lvl w:ilvl="8" w:tplc="F78655AA" w:tentative="1">
      <w:start w:val="1"/>
      <w:numFmt w:val="bullet"/>
      <w:lvlText w:val=""/>
      <w:lvlJc w:val="left"/>
      <w:pPr>
        <w:tabs>
          <w:tab w:val="num" w:pos="7047"/>
        </w:tabs>
        <w:ind w:left="7047" w:hanging="360"/>
      </w:pPr>
      <w:rPr>
        <w:rFonts w:ascii="Wingdings" w:hAnsi="Wingdings" w:hint="default"/>
      </w:rPr>
    </w:lvl>
  </w:abstractNum>
  <w:abstractNum w:abstractNumId="26">
    <w:nsid w:val="409A04D0"/>
    <w:multiLevelType w:val="hybridMultilevel"/>
    <w:tmpl w:val="7BD072EC"/>
    <w:lvl w:ilvl="0" w:tplc="D1F41D0E">
      <w:start w:val="1"/>
      <w:numFmt w:val="lowerLetter"/>
      <w:lvlText w:val="%1)"/>
      <w:lvlJc w:val="left"/>
      <w:pPr>
        <w:tabs>
          <w:tab w:val="num" w:pos="1274"/>
        </w:tabs>
        <w:ind w:left="1274" w:hanging="360"/>
      </w:pPr>
      <w:rPr>
        <w:rFonts w:ascii="Times New Roman" w:eastAsia="Times New Roman" w:hAnsi="Times New Roman" w:cs="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410F14B4"/>
    <w:multiLevelType w:val="hybridMultilevel"/>
    <w:tmpl w:val="DCE83174"/>
    <w:lvl w:ilvl="0" w:tplc="C5C478CE">
      <w:start w:val="4"/>
      <w:numFmt w:val="decimal"/>
      <w:lvlText w:val="%1)"/>
      <w:lvlJc w:val="left"/>
      <w:pPr>
        <w:tabs>
          <w:tab w:val="num" w:pos="720"/>
        </w:tabs>
        <w:ind w:left="720" w:hanging="360"/>
      </w:pPr>
      <w:rPr>
        <w:rFonts w:hint="default"/>
      </w:rPr>
    </w:lvl>
    <w:lvl w:ilvl="1" w:tplc="0C66FE0C">
      <w:start w:val="4"/>
      <w:numFmt w:val="decimal"/>
      <w:lvlText w:val="%2)"/>
      <w:lvlJc w:val="left"/>
      <w:pPr>
        <w:tabs>
          <w:tab w:val="num" w:pos="1440"/>
        </w:tabs>
        <w:ind w:left="1440" w:hanging="360"/>
      </w:pPr>
      <w:rPr>
        <w:rFonts w:hint="default"/>
      </w:rPr>
    </w:lvl>
    <w:lvl w:ilvl="2" w:tplc="966AD510">
      <w:start w:val="1"/>
      <w:numFmt w:val="lowerLetter"/>
      <w:lvlText w:val="%3)"/>
      <w:lvlJc w:val="left"/>
      <w:pPr>
        <w:tabs>
          <w:tab w:val="num" w:pos="851"/>
        </w:tabs>
        <w:ind w:left="851" w:hanging="511"/>
      </w:pPr>
      <w:rPr>
        <w:rFonts w:hint="default"/>
      </w:rPr>
    </w:lvl>
    <w:lvl w:ilvl="3" w:tplc="516C2720" w:tentative="1">
      <w:start w:val="1"/>
      <w:numFmt w:val="decimal"/>
      <w:lvlText w:val="%4."/>
      <w:lvlJc w:val="left"/>
      <w:pPr>
        <w:tabs>
          <w:tab w:val="num" w:pos="2880"/>
        </w:tabs>
        <w:ind w:left="2880" w:hanging="360"/>
      </w:pPr>
    </w:lvl>
    <w:lvl w:ilvl="4" w:tplc="3F12031C" w:tentative="1">
      <w:start w:val="1"/>
      <w:numFmt w:val="lowerLetter"/>
      <w:lvlText w:val="%5."/>
      <w:lvlJc w:val="left"/>
      <w:pPr>
        <w:tabs>
          <w:tab w:val="num" w:pos="3600"/>
        </w:tabs>
        <w:ind w:left="3600" w:hanging="360"/>
      </w:pPr>
    </w:lvl>
    <w:lvl w:ilvl="5" w:tplc="872C4210" w:tentative="1">
      <w:start w:val="1"/>
      <w:numFmt w:val="lowerRoman"/>
      <w:lvlText w:val="%6."/>
      <w:lvlJc w:val="right"/>
      <w:pPr>
        <w:tabs>
          <w:tab w:val="num" w:pos="4320"/>
        </w:tabs>
        <w:ind w:left="4320" w:hanging="180"/>
      </w:pPr>
    </w:lvl>
    <w:lvl w:ilvl="6" w:tplc="B4384D38" w:tentative="1">
      <w:start w:val="1"/>
      <w:numFmt w:val="decimal"/>
      <w:lvlText w:val="%7."/>
      <w:lvlJc w:val="left"/>
      <w:pPr>
        <w:tabs>
          <w:tab w:val="num" w:pos="5040"/>
        </w:tabs>
        <w:ind w:left="5040" w:hanging="360"/>
      </w:pPr>
    </w:lvl>
    <w:lvl w:ilvl="7" w:tplc="B658D02A" w:tentative="1">
      <w:start w:val="1"/>
      <w:numFmt w:val="lowerLetter"/>
      <w:lvlText w:val="%8."/>
      <w:lvlJc w:val="left"/>
      <w:pPr>
        <w:tabs>
          <w:tab w:val="num" w:pos="5760"/>
        </w:tabs>
        <w:ind w:left="5760" w:hanging="360"/>
      </w:pPr>
    </w:lvl>
    <w:lvl w:ilvl="8" w:tplc="7B38A296" w:tentative="1">
      <w:start w:val="1"/>
      <w:numFmt w:val="lowerRoman"/>
      <w:lvlText w:val="%9."/>
      <w:lvlJc w:val="right"/>
      <w:pPr>
        <w:tabs>
          <w:tab w:val="num" w:pos="6480"/>
        </w:tabs>
        <w:ind w:left="6480" w:hanging="180"/>
      </w:pPr>
    </w:lvl>
  </w:abstractNum>
  <w:abstractNum w:abstractNumId="28">
    <w:nsid w:val="422413B2"/>
    <w:multiLevelType w:val="hybridMultilevel"/>
    <w:tmpl w:val="9FF8814C"/>
    <w:lvl w:ilvl="0" w:tplc="02D2978A">
      <w:start w:val="1"/>
      <w:numFmt w:val="bullet"/>
      <w:lvlText w:val="-"/>
      <w:lvlJc w:val="left"/>
      <w:pPr>
        <w:tabs>
          <w:tab w:val="num" w:pos="1854"/>
        </w:tabs>
        <w:ind w:left="1854" w:hanging="360"/>
      </w:pPr>
      <w:rPr>
        <w:rFonts w:ascii="Times New Roman" w:eastAsia="Times New Roman" w:hAnsi="Times New Roman" w:cs="Times New Roman" w:hint="default"/>
      </w:rPr>
    </w:lvl>
    <w:lvl w:ilvl="1" w:tplc="2C507DF8" w:tentative="1">
      <w:start w:val="1"/>
      <w:numFmt w:val="bullet"/>
      <w:lvlText w:val="o"/>
      <w:lvlJc w:val="left"/>
      <w:pPr>
        <w:tabs>
          <w:tab w:val="num" w:pos="2007"/>
        </w:tabs>
        <w:ind w:left="2007" w:hanging="360"/>
      </w:pPr>
      <w:rPr>
        <w:rFonts w:ascii="Courier New" w:hAnsi="Courier New" w:cs="Courier New" w:hint="default"/>
      </w:rPr>
    </w:lvl>
    <w:lvl w:ilvl="2" w:tplc="359C1F72" w:tentative="1">
      <w:start w:val="1"/>
      <w:numFmt w:val="bullet"/>
      <w:lvlText w:val=""/>
      <w:lvlJc w:val="left"/>
      <w:pPr>
        <w:tabs>
          <w:tab w:val="num" w:pos="2727"/>
        </w:tabs>
        <w:ind w:left="2727" w:hanging="360"/>
      </w:pPr>
      <w:rPr>
        <w:rFonts w:ascii="Wingdings" w:hAnsi="Wingdings" w:hint="default"/>
      </w:rPr>
    </w:lvl>
    <w:lvl w:ilvl="3" w:tplc="AA66A726" w:tentative="1">
      <w:start w:val="1"/>
      <w:numFmt w:val="bullet"/>
      <w:lvlText w:val=""/>
      <w:lvlJc w:val="left"/>
      <w:pPr>
        <w:tabs>
          <w:tab w:val="num" w:pos="3447"/>
        </w:tabs>
        <w:ind w:left="3447" w:hanging="360"/>
      </w:pPr>
      <w:rPr>
        <w:rFonts w:ascii="Symbol" w:hAnsi="Symbol" w:hint="default"/>
      </w:rPr>
    </w:lvl>
    <w:lvl w:ilvl="4" w:tplc="DEF03F5A" w:tentative="1">
      <w:start w:val="1"/>
      <w:numFmt w:val="bullet"/>
      <w:lvlText w:val="o"/>
      <w:lvlJc w:val="left"/>
      <w:pPr>
        <w:tabs>
          <w:tab w:val="num" w:pos="4167"/>
        </w:tabs>
        <w:ind w:left="4167" w:hanging="360"/>
      </w:pPr>
      <w:rPr>
        <w:rFonts w:ascii="Courier New" w:hAnsi="Courier New" w:cs="Courier New" w:hint="default"/>
      </w:rPr>
    </w:lvl>
    <w:lvl w:ilvl="5" w:tplc="AC76C1BA" w:tentative="1">
      <w:start w:val="1"/>
      <w:numFmt w:val="bullet"/>
      <w:lvlText w:val=""/>
      <w:lvlJc w:val="left"/>
      <w:pPr>
        <w:tabs>
          <w:tab w:val="num" w:pos="4887"/>
        </w:tabs>
        <w:ind w:left="4887" w:hanging="360"/>
      </w:pPr>
      <w:rPr>
        <w:rFonts w:ascii="Wingdings" w:hAnsi="Wingdings" w:hint="default"/>
      </w:rPr>
    </w:lvl>
    <w:lvl w:ilvl="6" w:tplc="983845A2" w:tentative="1">
      <w:start w:val="1"/>
      <w:numFmt w:val="bullet"/>
      <w:lvlText w:val=""/>
      <w:lvlJc w:val="left"/>
      <w:pPr>
        <w:tabs>
          <w:tab w:val="num" w:pos="5607"/>
        </w:tabs>
        <w:ind w:left="5607" w:hanging="360"/>
      </w:pPr>
      <w:rPr>
        <w:rFonts w:ascii="Symbol" w:hAnsi="Symbol" w:hint="default"/>
      </w:rPr>
    </w:lvl>
    <w:lvl w:ilvl="7" w:tplc="A3C6861E" w:tentative="1">
      <w:start w:val="1"/>
      <w:numFmt w:val="bullet"/>
      <w:lvlText w:val="o"/>
      <w:lvlJc w:val="left"/>
      <w:pPr>
        <w:tabs>
          <w:tab w:val="num" w:pos="6327"/>
        </w:tabs>
        <w:ind w:left="6327" w:hanging="360"/>
      </w:pPr>
      <w:rPr>
        <w:rFonts w:ascii="Courier New" w:hAnsi="Courier New" w:cs="Courier New" w:hint="default"/>
      </w:rPr>
    </w:lvl>
    <w:lvl w:ilvl="8" w:tplc="AC2EE4FA" w:tentative="1">
      <w:start w:val="1"/>
      <w:numFmt w:val="bullet"/>
      <w:lvlText w:val=""/>
      <w:lvlJc w:val="left"/>
      <w:pPr>
        <w:tabs>
          <w:tab w:val="num" w:pos="7047"/>
        </w:tabs>
        <w:ind w:left="7047" w:hanging="360"/>
      </w:pPr>
      <w:rPr>
        <w:rFonts w:ascii="Wingdings" w:hAnsi="Wingdings" w:hint="default"/>
      </w:rPr>
    </w:lvl>
  </w:abstractNum>
  <w:abstractNum w:abstractNumId="29">
    <w:nsid w:val="450A6076"/>
    <w:multiLevelType w:val="hybridMultilevel"/>
    <w:tmpl w:val="B7CA6512"/>
    <w:lvl w:ilvl="0" w:tplc="6E260B70">
      <w:start w:val="1"/>
      <w:numFmt w:val="decimal"/>
      <w:lvlText w:val="%1)"/>
      <w:lvlJc w:val="left"/>
      <w:pPr>
        <w:tabs>
          <w:tab w:val="num" w:pos="720"/>
        </w:tabs>
        <w:ind w:left="720" w:hanging="360"/>
      </w:pPr>
      <w:rPr>
        <w:rFonts w:hint="default"/>
      </w:rPr>
    </w:lvl>
    <w:lvl w:ilvl="1" w:tplc="177E955A" w:tentative="1">
      <w:start w:val="1"/>
      <w:numFmt w:val="lowerLetter"/>
      <w:lvlText w:val="%2."/>
      <w:lvlJc w:val="left"/>
      <w:pPr>
        <w:tabs>
          <w:tab w:val="num" w:pos="1440"/>
        </w:tabs>
        <w:ind w:left="1440" w:hanging="360"/>
      </w:pPr>
    </w:lvl>
    <w:lvl w:ilvl="2" w:tplc="12244CEC" w:tentative="1">
      <w:start w:val="1"/>
      <w:numFmt w:val="lowerRoman"/>
      <w:lvlText w:val="%3."/>
      <w:lvlJc w:val="right"/>
      <w:pPr>
        <w:tabs>
          <w:tab w:val="num" w:pos="2160"/>
        </w:tabs>
        <w:ind w:left="2160" w:hanging="180"/>
      </w:pPr>
    </w:lvl>
    <w:lvl w:ilvl="3" w:tplc="58341ADE" w:tentative="1">
      <w:start w:val="1"/>
      <w:numFmt w:val="decimal"/>
      <w:lvlText w:val="%4."/>
      <w:lvlJc w:val="left"/>
      <w:pPr>
        <w:tabs>
          <w:tab w:val="num" w:pos="2880"/>
        </w:tabs>
        <w:ind w:left="2880" w:hanging="360"/>
      </w:pPr>
    </w:lvl>
    <w:lvl w:ilvl="4" w:tplc="1D50CDC8" w:tentative="1">
      <w:start w:val="1"/>
      <w:numFmt w:val="lowerLetter"/>
      <w:lvlText w:val="%5."/>
      <w:lvlJc w:val="left"/>
      <w:pPr>
        <w:tabs>
          <w:tab w:val="num" w:pos="3600"/>
        </w:tabs>
        <w:ind w:left="3600" w:hanging="360"/>
      </w:pPr>
    </w:lvl>
    <w:lvl w:ilvl="5" w:tplc="0240C73A" w:tentative="1">
      <w:start w:val="1"/>
      <w:numFmt w:val="lowerRoman"/>
      <w:lvlText w:val="%6."/>
      <w:lvlJc w:val="right"/>
      <w:pPr>
        <w:tabs>
          <w:tab w:val="num" w:pos="4320"/>
        </w:tabs>
        <w:ind w:left="4320" w:hanging="180"/>
      </w:pPr>
    </w:lvl>
    <w:lvl w:ilvl="6" w:tplc="A31AC286" w:tentative="1">
      <w:start w:val="1"/>
      <w:numFmt w:val="decimal"/>
      <w:lvlText w:val="%7."/>
      <w:lvlJc w:val="left"/>
      <w:pPr>
        <w:tabs>
          <w:tab w:val="num" w:pos="5040"/>
        </w:tabs>
        <w:ind w:left="5040" w:hanging="360"/>
      </w:pPr>
    </w:lvl>
    <w:lvl w:ilvl="7" w:tplc="1B306E66" w:tentative="1">
      <w:start w:val="1"/>
      <w:numFmt w:val="lowerLetter"/>
      <w:lvlText w:val="%8."/>
      <w:lvlJc w:val="left"/>
      <w:pPr>
        <w:tabs>
          <w:tab w:val="num" w:pos="5760"/>
        </w:tabs>
        <w:ind w:left="5760" w:hanging="360"/>
      </w:pPr>
    </w:lvl>
    <w:lvl w:ilvl="8" w:tplc="D2FA4E0C" w:tentative="1">
      <w:start w:val="1"/>
      <w:numFmt w:val="lowerRoman"/>
      <w:lvlText w:val="%9."/>
      <w:lvlJc w:val="right"/>
      <w:pPr>
        <w:tabs>
          <w:tab w:val="num" w:pos="6480"/>
        </w:tabs>
        <w:ind w:left="6480" w:hanging="180"/>
      </w:pPr>
    </w:lvl>
  </w:abstractNum>
  <w:abstractNum w:abstractNumId="30">
    <w:nsid w:val="46961B29"/>
    <w:multiLevelType w:val="hybridMultilevel"/>
    <w:tmpl w:val="615EF0FC"/>
    <w:lvl w:ilvl="0" w:tplc="0409000F">
      <w:start w:val="1"/>
      <w:numFmt w:val="decimal"/>
      <w:lvlText w:val="%1."/>
      <w:lvlJc w:val="left"/>
      <w:pPr>
        <w:tabs>
          <w:tab w:val="num" w:pos="1274"/>
        </w:tabs>
        <w:ind w:left="1274" w:hanging="360"/>
      </w:pPr>
      <w:rPr>
        <w:rFonts w:hint="default"/>
        <w:b w:val="0"/>
        <w:i w:val="0"/>
      </w:rPr>
    </w:lvl>
    <w:lvl w:ilvl="1" w:tplc="04090019" w:tentative="1">
      <w:start w:val="1"/>
      <w:numFmt w:val="lowerLetter"/>
      <w:lvlText w:val="%2."/>
      <w:lvlJc w:val="left"/>
      <w:pPr>
        <w:tabs>
          <w:tab w:val="num" w:pos="1493"/>
        </w:tabs>
        <w:ind w:left="1493" w:hanging="360"/>
      </w:pPr>
    </w:lvl>
    <w:lvl w:ilvl="2" w:tplc="0409001B" w:tentative="1">
      <w:start w:val="1"/>
      <w:numFmt w:val="lowerRoman"/>
      <w:lvlText w:val="%3."/>
      <w:lvlJc w:val="right"/>
      <w:pPr>
        <w:tabs>
          <w:tab w:val="num" w:pos="2213"/>
        </w:tabs>
        <w:ind w:left="2213" w:hanging="180"/>
      </w:pPr>
    </w:lvl>
    <w:lvl w:ilvl="3" w:tplc="0409000F" w:tentative="1">
      <w:start w:val="1"/>
      <w:numFmt w:val="decimal"/>
      <w:lvlText w:val="%4."/>
      <w:lvlJc w:val="left"/>
      <w:pPr>
        <w:tabs>
          <w:tab w:val="num" w:pos="2933"/>
        </w:tabs>
        <w:ind w:left="2933" w:hanging="360"/>
      </w:pPr>
    </w:lvl>
    <w:lvl w:ilvl="4" w:tplc="04090019" w:tentative="1">
      <w:start w:val="1"/>
      <w:numFmt w:val="lowerLetter"/>
      <w:lvlText w:val="%5."/>
      <w:lvlJc w:val="left"/>
      <w:pPr>
        <w:tabs>
          <w:tab w:val="num" w:pos="3653"/>
        </w:tabs>
        <w:ind w:left="3653" w:hanging="360"/>
      </w:pPr>
    </w:lvl>
    <w:lvl w:ilvl="5" w:tplc="0409001B" w:tentative="1">
      <w:start w:val="1"/>
      <w:numFmt w:val="lowerRoman"/>
      <w:lvlText w:val="%6."/>
      <w:lvlJc w:val="right"/>
      <w:pPr>
        <w:tabs>
          <w:tab w:val="num" w:pos="4373"/>
        </w:tabs>
        <w:ind w:left="4373" w:hanging="180"/>
      </w:pPr>
    </w:lvl>
    <w:lvl w:ilvl="6" w:tplc="0409000F" w:tentative="1">
      <w:start w:val="1"/>
      <w:numFmt w:val="decimal"/>
      <w:lvlText w:val="%7."/>
      <w:lvlJc w:val="left"/>
      <w:pPr>
        <w:tabs>
          <w:tab w:val="num" w:pos="5093"/>
        </w:tabs>
        <w:ind w:left="5093" w:hanging="360"/>
      </w:pPr>
    </w:lvl>
    <w:lvl w:ilvl="7" w:tplc="04090019" w:tentative="1">
      <w:start w:val="1"/>
      <w:numFmt w:val="lowerLetter"/>
      <w:lvlText w:val="%8."/>
      <w:lvlJc w:val="left"/>
      <w:pPr>
        <w:tabs>
          <w:tab w:val="num" w:pos="5813"/>
        </w:tabs>
        <w:ind w:left="5813" w:hanging="360"/>
      </w:pPr>
    </w:lvl>
    <w:lvl w:ilvl="8" w:tplc="0409001B" w:tentative="1">
      <w:start w:val="1"/>
      <w:numFmt w:val="lowerRoman"/>
      <w:lvlText w:val="%9."/>
      <w:lvlJc w:val="right"/>
      <w:pPr>
        <w:tabs>
          <w:tab w:val="num" w:pos="6533"/>
        </w:tabs>
        <w:ind w:left="6533" w:hanging="180"/>
      </w:pPr>
    </w:lvl>
  </w:abstractNum>
  <w:abstractNum w:abstractNumId="31">
    <w:nsid w:val="469B66CF"/>
    <w:multiLevelType w:val="singleLevel"/>
    <w:tmpl w:val="4A5C26E4"/>
    <w:lvl w:ilvl="0">
      <w:start w:val="1"/>
      <w:numFmt w:val="lowerLetter"/>
      <w:lvlText w:val="%1)"/>
      <w:lvlJc w:val="left"/>
      <w:pPr>
        <w:tabs>
          <w:tab w:val="num" w:pos="757"/>
        </w:tabs>
        <w:ind w:left="340" w:firstLine="57"/>
      </w:pPr>
      <w:rPr>
        <w:rFonts w:ascii="Times New Roman" w:hAnsi="Times New Roman" w:hint="default"/>
        <w:b w:val="0"/>
        <w:i w:val="0"/>
        <w:caps w:val="0"/>
        <w:strike w:val="0"/>
        <w:dstrike w:val="0"/>
        <w:vanish w:val="0"/>
        <w:color w:val="00000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2">
    <w:nsid w:val="4D5C785F"/>
    <w:multiLevelType w:val="hybridMultilevel"/>
    <w:tmpl w:val="40E4CDCA"/>
    <w:lvl w:ilvl="0" w:tplc="B1DE1AE8">
      <w:start w:val="1"/>
      <w:numFmt w:val="lowerLetter"/>
      <w:lvlText w:val="%1)"/>
      <w:lvlJc w:val="left"/>
      <w:pPr>
        <w:tabs>
          <w:tab w:val="num" w:pos="720"/>
        </w:tabs>
        <w:ind w:left="0" w:firstLine="432"/>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50C5532F"/>
    <w:multiLevelType w:val="hybridMultilevel"/>
    <w:tmpl w:val="E78A4580"/>
    <w:lvl w:ilvl="0" w:tplc="639CF2B8">
      <w:start w:val="1"/>
      <w:numFmt w:val="lowerLetter"/>
      <w:lvlText w:val="%1)"/>
      <w:lvlJc w:val="left"/>
      <w:pPr>
        <w:tabs>
          <w:tab w:val="num" w:pos="1287"/>
        </w:tabs>
        <w:ind w:left="1287" w:hanging="36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51783235"/>
    <w:multiLevelType w:val="hybridMultilevel"/>
    <w:tmpl w:val="C4C2C0E8"/>
    <w:lvl w:ilvl="0" w:tplc="04090017">
      <w:start w:val="1"/>
      <w:numFmt w:val="lowerLetter"/>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5">
    <w:nsid w:val="561C447F"/>
    <w:multiLevelType w:val="multilevel"/>
    <w:tmpl w:val="A8BA57CE"/>
    <w:lvl w:ilvl="0">
      <w:start w:val="1"/>
      <w:numFmt w:val="decimal"/>
      <w:lvlText w:val="%1."/>
      <w:lvlJc w:val="left"/>
      <w:pPr>
        <w:tabs>
          <w:tab w:val="num" w:pos="720"/>
        </w:tabs>
        <w:ind w:left="720" w:hanging="360"/>
      </w:pPr>
      <w:rPr>
        <w:rFonts w:hint="default"/>
        <w:b w:val="0"/>
        <w:i w:val="0"/>
      </w:rPr>
    </w:lvl>
    <w:lvl w:ilvl="1">
      <w:start w:val="2"/>
      <w:numFmt w:val="decimal"/>
      <w:isLgl/>
      <w:lvlText w:val="%1.%2."/>
      <w:lvlJc w:val="left"/>
      <w:pPr>
        <w:tabs>
          <w:tab w:val="num" w:pos="900"/>
        </w:tabs>
        <w:ind w:left="900" w:hanging="540"/>
      </w:pPr>
      <w:rPr>
        <w:rFonts w:hint="default"/>
        <w:i w:val="0"/>
      </w:rPr>
    </w:lvl>
    <w:lvl w:ilvl="2">
      <w:start w:val="1"/>
      <w:numFmt w:val="decimal"/>
      <w:isLgl/>
      <w:lvlText w:val="%1.%2.%3."/>
      <w:lvlJc w:val="left"/>
      <w:pPr>
        <w:tabs>
          <w:tab w:val="num" w:pos="1080"/>
        </w:tabs>
        <w:ind w:left="1080" w:hanging="720"/>
      </w:pPr>
      <w:rPr>
        <w:rFonts w:hint="default"/>
        <w:i w:val="0"/>
      </w:rPr>
    </w:lvl>
    <w:lvl w:ilvl="3">
      <w:start w:val="1"/>
      <w:numFmt w:val="decimal"/>
      <w:isLgl/>
      <w:lvlText w:val="%1.%2.%3.%4."/>
      <w:lvlJc w:val="left"/>
      <w:pPr>
        <w:tabs>
          <w:tab w:val="num" w:pos="1080"/>
        </w:tabs>
        <w:ind w:left="1080" w:hanging="720"/>
      </w:pPr>
      <w:rPr>
        <w:rFonts w:hint="default"/>
        <w:i w:val="0"/>
      </w:rPr>
    </w:lvl>
    <w:lvl w:ilvl="4">
      <w:start w:val="1"/>
      <w:numFmt w:val="decimal"/>
      <w:isLgl/>
      <w:lvlText w:val="%1.%2.%3.%4.%5."/>
      <w:lvlJc w:val="left"/>
      <w:pPr>
        <w:tabs>
          <w:tab w:val="num" w:pos="1440"/>
        </w:tabs>
        <w:ind w:left="1440" w:hanging="1080"/>
      </w:pPr>
      <w:rPr>
        <w:rFonts w:hint="default"/>
        <w:i w:val="0"/>
      </w:rPr>
    </w:lvl>
    <w:lvl w:ilvl="5">
      <w:start w:val="1"/>
      <w:numFmt w:val="decimal"/>
      <w:isLgl/>
      <w:lvlText w:val="%1.%2.%3.%4.%5.%6."/>
      <w:lvlJc w:val="left"/>
      <w:pPr>
        <w:tabs>
          <w:tab w:val="num" w:pos="1440"/>
        </w:tabs>
        <w:ind w:left="1440" w:hanging="1080"/>
      </w:pPr>
      <w:rPr>
        <w:rFonts w:hint="default"/>
        <w:i w:val="0"/>
      </w:rPr>
    </w:lvl>
    <w:lvl w:ilvl="6">
      <w:start w:val="1"/>
      <w:numFmt w:val="decimal"/>
      <w:isLgl/>
      <w:lvlText w:val="%1.%2.%3.%4.%5.%6.%7."/>
      <w:lvlJc w:val="left"/>
      <w:pPr>
        <w:tabs>
          <w:tab w:val="num" w:pos="1800"/>
        </w:tabs>
        <w:ind w:left="1800" w:hanging="1440"/>
      </w:pPr>
      <w:rPr>
        <w:rFonts w:hint="default"/>
        <w:i w:val="0"/>
      </w:rPr>
    </w:lvl>
    <w:lvl w:ilvl="7">
      <w:start w:val="1"/>
      <w:numFmt w:val="decimal"/>
      <w:isLgl/>
      <w:lvlText w:val="%1.%2.%3.%4.%5.%6.%7.%8."/>
      <w:lvlJc w:val="left"/>
      <w:pPr>
        <w:tabs>
          <w:tab w:val="num" w:pos="1800"/>
        </w:tabs>
        <w:ind w:left="1800" w:hanging="1440"/>
      </w:pPr>
      <w:rPr>
        <w:rFonts w:hint="default"/>
        <w:i w:val="0"/>
      </w:rPr>
    </w:lvl>
    <w:lvl w:ilvl="8">
      <w:start w:val="1"/>
      <w:numFmt w:val="decimal"/>
      <w:isLgl/>
      <w:lvlText w:val="%1.%2.%3.%4.%5.%6.%7.%8.%9."/>
      <w:lvlJc w:val="left"/>
      <w:pPr>
        <w:tabs>
          <w:tab w:val="num" w:pos="2160"/>
        </w:tabs>
        <w:ind w:left="2160" w:hanging="1800"/>
      </w:pPr>
      <w:rPr>
        <w:rFonts w:hint="default"/>
        <w:i w:val="0"/>
      </w:rPr>
    </w:lvl>
  </w:abstractNum>
  <w:abstractNum w:abstractNumId="36">
    <w:nsid w:val="563F08B4"/>
    <w:multiLevelType w:val="singleLevel"/>
    <w:tmpl w:val="95F0A6EE"/>
    <w:lvl w:ilvl="0">
      <w:start w:val="1"/>
      <w:numFmt w:val="lowerLetter"/>
      <w:lvlText w:val="%1)"/>
      <w:lvlJc w:val="left"/>
      <w:pPr>
        <w:tabs>
          <w:tab w:val="num" w:pos="757"/>
        </w:tabs>
        <w:ind w:left="340" w:firstLine="57"/>
      </w:pPr>
      <w:rPr>
        <w:rFonts w:ascii="Times New Roman" w:hAnsi="Times New Roman" w:hint="default"/>
        <w:b w:val="0"/>
        <w:i w:val="0"/>
        <w:caps w:val="0"/>
        <w:strike w:val="0"/>
        <w:dstrike w:val="0"/>
        <w:vanish w:val="0"/>
        <w:color w:val="00000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7">
    <w:nsid w:val="57DD0383"/>
    <w:multiLevelType w:val="singleLevel"/>
    <w:tmpl w:val="95F0A6EE"/>
    <w:lvl w:ilvl="0">
      <w:start w:val="1"/>
      <w:numFmt w:val="lowerLetter"/>
      <w:lvlText w:val="%1)"/>
      <w:lvlJc w:val="left"/>
      <w:pPr>
        <w:tabs>
          <w:tab w:val="num" w:pos="757"/>
        </w:tabs>
        <w:ind w:left="340" w:firstLine="57"/>
      </w:pPr>
      <w:rPr>
        <w:rFonts w:ascii="Times New Roman" w:hAnsi="Times New Roman" w:hint="default"/>
        <w:b w:val="0"/>
        <w:i w:val="0"/>
        <w:caps w:val="0"/>
        <w:strike w:val="0"/>
        <w:dstrike w:val="0"/>
        <w:vanish w:val="0"/>
        <w:color w:val="00000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8">
    <w:nsid w:val="59C07308"/>
    <w:multiLevelType w:val="singleLevel"/>
    <w:tmpl w:val="4A5C26E4"/>
    <w:lvl w:ilvl="0">
      <w:start w:val="1"/>
      <w:numFmt w:val="lowerLetter"/>
      <w:lvlText w:val="%1)"/>
      <w:lvlJc w:val="left"/>
      <w:pPr>
        <w:tabs>
          <w:tab w:val="num" w:pos="757"/>
        </w:tabs>
        <w:ind w:left="340" w:firstLine="57"/>
      </w:pPr>
      <w:rPr>
        <w:rFonts w:ascii="Times New Roman" w:hAnsi="Times New Roman" w:hint="default"/>
        <w:b w:val="0"/>
        <w:i w:val="0"/>
        <w:caps w:val="0"/>
        <w:strike w:val="0"/>
        <w:dstrike w:val="0"/>
        <w:vanish w:val="0"/>
        <w:color w:val="00000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9">
    <w:nsid w:val="5AD326A4"/>
    <w:multiLevelType w:val="multilevel"/>
    <w:tmpl w:val="5606BB1A"/>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rPr>
        <w:rFonts w:ascii="Times New Roman" w:eastAsia="Times New Roman" w:hAnsi="Times New Roman" w:cs="Times New Roman" w:hint="default"/>
        <w:b w:val="0"/>
        <w:i w:val="0"/>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0">
    <w:nsid w:val="5B6324DC"/>
    <w:multiLevelType w:val="singleLevel"/>
    <w:tmpl w:val="4A5C26E4"/>
    <w:lvl w:ilvl="0">
      <w:start w:val="1"/>
      <w:numFmt w:val="lowerLetter"/>
      <w:lvlText w:val="%1)"/>
      <w:lvlJc w:val="left"/>
      <w:pPr>
        <w:tabs>
          <w:tab w:val="num" w:pos="757"/>
        </w:tabs>
        <w:ind w:left="340" w:firstLine="57"/>
      </w:pPr>
      <w:rPr>
        <w:rFonts w:ascii="Times New Roman" w:hAnsi="Times New Roman" w:hint="default"/>
        <w:b w:val="0"/>
        <w:i w:val="0"/>
        <w:caps w:val="0"/>
        <w:strike w:val="0"/>
        <w:dstrike w:val="0"/>
        <w:vanish w:val="0"/>
        <w:color w:val="00000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1">
    <w:nsid w:val="5C224A1A"/>
    <w:multiLevelType w:val="hybridMultilevel"/>
    <w:tmpl w:val="FA1458FA"/>
    <w:lvl w:ilvl="0" w:tplc="639CF2B8">
      <w:start w:val="1"/>
      <w:numFmt w:val="lowerLetter"/>
      <w:lvlText w:val="%1)"/>
      <w:lvlJc w:val="left"/>
      <w:pPr>
        <w:tabs>
          <w:tab w:val="num" w:pos="1287"/>
        </w:tabs>
        <w:ind w:left="1287" w:hanging="36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5ED43EF2"/>
    <w:multiLevelType w:val="multilevel"/>
    <w:tmpl w:val="08A8639C"/>
    <w:lvl w:ilvl="0">
      <w:start w:val="1"/>
      <w:numFmt w:val="lowerRoman"/>
      <w:lvlText w:val="(%1)"/>
      <w:lvlJc w:val="right"/>
      <w:pPr>
        <w:tabs>
          <w:tab w:val="num" w:pos="1187"/>
        </w:tabs>
        <w:ind w:left="1187" w:hanging="17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3">
    <w:nsid w:val="5F906A0F"/>
    <w:multiLevelType w:val="hybridMultilevel"/>
    <w:tmpl w:val="1AEE72AC"/>
    <w:lvl w:ilvl="0" w:tplc="1F2E83F6">
      <w:start w:val="1"/>
      <w:numFmt w:val="bullet"/>
      <w:lvlText w:val=""/>
      <w:lvlJc w:val="left"/>
      <w:pPr>
        <w:tabs>
          <w:tab w:val="num" w:pos="1827"/>
        </w:tabs>
        <w:ind w:left="1827" w:hanging="360"/>
      </w:pPr>
      <w:rPr>
        <w:rFonts w:ascii="Symbol" w:hAnsi="Symbol" w:hint="default"/>
        <w:color w:val="auto"/>
      </w:rPr>
    </w:lvl>
    <w:lvl w:ilvl="1" w:tplc="04090003" w:tentative="1">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44">
    <w:nsid w:val="5FBD20BA"/>
    <w:multiLevelType w:val="singleLevel"/>
    <w:tmpl w:val="95F0A6EE"/>
    <w:lvl w:ilvl="0">
      <w:start w:val="1"/>
      <w:numFmt w:val="lowerLetter"/>
      <w:lvlText w:val="%1)"/>
      <w:lvlJc w:val="left"/>
      <w:pPr>
        <w:tabs>
          <w:tab w:val="num" w:pos="757"/>
        </w:tabs>
        <w:ind w:left="340" w:firstLine="57"/>
      </w:pPr>
      <w:rPr>
        <w:rFonts w:ascii="Times New Roman" w:hAnsi="Times New Roman" w:hint="default"/>
        <w:b w:val="0"/>
        <w:i w:val="0"/>
        <w:caps w:val="0"/>
        <w:strike w:val="0"/>
        <w:dstrike w:val="0"/>
        <w:vanish w:val="0"/>
        <w:color w:val="00000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5">
    <w:nsid w:val="66C43205"/>
    <w:multiLevelType w:val="multilevel"/>
    <w:tmpl w:val="946C8F56"/>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b/>
        <w:i w:val="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6">
    <w:nsid w:val="67336DF8"/>
    <w:multiLevelType w:val="hybridMultilevel"/>
    <w:tmpl w:val="3CB43354"/>
    <w:lvl w:ilvl="0" w:tplc="85A8DE00">
      <w:start w:val="1"/>
      <w:numFmt w:val="bullet"/>
      <w:lvlText w:val="-"/>
      <w:lvlJc w:val="left"/>
      <w:pPr>
        <w:tabs>
          <w:tab w:val="num" w:pos="1047"/>
        </w:tabs>
        <w:ind w:left="1047" w:hanging="360"/>
      </w:pPr>
      <w:rPr>
        <w:rFonts w:ascii="Times New Roman" w:eastAsia="Times New Roman" w:hAnsi="Times New Roman" w:cs="Times New Roman" w:hint="default"/>
      </w:rPr>
    </w:lvl>
    <w:lvl w:ilvl="1" w:tplc="590229D8" w:tentative="1">
      <w:start w:val="1"/>
      <w:numFmt w:val="bullet"/>
      <w:lvlText w:val="o"/>
      <w:lvlJc w:val="left"/>
      <w:pPr>
        <w:tabs>
          <w:tab w:val="num" w:pos="2007"/>
        </w:tabs>
        <w:ind w:left="2007" w:hanging="360"/>
      </w:pPr>
      <w:rPr>
        <w:rFonts w:ascii="Courier New" w:hAnsi="Courier New" w:cs="Courier New" w:hint="default"/>
      </w:rPr>
    </w:lvl>
    <w:lvl w:ilvl="2" w:tplc="A426AE3E" w:tentative="1">
      <w:start w:val="1"/>
      <w:numFmt w:val="bullet"/>
      <w:lvlText w:val=""/>
      <w:lvlJc w:val="left"/>
      <w:pPr>
        <w:tabs>
          <w:tab w:val="num" w:pos="2727"/>
        </w:tabs>
        <w:ind w:left="2727" w:hanging="360"/>
      </w:pPr>
      <w:rPr>
        <w:rFonts w:ascii="Wingdings" w:hAnsi="Wingdings" w:hint="default"/>
      </w:rPr>
    </w:lvl>
    <w:lvl w:ilvl="3" w:tplc="FE0A7BBA" w:tentative="1">
      <w:start w:val="1"/>
      <w:numFmt w:val="bullet"/>
      <w:lvlText w:val=""/>
      <w:lvlJc w:val="left"/>
      <w:pPr>
        <w:tabs>
          <w:tab w:val="num" w:pos="3447"/>
        </w:tabs>
        <w:ind w:left="3447" w:hanging="360"/>
      </w:pPr>
      <w:rPr>
        <w:rFonts w:ascii="Symbol" w:hAnsi="Symbol" w:hint="default"/>
      </w:rPr>
    </w:lvl>
    <w:lvl w:ilvl="4" w:tplc="27484AFC" w:tentative="1">
      <w:start w:val="1"/>
      <w:numFmt w:val="bullet"/>
      <w:lvlText w:val="o"/>
      <w:lvlJc w:val="left"/>
      <w:pPr>
        <w:tabs>
          <w:tab w:val="num" w:pos="4167"/>
        </w:tabs>
        <w:ind w:left="4167" w:hanging="360"/>
      </w:pPr>
      <w:rPr>
        <w:rFonts w:ascii="Courier New" w:hAnsi="Courier New" w:cs="Courier New" w:hint="default"/>
      </w:rPr>
    </w:lvl>
    <w:lvl w:ilvl="5" w:tplc="1FA2082E" w:tentative="1">
      <w:start w:val="1"/>
      <w:numFmt w:val="bullet"/>
      <w:lvlText w:val=""/>
      <w:lvlJc w:val="left"/>
      <w:pPr>
        <w:tabs>
          <w:tab w:val="num" w:pos="4887"/>
        </w:tabs>
        <w:ind w:left="4887" w:hanging="360"/>
      </w:pPr>
      <w:rPr>
        <w:rFonts w:ascii="Wingdings" w:hAnsi="Wingdings" w:hint="default"/>
      </w:rPr>
    </w:lvl>
    <w:lvl w:ilvl="6" w:tplc="32E6041C" w:tentative="1">
      <w:start w:val="1"/>
      <w:numFmt w:val="bullet"/>
      <w:lvlText w:val=""/>
      <w:lvlJc w:val="left"/>
      <w:pPr>
        <w:tabs>
          <w:tab w:val="num" w:pos="5607"/>
        </w:tabs>
        <w:ind w:left="5607" w:hanging="360"/>
      </w:pPr>
      <w:rPr>
        <w:rFonts w:ascii="Symbol" w:hAnsi="Symbol" w:hint="default"/>
      </w:rPr>
    </w:lvl>
    <w:lvl w:ilvl="7" w:tplc="E4D672AC" w:tentative="1">
      <w:start w:val="1"/>
      <w:numFmt w:val="bullet"/>
      <w:lvlText w:val="o"/>
      <w:lvlJc w:val="left"/>
      <w:pPr>
        <w:tabs>
          <w:tab w:val="num" w:pos="6327"/>
        </w:tabs>
        <w:ind w:left="6327" w:hanging="360"/>
      </w:pPr>
      <w:rPr>
        <w:rFonts w:ascii="Courier New" w:hAnsi="Courier New" w:cs="Courier New" w:hint="default"/>
      </w:rPr>
    </w:lvl>
    <w:lvl w:ilvl="8" w:tplc="9DB82850" w:tentative="1">
      <w:start w:val="1"/>
      <w:numFmt w:val="bullet"/>
      <w:lvlText w:val=""/>
      <w:lvlJc w:val="left"/>
      <w:pPr>
        <w:tabs>
          <w:tab w:val="num" w:pos="7047"/>
        </w:tabs>
        <w:ind w:left="7047" w:hanging="360"/>
      </w:pPr>
      <w:rPr>
        <w:rFonts w:ascii="Wingdings" w:hAnsi="Wingdings" w:hint="default"/>
      </w:rPr>
    </w:lvl>
  </w:abstractNum>
  <w:abstractNum w:abstractNumId="47">
    <w:nsid w:val="71146EF3"/>
    <w:multiLevelType w:val="singleLevel"/>
    <w:tmpl w:val="95F0A6EE"/>
    <w:lvl w:ilvl="0">
      <w:start w:val="1"/>
      <w:numFmt w:val="lowerLetter"/>
      <w:lvlText w:val="%1)"/>
      <w:lvlJc w:val="left"/>
      <w:pPr>
        <w:tabs>
          <w:tab w:val="num" w:pos="757"/>
        </w:tabs>
        <w:ind w:left="340" w:firstLine="57"/>
      </w:pPr>
      <w:rPr>
        <w:rFonts w:ascii="Times New Roman" w:hAnsi="Times New Roman" w:hint="default"/>
        <w:b w:val="0"/>
        <w:i w:val="0"/>
        <w:caps w:val="0"/>
        <w:strike w:val="0"/>
        <w:dstrike w:val="0"/>
        <w:vanish w:val="0"/>
        <w:color w:val="00000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8">
    <w:nsid w:val="716920D3"/>
    <w:multiLevelType w:val="hybridMultilevel"/>
    <w:tmpl w:val="EB9AF00E"/>
    <w:lvl w:ilvl="0" w:tplc="262E2EEE">
      <w:start w:val="1"/>
      <w:numFmt w:val="bullet"/>
      <w:lvlText w:val=""/>
      <w:lvlJc w:val="left"/>
      <w:pPr>
        <w:tabs>
          <w:tab w:val="num" w:pos="660"/>
        </w:tabs>
        <w:ind w:left="660" w:hanging="360"/>
      </w:pPr>
      <w:rPr>
        <w:rFonts w:ascii="Symbol" w:hAnsi="Symbol" w:hint="default"/>
      </w:rPr>
    </w:lvl>
    <w:lvl w:ilvl="1" w:tplc="E1A4D2B2" w:tentative="1">
      <w:start w:val="1"/>
      <w:numFmt w:val="bullet"/>
      <w:lvlText w:val="o"/>
      <w:lvlJc w:val="left"/>
      <w:pPr>
        <w:tabs>
          <w:tab w:val="num" w:pos="1620"/>
        </w:tabs>
        <w:ind w:left="1620" w:hanging="360"/>
      </w:pPr>
      <w:rPr>
        <w:rFonts w:ascii="Courier New" w:hAnsi="Courier New" w:cs="Courier New" w:hint="default"/>
      </w:rPr>
    </w:lvl>
    <w:lvl w:ilvl="2" w:tplc="80363B2E" w:tentative="1">
      <w:start w:val="1"/>
      <w:numFmt w:val="bullet"/>
      <w:lvlText w:val=""/>
      <w:lvlJc w:val="left"/>
      <w:pPr>
        <w:tabs>
          <w:tab w:val="num" w:pos="2340"/>
        </w:tabs>
        <w:ind w:left="2340" w:hanging="360"/>
      </w:pPr>
      <w:rPr>
        <w:rFonts w:ascii="Wingdings" w:hAnsi="Wingdings" w:hint="default"/>
      </w:rPr>
    </w:lvl>
    <w:lvl w:ilvl="3" w:tplc="A066039A" w:tentative="1">
      <w:start w:val="1"/>
      <w:numFmt w:val="bullet"/>
      <w:lvlText w:val=""/>
      <w:lvlJc w:val="left"/>
      <w:pPr>
        <w:tabs>
          <w:tab w:val="num" w:pos="3060"/>
        </w:tabs>
        <w:ind w:left="3060" w:hanging="360"/>
      </w:pPr>
      <w:rPr>
        <w:rFonts w:ascii="Symbol" w:hAnsi="Symbol" w:hint="default"/>
      </w:rPr>
    </w:lvl>
    <w:lvl w:ilvl="4" w:tplc="9AA40DCC" w:tentative="1">
      <w:start w:val="1"/>
      <w:numFmt w:val="bullet"/>
      <w:lvlText w:val="o"/>
      <w:lvlJc w:val="left"/>
      <w:pPr>
        <w:tabs>
          <w:tab w:val="num" w:pos="3780"/>
        </w:tabs>
        <w:ind w:left="3780" w:hanging="360"/>
      </w:pPr>
      <w:rPr>
        <w:rFonts w:ascii="Courier New" w:hAnsi="Courier New" w:cs="Courier New" w:hint="default"/>
      </w:rPr>
    </w:lvl>
    <w:lvl w:ilvl="5" w:tplc="B91027F2" w:tentative="1">
      <w:start w:val="1"/>
      <w:numFmt w:val="bullet"/>
      <w:lvlText w:val=""/>
      <w:lvlJc w:val="left"/>
      <w:pPr>
        <w:tabs>
          <w:tab w:val="num" w:pos="4500"/>
        </w:tabs>
        <w:ind w:left="4500" w:hanging="360"/>
      </w:pPr>
      <w:rPr>
        <w:rFonts w:ascii="Wingdings" w:hAnsi="Wingdings" w:hint="default"/>
      </w:rPr>
    </w:lvl>
    <w:lvl w:ilvl="6" w:tplc="E940BE4C" w:tentative="1">
      <w:start w:val="1"/>
      <w:numFmt w:val="bullet"/>
      <w:lvlText w:val=""/>
      <w:lvlJc w:val="left"/>
      <w:pPr>
        <w:tabs>
          <w:tab w:val="num" w:pos="5220"/>
        </w:tabs>
        <w:ind w:left="5220" w:hanging="360"/>
      </w:pPr>
      <w:rPr>
        <w:rFonts w:ascii="Symbol" w:hAnsi="Symbol" w:hint="default"/>
      </w:rPr>
    </w:lvl>
    <w:lvl w:ilvl="7" w:tplc="FAB6BACE" w:tentative="1">
      <w:start w:val="1"/>
      <w:numFmt w:val="bullet"/>
      <w:lvlText w:val="o"/>
      <w:lvlJc w:val="left"/>
      <w:pPr>
        <w:tabs>
          <w:tab w:val="num" w:pos="5940"/>
        </w:tabs>
        <w:ind w:left="5940" w:hanging="360"/>
      </w:pPr>
      <w:rPr>
        <w:rFonts w:ascii="Courier New" w:hAnsi="Courier New" w:cs="Courier New" w:hint="default"/>
      </w:rPr>
    </w:lvl>
    <w:lvl w:ilvl="8" w:tplc="1C0EB448" w:tentative="1">
      <w:start w:val="1"/>
      <w:numFmt w:val="bullet"/>
      <w:lvlText w:val=""/>
      <w:lvlJc w:val="left"/>
      <w:pPr>
        <w:tabs>
          <w:tab w:val="num" w:pos="6660"/>
        </w:tabs>
        <w:ind w:left="6660" w:hanging="360"/>
      </w:pPr>
      <w:rPr>
        <w:rFonts w:ascii="Wingdings" w:hAnsi="Wingdings" w:hint="default"/>
      </w:rPr>
    </w:lvl>
  </w:abstractNum>
  <w:abstractNum w:abstractNumId="49">
    <w:nsid w:val="73C64A44"/>
    <w:multiLevelType w:val="singleLevel"/>
    <w:tmpl w:val="95F0A6EE"/>
    <w:lvl w:ilvl="0">
      <w:start w:val="1"/>
      <w:numFmt w:val="lowerLetter"/>
      <w:lvlText w:val="%1)"/>
      <w:lvlJc w:val="left"/>
      <w:pPr>
        <w:tabs>
          <w:tab w:val="num" w:pos="757"/>
        </w:tabs>
        <w:ind w:left="340" w:firstLine="57"/>
      </w:pPr>
      <w:rPr>
        <w:rFonts w:ascii="Times New Roman" w:hAnsi="Times New Roman" w:hint="default"/>
        <w:b w:val="0"/>
        <w:i w:val="0"/>
        <w:caps w:val="0"/>
        <w:strike w:val="0"/>
        <w:dstrike w:val="0"/>
        <w:vanish w:val="0"/>
        <w:color w:val="00000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50">
    <w:nsid w:val="778E543F"/>
    <w:multiLevelType w:val="singleLevel"/>
    <w:tmpl w:val="4A5C26E4"/>
    <w:lvl w:ilvl="0">
      <w:start w:val="1"/>
      <w:numFmt w:val="lowerLetter"/>
      <w:lvlText w:val="%1)"/>
      <w:lvlJc w:val="left"/>
      <w:pPr>
        <w:tabs>
          <w:tab w:val="num" w:pos="757"/>
        </w:tabs>
        <w:ind w:left="340" w:firstLine="57"/>
      </w:pPr>
      <w:rPr>
        <w:rFonts w:ascii="Times New Roman" w:hAnsi="Times New Roman" w:hint="default"/>
        <w:b w:val="0"/>
        <w:i w:val="0"/>
        <w:caps w:val="0"/>
        <w:strike w:val="0"/>
        <w:dstrike w:val="0"/>
        <w:vanish w:val="0"/>
        <w:color w:val="000000"/>
        <w:vertAlign w:val="baseline"/>
        <w14:shadow w14:blurRad="0" w14:dist="0" w14:dir="0" w14:sx="0" w14:sy="0" w14:kx="0" w14:ky="0" w14:algn="none">
          <w14:srgbClr w14:val="000000"/>
        </w14:shadow>
        <w14:textOutline w14:w="0" w14:cap="rnd" w14:cmpd="sng" w14:algn="ctr">
          <w14:noFill/>
          <w14:prstDash w14:val="solid"/>
          <w14:bevel/>
        </w14:textOutline>
      </w:rPr>
    </w:lvl>
  </w:abstractNum>
  <w:num w:numId="1">
    <w:abstractNumId w:val="9"/>
  </w:num>
  <w:num w:numId="2">
    <w:abstractNumId w:val="19"/>
  </w:num>
  <w:num w:numId="3">
    <w:abstractNumId w:val="42"/>
  </w:num>
  <w:num w:numId="4">
    <w:abstractNumId w:val="23"/>
  </w:num>
  <w:num w:numId="5">
    <w:abstractNumId w:val="27"/>
  </w:num>
  <w:num w:numId="6">
    <w:abstractNumId w:val="29"/>
  </w:num>
  <w:num w:numId="7">
    <w:abstractNumId w:val="3"/>
  </w:num>
  <w:num w:numId="8">
    <w:abstractNumId w:val="25"/>
  </w:num>
  <w:num w:numId="9">
    <w:abstractNumId w:val="15"/>
  </w:num>
  <w:num w:numId="10">
    <w:abstractNumId w:val="50"/>
  </w:num>
  <w:num w:numId="11">
    <w:abstractNumId w:val="38"/>
  </w:num>
  <w:num w:numId="12">
    <w:abstractNumId w:val="31"/>
  </w:num>
  <w:num w:numId="13">
    <w:abstractNumId w:val="5"/>
  </w:num>
  <w:num w:numId="14">
    <w:abstractNumId w:val="17"/>
  </w:num>
  <w:num w:numId="15">
    <w:abstractNumId w:val="40"/>
  </w:num>
  <w:num w:numId="16">
    <w:abstractNumId w:val="1"/>
  </w:num>
  <w:num w:numId="17">
    <w:abstractNumId w:val="0"/>
  </w:num>
  <w:num w:numId="18">
    <w:abstractNumId w:val="11"/>
  </w:num>
  <w:num w:numId="19">
    <w:abstractNumId w:val="39"/>
  </w:num>
  <w:num w:numId="20">
    <w:abstractNumId w:val="35"/>
  </w:num>
  <w:num w:numId="21">
    <w:abstractNumId w:val="47"/>
  </w:num>
  <w:num w:numId="22">
    <w:abstractNumId w:val="20"/>
  </w:num>
  <w:num w:numId="23">
    <w:abstractNumId w:val="44"/>
  </w:num>
  <w:num w:numId="24">
    <w:abstractNumId w:val="37"/>
  </w:num>
  <w:num w:numId="25">
    <w:abstractNumId w:val="49"/>
  </w:num>
  <w:num w:numId="26">
    <w:abstractNumId w:val="7"/>
  </w:num>
  <w:num w:numId="27">
    <w:abstractNumId w:val="36"/>
  </w:num>
  <w:num w:numId="28">
    <w:abstractNumId w:val="6"/>
  </w:num>
  <w:num w:numId="29">
    <w:abstractNumId w:val="8"/>
  </w:num>
  <w:num w:numId="30">
    <w:abstractNumId w:val="28"/>
  </w:num>
  <w:num w:numId="31">
    <w:abstractNumId w:val="46"/>
  </w:num>
  <w:num w:numId="32">
    <w:abstractNumId w:val="48"/>
  </w:num>
  <w:num w:numId="33">
    <w:abstractNumId w:val="45"/>
  </w:num>
  <w:num w:numId="34">
    <w:abstractNumId w:val="21"/>
  </w:num>
  <w:num w:numId="35">
    <w:abstractNumId w:val="13"/>
  </w:num>
  <w:num w:numId="36">
    <w:abstractNumId w:val="16"/>
  </w:num>
  <w:num w:numId="37">
    <w:abstractNumId w:val="43"/>
  </w:num>
  <w:num w:numId="38">
    <w:abstractNumId w:val="24"/>
  </w:num>
  <w:num w:numId="39">
    <w:abstractNumId w:val="30"/>
  </w:num>
  <w:num w:numId="40">
    <w:abstractNumId w:val="34"/>
  </w:num>
  <w:num w:numId="41">
    <w:abstractNumId w:val="26"/>
  </w:num>
  <w:num w:numId="42">
    <w:abstractNumId w:val="33"/>
  </w:num>
  <w:num w:numId="43">
    <w:abstractNumId w:val="4"/>
  </w:num>
  <w:num w:numId="44">
    <w:abstractNumId w:val="32"/>
  </w:num>
  <w:num w:numId="45">
    <w:abstractNumId w:val="22"/>
  </w:num>
  <w:num w:numId="46">
    <w:abstractNumId w:val="14"/>
  </w:num>
  <w:num w:numId="47">
    <w:abstractNumId w:val="10"/>
  </w:num>
  <w:num w:numId="48">
    <w:abstractNumId w:val="2"/>
  </w:num>
  <w:num w:numId="49">
    <w:abstractNumId w:val="41"/>
  </w:num>
  <w:num w:numId="50">
    <w:abstractNumId w:val="18"/>
  </w:num>
  <w:num w:numId="51">
    <w:abstractNumId w:val="12"/>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173"/>
  <w:embedSystemFonts/>
  <w:mirrorMargins/>
  <w:hideSpellingErrors/>
  <w:hideGrammatical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D5578"/>
    <w:rsid w:val="000018D4"/>
    <w:rsid w:val="00007B24"/>
    <w:rsid w:val="00010194"/>
    <w:rsid w:val="00012F2C"/>
    <w:rsid w:val="00015710"/>
    <w:rsid w:val="00016912"/>
    <w:rsid w:val="000172DA"/>
    <w:rsid w:val="00022234"/>
    <w:rsid w:val="000236B6"/>
    <w:rsid w:val="0002556F"/>
    <w:rsid w:val="00031FB2"/>
    <w:rsid w:val="00042941"/>
    <w:rsid w:val="00047623"/>
    <w:rsid w:val="00047F1D"/>
    <w:rsid w:val="0005130E"/>
    <w:rsid w:val="0005341C"/>
    <w:rsid w:val="00053DF1"/>
    <w:rsid w:val="00055E91"/>
    <w:rsid w:val="000604C2"/>
    <w:rsid w:val="0006105F"/>
    <w:rsid w:val="0006238F"/>
    <w:rsid w:val="00063905"/>
    <w:rsid w:val="00065AF3"/>
    <w:rsid w:val="0006652C"/>
    <w:rsid w:val="000759B5"/>
    <w:rsid w:val="000859A4"/>
    <w:rsid w:val="00086950"/>
    <w:rsid w:val="00097984"/>
    <w:rsid w:val="000A1E9B"/>
    <w:rsid w:val="000A5553"/>
    <w:rsid w:val="000A5D78"/>
    <w:rsid w:val="000A785B"/>
    <w:rsid w:val="000B3C47"/>
    <w:rsid w:val="000B566A"/>
    <w:rsid w:val="000B6B75"/>
    <w:rsid w:val="000B70A3"/>
    <w:rsid w:val="000C6ADE"/>
    <w:rsid w:val="000C6D4E"/>
    <w:rsid w:val="000C7EEB"/>
    <w:rsid w:val="000D12DA"/>
    <w:rsid w:val="000D3076"/>
    <w:rsid w:val="000D63A6"/>
    <w:rsid w:val="000D645A"/>
    <w:rsid w:val="000E5A06"/>
    <w:rsid w:val="000F0918"/>
    <w:rsid w:val="000F35D1"/>
    <w:rsid w:val="000F5052"/>
    <w:rsid w:val="0010034C"/>
    <w:rsid w:val="00100F9A"/>
    <w:rsid w:val="00102B4B"/>
    <w:rsid w:val="00104EE4"/>
    <w:rsid w:val="00111B82"/>
    <w:rsid w:val="00113920"/>
    <w:rsid w:val="00116632"/>
    <w:rsid w:val="001407CF"/>
    <w:rsid w:val="00141CD2"/>
    <w:rsid w:val="00151D9B"/>
    <w:rsid w:val="00152718"/>
    <w:rsid w:val="0015291C"/>
    <w:rsid w:val="00165B5C"/>
    <w:rsid w:val="0017221D"/>
    <w:rsid w:val="001726EA"/>
    <w:rsid w:val="00180A59"/>
    <w:rsid w:val="00185FB1"/>
    <w:rsid w:val="001864C5"/>
    <w:rsid w:val="00187C36"/>
    <w:rsid w:val="00190DD4"/>
    <w:rsid w:val="00193B4D"/>
    <w:rsid w:val="001A102C"/>
    <w:rsid w:val="001A704A"/>
    <w:rsid w:val="001B1053"/>
    <w:rsid w:val="001B1E93"/>
    <w:rsid w:val="001C13C8"/>
    <w:rsid w:val="001C2C80"/>
    <w:rsid w:val="001C5A68"/>
    <w:rsid w:val="001D5CC6"/>
    <w:rsid w:val="001D6ED9"/>
    <w:rsid w:val="001D7C1F"/>
    <w:rsid w:val="001E3AE8"/>
    <w:rsid w:val="001E5182"/>
    <w:rsid w:val="001E7F32"/>
    <w:rsid w:val="001F0DD5"/>
    <w:rsid w:val="001F103F"/>
    <w:rsid w:val="001F35C3"/>
    <w:rsid w:val="00206377"/>
    <w:rsid w:val="00210019"/>
    <w:rsid w:val="0021174C"/>
    <w:rsid w:val="002124E5"/>
    <w:rsid w:val="00212FF8"/>
    <w:rsid w:val="0022139E"/>
    <w:rsid w:val="00222B6C"/>
    <w:rsid w:val="0022408D"/>
    <w:rsid w:val="002318F8"/>
    <w:rsid w:val="002329BD"/>
    <w:rsid w:val="00235AEF"/>
    <w:rsid w:val="00242DB9"/>
    <w:rsid w:val="002433A5"/>
    <w:rsid w:val="00254A72"/>
    <w:rsid w:val="00257DBE"/>
    <w:rsid w:val="00262223"/>
    <w:rsid w:val="00267ABA"/>
    <w:rsid w:val="0027246E"/>
    <w:rsid w:val="00280ADE"/>
    <w:rsid w:val="0028124E"/>
    <w:rsid w:val="00286E7F"/>
    <w:rsid w:val="0029206B"/>
    <w:rsid w:val="00295858"/>
    <w:rsid w:val="00296283"/>
    <w:rsid w:val="00296D0F"/>
    <w:rsid w:val="0029764D"/>
    <w:rsid w:val="002A06A9"/>
    <w:rsid w:val="002B6612"/>
    <w:rsid w:val="002B7C09"/>
    <w:rsid w:val="002C339F"/>
    <w:rsid w:val="002C3C27"/>
    <w:rsid w:val="002C5F03"/>
    <w:rsid w:val="002D02AD"/>
    <w:rsid w:val="002D6322"/>
    <w:rsid w:val="002E326F"/>
    <w:rsid w:val="002E6C7E"/>
    <w:rsid w:val="002F24CE"/>
    <w:rsid w:val="002F2E09"/>
    <w:rsid w:val="002F5BBA"/>
    <w:rsid w:val="00315312"/>
    <w:rsid w:val="00317104"/>
    <w:rsid w:val="00317E40"/>
    <w:rsid w:val="00322780"/>
    <w:rsid w:val="003233A3"/>
    <w:rsid w:val="00332CAE"/>
    <w:rsid w:val="0034096A"/>
    <w:rsid w:val="00341273"/>
    <w:rsid w:val="003429A8"/>
    <w:rsid w:val="00354D24"/>
    <w:rsid w:val="00355160"/>
    <w:rsid w:val="0035644B"/>
    <w:rsid w:val="0036190B"/>
    <w:rsid w:val="003645A2"/>
    <w:rsid w:val="00370E14"/>
    <w:rsid w:val="00373147"/>
    <w:rsid w:val="00375E63"/>
    <w:rsid w:val="00376118"/>
    <w:rsid w:val="00382102"/>
    <w:rsid w:val="00395C5B"/>
    <w:rsid w:val="003977C5"/>
    <w:rsid w:val="00397C79"/>
    <w:rsid w:val="003A0788"/>
    <w:rsid w:val="003A3DD5"/>
    <w:rsid w:val="003A6EDD"/>
    <w:rsid w:val="003B427B"/>
    <w:rsid w:val="003B54E2"/>
    <w:rsid w:val="003B5FF8"/>
    <w:rsid w:val="003C2042"/>
    <w:rsid w:val="003C3BB3"/>
    <w:rsid w:val="003D0B29"/>
    <w:rsid w:val="003D0EA3"/>
    <w:rsid w:val="003D157D"/>
    <w:rsid w:val="003D6DD0"/>
    <w:rsid w:val="003E05D6"/>
    <w:rsid w:val="003E5716"/>
    <w:rsid w:val="003F0EBF"/>
    <w:rsid w:val="003F656B"/>
    <w:rsid w:val="003F6B26"/>
    <w:rsid w:val="003F71DC"/>
    <w:rsid w:val="00404264"/>
    <w:rsid w:val="004042D8"/>
    <w:rsid w:val="004058DE"/>
    <w:rsid w:val="004152A8"/>
    <w:rsid w:val="0042418C"/>
    <w:rsid w:val="0042723A"/>
    <w:rsid w:val="004272F2"/>
    <w:rsid w:val="004315D4"/>
    <w:rsid w:val="0043368D"/>
    <w:rsid w:val="0044153E"/>
    <w:rsid w:val="004511BA"/>
    <w:rsid w:val="00453593"/>
    <w:rsid w:val="00457E4D"/>
    <w:rsid w:val="00464D31"/>
    <w:rsid w:val="00466038"/>
    <w:rsid w:val="00471F22"/>
    <w:rsid w:val="00473007"/>
    <w:rsid w:val="00476FC6"/>
    <w:rsid w:val="00490090"/>
    <w:rsid w:val="00496E81"/>
    <w:rsid w:val="004A5AA6"/>
    <w:rsid w:val="004B3154"/>
    <w:rsid w:val="004B78E7"/>
    <w:rsid w:val="004C1E28"/>
    <w:rsid w:val="004C3128"/>
    <w:rsid w:val="004C4B25"/>
    <w:rsid w:val="004C62BD"/>
    <w:rsid w:val="004C7E4B"/>
    <w:rsid w:val="004D6F93"/>
    <w:rsid w:val="004E1364"/>
    <w:rsid w:val="004E188B"/>
    <w:rsid w:val="004E1A51"/>
    <w:rsid w:val="004E1CE7"/>
    <w:rsid w:val="004E2529"/>
    <w:rsid w:val="004E3F56"/>
    <w:rsid w:val="004E5B23"/>
    <w:rsid w:val="004F02EC"/>
    <w:rsid w:val="004F09BD"/>
    <w:rsid w:val="004F0C5B"/>
    <w:rsid w:val="004F60F3"/>
    <w:rsid w:val="00505725"/>
    <w:rsid w:val="00505C57"/>
    <w:rsid w:val="005077F9"/>
    <w:rsid w:val="00510640"/>
    <w:rsid w:val="0051117C"/>
    <w:rsid w:val="00513DA2"/>
    <w:rsid w:val="005249D1"/>
    <w:rsid w:val="00534419"/>
    <w:rsid w:val="00540EE8"/>
    <w:rsid w:val="00543B56"/>
    <w:rsid w:val="00547568"/>
    <w:rsid w:val="0055239B"/>
    <w:rsid w:val="00554570"/>
    <w:rsid w:val="00557902"/>
    <w:rsid w:val="00557F38"/>
    <w:rsid w:val="00561613"/>
    <w:rsid w:val="00561BEF"/>
    <w:rsid w:val="005674C1"/>
    <w:rsid w:val="00567610"/>
    <w:rsid w:val="00570B36"/>
    <w:rsid w:val="00570E7B"/>
    <w:rsid w:val="005753E4"/>
    <w:rsid w:val="00576BC0"/>
    <w:rsid w:val="0058379B"/>
    <w:rsid w:val="00592FD8"/>
    <w:rsid w:val="0059345C"/>
    <w:rsid w:val="0059392E"/>
    <w:rsid w:val="005A0C96"/>
    <w:rsid w:val="005A2386"/>
    <w:rsid w:val="005A50E8"/>
    <w:rsid w:val="005A5126"/>
    <w:rsid w:val="005B41B7"/>
    <w:rsid w:val="005B4748"/>
    <w:rsid w:val="005B6B1B"/>
    <w:rsid w:val="005B7B3E"/>
    <w:rsid w:val="005C0734"/>
    <w:rsid w:val="005C235E"/>
    <w:rsid w:val="005C2DC3"/>
    <w:rsid w:val="005C34F3"/>
    <w:rsid w:val="005C3D05"/>
    <w:rsid w:val="005C425A"/>
    <w:rsid w:val="005C5D3E"/>
    <w:rsid w:val="005D2E2C"/>
    <w:rsid w:val="005D56DB"/>
    <w:rsid w:val="005E07D0"/>
    <w:rsid w:val="005E3098"/>
    <w:rsid w:val="005E4A13"/>
    <w:rsid w:val="005E6473"/>
    <w:rsid w:val="005F43E1"/>
    <w:rsid w:val="005F5AB4"/>
    <w:rsid w:val="0060160B"/>
    <w:rsid w:val="00602CCD"/>
    <w:rsid w:val="00611E62"/>
    <w:rsid w:val="006245E3"/>
    <w:rsid w:val="006256E3"/>
    <w:rsid w:val="00625780"/>
    <w:rsid w:val="006262E3"/>
    <w:rsid w:val="00630F4C"/>
    <w:rsid w:val="0063329E"/>
    <w:rsid w:val="00633B50"/>
    <w:rsid w:val="00643B76"/>
    <w:rsid w:val="0065142A"/>
    <w:rsid w:val="00652486"/>
    <w:rsid w:val="00673729"/>
    <w:rsid w:val="0067593E"/>
    <w:rsid w:val="00677C3C"/>
    <w:rsid w:val="00682FF8"/>
    <w:rsid w:val="00687167"/>
    <w:rsid w:val="00690848"/>
    <w:rsid w:val="00691238"/>
    <w:rsid w:val="00693B3B"/>
    <w:rsid w:val="006975F7"/>
    <w:rsid w:val="006A1CB5"/>
    <w:rsid w:val="006A3403"/>
    <w:rsid w:val="006A409E"/>
    <w:rsid w:val="006A5828"/>
    <w:rsid w:val="006A7023"/>
    <w:rsid w:val="006A7274"/>
    <w:rsid w:val="006A7F85"/>
    <w:rsid w:val="006B09B0"/>
    <w:rsid w:val="006B3592"/>
    <w:rsid w:val="006B5844"/>
    <w:rsid w:val="006C15B8"/>
    <w:rsid w:val="006C390B"/>
    <w:rsid w:val="006C3D86"/>
    <w:rsid w:val="006C5BAF"/>
    <w:rsid w:val="006C6861"/>
    <w:rsid w:val="006D371A"/>
    <w:rsid w:val="006E46A0"/>
    <w:rsid w:val="006F0EB8"/>
    <w:rsid w:val="00703FCD"/>
    <w:rsid w:val="00707141"/>
    <w:rsid w:val="00712BA5"/>
    <w:rsid w:val="00716F9A"/>
    <w:rsid w:val="00725B3C"/>
    <w:rsid w:val="00727A9A"/>
    <w:rsid w:val="00731F84"/>
    <w:rsid w:val="00732BF5"/>
    <w:rsid w:val="00734A1E"/>
    <w:rsid w:val="007358E6"/>
    <w:rsid w:val="007367A0"/>
    <w:rsid w:val="00740F43"/>
    <w:rsid w:val="00742277"/>
    <w:rsid w:val="00744262"/>
    <w:rsid w:val="00751251"/>
    <w:rsid w:val="007530D8"/>
    <w:rsid w:val="00753227"/>
    <w:rsid w:val="0075503E"/>
    <w:rsid w:val="00756BB3"/>
    <w:rsid w:val="00765CB0"/>
    <w:rsid w:val="007701F3"/>
    <w:rsid w:val="0077098F"/>
    <w:rsid w:val="00772B0D"/>
    <w:rsid w:val="007773AA"/>
    <w:rsid w:val="0078083A"/>
    <w:rsid w:val="00780993"/>
    <w:rsid w:val="0078156E"/>
    <w:rsid w:val="00784518"/>
    <w:rsid w:val="00784D5D"/>
    <w:rsid w:val="007923F8"/>
    <w:rsid w:val="0079388E"/>
    <w:rsid w:val="00795D8D"/>
    <w:rsid w:val="007A00DB"/>
    <w:rsid w:val="007A0D7C"/>
    <w:rsid w:val="007A14FA"/>
    <w:rsid w:val="007B6080"/>
    <w:rsid w:val="007C3270"/>
    <w:rsid w:val="007C7905"/>
    <w:rsid w:val="007D0F9E"/>
    <w:rsid w:val="007D5D2B"/>
    <w:rsid w:val="007D6EB9"/>
    <w:rsid w:val="007E5051"/>
    <w:rsid w:val="007F3C1C"/>
    <w:rsid w:val="00803E20"/>
    <w:rsid w:val="00805BDD"/>
    <w:rsid w:val="008073B1"/>
    <w:rsid w:val="0081669A"/>
    <w:rsid w:val="008212E2"/>
    <w:rsid w:val="00821F29"/>
    <w:rsid w:val="00822B1B"/>
    <w:rsid w:val="00822DB5"/>
    <w:rsid w:val="00830924"/>
    <w:rsid w:val="008333BA"/>
    <w:rsid w:val="00844C09"/>
    <w:rsid w:val="0084558C"/>
    <w:rsid w:val="00846383"/>
    <w:rsid w:val="00847C17"/>
    <w:rsid w:val="008548F4"/>
    <w:rsid w:val="0085699C"/>
    <w:rsid w:val="00863B33"/>
    <w:rsid w:val="00865517"/>
    <w:rsid w:val="0087236F"/>
    <w:rsid w:val="00881956"/>
    <w:rsid w:val="00881E72"/>
    <w:rsid w:val="00883A68"/>
    <w:rsid w:val="008852B1"/>
    <w:rsid w:val="008908CC"/>
    <w:rsid w:val="00895CB1"/>
    <w:rsid w:val="008968F5"/>
    <w:rsid w:val="008A11EB"/>
    <w:rsid w:val="008A3547"/>
    <w:rsid w:val="008A518D"/>
    <w:rsid w:val="008B3650"/>
    <w:rsid w:val="008B751B"/>
    <w:rsid w:val="008B7C73"/>
    <w:rsid w:val="008C0238"/>
    <w:rsid w:val="008C45B2"/>
    <w:rsid w:val="008C58C5"/>
    <w:rsid w:val="008C6E28"/>
    <w:rsid w:val="008C7264"/>
    <w:rsid w:val="008D1F5A"/>
    <w:rsid w:val="008D294C"/>
    <w:rsid w:val="008D2EFC"/>
    <w:rsid w:val="008D5578"/>
    <w:rsid w:val="008D5FB5"/>
    <w:rsid w:val="008E0024"/>
    <w:rsid w:val="008E32EB"/>
    <w:rsid w:val="008E6ECD"/>
    <w:rsid w:val="008F5B45"/>
    <w:rsid w:val="00901C54"/>
    <w:rsid w:val="00903706"/>
    <w:rsid w:val="009060BD"/>
    <w:rsid w:val="00906171"/>
    <w:rsid w:val="00912E1D"/>
    <w:rsid w:val="009138B4"/>
    <w:rsid w:val="0091414A"/>
    <w:rsid w:val="009221B8"/>
    <w:rsid w:val="00922399"/>
    <w:rsid w:val="00923196"/>
    <w:rsid w:val="00924AB3"/>
    <w:rsid w:val="0092724E"/>
    <w:rsid w:val="009400E4"/>
    <w:rsid w:val="00940651"/>
    <w:rsid w:val="00943718"/>
    <w:rsid w:val="0094592C"/>
    <w:rsid w:val="009530E2"/>
    <w:rsid w:val="009553B9"/>
    <w:rsid w:val="00960853"/>
    <w:rsid w:val="00964ED2"/>
    <w:rsid w:val="0096572E"/>
    <w:rsid w:val="00965852"/>
    <w:rsid w:val="0097089F"/>
    <w:rsid w:val="00974C8B"/>
    <w:rsid w:val="00981691"/>
    <w:rsid w:val="009847CE"/>
    <w:rsid w:val="009922A0"/>
    <w:rsid w:val="00992A46"/>
    <w:rsid w:val="00995307"/>
    <w:rsid w:val="00996012"/>
    <w:rsid w:val="009A3D1A"/>
    <w:rsid w:val="009A69B2"/>
    <w:rsid w:val="009C2BA1"/>
    <w:rsid w:val="009C2DBE"/>
    <w:rsid w:val="009D3F7D"/>
    <w:rsid w:val="009E42A4"/>
    <w:rsid w:val="009E729A"/>
    <w:rsid w:val="009F358C"/>
    <w:rsid w:val="009F35CC"/>
    <w:rsid w:val="009F491B"/>
    <w:rsid w:val="009F500F"/>
    <w:rsid w:val="00A05F4E"/>
    <w:rsid w:val="00A0657C"/>
    <w:rsid w:val="00A20DD8"/>
    <w:rsid w:val="00A4007A"/>
    <w:rsid w:val="00A40108"/>
    <w:rsid w:val="00A428CD"/>
    <w:rsid w:val="00A42EE3"/>
    <w:rsid w:val="00A43614"/>
    <w:rsid w:val="00A43F7F"/>
    <w:rsid w:val="00A47BC9"/>
    <w:rsid w:val="00A601CD"/>
    <w:rsid w:val="00A61297"/>
    <w:rsid w:val="00A67E1F"/>
    <w:rsid w:val="00A71A7B"/>
    <w:rsid w:val="00A7585A"/>
    <w:rsid w:val="00A774A4"/>
    <w:rsid w:val="00A800AC"/>
    <w:rsid w:val="00A8156B"/>
    <w:rsid w:val="00A8436A"/>
    <w:rsid w:val="00A9077A"/>
    <w:rsid w:val="00A91663"/>
    <w:rsid w:val="00AA52C0"/>
    <w:rsid w:val="00AA5A58"/>
    <w:rsid w:val="00AB391E"/>
    <w:rsid w:val="00AC06F4"/>
    <w:rsid w:val="00AC0E91"/>
    <w:rsid w:val="00AC1D1A"/>
    <w:rsid w:val="00AC2F61"/>
    <w:rsid w:val="00AC5312"/>
    <w:rsid w:val="00AD18EA"/>
    <w:rsid w:val="00AD5D17"/>
    <w:rsid w:val="00AF1FF8"/>
    <w:rsid w:val="00AF2A2D"/>
    <w:rsid w:val="00AF4B30"/>
    <w:rsid w:val="00B008FB"/>
    <w:rsid w:val="00B1229D"/>
    <w:rsid w:val="00B13FFE"/>
    <w:rsid w:val="00B14C1C"/>
    <w:rsid w:val="00B1521B"/>
    <w:rsid w:val="00B15491"/>
    <w:rsid w:val="00B16B71"/>
    <w:rsid w:val="00B21789"/>
    <w:rsid w:val="00B30412"/>
    <w:rsid w:val="00B31B45"/>
    <w:rsid w:val="00B32F6C"/>
    <w:rsid w:val="00B3383E"/>
    <w:rsid w:val="00B3493A"/>
    <w:rsid w:val="00B370B2"/>
    <w:rsid w:val="00B372C2"/>
    <w:rsid w:val="00B55F42"/>
    <w:rsid w:val="00B71436"/>
    <w:rsid w:val="00B714F5"/>
    <w:rsid w:val="00B735D7"/>
    <w:rsid w:val="00B73A69"/>
    <w:rsid w:val="00B76348"/>
    <w:rsid w:val="00B76ABD"/>
    <w:rsid w:val="00B76D4D"/>
    <w:rsid w:val="00B86D32"/>
    <w:rsid w:val="00B86E01"/>
    <w:rsid w:val="00B90936"/>
    <w:rsid w:val="00B929F0"/>
    <w:rsid w:val="00B93FDA"/>
    <w:rsid w:val="00B969D6"/>
    <w:rsid w:val="00BB150B"/>
    <w:rsid w:val="00BB4B19"/>
    <w:rsid w:val="00BC26AC"/>
    <w:rsid w:val="00BD40AB"/>
    <w:rsid w:val="00BE4919"/>
    <w:rsid w:val="00BE620A"/>
    <w:rsid w:val="00BF1374"/>
    <w:rsid w:val="00BF1500"/>
    <w:rsid w:val="00BF18AC"/>
    <w:rsid w:val="00BF508B"/>
    <w:rsid w:val="00C0203F"/>
    <w:rsid w:val="00C04C13"/>
    <w:rsid w:val="00C12CCF"/>
    <w:rsid w:val="00C173B9"/>
    <w:rsid w:val="00C315DE"/>
    <w:rsid w:val="00C35829"/>
    <w:rsid w:val="00C42B37"/>
    <w:rsid w:val="00C43631"/>
    <w:rsid w:val="00C4503D"/>
    <w:rsid w:val="00C45FA6"/>
    <w:rsid w:val="00C4757D"/>
    <w:rsid w:val="00C55CE5"/>
    <w:rsid w:val="00C61B01"/>
    <w:rsid w:val="00C71200"/>
    <w:rsid w:val="00C7184C"/>
    <w:rsid w:val="00C74A7F"/>
    <w:rsid w:val="00C771E1"/>
    <w:rsid w:val="00C82760"/>
    <w:rsid w:val="00C82BBB"/>
    <w:rsid w:val="00C94EB4"/>
    <w:rsid w:val="00CA1CA1"/>
    <w:rsid w:val="00CA594A"/>
    <w:rsid w:val="00CA7367"/>
    <w:rsid w:val="00CB085A"/>
    <w:rsid w:val="00CB19BA"/>
    <w:rsid w:val="00CB4803"/>
    <w:rsid w:val="00CB4F0E"/>
    <w:rsid w:val="00CB5C23"/>
    <w:rsid w:val="00CC490A"/>
    <w:rsid w:val="00CC5641"/>
    <w:rsid w:val="00CD1DAA"/>
    <w:rsid w:val="00CD3C79"/>
    <w:rsid w:val="00CD4825"/>
    <w:rsid w:val="00CD618D"/>
    <w:rsid w:val="00CE6924"/>
    <w:rsid w:val="00CF3CD0"/>
    <w:rsid w:val="00CF4AC7"/>
    <w:rsid w:val="00D0051A"/>
    <w:rsid w:val="00D00CB4"/>
    <w:rsid w:val="00D04CCB"/>
    <w:rsid w:val="00D11635"/>
    <w:rsid w:val="00D165E5"/>
    <w:rsid w:val="00D30830"/>
    <w:rsid w:val="00D31DC7"/>
    <w:rsid w:val="00D32E69"/>
    <w:rsid w:val="00D36279"/>
    <w:rsid w:val="00D40AB2"/>
    <w:rsid w:val="00D4751B"/>
    <w:rsid w:val="00D47688"/>
    <w:rsid w:val="00D5034F"/>
    <w:rsid w:val="00D51B73"/>
    <w:rsid w:val="00D51F42"/>
    <w:rsid w:val="00D56BF3"/>
    <w:rsid w:val="00D62395"/>
    <w:rsid w:val="00D70E00"/>
    <w:rsid w:val="00D74BCF"/>
    <w:rsid w:val="00D8180B"/>
    <w:rsid w:val="00D8398B"/>
    <w:rsid w:val="00D86648"/>
    <w:rsid w:val="00DA4766"/>
    <w:rsid w:val="00DB7698"/>
    <w:rsid w:val="00DC0B4D"/>
    <w:rsid w:val="00DC6D96"/>
    <w:rsid w:val="00DD616D"/>
    <w:rsid w:val="00DD6FAD"/>
    <w:rsid w:val="00DE02B6"/>
    <w:rsid w:val="00DE62FC"/>
    <w:rsid w:val="00DE7871"/>
    <w:rsid w:val="00DF6288"/>
    <w:rsid w:val="00DF7077"/>
    <w:rsid w:val="00E026A0"/>
    <w:rsid w:val="00E03322"/>
    <w:rsid w:val="00E03809"/>
    <w:rsid w:val="00E053B3"/>
    <w:rsid w:val="00E1242F"/>
    <w:rsid w:val="00E124EA"/>
    <w:rsid w:val="00E126A0"/>
    <w:rsid w:val="00E26B5B"/>
    <w:rsid w:val="00E305E2"/>
    <w:rsid w:val="00E32BD7"/>
    <w:rsid w:val="00E34A6D"/>
    <w:rsid w:val="00E354F5"/>
    <w:rsid w:val="00E37521"/>
    <w:rsid w:val="00E432DE"/>
    <w:rsid w:val="00E44973"/>
    <w:rsid w:val="00E45F5E"/>
    <w:rsid w:val="00E501DC"/>
    <w:rsid w:val="00E52678"/>
    <w:rsid w:val="00E52F1A"/>
    <w:rsid w:val="00E55A37"/>
    <w:rsid w:val="00E60872"/>
    <w:rsid w:val="00E64629"/>
    <w:rsid w:val="00E73387"/>
    <w:rsid w:val="00E747B1"/>
    <w:rsid w:val="00E76B55"/>
    <w:rsid w:val="00E7702A"/>
    <w:rsid w:val="00E8085F"/>
    <w:rsid w:val="00E93263"/>
    <w:rsid w:val="00E967BE"/>
    <w:rsid w:val="00EA5BE7"/>
    <w:rsid w:val="00EA7126"/>
    <w:rsid w:val="00EB10A0"/>
    <w:rsid w:val="00EB1392"/>
    <w:rsid w:val="00EB3160"/>
    <w:rsid w:val="00EB42EE"/>
    <w:rsid w:val="00EB732D"/>
    <w:rsid w:val="00EC1522"/>
    <w:rsid w:val="00ED22C9"/>
    <w:rsid w:val="00ED22F4"/>
    <w:rsid w:val="00ED44BF"/>
    <w:rsid w:val="00ED4FBF"/>
    <w:rsid w:val="00EE4573"/>
    <w:rsid w:val="00EF1D0D"/>
    <w:rsid w:val="00EF20B3"/>
    <w:rsid w:val="00EF2B35"/>
    <w:rsid w:val="00EF2EE7"/>
    <w:rsid w:val="00EF45C8"/>
    <w:rsid w:val="00EF5E38"/>
    <w:rsid w:val="00F020BF"/>
    <w:rsid w:val="00F02B7F"/>
    <w:rsid w:val="00F03091"/>
    <w:rsid w:val="00F10FC3"/>
    <w:rsid w:val="00F14887"/>
    <w:rsid w:val="00F21FC3"/>
    <w:rsid w:val="00F24281"/>
    <w:rsid w:val="00F24686"/>
    <w:rsid w:val="00F2559A"/>
    <w:rsid w:val="00F25865"/>
    <w:rsid w:val="00F30291"/>
    <w:rsid w:val="00F33546"/>
    <w:rsid w:val="00F412CD"/>
    <w:rsid w:val="00F42DB2"/>
    <w:rsid w:val="00F42EB8"/>
    <w:rsid w:val="00F506BC"/>
    <w:rsid w:val="00F52659"/>
    <w:rsid w:val="00F52E11"/>
    <w:rsid w:val="00F610A5"/>
    <w:rsid w:val="00F62DF8"/>
    <w:rsid w:val="00F63B95"/>
    <w:rsid w:val="00F671B2"/>
    <w:rsid w:val="00F71C9E"/>
    <w:rsid w:val="00F722E2"/>
    <w:rsid w:val="00F77204"/>
    <w:rsid w:val="00F774EE"/>
    <w:rsid w:val="00F84F71"/>
    <w:rsid w:val="00F86C0C"/>
    <w:rsid w:val="00F91906"/>
    <w:rsid w:val="00F92B2A"/>
    <w:rsid w:val="00F937B5"/>
    <w:rsid w:val="00F95076"/>
    <w:rsid w:val="00F95198"/>
    <w:rsid w:val="00FA2EC1"/>
    <w:rsid w:val="00FA55C8"/>
    <w:rsid w:val="00FA6815"/>
    <w:rsid w:val="00FB1391"/>
    <w:rsid w:val="00FB6E26"/>
    <w:rsid w:val="00FC0B47"/>
    <w:rsid w:val="00FC1397"/>
    <w:rsid w:val="00FC146B"/>
    <w:rsid w:val="00FC322D"/>
    <w:rsid w:val="00FC4873"/>
    <w:rsid w:val="00FC4942"/>
    <w:rsid w:val="00FC4ED1"/>
    <w:rsid w:val="00FD2B9D"/>
    <w:rsid w:val="00FD4833"/>
    <w:rsid w:val="00FE3C26"/>
    <w:rsid w:val="00FE7BEE"/>
    <w:rsid w:val="00FE7F94"/>
    <w:rsid w:val="00FF4C48"/>
    <w:rsid w:val="00FF7A3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0E632BE"/>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82">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Bullet" w:semiHidden="1" w:unhideWhenUsed="1"/>
    <w:lsdException w:name="List Number"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atentStyles>
  <w:style w:type="paragraph" w:default="1" w:styleId="Normal">
    <w:name w:val="Normal"/>
    <w:qFormat/>
    <w:pPr>
      <w:spacing w:before="60" w:after="60" w:line="276" w:lineRule="auto"/>
      <w:ind w:firstLine="567"/>
      <w:jc w:val="both"/>
    </w:pPr>
    <w:rPr>
      <w:sz w:val="23"/>
    </w:rPr>
  </w:style>
  <w:style w:type="paragraph" w:styleId="Heading1">
    <w:name w:val="heading 1"/>
    <w:basedOn w:val="Normal"/>
    <w:next w:val="Normal"/>
    <w:qFormat/>
    <w:pPr>
      <w:keepNext/>
      <w:spacing w:before="720" w:after="720"/>
      <w:ind w:left="567" w:right="567" w:firstLine="0"/>
      <w:jc w:val="center"/>
      <w:outlineLvl w:val="0"/>
    </w:pPr>
    <w:rPr>
      <w:rFonts w:ascii="Arial" w:hAnsi="Arial"/>
      <w:b/>
      <w:sz w:val="32"/>
    </w:rPr>
  </w:style>
  <w:style w:type="paragraph" w:styleId="Heading2">
    <w:name w:val="heading 2"/>
    <w:basedOn w:val="Normal"/>
    <w:next w:val="Normal"/>
    <w:qFormat/>
    <w:pPr>
      <w:keepNext/>
      <w:spacing w:before="240" w:after="120"/>
      <w:ind w:firstLine="0"/>
      <w:outlineLvl w:val="1"/>
    </w:pPr>
    <w:rPr>
      <w:rFonts w:cs="Arial"/>
      <w:b/>
      <w:bCs/>
      <w:iCs/>
      <w:sz w:val="28"/>
      <w:szCs w:val="28"/>
    </w:rPr>
  </w:style>
  <w:style w:type="paragraph" w:styleId="Heading3">
    <w:name w:val="heading 3"/>
    <w:basedOn w:val="Normal"/>
    <w:next w:val="Normal"/>
    <w:qFormat/>
    <w:rsid w:val="00E52678"/>
    <w:pPr>
      <w:keepNext/>
      <w:spacing w:before="120" w:after="120"/>
      <w:ind w:firstLine="0"/>
      <w:outlineLvl w:val="2"/>
    </w:pPr>
    <w:rPr>
      <w:rFonts w:cs="Arial"/>
      <w:b/>
      <w:bCs/>
      <w:sz w:val="24"/>
      <w:szCs w:val="26"/>
    </w:rPr>
  </w:style>
  <w:style w:type="paragraph" w:styleId="Heading4">
    <w:name w:val="heading 4"/>
    <w:basedOn w:val="Normal"/>
    <w:next w:val="Normal"/>
    <w:qFormat/>
    <w:pPr>
      <w:keepNext/>
      <w:spacing w:before="120" w:after="120"/>
      <w:ind w:firstLine="0"/>
      <w:outlineLvl w:val="3"/>
    </w:pPr>
    <w:rPr>
      <w:b/>
      <w:bCs/>
      <w:szCs w:val="28"/>
    </w:rPr>
  </w:style>
  <w:style w:type="paragraph" w:styleId="Heading5">
    <w:name w:val="heading 5"/>
    <w:basedOn w:val="Normal"/>
    <w:next w:val="Normal"/>
    <w:qFormat/>
    <w:pPr>
      <w:keepNext/>
      <w:tabs>
        <w:tab w:val="left" w:pos="654"/>
      </w:tabs>
      <w:autoSpaceDE w:val="0"/>
      <w:autoSpaceDN w:val="0"/>
      <w:adjustRightInd w:val="0"/>
      <w:spacing w:before="120" w:after="120"/>
      <w:ind w:firstLine="0"/>
      <w:outlineLvl w:val="4"/>
    </w:pPr>
    <w:rPr>
      <w:b/>
      <w:i/>
      <w:iCs/>
      <w:color w:val="000000"/>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spacing w:line="288" w:lineRule="auto"/>
      <w:jc w:val="center"/>
    </w:pPr>
    <w:rPr>
      <w:b/>
      <w:sz w:val="26"/>
    </w:rPr>
  </w:style>
  <w:style w:type="paragraph" w:styleId="Subtitle">
    <w:name w:val="Subtitle"/>
    <w:basedOn w:val="Normal"/>
    <w:qFormat/>
    <w:pPr>
      <w:autoSpaceDE w:val="0"/>
      <w:autoSpaceDN w:val="0"/>
      <w:adjustRightInd w:val="0"/>
      <w:jc w:val="center"/>
    </w:pPr>
    <w:rPr>
      <w:b/>
      <w:bCs/>
      <w:color w:val="400040"/>
      <w:sz w:val="28"/>
      <w:szCs w:val="26"/>
    </w:rPr>
  </w:style>
  <w:style w:type="paragraph" w:styleId="DocumentMap">
    <w:name w:val="Document Map"/>
    <w:basedOn w:val="Normal"/>
    <w:semiHidden/>
    <w:pPr>
      <w:shd w:val="clear" w:color="auto" w:fill="000080"/>
    </w:pPr>
    <w:rPr>
      <w:rFonts w:ascii="Tahoma" w:hAnsi="Tahoma" w:cs="Tahoma"/>
    </w:rPr>
  </w:style>
  <w:style w:type="paragraph" w:customStyle="1" w:styleId="Style1">
    <w:name w:val="Style1"/>
    <w:basedOn w:val="Heading4"/>
    <w:pPr>
      <w:spacing w:before="60" w:after="60"/>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Header">
    <w:name w:val="header"/>
    <w:basedOn w:val="Normal"/>
    <w:pPr>
      <w:tabs>
        <w:tab w:val="center" w:pos="4320"/>
        <w:tab w:val="right" w:pos="8640"/>
      </w:tabs>
      <w:ind w:firstLine="0"/>
    </w:pPr>
  </w:style>
  <w:style w:type="paragraph" w:styleId="Caption">
    <w:name w:val="caption"/>
    <w:basedOn w:val="Normal"/>
    <w:next w:val="Normal"/>
    <w:qFormat/>
    <w:pPr>
      <w:tabs>
        <w:tab w:val="left" w:pos="654"/>
      </w:tabs>
      <w:autoSpaceDE w:val="0"/>
      <w:autoSpaceDN w:val="0"/>
      <w:adjustRightInd w:val="0"/>
      <w:ind w:firstLine="0"/>
    </w:pPr>
    <w:rPr>
      <w:b/>
      <w:bCs/>
      <w:color w:val="000000"/>
      <w:szCs w:val="28"/>
    </w:rPr>
  </w:style>
  <w:style w:type="paragraph" w:styleId="BodyTextIndent">
    <w:name w:val="Body Text Indent"/>
    <w:basedOn w:val="Normal"/>
    <w:pPr>
      <w:autoSpaceDE w:val="0"/>
      <w:autoSpaceDN w:val="0"/>
      <w:adjustRightInd w:val="0"/>
      <w:ind w:left="113" w:firstLine="607"/>
    </w:pPr>
    <w:rPr>
      <w:bCs/>
      <w:color w:val="000000"/>
      <w:szCs w:val="24"/>
    </w:rPr>
  </w:style>
  <w:style w:type="character" w:customStyle="1" w:styleId="CharChar">
    <w:name w:val="Char Char"/>
    <w:rPr>
      <w:bCs/>
      <w:noProof w:val="0"/>
      <w:color w:val="000000"/>
      <w:sz w:val="23"/>
      <w:szCs w:val="24"/>
      <w:lang w:val="en-US" w:eastAsia="en-US" w:bidi="ar-SA"/>
    </w:rPr>
  </w:style>
  <w:style w:type="paragraph" w:styleId="TOC1">
    <w:name w:val="toc 1"/>
    <w:basedOn w:val="Normal"/>
    <w:next w:val="Normal"/>
    <w:autoRedefine/>
    <w:semiHidden/>
    <w:pPr>
      <w:spacing w:before="0" w:after="0" w:line="240" w:lineRule="auto"/>
      <w:ind w:firstLine="0"/>
      <w:jc w:val="left"/>
    </w:pPr>
    <w:rPr>
      <w:rFonts w:ascii=".VnTime" w:hAnsi=".VnTime"/>
      <w:caps/>
      <w:sz w:val="28"/>
      <w:szCs w:val="28"/>
    </w:rPr>
  </w:style>
  <w:style w:type="paragraph" w:styleId="TOC2">
    <w:name w:val="toc 2"/>
    <w:basedOn w:val="Normal"/>
    <w:next w:val="Normal"/>
    <w:autoRedefine/>
    <w:semiHidden/>
    <w:pPr>
      <w:spacing w:before="0" w:after="0" w:line="240" w:lineRule="auto"/>
      <w:ind w:left="280" w:firstLine="0"/>
      <w:jc w:val="left"/>
    </w:pPr>
    <w:rPr>
      <w:rFonts w:ascii=".VnTime" w:hAnsi=".VnTime"/>
      <w:caps/>
      <w:sz w:val="28"/>
      <w:szCs w:val="28"/>
    </w:rPr>
  </w:style>
  <w:style w:type="paragraph" w:styleId="TOC3">
    <w:name w:val="toc 3"/>
    <w:basedOn w:val="Normal"/>
    <w:next w:val="Normal"/>
    <w:autoRedefine/>
    <w:semiHidden/>
    <w:pPr>
      <w:spacing w:before="0" w:after="0" w:line="240" w:lineRule="auto"/>
      <w:ind w:left="560" w:firstLine="0"/>
      <w:jc w:val="left"/>
    </w:pPr>
    <w:rPr>
      <w:rFonts w:ascii=".VnTime" w:hAnsi=".VnTime"/>
      <w:caps/>
      <w:sz w:val="28"/>
      <w:szCs w:val="28"/>
    </w:rPr>
  </w:style>
  <w:style w:type="character" w:styleId="Hyperlink">
    <w:name w:val="Hyperlink"/>
    <w:rPr>
      <w:color w:val="0000FF"/>
      <w:u w:val="single"/>
    </w:rPr>
  </w:style>
  <w:style w:type="paragraph" w:styleId="BodyTextIndent2">
    <w:name w:val="Body Text Indent 2"/>
    <w:basedOn w:val="Normal"/>
    <w:pPr>
      <w:spacing w:after="120" w:line="480" w:lineRule="auto"/>
      <w:ind w:left="360"/>
    </w:pPr>
  </w:style>
  <w:style w:type="paragraph" w:styleId="BodyTextIndent3">
    <w:name w:val="Body Text Indent 3"/>
    <w:basedOn w:val="Normal"/>
    <w:pPr>
      <w:spacing w:after="120"/>
      <w:ind w:left="360"/>
    </w:pPr>
    <w:rPr>
      <w:sz w:val="16"/>
      <w:szCs w:val="16"/>
    </w:rPr>
  </w:style>
  <w:style w:type="paragraph" w:styleId="BodyText">
    <w:name w:val="Body Text"/>
    <w:basedOn w:val="Normal"/>
    <w:pPr>
      <w:autoSpaceDE w:val="0"/>
      <w:autoSpaceDN w:val="0"/>
      <w:adjustRightInd w:val="0"/>
      <w:ind w:firstLine="0"/>
    </w:pPr>
    <w:rPr>
      <w:szCs w:val="26"/>
    </w:rPr>
  </w:style>
  <w:style w:type="table" w:styleId="TableGrid">
    <w:name w:val="Table Grid"/>
    <w:basedOn w:val="TableNormal"/>
    <w:rsid w:val="0081669A"/>
    <w:pPr>
      <w:spacing w:before="60" w:after="60" w:line="276"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ungtam1">
    <w:name w:val="trung tam1"/>
    <w:basedOn w:val="Normal"/>
    <w:rPr>
      <w:szCs w:val="28"/>
    </w:rPr>
  </w:style>
  <w:style w:type="paragraph" w:customStyle="1" w:styleId="trungtam10">
    <w:name w:val="trungtam1"/>
    <w:basedOn w:val="Normal"/>
    <w:pPr>
      <w:autoSpaceDE w:val="0"/>
      <w:autoSpaceDN w:val="0"/>
      <w:adjustRightInd w:val="0"/>
    </w:pPr>
    <w:rPr>
      <w:szCs w:val="26"/>
    </w:rPr>
  </w:style>
  <w:style w:type="character" w:customStyle="1" w:styleId="BodyTextIndent2Char">
    <w:name w:val="Body Text Indent 2 Char"/>
    <w:rPr>
      <w:noProof w:val="0"/>
      <w:color w:val="0000FF"/>
      <w:sz w:val="23"/>
      <w:szCs w:val="26"/>
      <w:lang w:val="en-US" w:eastAsia="en-US" w:bidi="ar-SA"/>
    </w:rPr>
  </w:style>
  <w:style w:type="character" w:customStyle="1" w:styleId="trungtam1Char">
    <w:name w:val="trung tam1 Char"/>
    <w:rPr>
      <w:noProof w:val="0"/>
      <w:color w:val="0000FF"/>
      <w:sz w:val="23"/>
      <w:szCs w:val="23"/>
      <w:lang w:val="en-US" w:eastAsia="en-US" w:bidi="ar-SA"/>
    </w:rPr>
  </w:style>
  <w:style w:type="character" w:customStyle="1" w:styleId="BodyTextIndent2Char1">
    <w:name w:val="Body Text Indent 2 Char1"/>
    <w:rPr>
      <w:noProof w:val="0"/>
      <w:color w:val="0000FF"/>
      <w:sz w:val="23"/>
      <w:szCs w:val="26"/>
      <w:lang w:val="en-US" w:eastAsia="en-US" w:bidi="ar-SA"/>
    </w:rPr>
  </w:style>
  <w:style w:type="character" w:customStyle="1" w:styleId="trungtam1Char1">
    <w:name w:val="trung tam1 Char1"/>
    <w:rPr>
      <w:noProof w:val="0"/>
      <w:color w:val="0000FF"/>
      <w:sz w:val="23"/>
      <w:szCs w:val="23"/>
      <w:lang w:val="en-US" w:eastAsia="en-US" w:bidi="ar-SA"/>
    </w:rPr>
  </w:style>
  <w:style w:type="paragraph" w:styleId="ListBullet">
    <w:name w:val="List Bullet"/>
    <w:basedOn w:val="Normal"/>
    <w:autoRedefine/>
    <w:pPr>
      <w:numPr>
        <w:numId w:val="16"/>
      </w:numPr>
      <w:spacing w:before="0" w:after="0" w:line="240" w:lineRule="auto"/>
      <w:jc w:val="left"/>
    </w:pPr>
    <w:rPr>
      <w:rFonts w:ascii=".VnTime" w:hAnsi=".VnTime"/>
      <w:caps/>
      <w:sz w:val="28"/>
      <w:szCs w:val="28"/>
    </w:rPr>
  </w:style>
  <w:style w:type="paragraph" w:customStyle="1" w:styleId="Trungtam11">
    <w:name w:val="Trung tam 1"/>
    <w:basedOn w:val="Normal"/>
    <w:pPr>
      <w:autoSpaceDE w:val="0"/>
      <w:autoSpaceDN w:val="0"/>
      <w:adjustRightInd w:val="0"/>
    </w:pPr>
    <w:rPr>
      <w:szCs w:val="23"/>
    </w:rPr>
  </w:style>
  <w:style w:type="character" w:customStyle="1" w:styleId="Trungtam1Char0">
    <w:name w:val="Trung tam 1 Char"/>
    <w:rPr>
      <w:noProof w:val="0"/>
      <w:sz w:val="23"/>
      <w:szCs w:val="23"/>
      <w:lang w:val="en-US" w:eastAsia="en-US" w:bidi="ar-SA"/>
    </w:rPr>
  </w:style>
  <w:style w:type="paragraph" w:customStyle="1" w:styleId="StyleTrungtam1Firstline0cm">
    <w:name w:val="Style Trung tam 1 + First line:  0 cm"/>
    <w:basedOn w:val="Trungtam11"/>
    <w:rPr>
      <w:szCs w:val="20"/>
    </w:rPr>
  </w:style>
  <w:style w:type="paragraph" w:customStyle="1" w:styleId="Baitap">
    <w:name w:val="Baitap"/>
    <w:basedOn w:val="BodyText3"/>
    <w:pPr>
      <w:tabs>
        <w:tab w:val="num" w:pos="420"/>
      </w:tabs>
      <w:spacing w:before="60" w:after="60" w:line="276" w:lineRule="auto"/>
      <w:ind w:left="420" w:hanging="420"/>
      <w:jc w:val="both"/>
    </w:pPr>
    <w:rPr>
      <w:rFonts w:ascii="Times New Roman" w:hAnsi="Times New Roman"/>
      <w:caps w:val="0"/>
      <w:sz w:val="23"/>
    </w:rPr>
  </w:style>
  <w:style w:type="paragraph" w:styleId="BodyText3">
    <w:name w:val="Body Text 3"/>
    <w:basedOn w:val="Normal"/>
    <w:pPr>
      <w:spacing w:before="0" w:after="120" w:line="240" w:lineRule="auto"/>
      <w:ind w:firstLine="0"/>
      <w:jc w:val="left"/>
    </w:pPr>
    <w:rPr>
      <w:rFonts w:ascii=".VnTime" w:hAnsi=".VnTime"/>
      <w:caps/>
      <w:sz w:val="16"/>
      <w:szCs w:val="28"/>
    </w:rPr>
  </w:style>
  <w:style w:type="character" w:customStyle="1" w:styleId="BodyTextIndentChar">
    <w:name w:val="Body Text Indent Char"/>
    <w:rPr>
      <w:noProof w:val="0"/>
      <w:sz w:val="23"/>
      <w:szCs w:val="23"/>
      <w:lang w:val="en-US" w:eastAsia="en-US" w:bidi="ar-SA"/>
    </w:rPr>
  </w:style>
  <w:style w:type="character" w:customStyle="1" w:styleId="BodyTextChar">
    <w:name w:val="Body Text Char"/>
    <w:rPr>
      <w:noProof w:val="0"/>
      <w:sz w:val="23"/>
      <w:szCs w:val="23"/>
      <w:lang w:val="en-US" w:eastAsia="en-US" w:bidi="ar-SA"/>
    </w:rPr>
  </w:style>
  <w:style w:type="paragraph" w:styleId="ListBullet3">
    <w:name w:val="List Bullet 3"/>
    <w:basedOn w:val="Normal"/>
    <w:autoRedefine/>
    <w:pPr>
      <w:numPr>
        <w:numId w:val="17"/>
      </w:numPr>
      <w:spacing w:before="0" w:after="0" w:line="240" w:lineRule="auto"/>
      <w:jc w:val="left"/>
    </w:pPr>
    <w:rPr>
      <w:rFonts w:ascii=".VnTime" w:hAnsi=".VnTime"/>
      <w:sz w:val="24"/>
    </w:rPr>
  </w:style>
  <w:style w:type="paragraph" w:styleId="Date">
    <w:name w:val="Date"/>
    <w:basedOn w:val="Normal"/>
    <w:next w:val="Normal"/>
    <w:pPr>
      <w:spacing w:before="0" w:after="0" w:line="240" w:lineRule="auto"/>
      <w:ind w:firstLine="0"/>
      <w:jc w:val="left"/>
    </w:pPr>
    <w:rPr>
      <w:rFonts w:ascii=".VnTime" w:hAnsi=".VnTime"/>
      <w:sz w:val="24"/>
    </w:rPr>
  </w:style>
  <w:style w:type="paragraph" w:styleId="BodyText2">
    <w:name w:val="Body Text 2"/>
    <w:basedOn w:val="Normal"/>
    <w:pPr>
      <w:spacing w:after="120" w:line="480" w:lineRule="auto"/>
    </w:pPr>
  </w:style>
  <w:style w:type="character" w:customStyle="1" w:styleId="Heading3Char">
    <w:name w:val="Heading 3 Char"/>
    <w:rPr>
      <w:rFonts w:cs="Arial"/>
      <w:b/>
      <w:bCs/>
      <w:noProof w:val="0"/>
      <w:sz w:val="23"/>
      <w:szCs w:val="26"/>
      <w:lang w:val="en-US" w:eastAsia="en-US" w:bidi="ar-SA"/>
    </w:rPr>
  </w:style>
  <w:style w:type="paragraph" w:styleId="TOC4">
    <w:name w:val="toc 4"/>
    <w:basedOn w:val="Normal"/>
    <w:next w:val="Normal"/>
    <w:autoRedefine/>
    <w:semiHidden/>
    <w:rsid w:val="00FC146B"/>
    <w:pPr>
      <w:ind w:left="690"/>
    </w:pPr>
  </w:style>
  <w:style w:type="paragraph" w:styleId="BalloonText">
    <w:name w:val="Balloon Text"/>
    <w:basedOn w:val="Normal"/>
    <w:link w:val="BalloonTextChar"/>
    <w:rsid w:val="006A7023"/>
    <w:pPr>
      <w:spacing w:before="0" w:after="0" w:line="240" w:lineRule="auto"/>
    </w:pPr>
    <w:rPr>
      <w:rFonts w:ascii="Tahoma" w:hAnsi="Tahoma" w:cs="Tahoma"/>
      <w:sz w:val="16"/>
      <w:szCs w:val="16"/>
    </w:rPr>
  </w:style>
  <w:style w:type="character" w:customStyle="1" w:styleId="BalloonTextChar">
    <w:name w:val="Balloon Text Char"/>
    <w:link w:val="BalloonText"/>
    <w:rsid w:val="006A702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doNotSaveAsSingleFile/>
</w:webSettings>
</file>

<file path=word/_rels/document.xml.rels><?xml version="1.0" encoding="UTF-8" standalone="yes"?>
<Relationships xmlns="http://schemas.openxmlformats.org/package/2006/relationships"><Relationship Id="rId500" Type="http://schemas.openxmlformats.org/officeDocument/2006/relationships/image" Target="media/image179.wmf"/><Relationship Id="rId501" Type="http://schemas.openxmlformats.org/officeDocument/2006/relationships/oleObject" Target="embeddings/oleObject316.bin"/><Relationship Id="rId502" Type="http://schemas.openxmlformats.org/officeDocument/2006/relationships/image" Target="media/image180.wmf"/><Relationship Id="rId503" Type="http://schemas.openxmlformats.org/officeDocument/2006/relationships/oleObject" Target="embeddings/oleObject317.bin"/><Relationship Id="rId110" Type="http://schemas.openxmlformats.org/officeDocument/2006/relationships/oleObject" Target="embeddings/oleObject59.bin"/><Relationship Id="rId111" Type="http://schemas.openxmlformats.org/officeDocument/2006/relationships/image" Target="media/image46.wmf"/><Relationship Id="rId112" Type="http://schemas.openxmlformats.org/officeDocument/2006/relationships/oleObject" Target="embeddings/oleObject60.bin"/><Relationship Id="rId113" Type="http://schemas.openxmlformats.org/officeDocument/2006/relationships/oleObject" Target="embeddings/oleObject61.bin"/><Relationship Id="rId114" Type="http://schemas.openxmlformats.org/officeDocument/2006/relationships/oleObject" Target="embeddings/oleObject62.bin"/><Relationship Id="rId115" Type="http://schemas.openxmlformats.org/officeDocument/2006/relationships/image" Target="media/image47.wmf"/><Relationship Id="rId116" Type="http://schemas.openxmlformats.org/officeDocument/2006/relationships/oleObject" Target="embeddings/oleObject63.bin"/><Relationship Id="rId117" Type="http://schemas.openxmlformats.org/officeDocument/2006/relationships/image" Target="media/image48.wmf"/><Relationship Id="rId118" Type="http://schemas.openxmlformats.org/officeDocument/2006/relationships/oleObject" Target="embeddings/oleObject64.bin"/><Relationship Id="rId119" Type="http://schemas.openxmlformats.org/officeDocument/2006/relationships/image" Target="media/image49.wmf"/><Relationship Id="rId504" Type="http://schemas.openxmlformats.org/officeDocument/2006/relationships/image" Target="media/image181.wmf"/><Relationship Id="rId505" Type="http://schemas.openxmlformats.org/officeDocument/2006/relationships/oleObject" Target="embeddings/oleObject318.bin"/><Relationship Id="rId506" Type="http://schemas.openxmlformats.org/officeDocument/2006/relationships/image" Target="media/image182.wmf"/><Relationship Id="rId507" Type="http://schemas.openxmlformats.org/officeDocument/2006/relationships/oleObject" Target="embeddings/oleObject319.bin"/><Relationship Id="rId508" Type="http://schemas.openxmlformats.org/officeDocument/2006/relationships/image" Target="media/image183.wmf"/><Relationship Id="rId509" Type="http://schemas.openxmlformats.org/officeDocument/2006/relationships/oleObject" Target="embeddings/oleObject320.bin"/><Relationship Id="rId1760" Type="http://schemas.openxmlformats.org/officeDocument/2006/relationships/oleObject" Target="embeddings/oleObject1132.bin"/><Relationship Id="rId1761" Type="http://schemas.openxmlformats.org/officeDocument/2006/relationships/image" Target="media/image623.wmf"/><Relationship Id="rId1762" Type="http://schemas.openxmlformats.org/officeDocument/2006/relationships/oleObject" Target="embeddings/oleObject1133.bin"/><Relationship Id="rId1763" Type="http://schemas.openxmlformats.org/officeDocument/2006/relationships/oleObject" Target="embeddings/oleObject1134.bin"/><Relationship Id="rId1370" Type="http://schemas.openxmlformats.org/officeDocument/2006/relationships/oleObject" Target="embeddings/oleObject893.bin"/><Relationship Id="rId1371" Type="http://schemas.openxmlformats.org/officeDocument/2006/relationships/image" Target="media/image472.wmf"/><Relationship Id="rId1372" Type="http://schemas.openxmlformats.org/officeDocument/2006/relationships/oleObject" Target="embeddings/oleObject894.bin"/><Relationship Id="rId1373" Type="http://schemas.openxmlformats.org/officeDocument/2006/relationships/image" Target="media/image473.wmf"/><Relationship Id="rId1374" Type="http://schemas.openxmlformats.org/officeDocument/2006/relationships/oleObject" Target="embeddings/oleObject895.bin"/><Relationship Id="rId1375" Type="http://schemas.openxmlformats.org/officeDocument/2006/relationships/image" Target="media/image474.wmf"/><Relationship Id="rId1376" Type="http://schemas.openxmlformats.org/officeDocument/2006/relationships/oleObject" Target="embeddings/oleObject896.bin"/><Relationship Id="rId1377" Type="http://schemas.openxmlformats.org/officeDocument/2006/relationships/image" Target="media/image475.wmf"/><Relationship Id="rId1378" Type="http://schemas.openxmlformats.org/officeDocument/2006/relationships/oleObject" Target="embeddings/oleObject897.bin"/><Relationship Id="rId1379" Type="http://schemas.openxmlformats.org/officeDocument/2006/relationships/oleObject" Target="embeddings/oleObject898.bin"/><Relationship Id="rId1764" Type="http://schemas.openxmlformats.org/officeDocument/2006/relationships/image" Target="media/image624.wmf"/><Relationship Id="rId1765" Type="http://schemas.openxmlformats.org/officeDocument/2006/relationships/oleObject" Target="embeddings/oleObject1135.bin"/><Relationship Id="rId1766" Type="http://schemas.openxmlformats.org/officeDocument/2006/relationships/image" Target="media/image625.wmf"/><Relationship Id="rId1767" Type="http://schemas.openxmlformats.org/officeDocument/2006/relationships/oleObject" Target="embeddings/oleObject1136.bin"/><Relationship Id="rId1768" Type="http://schemas.openxmlformats.org/officeDocument/2006/relationships/image" Target="media/image626.wmf"/><Relationship Id="rId1769" Type="http://schemas.openxmlformats.org/officeDocument/2006/relationships/oleObject" Target="embeddings/oleObject1137.bin"/><Relationship Id="rId2060" Type="http://schemas.openxmlformats.org/officeDocument/2006/relationships/image" Target="media/image721.wmf"/><Relationship Id="rId2061" Type="http://schemas.openxmlformats.org/officeDocument/2006/relationships/oleObject" Target="embeddings/oleObject1334.bin"/><Relationship Id="rId2062" Type="http://schemas.openxmlformats.org/officeDocument/2006/relationships/image" Target="media/image722.wmf"/><Relationship Id="rId2063" Type="http://schemas.openxmlformats.org/officeDocument/2006/relationships/oleObject" Target="embeddings/oleObject1335.bin"/><Relationship Id="rId2064" Type="http://schemas.openxmlformats.org/officeDocument/2006/relationships/image" Target="media/image723.wmf"/><Relationship Id="rId2065" Type="http://schemas.openxmlformats.org/officeDocument/2006/relationships/oleObject" Target="embeddings/oleObject1336.bin"/><Relationship Id="rId2066" Type="http://schemas.openxmlformats.org/officeDocument/2006/relationships/image" Target="media/image724.wmf"/><Relationship Id="rId2067" Type="http://schemas.openxmlformats.org/officeDocument/2006/relationships/oleObject" Target="embeddings/oleObject1337.bin"/><Relationship Id="rId2068" Type="http://schemas.openxmlformats.org/officeDocument/2006/relationships/image" Target="media/image725.wmf"/><Relationship Id="rId2069" Type="http://schemas.openxmlformats.org/officeDocument/2006/relationships/oleObject" Target="embeddings/oleObject1338.bin"/><Relationship Id="rId2450" Type="http://schemas.openxmlformats.org/officeDocument/2006/relationships/image" Target="media/image877.wmf"/><Relationship Id="rId2451" Type="http://schemas.openxmlformats.org/officeDocument/2006/relationships/oleObject" Target="embeddings/oleObject1568.bin"/><Relationship Id="rId2452" Type="http://schemas.openxmlformats.org/officeDocument/2006/relationships/image" Target="media/image878.wmf"/><Relationship Id="rId2453" Type="http://schemas.openxmlformats.org/officeDocument/2006/relationships/oleObject" Target="embeddings/oleObject1569.bin"/><Relationship Id="rId2454" Type="http://schemas.openxmlformats.org/officeDocument/2006/relationships/image" Target="media/image879.wmf"/><Relationship Id="rId2455" Type="http://schemas.openxmlformats.org/officeDocument/2006/relationships/oleObject" Target="embeddings/oleObject1570.bin"/><Relationship Id="rId2456" Type="http://schemas.openxmlformats.org/officeDocument/2006/relationships/image" Target="media/image880.wmf"/><Relationship Id="rId2457" Type="http://schemas.openxmlformats.org/officeDocument/2006/relationships/oleObject" Target="embeddings/oleObject1571.bin"/><Relationship Id="rId2458" Type="http://schemas.openxmlformats.org/officeDocument/2006/relationships/image" Target="media/image881.wmf"/><Relationship Id="rId2459" Type="http://schemas.openxmlformats.org/officeDocument/2006/relationships/oleObject" Target="embeddings/oleObject1572.bin"/><Relationship Id="rId900" Type="http://schemas.openxmlformats.org/officeDocument/2006/relationships/oleObject" Target="embeddings/oleObject604.bin"/><Relationship Id="rId901" Type="http://schemas.openxmlformats.org/officeDocument/2006/relationships/image" Target="media/image291.wmf"/><Relationship Id="rId902" Type="http://schemas.openxmlformats.org/officeDocument/2006/relationships/oleObject" Target="embeddings/oleObject605.bin"/><Relationship Id="rId903" Type="http://schemas.openxmlformats.org/officeDocument/2006/relationships/image" Target="media/image292.wmf"/><Relationship Id="rId904" Type="http://schemas.openxmlformats.org/officeDocument/2006/relationships/oleObject" Target="embeddings/oleObject606.bin"/><Relationship Id="rId905" Type="http://schemas.openxmlformats.org/officeDocument/2006/relationships/image" Target="media/image293.wmf"/><Relationship Id="rId906" Type="http://schemas.openxmlformats.org/officeDocument/2006/relationships/oleObject" Target="embeddings/oleObject607.bin"/><Relationship Id="rId907" Type="http://schemas.openxmlformats.org/officeDocument/2006/relationships/image" Target="media/image294.wmf"/><Relationship Id="rId120" Type="http://schemas.openxmlformats.org/officeDocument/2006/relationships/oleObject" Target="embeddings/oleObject65.bin"/><Relationship Id="rId121" Type="http://schemas.openxmlformats.org/officeDocument/2006/relationships/image" Target="media/image50.wmf"/><Relationship Id="rId122" Type="http://schemas.openxmlformats.org/officeDocument/2006/relationships/oleObject" Target="embeddings/oleObject66.bin"/><Relationship Id="rId123" Type="http://schemas.openxmlformats.org/officeDocument/2006/relationships/image" Target="media/image51.wmf"/><Relationship Id="rId124" Type="http://schemas.openxmlformats.org/officeDocument/2006/relationships/oleObject" Target="embeddings/oleObject67.bin"/><Relationship Id="rId125" Type="http://schemas.openxmlformats.org/officeDocument/2006/relationships/image" Target="media/image52.wmf"/><Relationship Id="rId126" Type="http://schemas.openxmlformats.org/officeDocument/2006/relationships/oleObject" Target="embeddings/oleObject68.bin"/><Relationship Id="rId127" Type="http://schemas.openxmlformats.org/officeDocument/2006/relationships/image" Target="media/image53.wmf"/><Relationship Id="rId128" Type="http://schemas.openxmlformats.org/officeDocument/2006/relationships/oleObject" Target="embeddings/oleObject69.bin"/><Relationship Id="rId129" Type="http://schemas.openxmlformats.org/officeDocument/2006/relationships/oleObject" Target="embeddings/oleObject70.bin"/><Relationship Id="rId908" Type="http://schemas.openxmlformats.org/officeDocument/2006/relationships/oleObject" Target="embeddings/oleObject608.bin"/><Relationship Id="rId909" Type="http://schemas.openxmlformats.org/officeDocument/2006/relationships/image" Target="media/image295.wmf"/><Relationship Id="rId510" Type="http://schemas.openxmlformats.org/officeDocument/2006/relationships/image" Target="media/image184.wmf"/><Relationship Id="rId511" Type="http://schemas.openxmlformats.org/officeDocument/2006/relationships/oleObject" Target="embeddings/oleObject321.bin"/><Relationship Id="rId512" Type="http://schemas.openxmlformats.org/officeDocument/2006/relationships/image" Target="media/image185.wmf"/><Relationship Id="rId513" Type="http://schemas.openxmlformats.org/officeDocument/2006/relationships/oleObject" Target="embeddings/oleObject322.bin"/><Relationship Id="rId514" Type="http://schemas.openxmlformats.org/officeDocument/2006/relationships/image" Target="media/image186.wmf"/><Relationship Id="rId515" Type="http://schemas.openxmlformats.org/officeDocument/2006/relationships/oleObject" Target="embeddings/oleObject323.bin"/><Relationship Id="rId516" Type="http://schemas.openxmlformats.org/officeDocument/2006/relationships/image" Target="media/image187.wmf"/><Relationship Id="rId517" Type="http://schemas.openxmlformats.org/officeDocument/2006/relationships/oleObject" Target="embeddings/oleObject324.bin"/><Relationship Id="rId518" Type="http://schemas.openxmlformats.org/officeDocument/2006/relationships/oleObject" Target="embeddings/oleObject325.bin"/><Relationship Id="rId519" Type="http://schemas.openxmlformats.org/officeDocument/2006/relationships/oleObject" Target="embeddings/oleObject326.bin"/><Relationship Id="rId1770" Type="http://schemas.openxmlformats.org/officeDocument/2006/relationships/oleObject" Target="embeddings/oleObject1138.bin"/><Relationship Id="rId1771" Type="http://schemas.openxmlformats.org/officeDocument/2006/relationships/image" Target="media/image627.wmf"/><Relationship Id="rId1772" Type="http://schemas.openxmlformats.org/officeDocument/2006/relationships/oleObject" Target="embeddings/oleObject1139.bin"/><Relationship Id="rId1773" Type="http://schemas.openxmlformats.org/officeDocument/2006/relationships/image" Target="media/image628.wmf"/><Relationship Id="rId1380" Type="http://schemas.openxmlformats.org/officeDocument/2006/relationships/image" Target="media/image476.wmf"/><Relationship Id="rId1381" Type="http://schemas.openxmlformats.org/officeDocument/2006/relationships/oleObject" Target="embeddings/oleObject899.bin"/><Relationship Id="rId1382" Type="http://schemas.openxmlformats.org/officeDocument/2006/relationships/oleObject" Target="embeddings/oleObject900.bin"/><Relationship Id="rId1383" Type="http://schemas.openxmlformats.org/officeDocument/2006/relationships/image" Target="media/image477.wmf"/><Relationship Id="rId1384" Type="http://schemas.openxmlformats.org/officeDocument/2006/relationships/oleObject" Target="embeddings/oleObject901.bin"/><Relationship Id="rId1385" Type="http://schemas.openxmlformats.org/officeDocument/2006/relationships/oleObject" Target="embeddings/oleObject902.bin"/><Relationship Id="rId1386" Type="http://schemas.openxmlformats.org/officeDocument/2006/relationships/image" Target="media/image478.wmf"/><Relationship Id="rId1387" Type="http://schemas.openxmlformats.org/officeDocument/2006/relationships/oleObject" Target="embeddings/oleObject903.bin"/><Relationship Id="rId1388" Type="http://schemas.openxmlformats.org/officeDocument/2006/relationships/oleObject" Target="embeddings/oleObject904.bin"/><Relationship Id="rId1389" Type="http://schemas.openxmlformats.org/officeDocument/2006/relationships/oleObject" Target="embeddings/oleObject905.bin"/><Relationship Id="rId1774" Type="http://schemas.openxmlformats.org/officeDocument/2006/relationships/oleObject" Target="embeddings/oleObject1140.bin"/><Relationship Id="rId1775" Type="http://schemas.openxmlformats.org/officeDocument/2006/relationships/oleObject" Target="embeddings/oleObject1141.bin"/><Relationship Id="rId1776" Type="http://schemas.openxmlformats.org/officeDocument/2006/relationships/image" Target="media/image629.wmf"/><Relationship Id="rId1777" Type="http://schemas.openxmlformats.org/officeDocument/2006/relationships/oleObject" Target="embeddings/oleObject1142.bin"/><Relationship Id="rId1778" Type="http://schemas.openxmlformats.org/officeDocument/2006/relationships/image" Target="media/image630.wmf"/><Relationship Id="rId1779" Type="http://schemas.openxmlformats.org/officeDocument/2006/relationships/oleObject" Target="embeddings/oleObject1143.bin"/><Relationship Id="rId2070" Type="http://schemas.openxmlformats.org/officeDocument/2006/relationships/oleObject" Target="embeddings/oleObject1339.bin"/><Relationship Id="rId2071" Type="http://schemas.openxmlformats.org/officeDocument/2006/relationships/oleObject" Target="embeddings/oleObject1340.bin"/><Relationship Id="rId2072" Type="http://schemas.openxmlformats.org/officeDocument/2006/relationships/image" Target="media/image726.wmf"/><Relationship Id="rId2073" Type="http://schemas.openxmlformats.org/officeDocument/2006/relationships/oleObject" Target="embeddings/oleObject1341.bin"/><Relationship Id="rId2074" Type="http://schemas.openxmlformats.org/officeDocument/2006/relationships/oleObject" Target="embeddings/oleObject1342.bin"/><Relationship Id="rId2075" Type="http://schemas.openxmlformats.org/officeDocument/2006/relationships/oleObject" Target="embeddings/oleObject1343.bin"/><Relationship Id="rId2076" Type="http://schemas.openxmlformats.org/officeDocument/2006/relationships/image" Target="media/image727.wmf"/><Relationship Id="rId2077" Type="http://schemas.openxmlformats.org/officeDocument/2006/relationships/oleObject" Target="embeddings/oleObject1344.bin"/><Relationship Id="rId2078" Type="http://schemas.openxmlformats.org/officeDocument/2006/relationships/oleObject" Target="embeddings/oleObject1345.bin"/><Relationship Id="rId2079" Type="http://schemas.openxmlformats.org/officeDocument/2006/relationships/oleObject" Target="embeddings/oleObject1346.bin"/><Relationship Id="rId2460" Type="http://schemas.openxmlformats.org/officeDocument/2006/relationships/image" Target="media/image882.wmf"/><Relationship Id="rId2461" Type="http://schemas.openxmlformats.org/officeDocument/2006/relationships/oleObject" Target="embeddings/oleObject1573.bin"/><Relationship Id="rId2462" Type="http://schemas.openxmlformats.org/officeDocument/2006/relationships/image" Target="media/image883.wmf"/><Relationship Id="rId2463" Type="http://schemas.openxmlformats.org/officeDocument/2006/relationships/oleObject" Target="embeddings/oleObject1574.bin"/><Relationship Id="rId2464" Type="http://schemas.openxmlformats.org/officeDocument/2006/relationships/oleObject" Target="embeddings/oleObject1575.bin"/><Relationship Id="rId2465" Type="http://schemas.openxmlformats.org/officeDocument/2006/relationships/image" Target="media/image884.wmf"/><Relationship Id="rId2466" Type="http://schemas.openxmlformats.org/officeDocument/2006/relationships/oleObject" Target="embeddings/oleObject1576.bin"/><Relationship Id="rId2467" Type="http://schemas.openxmlformats.org/officeDocument/2006/relationships/image" Target="media/image885.wmf"/><Relationship Id="rId2468" Type="http://schemas.openxmlformats.org/officeDocument/2006/relationships/oleObject" Target="embeddings/oleObject1577.bin"/><Relationship Id="rId2469" Type="http://schemas.openxmlformats.org/officeDocument/2006/relationships/oleObject" Target="embeddings/oleObject1578.bin"/><Relationship Id="rId910" Type="http://schemas.openxmlformats.org/officeDocument/2006/relationships/oleObject" Target="embeddings/oleObject609.bin"/><Relationship Id="rId911" Type="http://schemas.openxmlformats.org/officeDocument/2006/relationships/image" Target="media/image296.wmf"/><Relationship Id="rId912" Type="http://schemas.openxmlformats.org/officeDocument/2006/relationships/oleObject" Target="embeddings/oleObject610.bin"/><Relationship Id="rId913" Type="http://schemas.openxmlformats.org/officeDocument/2006/relationships/image" Target="media/image297.wmf"/><Relationship Id="rId914" Type="http://schemas.openxmlformats.org/officeDocument/2006/relationships/oleObject" Target="embeddings/oleObject611.bin"/><Relationship Id="rId915" Type="http://schemas.openxmlformats.org/officeDocument/2006/relationships/image" Target="media/image298.wmf"/><Relationship Id="rId916" Type="http://schemas.openxmlformats.org/officeDocument/2006/relationships/oleObject" Target="embeddings/oleObject612.bin"/><Relationship Id="rId917" Type="http://schemas.openxmlformats.org/officeDocument/2006/relationships/image" Target="media/image299.wmf"/><Relationship Id="rId130" Type="http://schemas.openxmlformats.org/officeDocument/2006/relationships/image" Target="media/image54.wmf"/><Relationship Id="rId131" Type="http://schemas.openxmlformats.org/officeDocument/2006/relationships/oleObject" Target="embeddings/oleObject71.bin"/><Relationship Id="rId132" Type="http://schemas.openxmlformats.org/officeDocument/2006/relationships/image" Target="media/image55.wmf"/><Relationship Id="rId133" Type="http://schemas.openxmlformats.org/officeDocument/2006/relationships/oleObject" Target="embeddings/oleObject72.bin"/><Relationship Id="rId134" Type="http://schemas.openxmlformats.org/officeDocument/2006/relationships/image" Target="media/image56.wmf"/><Relationship Id="rId135" Type="http://schemas.openxmlformats.org/officeDocument/2006/relationships/oleObject" Target="embeddings/oleObject73.bin"/><Relationship Id="rId136" Type="http://schemas.openxmlformats.org/officeDocument/2006/relationships/image" Target="media/image57.wmf"/><Relationship Id="rId137" Type="http://schemas.openxmlformats.org/officeDocument/2006/relationships/oleObject" Target="embeddings/oleObject74.bin"/><Relationship Id="rId138" Type="http://schemas.openxmlformats.org/officeDocument/2006/relationships/image" Target="media/image58.wmf"/><Relationship Id="rId139" Type="http://schemas.openxmlformats.org/officeDocument/2006/relationships/oleObject" Target="embeddings/oleObject75.bin"/><Relationship Id="rId918" Type="http://schemas.openxmlformats.org/officeDocument/2006/relationships/oleObject" Target="embeddings/oleObject613.bin"/><Relationship Id="rId919" Type="http://schemas.openxmlformats.org/officeDocument/2006/relationships/image" Target="media/image300.wmf"/><Relationship Id="rId520" Type="http://schemas.openxmlformats.org/officeDocument/2006/relationships/oleObject" Target="embeddings/oleObject327.bin"/><Relationship Id="rId521" Type="http://schemas.openxmlformats.org/officeDocument/2006/relationships/oleObject" Target="embeddings/oleObject328.bin"/><Relationship Id="rId522" Type="http://schemas.openxmlformats.org/officeDocument/2006/relationships/oleObject" Target="embeddings/oleObject329.bin"/><Relationship Id="rId523" Type="http://schemas.openxmlformats.org/officeDocument/2006/relationships/oleObject" Target="embeddings/oleObject330.bin"/><Relationship Id="rId524" Type="http://schemas.openxmlformats.org/officeDocument/2006/relationships/oleObject" Target="embeddings/oleObject331.bin"/><Relationship Id="rId525" Type="http://schemas.openxmlformats.org/officeDocument/2006/relationships/oleObject" Target="embeddings/oleObject332.bin"/><Relationship Id="rId526" Type="http://schemas.openxmlformats.org/officeDocument/2006/relationships/oleObject" Target="embeddings/oleObject333.bin"/><Relationship Id="rId527" Type="http://schemas.openxmlformats.org/officeDocument/2006/relationships/oleObject" Target="embeddings/oleObject334.bin"/><Relationship Id="rId528" Type="http://schemas.openxmlformats.org/officeDocument/2006/relationships/image" Target="media/image188.wmf"/><Relationship Id="rId529" Type="http://schemas.openxmlformats.org/officeDocument/2006/relationships/oleObject" Target="embeddings/oleObject335.bin"/><Relationship Id="rId1780" Type="http://schemas.openxmlformats.org/officeDocument/2006/relationships/image" Target="media/image631.wmf"/><Relationship Id="rId1781" Type="http://schemas.openxmlformats.org/officeDocument/2006/relationships/oleObject" Target="embeddings/oleObject1144.bin"/><Relationship Id="rId1782" Type="http://schemas.openxmlformats.org/officeDocument/2006/relationships/oleObject" Target="embeddings/oleObject1145.bin"/><Relationship Id="rId1783" Type="http://schemas.openxmlformats.org/officeDocument/2006/relationships/image" Target="media/image632.wmf"/><Relationship Id="rId1390" Type="http://schemas.openxmlformats.org/officeDocument/2006/relationships/image" Target="media/image479.wmf"/><Relationship Id="rId1391" Type="http://schemas.openxmlformats.org/officeDocument/2006/relationships/oleObject" Target="embeddings/oleObject906.bin"/><Relationship Id="rId1392" Type="http://schemas.openxmlformats.org/officeDocument/2006/relationships/image" Target="media/image480.wmf"/><Relationship Id="rId1393" Type="http://schemas.openxmlformats.org/officeDocument/2006/relationships/oleObject" Target="embeddings/oleObject907.bin"/><Relationship Id="rId1394" Type="http://schemas.openxmlformats.org/officeDocument/2006/relationships/image" Target="media/image481.wmf"/><Relationship Id="rId1395" Type="http://schemas.openxmlformats.org/officeDocument/2006/relationships/oleObject" Target="embeddings/oleObject908.bin"/><Relationship Id="rId1396" Type="http://schemas.openxmlformats.org/officeDocument/2006/relationships/image" Target="media/image482.wmf"/><Relationship Id="rId1397" Type="http://schemas.openxmlformats.org/officeDocument/2006/relationships/oleObject" Target="embeddings/oleObject909.bin"/><Relationship Id="rId1398" Type="http://schemas.openxmlformats.org/officeDocument/2006/relationships/image" Target="media/image483.wmf"/><Relationship Id="rId1399" Type="http://schemas.openxmlformats.org/officeDocument/2006/relationships/oleObject" Target="embeddings/oleObject910.bin"/><Relationship Id="rId1784" Type="http://schemas.openxmlformats.org/officeDocument/2006/relationships/oleObject" Target="embeddings/oleObject1146.bin"/><Relationship Id="rId1785" Type="http://schemas.openxmlformats.org/officeDocument/2006/relationships/image" Target="media/image633.wmf"/><Relationship Id="rId1786" Type="http://schemas.openxmlformats.org/officeDocument/2006/relationships/oleObject" Target="embeddings/oleObject1147.bin"/><Relationship Id="rId1787" Type="http://schemas.openxmlformats.org/officeDocument/2006/relationships/image" Target="media/image634.wmf"/><Relationship Id="rId1788" Type="http://schemas.openxmlformats.org/officeDocument/2006/relationships/oleObject" Target="embeddings/oleObject1148.bin"/><Relationship Id="rId1789" Type="http://schemas.openxmlformats.org/officeDocument/2006/relationships/image" Target="media/image635.wmf"/><Relationship Id="rId2080" Type="http://schemas.openxmlformats.org/officeDocument/2006/relationships/oleObject" Target="embeddings/oleObject1347.bin"/><Relationship Id="rId2081" Type="http://schemas.openxmlformats.org/officeDocument/2006/relationships/oleObject" Target="embeddings/oleObject1348.bin"/><Relationship Id="rId2082" Type="http://schemas.openxmlformats.org/officeDocument/2006/relationships/oleObject" Target="embeddings/oleObject1349.bin"/><Relationship Id="rId2083" Type="http://schemas.openxmlformats.org/officeDocument/2006/relationships/oleObject" Target="embeddings/oleObject1350.bin"/><Relationship Id="rId2084" Type="http://schemas.openxmlformats.org/officeDocument/2006/relationships/image" Target="media/image728.wmf"/><Relationship Id="rId2085" Type="http://schemas.openxmlformats.org/officeDocument/2006/relationships/oleObject" Target="embeddings/oleObject1351.bin"/><Relationship Id="rId2086" Type="http://schemas.openxmlformats.org/officeDocument/2006/relationships/image" Target="media/image729.wmf"/><Relationship Id="rId2087" Type="http://schemas.openxmlformats.org/officeDocument/2006/relationships/oleObject" Target="embeddings/oleObject1352.bin"/><Relationship Id="rId2088" Type="http://schemas.openxmlformats.org/officeDocument/2006/relationships/image" Target="media/image730.wmf"/><Relationship Id="rId2089" Type="http://schemas.openxmlformats.org/officeDocument/2006/relationships/oleObject" Target="embeddings/oleObject1353.bin"/><Relationship Id="rId2470" Type="http://schemas.openxmlformats.org/officeDocument/2006/relationships/oleObject" Target="embeddings/oleObject1579.bin"/><Relationship Id="rId2471" Type="http://schemas.openxmlformats.org/officeDocument/2006/relationships/oleObject" Target="embeddings/oleObject1580.bin"/><Relationship Id="rId2472" Type="http://schemas.openxmlformats.org/officeDocument/2006/relationships/header" Target="header1.xml"/><Relationship Id="rId2473" Type="http://schemas.openxmlformats.org/officeDocument/2006/relationships/footer" Target="footer1.xml"/><Relationship Id="rId2474" Type="http://schemas.openxmlformats.org/officeDocument/2006/relationships/footer" Target="footer2.xml"/><Relationship Id="rId2475" Type="http://schemas.openxmlformats.org/officeDocument/2006/relationships/fontTable" Target="fontTable.xml"/><Relationship Id="rId2476"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920" Type="http://schemas.openxmlformats.org/officeDocument/2006/relationships/oleObject" Target="embeddings/oleObject614.bin"/><Relationship Id="rId921" Type="http://schemas.openxmlformats.org/officeDocument/2006/relationships/image" Target="media/image301.wmf"/><Relationship Id="rId922" Type="http://schemas.openxmlformats.org/officeDocument/2006/relationships/oleObject" Target="embeddings/oleObject615.bin"/><Relationship Id="rId923" Type="http://schemas.openxmlformats.org/officeDocument/2006/relationships/image" Target="media/image302.wmf"/><Relationship Id="rId924" Type="http://schemas.openxmlformats.org/officeDocument/2006/relationships/oleObject" Target="embeddings/oleObject616.bin"/><Relationship Id="rId925" Type="http://schemas.openxmlformats.org/officeDocument/2006/relationships/image" Target="media/image303.wmf"/><Relationship Id="rId926" Type="http://schemas.openxmlformats.org/officeDocument/2006/relationships/oleObject" Target="embeddings/oleObject617.bin"/><Relationship Id="rId927" Type="http://schemas.openxmlformats.org/officeDocument/2006/relationships/image" Target="media/image304.wmf"/><Relationship Id="rId140" Type="http://schemas.openxmlformats.org/officeDocument/2006/relationships/image" Target="media/image59.wmf"/><Relationship Id="rId141" Type="http://schemas.openxmlformats.org/officeDocument/2006/relationships/oleObject" Target="embeddings/oleObject76.bin"/><Relationship Id="rId142" Type="http://schemas.openxmlformats.org/officeDocument/2006/relationships/image" Target="media/image60.wmf"/><Relationship Id="rId143" Type="http://schemas.openxmlformats.org/officeDocument/2006/relationships/oleObject" Target="embeddings/oleObject77.bin"/><Relationship Id="rId144" Type="http://schemas.openxmlformats.org/officeDocument/2006/relationships/oleObject" Target="embeddings/oleObject78.bin"/><Relationship Id="rId145" Type="http://schemas.openxmlformats.org/officeDocument/2006/relationships/image" Target="media/image61.wmf"/><Relationship Id="rId146" Type="http://schemas.openxmlformats.org/officeDocument/2006/relationships/oleObject" Target="embeddings/oleObject79.bin"/><Relationship Id="rId147" Type="http://schemas.openxmlformats.org/officeDocument/2006/relationships/image" Target="media/image62.wmf"/><Relationship Id="rId148" Type="http://schemas.openxmlformats.org/officeDocument/2006/relationships/oleObject" Target="embeddings/oleObject80.bin"/><Relationship Id="rId149" Type="http://schemas.openxmlformats.org/officeDocument/2006/relationships/oleObject" Target="embeddings/oleObject81.bin"/><Relationship Id="rId928" Type="http://schemas.openxmlformats.org/officeDocument/2006/relationships/oleObject" Target="embeddings/oleObject618.bin"/><Relationship Id="rId929" Type="http://schemas.openxmlformats.org/officeDocument/2006/relationships/image" Target="media/image305.wmf"/><Relationship Id="rId530" Type="http://schemas.openxmlformats.org/officeDocument/2006/relationships/image" Target="media/image189.wmf"/><Relationship Id="rId531" Type="http://schemas.openxmlformats.org/officeDocument/2006/relationships/oleObject" Target="embeddings/oleObject336.bin"/><Relationship Id="rId532" Type="http://schemas.openxmlformats.org/officeDocument/2006/relationships/image" Target="media/image190.wmf"/><Relationship Id="rId533" Type="http://schemas.openxmlformats.org/officeDocument/2006/relationships/oleObject" Target="embeddings/oleObject337.bin"/><Relationship Id="rId534" Type="http://schemas.openxmlformats.org/officeDocument/2006/relationships/oleObject" Target="embeddings/oleObject338.bin"/><Relationship Id="rId535" Type="http://schemas.openxmlformats.org/officeDocument/2006/relationships/oleObject" Target="embeddings/oleObject339.bin"/><Relationship Id="rId536" Type="http://schemas.openxmlformats.org/officeDocument/2006/relationships/image" Target="media/image191.wmf"/><Relationship Id="rId537" Type="http://schemas.openxmlformats.org/officeDocument/2006/relationships/oleObject" Target="embeddings/oleObject340.bin"/><Relationship Id="rId538" Type="http://schemas.openxmlformats.org/officeDocument/2006/relationships/image" Target="media/image192.wmf"/><Relationship Id="rId539" Type="http://schemas.openxmlformats.org/officeDocument/2006/relationships/oleObject" Target="embeddings/oleObject341.bin"/><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wmf"/><Relationship Id="rId8" Type="http://schemas.openxmlformats.org/officeDocument/2006/relationships/oleObject" Target="embeddings/oleObject1.bin"/><Relationship Id="rId9" Type="http://schemas.openxmlformats.org/officeDocument/2006/relationships/image" Target="media/image2.wmf"/><Relationship Id="rId1790" Type="http://schemas.openxmlformats.org/officeDocument/2006/relationships/oleObject" Target="embeddings/oleObject1149.bin"/><Relationship Id="rId1791" Type="http://schemas.openxmlformats.org/officeDocument/2006/relationships/image" Target="media/image636.wmf"/><Relationship Id="rId1792" Type="http://schemas.openxmlformats.org/officeDocument/2006/relationships/oleObject" Target="embeddings/oleObject1150.bin"/><Relationship Id="rId1793" Type="http://schemas.openxmlformats.org/officeDocument/2006/relationships/image" Target="media/image637.wmf"/><Relationship Id="rId1794" Type="http://schemas.openxmlformats.org/officeDocument/2006/relationships/oleObject" Target="embeddings/oleObject1151.bin"/><Relationship Id="rId1795" Type="http://schemas.openxmlformats.org/officeDocument/2006/relationships/image" Target="media/image638.wmf"/><Relationship Id="rId1796" Type="http://schemas.openxmlformats.org/officeDocument/2006/relationships/oleObject" Target="embeddings/oleObject1152.bin"/><Relationship Id="rId1797" Type="http://schemas.openxmlformats.org/officeDocument/2006/relationships/oleObject" Target="embeddings/oleObject1153.bin"/><Relationship Id="rId1798" Type="http://schemas.openxmlformats.org/officeDocument/2006/relationships/image" Target="media/image639.wmf"/><Relationship Id="rId1799" Type="http://schemas.openxmlformats.org/officeDocument/2006/relationships/oleObject" Target="embeddings/oleObject1154.bin"/><Relationship Id="rId2090" Type="http://schemas.openxmlformats.org/officeDocument/2006/relationships/image" Target="media/image731.wmf"/><Relationship Id="rId2091" Type="http://schemas.openxmlformats.org/officeDocument/2006/relationships/oleObject" Target="embeddings/oleObject1354.bin"/><Relationship Id="rId2092" Type="http://schemas.openxmlformats.org/officeDocument/2006/relationships/oleObject" Target="embeddings/oleObject1355.bin"/><Relationship Id="rId2093" Type="http://schemas.openxmlformats.org/officeDocument/2006/relationships/oleObject" Target="embeddings/oleObject1356.bin"/><Relationship Id="rId2094" Type="http://schemas.openxmlformats.org/officeDocument/2006/relationships/oleObject" Target="embeddings/oleObject1357.bin"/><Relationship Id="rId2095" Type="http://schemas.openxmlformats.org/officeDocument/2006/relationships/image" Target="media/image732.wmf"/><Relationship Id="rId2096" Type="http://schemas.openxmlformats.org/officeDocument/2006/relationships/oleObject" Target="embeddings/oleObject1358.bin"/><Relationship Id="rId2097" Type="http://schemas.openxmlformats.org/officeDocument/2006/relationships/image" Target="media/image733.wmf"/><Relationship Id="rId2098" Type="http://schemas.openxmlformats.org/officeDocument/2006/relationships/oleObject" Target="embeddings/oleObject1359.bin"/><Relationship Id="rId2099" Type="http://schemas.openxmlformats.org/officeDocument/2006/relationships/image" Target="media/image734.wmf"/><Relationship Id="rId1000" Type="http://schemas.openxmlformats.org/officeDocument/2006/relationships/image" Target="media/image335.wmf"/><Relationship Id="rId1001" Type="http://schemas.openxmlformats.org/officeDocument/2006/relationships/oleObject" Target="embeddings/oleObject660.bin"/><Relationship Id="rId1002" Type="http://schemas.openxmlformats.org/officeDocument/2006/relationships/image" Target="media/image336.wmf"/><Relationship Id="rId1003" Type="http://schemas.openxmlformats.org/officeDocument/2006/relationships/oleObject" Target="embeddings/oleObject661.bin"/><Relationship Id="rId930" Type="http://schemas.openxmlformats.org/officeDocument/2006/relationships/oleObject" Target="embeddings/oleObject619.bin"/><Relationship Id="rId931" Type="http://schemas.openxmlformats.org/officeDocument/2006/relationships/image" Target="media/image306.wmf"/><Relationship Id="rId932" Type="http://schemas.openxmlformats.org/officeDocument/2006/relationships/oleObject" Target="embeddings/oleObject620.bin"/><Relationship Id="rId933" Type="http://schemas.openxmlformats.org/officeDocument/2006/relationships/image" Target="media/image307.wmf"/><Relationship Id="rId934" Type="http://schemas.openxmlformats.org/officeDocument/2006/relationships/oleObject" Target="embeddings/oleObject621.bin"/><Relationship Id="rId935" Type="http://schemas.openxmlformats.org/officeDocument/2006/relationships/image" Target="media/image308.wmf"/><Relationship Id="rId936" Type="http://schemas.openxmlformats.org/officeDocument/2006/relationships/oleObject" Target="embeddings/oleObject622.bin"/><Relationship Id="rId937" Type="http://schemas.openxmlformats.org/officeDocument/2006/relationships/image" Target="media/image309.wmf"/><Relationship Id="rId150" Type="http://schemas.openxmlformats.org/officeDocument/2006/relationships/image" Target="media/image63.wmf"/><Relationship Id="rId151" Type="http://schemas.openxmlformats.org/officeDocument/2006/relationships/oleObject" Target="embeddings/oleObject82.bin"/><Relationship Id="rId152" Type="http://schemas.openxmlformats.org/officeDocument/2006/relationships/image" Target="media/image64.wmf"/><Relationship Id="rId153" Type="http://schemas.openxmlformats.org/officeDocument/2006/relationships/oleObject" Target="embeddings/oleObject83.bin"/><Relationship Id="rId154" Type="http://schemas.openxmlformats.org/officeDocument/2006/relationships/image" Target="media/image65.wmf"/><Relationship Id="rId155" Type="http://schemas.openxmlformats.org/officeDocument/2006/relationships/oleObject" Target="embeddings/oleObject84.bin"/><Relationship Id="rId156" Type="http://schemas.openxmlformats.org/officeDocument/2006/relationships/image" Target="media/image66.wmf"/><Relationship Id="rId157" Type="http://schemas.openxmlformats.org/officeDocument/2006/relationships/oleObject" Target="embeddings/oleObject85.bin"/><Relationship Id="rId158" Type="http://schemas.openxmlformats.org/officeDocument/2006/relationships/image" Target="media/image67.wmf"/><Relationship Id="rId159" Type="http://schemas.openxmlformats.org/officeDocument/2006/relationships/oleObject" Target="embeddings/oleObject86.bin"/><Relationship Id="rId938" Type="http://schemas.openxmlformats.org/officeDocument/2006/relationships/oleObject" Target="embeddings/oleObject623.bin"/><Relationship Id="rId939" Type="http://schemas.openxmlformats.org/officeDocument/2006/relationships/image" Target="media/image310.wmf"/><Relationship Id="rId1004" Type="http://schemas.openxmlformats.org/officeDocument/2006/relationships/oleObject" Target="embeddings/oleObject662.bin"/><Relationship Id="rId1005" Type="http://schemas.openxmlformats.org/officeDocument/2006/relationships/image" Target="media/image337.wmf"/><Relationship Id="rId1006" Type="http://schemas.openxmlformats.org/officeDocument/2006/relationships/oleObject" Target="embeddings/oleObject663.bin"/><Relationship Id="rId1007" Type="http://schemas.openxmlformats.org/officeDocument/2006/relationships/image" Target="media/image338.wmf"/><Relationship Id="rId1008" Type="http://schemas.openxmlformats.org/officeDocument/2006/relationships/oleObject" Target="embeddings/oleObject664.bin"/><Relationship Id="rId1009" Type="http://schemas.openxmlformats.org/officeDocument/2006/relationships/oleObject" Target="embeddings/oleObject665.bin"/><Relationship Id="rId540" Type="http://schemas.openxmlformats.org/officeDocument/2006/relationships/image" Target="media/image193.wmf"/><Relationship Id="rId541" Type="http://schemas.openxmlformats.org/officeDocument/2006/relationships/oleObject" Target="embeddings/oleObject342.bin"/><Relationship Id="rId542" Type="http://schemas.openxmlformats.org/officeDocument/2006/relationships/oleObject" Target="embeddings/oleObject343.bin"/><Relationship Id="rId543" Type="http://schemas.openxmlformats.org/officeDocument/2006/relationships/image" Target="media/image194.wmf"/><Relationship Id="rId544" Type="http://schemas.openxmlformats.org/officeDocument/2006/relationships/oleObject" Target="embeddings/oleObject344.bin"/><Relationship Id="rId545" Type="http://schemas.openxmlformats.org/officeDocument/2006/relationships/image" Target="media/image195.wmf"/><Relationship Id="rId546" Type="http://schemas.openxmlformats.org/officeDocument/2006/relationships/oleObject" Target="embeddings/oleObject345.bin"/><Relationship Id="rId547" Type="http://schemas.openxmlformats.org/officeDocument/2006/relationships/image" Target="media/image196.wmf"/><Relationship Id="rId548" Type="http://schemas.openxmlformats.org/officeDocument/2006/relationships/oleObject" Target="embeddings/oleObject346.bin"/><Relationship Id="rId549" Type="http://schemas.openxmlformats.org/officeDocument/2006/relationships/image" Target="media/image197.wmf"/><Relationship Id="rId1400" Type="http://schemas.openxmlformats.org/officeDocument/2006/relationships/image" Target="media/image484.wmf"/><Relationship Id="rId1401" Type="http://schemas.openxmlformats.org/officeDocument/2006/relationships/oleObject" Target="embeddings/oleObject911.bin"/><Relationship Id="rId1402" Type="http://schemas.openxmlformats.org/officeDocument/2006/relationships/image" Target="media/image485.wmf"/><Relationship Id="rId1403" Type="http://schemas.openxmlformats.org/officeDocument/2006/relationships/oleObject" Target="embeddings/oleObject912.bin"/><Relationship Id="rId1404" Type="http://schemas.openxmlformats.org/officeDocument/2006/relationships/image" Target="media/image486.wmf"/><Relationship Id="rId1405" Type="http://schemas.openxmlformats.org/officeDocument/2006/relationships/oleObject" Target="embeddings/oleObject913.bin"/><Relationship Id="rId1406" Type="http://schemas.openxmlformats.org/officeDocument/2006/relationships/image" Target="media/image487.wmf"/><Relationship Id="rId1407" Type="http://schemas.openxmlformats.org/officeDocument/2006/relationships/oleObject" Target="embeddings/oleObject914.bin"/><Relationship Id="rId1408" Type="http://schemas.openxmlformats.org/officeDocument/2006/relationships/image" Target="media/image488.wmf"/><Relationship Id="rId1409" Type="http://schemas.openxmlformats.org/officeDocument/2006/relationships/oleObject" Target="embeddings/oleObject915.bin"/><Relationship Id="rId940" Type="http://schemas.openxmlformats.org/officeDocument/2006/relationships/oleObject" Target="embeddings/oleObject624.bin"/><Relationship Id="rId941" Type="http://schemas.openxmlformats.org/officeDocument/2006/relationships/image" Target="media/image311.wmf"/><Relationship Id="rId942" Type="http://schemas.openxmlformats.org/officeDocument/2006/relationships/oleObject" Target="embeddings/oleObject625.bin"/><Relationship Id="rId943" Type="http://schemas.openxmlformats.org/officeDocument/2006/relationships/image" Target="media/image312.gif"/><Relationship Id="rId944" Type="http://schemas.openxmlformats.org/officeDocument/2006/relationships/oleObject" Target="embeddings/oleObject626.bin"/><Relationship Id="rId945" Type="http://schemas.openxmlformats.org/officeDocument/2006/relationships/oleObject" Target="embeddings/oleObject627.bin"/><Relationship Id="rId160" Type="http://schemas.openxmlformats.org/officeDocument/2006/relationships/image" Target="media/image68.wmf"/><Relationship Id="rId161" Type="http://schemas.openxmlformats.org/officeDocument/2006/relationships/oleObject" Target="embeddings/oleObject87.bin"/><Relationship Id="rId162" Type="http://schemas.openxmlformats.org/officeDocument/2006/relationships/image" Target="media/image69.wmf"/><Relationship Id="rId163" Type="http://schemas.openxmlformats.org/officeDocument/2006/relationships/oleObject" Target="embeddings/oleObject88.bin"/><Relationship Id="rId164" Type="http://schemas.openxmlformats.org/officeDocument/2006/relationships/image" Target="media/image70.wmf"/><Relationship Id="rId165" Type="http://schemas.openxmlformats.org/officeDocument/2006/relationships/oleObject" Target="embeddings/oleObject89.bin"/><Relationship Id="rId166" Type="http://schemas.openxmlformats.org/officeDocument/2006/relationships/image" Target="media/image71.wmf"/><Relationship Id="rId167" Type="http://schemas.openxmlformats.org/officeDocument/2006/relationships/oleObject" Target="embeddings/oleObject90.bin"/><Relationship Id="rId168" Type="http://schemas.openxmlformats.org/officeDocument/2006/relationships/image" Target="media/image72.wmf"/><Relationship Id="rId169" Type="http://schemas.openxmlformats.org/officeDocument/2006/relationships/oleObject" Target="embeddings/oleObject91.bin"/><Relationship Id="rId946" Type="http://schemas.openxmlformats.org/officeDocument/2006/relationships/oleObject" Target="embeddings/oleObject628.bin"/><Relationship Id="rId947" Type="http://schemas.openxmlformats.org/officeDocument/2006/relationships/oleObject" Target="embeddings/oleObject629.bin"/><Relationship Id="rId948" Type="http://schemas.openxmlformats.org/officeDocument/2006/relationships/image" Target="media/image313.wmf"/><Relationship Id="rId949" Type="http://schemas.openxmlformats.org/officeDocument/2006/relationships/oleObject" Target="embeddings/oleObject630.bin"/><Relationship Id="rId1010" Type="http://schemas.openxmlformats.org/officeDocument/2006/relationships/image" Target="media/image339.wmf"/><Relationship Id="rId1011" Type="http://schemas.openxmlformats.org/officeDocument/2006/relationships/oleObject" Target="embeddings/oleObject666.bin"/><Relationship Id="rId1012" Type="http://schemas.openxmlformats.org/officeDocument/2006/relationships/image" Target="media/image340.wmf"/><Relationship Id="rId1013" Type="http://schemas.openxmlformats.org/officeDocument/2006/relationships/oleObject" Target="embeddings/oleObject667.bin"/><Relationship Id="rId1014" Type="http://schemas.openxmlformats.org/officeDocument/2006/relationships/image" Target="media/image341.wmf"/><Relationship Id="rId1015" Type="http://schemas.openxmlformats.org/officeDocument/2006/relationships/oleObject" Target="embeddings/oleObject668.bin"/><Relationship Id="rId1016" Type="http://schemas.openxmlformats.org/officeDocument/2006/relationships/image" Target="media/image342.wmf"/><Relationship Id="rId1017" Type="http://schemas.openxmlformats.org/officeDocument/2006/relationships/oleObject" Target="embeddings/oleObject669.bin"/><Relationship Id="rId1018" Type="http://schemas.openxmlformats.org/officeDocument/2006/relationships/image" Target="media/image343.wmf"/><Relationship Id="rId1019" Type="http://schemas.openxmlformats.org/officeDocument/2006/relationships/oleObject" Target="embeddings/oleObject670.bin"/><Relationship Id="rId550" Type="http://schemas.openxmlformats.org/officeDocument/2006/relationships/oleObject" Target="embeddings/oleObject347.bin"/><Relationship Id="rId551" Type="http://schemas.openxmlformats.org/officeDocument/2006/relationships/image" Target="media/image198.wmf"/><Relationship Id="rId552" Type="http://schemas.openxmlformats.org/officeDocument/2006/relationships/oleObject" Target="embeddings/oleObject348.bin"/><Relationship Id="rId553" Type="http://schemas.openxmlformats.org/officeDocument/2006/relationships/image" Target="media/image199.wmf"/><Relationship Id="rId554" Type="http://schemas.openxmlformats.org/officeDocument/2006/relationships/oleObject" Target="embeddings/oleObject349.bin"/><Relationship Id="rId555" Type="http://schemas.openxmlformats.org/officeDocument/2006/relationships/image" Target="media/image200.wmf"/><Relationship Id="rId556" Type="http://schemas.openxmlformats.org/officeDocument/2006/relationships/oleObject" Target="embeddings/oleObject350.bin"/><Relationship Id="rId557" Type="http://schemas.openxmlformats.org/officeDocument/2006/relationships/oleObject" Target="embeddings/oleObject351.bin"/><Relationship Id="rId558" Type="http://schemas.openxmlformats.org/officeDocument/2006/relationships/oleObject" Target="embeddings/oleObject352.bin"/><Relationship Id="rId559" Type="http://schemas.openxmlformats.org/officeDocument/2006/relationships/image" Target="media/image201.wmf"/><Relationship Id="rId1800" Type="http://schemas.openxmlformats.org/officeDocument/2006/relationships/image" Target="media/image640.wmf"/><Relationship Id="rId1801" Type="http://schemas.openxmlformats.org/officeDocument/2006/relationships/oleObject" Target="embeddings/oleObject1155.bin"/><Relationship Id="rId1802" Type="http://schemas.openxmlformats.org/officeDocument/2006/relationships/image" Target="media/image641.wmf"/><Relationship Id="rId1803" Type="http://schemas.openxmlformats.org/officeDocument/2006/relationships/oleObject" Target="embeddings/oleObject1156.bin"/><Relationship Id="rId1410" Type="http://schemas.openxmlformats.org/officeDocument/2006/relationships/image" Target="media/image489.wmf"/><Relationship Id="rId1411" Type="http://schemas.openxmlformats.org/officeDocument/2006/relationships/oleObject" Target="embeddings/oleObject916.bin"/><Relationship Id="rId1412" Type="http://schemas.openxmlformats.org/officeDocument/2006/relationships/image" Target="media/image490.wmf"/><Relationship Id="rId1413" Type="http://schemas.openxmlformats.org/officeDocument/2006/relationships/oleObject" Target="embeddings/oleObject917.bin"/><Relationship Id="rId1414" Type="http://schemas.openxmlformats.org/officeDocument/2006/relationships/image" Target="media/image491.wmf"/><Relationship Id="rId1415" Type="http://schemas.openxmlformats.org/officeDocument/2006/relationships/oleObject" Target="embeddings/oleObject918.bin"/><Relationship Id="rId1416" Type="http://schemas.openxmlformats.org/officeDocument/2006/relationships/image" Target="media/image492.wmf"/><Relationship Id="rId1417" Type="http://schemas.openxmlformats.org/officeDocument/2006/relationships/oleObject" Target="embeddings/oleObject919.bin"/><Relationship Id="rId1418" Type="http://schemas.openxmlformats.org/officeDocument/2006/relationships/oleObject" Target="embeddings/oleObject920.bin"/><Relationship Id="rId1419" Type="http://schemas.openxmlformats.org/officeDocument/2006/relationships/image" Target="media/image493.wmf"/><Relationship Id="rId950" Type="http://schemas.openxmlformats.org/officeDocument/2006/relationships/image" Target="media/image314.wmf"/><Relationship Id="rId951" Type="http://schemas.openxmlformats.org/officeDocument/2006/relationships/oleObject" Target="embeddings/oleObject631.bin"/><Relationship Id="rId952" Type="http://schemas.openxmlformats.org/officeDocument/2006/relationships/oleObject" Target="embeddings/oleObject632.bin"/><Relationship Id="rId953" Type="http://schemas.openxmlformats.org/officeDocument/2006/relationships/image" Target="media/image315.wmf"/><Relationship Id="rId954" Type="http://schemas.openxmlformats.org/officeDocument/2006/relationships/oleObject" Target="embeddings/oleObject633.bin"/><Relationship Id="rId955" Type="http://schemas.openxmlformats.org/officeDocument/2006/relationships/oleObject" Target="embeddings/oleObject634.bin"/><Relationship Id="rId170" Type="http://schemas.openxmlformats.org/officeDocument/2006/relationships/image" Target="media/image73.wmf"/><Relationship Id="rId171" Type="http://schemas.openxmlformats.org/officeDocument/2006/relationships/oleObject" Target="embeddings/oleObject92.bin"/><Relationship Id="rId172" Type="http://schemas.openxmlformats.org/officeDocument/2006/relationships/image" Target="media/image74.wmf"/><Relationship Id="rId173" Type="http://schemas.openxmlformats.org/officeDocument/2006/relationships/oleObject" Target="embeddings/oleObject93.bin"/><Relationship Id="rId174" Type="http://schemas.openxmlformats.org/officeDocument/2006/relationships/image" Target="media/image75.wmf"/><Relationship Id="rId175" Type="http://schemas.openxmlformats.org/officeDocument/2006/relationships/oleObject" Target="embeddings/oleObject94.bin"/><Relationship Id="rId176" Type="http://schemas.openxmlformats.org/officeDocument/2006/relationships/image" Target="media/image76.wmf"/><Relationship Id="rId177" Type="http://schemas.openxmlformats.org/officeDocument/2006/relationships/oleObject" Target="embeddings/oleObject95.bin"/><Relationship Id="rId178" Type="http://schemas.openxmlformats.org/officeDocument/2006/relationships/image" Target="media/image77.wmf"/><Relationship Id="rId179" Type="http://schemas.openxmlformats.org/officeDocument/2006/relationships/oleObject" Target="embeddings/oleObject96.bin"/><Relationship Id="rId956" Type="http://schemas.openxmlformats.org/officeDocument/2006/relationships/image" Target="media/image316.wmf"/><Relationship Id="rId957" Type="http://schemas.openxmlformats.org/officeDocument/2006/relationships/oleObject" Target="embeddings/oleObject635.bin"/><Relationship Id="rId958" Type="http://schemas.openxmlformats.org/officeDocument/2006/relationships/image" Target="media/image317.wmf"/><Relationship Id="rId959" Type="http://schemas.openxmlformats.org/officeDocument/2006/relationships/oleObject" Target="embeddings/oleObject636.bin"/><Relationship Id="rId1020" Type="http://schemas.openxmlformats.org/officeDocument/2006/relationships/image" Target="media/image344.wmf"/><Relationship Id="rId1021" Type="http://schemas.openxmlformats.org/officeDocument/2006/relationships/oleObject" Target="embeddings/oleObject671.bin"/><Relationship Id="rId1022" Type="http://schemas.openxmlformats.org/officeDocument/2006/relationships/image" Target="media/image345.wmf"/><Relationship Id="rId1023" Type="http://schemas.openxmlformats.org/officeDocument/2006/relationships/oleObject" Target="embeddings/oleObject672.bin"/><Relationship Id="rId1024" Type="http://schemas.openxmlformats.org/officeDocument/2006/relationships/oleObject" Target="embeddings/oleObject673.bin"/><Relationship Id="rId1025" Type="http://schemas.openxmlformats.org/officeDocument/2006/relationships/oleObject" Target="embeddings/oleObject674.bin"/><Relationship Id="rId1026" Type="http://schemas.openxmlformats.org/officeDocument/2006/relationships/oleObject" Target="embeddings/oleObject675.bin"/><Relationship Id="rId1027" Type="http://schemas.openxmlformats.org/officeDocument/2006/relationships/image" Target="media/image346.wmf"/><Relationship Id="rId1028" Type="http://schemas.openxmlformats.org/officeDocument/2006/relationships/oleObject" Target="embeddings/oleObject676.bin"/><Relationship Id="rId1029" Type="http://schemas.openxmlformats.org/officeDocument/2006/relationships/image" Target="media/image347.wmf"/><Relationship Id="rId560" Type="http://schemas.openxmlformats.org/officeDocument/2006/relationships/oleObject" Target="embeddings/oleObject353.bin"/><Relationship Id="rId561" Type="http://schemas.openxmlformats.org/officeDocument/2006/relationships/image" Target="media/image202.wmf"/><Relationship Id="rId562" Type="http://schemas.openxmlformats.org/officeDocument/2006/relationships/oleObject" Target="embeddings/oleObject354.bin"/><Relationship Id="rId563" Type="http://schemas.openxmlformats.org/officeDocument/2006/relationships/image" Target="media/image203.wmf"/><Relationship Id="rId564" Type="http://schemas.openxmlformats.org/officeDocument/2006/relationships/oleObject" Target="embeddings/oleObject355.bin"/><Relationship Id="rId565" Type="http://schemas.openxmlformats.org/officeDocument/2006/relationships/image" Target="media/image204.wmf"/><Relationship Id="rId566" Type="http://schemas.openxmlformats.org/officeDocument/2006/relationships/oleObject" Target="embeddings/oleObject356.bin"/><Relationship Id="rId567" Type="http://schemas.openxmlformats.org/officeDocument/2006/relationships/oleObject" Target="embeddings/oleObject357.bin"/><Relationship Id="rId568" Type="http://schemas.openxmlformats.org/officeDocument/2006/relationships/oleObject" Target="embeddings/oleObject358.bin"/><Relationship Id="rId569" Type="http://schemas.openxmlformats.org/officeDocument/2006/relationships/image" Target="media/image205.wmf"/><Relationship Id="rId1804" Type="http://schemas.openxmlformats.org/officeDocument/2006/relationships/image" Target="media/image642.wmf"/><Relationship Id="rId1805" Type="http://schemas.openxmlformats.org/officeDocument/2006/relationships/oleObject" Target="embeddings/oleObject1157.bin"/><Relationship Id="rId1806" Type="http://schemas.openxmlformats.org/officeDocument/2006/relationships/image" Target="media/image643.wmf"/><Relationship Id="rId1807" Type="http://schemas.openxmlformats.org/officeDocument/2006/relationships/oleObject" Target="embeddings/oleObject1158.bin"/><Relationship Id="rId1808" Type="http://schemas.openxmlformats.org/officeDocument/2006/relationships/oleObject" Target="embeddings/oleObject1159.bin"/><Relationship Id="rId1809" Type="http://schemas.openxmlformats.org/officeDocument/2006/relationships/image" Target="media/image644.wmf"/><Relationship Id="rId2100" Type="http://schemas.openxmlformats.org/officeDocument/2006/relationships/oleObject" Target="embeddings/oleObject1360.bin"/><Relationship Id="rId2101" Type="http://schemas.openxmlformats.org/officeDocument/2006/relationships/image" Target="media/image735.wmf"/><Relationship Id="rId2102" Type="http://schemas.openxmlformats.org/officeDocument/2006/relationships/oleObject" Target="embeddings/oleObject1361.bin"/><Relationship Id="rId2103" Type="http://schemas.openxmlformats.org/officeDocument/2006/relationships/oleObject" Target="embeddings/oleObject1362.bin"/><Relationship Id="rId2104" Type="http://schemas.openxmlformats.org/officeDocument/2006/relationships/image" Target="media/image736.wmf"/><Relationship Id="rId2105" Type="http://schemas.openxmlformats.org/officeDocument/2006/relationships/oleObject" Target="embeddings/oleObject1363.bin"/><Relationship Id="rId2106" Type="http://schemas.openxmlformats.org/officeDocument/2006/relationships/image" Target="media/image737.wmf"/><Relationship Id="rId2107" Type="http://schemas.openxmlformats.org/officeDocument/2006/relationships/oleObject" Target="embeddings/oleObject1364.bin"/><Relationship Id="rId2108" Type="http://schemas.openxmlformats.org/officeDocument/2006/relationships/image" Target="media/image738.wmf"/><Relationship Id="rId2109" Type="http://schemas.openxmlformats.org/officeDocument/2006/relationships/oleObject" Target="embeddings/oleObject1365.bin"/><Relationship Id="rId1810" Type="http://schemas.openxmlformats.org/officeDocument/2006/relationships/oleObject" Target="embeddings/oleObject1160.bin"/><Relationship Id="rId1811" Type="http://schemas.openxmlformats.org/officeDocument/2006/relationships/image" Target="media/image645.wmf"/><Relationship Id="rId1812" Type="http://schemas.openxmlformats.org/officeDocument/2006/relationships/oleObject" Target="embeddings/oleObject1161.bin"/><Relationship Id="rId1813" Type="http://schemas.openxmlformats.org/officeDocument/2006/relationships/image" Target="media/image646.wmf"/><Relationship Id="rId1420" Type="http://schemas.openxmlformats.org/officeDocument/2006/relationships/oleObject" Target="embeddings/oleObject921.bin"/><Relationship Id="rId1421" Type="http://schemas.openxmlformats.org/officeDocument/2006/relationships/image" Target="media/image494.wmf"/><Relationship Id="rId1422" Type="http://schemas.openxmlformats.org/officeDocument/2006/relationships/oleObject" Target="embeddings/oleObject922.bin"/><Relationship Id="rId1423" Type="http://schemas.openxmlformats.org/officeDocument/2006/relationships/image" Target="media/image495.wmf"/><Relationship Id="rId1424" Type="http://schemas.openxmlformats.org/officeDocument/2006/relationships/oleObject" Target="embeddings/oleObject923.bin"/><Relationship Id="rId1425" Type="http://schemas.openxmlformats.org/officeDocument/2006/relationships/image" Target="media/image496.wmf"/><Relationship Id="rId1426" Type="http://schemas.openxmlformats.org/officeDocument/2006/relationships/oleObject" Target="embeddings/oleObject924.bin"/><Relationship Id="rId1427" Type="http://schemas.openxmlformats.org/officeDocument/2006/relationships/image" Target="media/image497.wmf"/><Relationship Id="rId1428" Type="http://schemas.openxmlformats.org/officeDocument/2006/relationships/oleObject" Target="embeddings/oleObject925.bin"/><Relationship Id="rId1429" Type="http://schemas.openxmlformats.org/officeDocument/2006/relationships/image" Target="media/image498.wmf"/><Relationship Id="rId960" Type="http://schemas.openxmlformats.org/officeDocument/2006/relationships/image" Target="media/image318.wmf"/><Relationship Id="rId961" Type="http://schemas.openxmlformats.org/officeDocument/2006/relationships/oleObject" Target="embeddings/oleObject637.bin"/><Relationship Id="rId962" Type="http://schemas.openxmlformats.org/officeDocument/2006/relationships/image" Target="media/image319.wmf"/><Relationship Id="rId963" Type="http://schemas.openxmlformats.org/officeDocument/2006/relationships/oleObject" Target="embeddings/oleObject638.bin"/><Relationship Id="rId964" Type="http://schemas.openxmlformats.org/officeDocument/2006/relationships/oleObject" Target="embeddings/oleObject639.bin"/><Relationship Id="rId965" Type="http://schemas.openxmlformats.org/officeDocument/2006/relationships/image" Target="media/image320.wmf"/><Relationship Id="rId180" Type="http://schemas.openxmlformats.org/officeDocument/2006/relationships/image" Target="media/image78.wmf"/><Relationship Id="rId181" Type="http://schemas.openxmlformats.org/officeDocument/2006/relationships/oleObject" Target="embeddings/oleObject97.bin"/><Relationship Id="rId182" Type="http://schemas.openxmlformats.org/officeDocument/2006/relationships/image" Target="media/image79.wmf"/><Relationship Id="rId183" Type="http://schemas.openxmlformats.org/officeDocument/2006/relationships/oleObject" Target="embeddings/oleObject98.bin"/><Relationship Id="rId184" Type="http://schemas.openxmlformats.org/officeDocument/2006/relationships/oleObject" Target="embeddings/oleObject99.bin"/><Relationship Id="rId185" Type="http://schemas.openxmlformats.org/officeDocument/2006/relationships/oleObject" Target="embeddings/oleObject100.bin"/><Relationship Id="rId186" Type="http://schemas.openxmlformats.org/officeDocument/2006/relationships/image" Target="media/image80.wmf"/><Relationship Id="rId187" Type="http://schemas.openxmlformats.org/officeDocument/2006/relationships/oleObject" Target="embeddings/oleObject101.bin"/><Relationship Id="rId188" Type="http://schemas.openxmlformats.org/officeDocument/2006/relationships/image" Target="media/image81.wmf"/><Relationship Id="rId189" Type="http://schemas.openxmlformats.org/officeDocument/2006/relationships/oleObject" Target="embeddings/oleObject102.bin"/><Relationship Id="rId966" Type="http://schemas.openxmlformats.org/officeDocument/2006/relationships/oleObject" Target="embeddings/oleObject640.bin"/><Relationship Id="rId967" Type="http://schemas.openxmlformats.org/officeDocument/2006/relationships/image" Target="media/image321.wmf"/><Relationship Id="rId968" Type="http://schemas.openxmlformats.org/officeDocument/2006/relationships/oleObject" Target="embeddings/oleObject641.bin"/><Relationship Id="rId969" Type="http://schemas.openxmlformats.org/officeDocument/2006/relationships/oleObject" Target="embeddings/oleObject642.bin"/><Relationship Id="rId1030" Type="http://schemas.openxmlformats.org/officeDocument/2006/relationships/oleObject" Target="embeddings/oleObject677.bin"/><Relationship Id="rId1031" Type="http://schemas.openxmlformats.org/officeDocument/2006/relationships/image" Target="media/image348.wmf"/><Relationship Id="rId1032" Type="http://schemas.openxmlformats.org/officeDocument/2006/relationships/oleObject" Target="embeddings/oleObject678.bin"/><Relationship Id="rId1033" Type="http://schemas.openxmlformats.org/officeDocument/2006/relationships/image" Target="media/image349.wmf"/><Relationship Id="rId1034" Type="http://schemas.openxmlformats.org/officeDocument/2006/relationships/oleObject" Target="embeddings/oleObject679.bin"/><Relationship Id="rId1035" Type="http://schemas.openxmlformats.org/officeDocument/2006/relationships/image" Target="media/image350.wmf"/><Relationship Id="rId1036" Type="http://schemas.openxmlformats.org/officeDocument/2006/relationships/oleObject" Target="embeddings/oleObject680.bin"/><Relationship Id="rId1037" Type="http://schemas.openxmlformats.org/officeDocument/2006/relationships/image" Target="media/image351.wmf"/><Relationship Id="rId1038" Type="http://schemas.openxmlformats.org/officeDocument/2006/relationships/oleObject" Target="embeddings/oleObject681.bin"/><Relationship Id="rId1039" Type="http://schemas.openxmlformats.org/officeDocument/2006/relationships/image" Target="media/image352.wmf"/><Relationship Id="rId570" Type="http://schemas.openxmlformats.org/officeDocument/2006/relationships/oleObject" Target="embeddings/oleObject359.bin"/><Relationship Id="rId571" Type="http://schemas.openxmlformats.org/officeDocument/2006/relationships/image" Target="media/image206.wmf"/><Relationship Id="rId572" Type="http://schemas.openxmlformats.org/officeDocument/2006/relationships/oleObject" Target="embeddings/oleObject360.bin"/><Relationship Id="rId573" Type="http://schemas.openxmlformats.org/officeDocument/2006/relationships/oleObject" Target="embeddings/oleObject361.bin"/><Relationship Id="rId574" Type="http://schemas.openxmlformats.org/officeDocument/2006/relationships/image" Target="media/image207.wmf"/><Relationship Id="rId575" Type="http://schemas.openxmlformats.org/officeDocument/2006/relationships/oleObject" Target="embeddings/oleObject362.bin"/><Relationship Id="rId576" Type="http://schemas.openxmlformats.org/officeDocument/2006/relationships/oleObject" Target="embeddings/oleObject363.bin"/><Relationship Id="rId577" Type="http://schemas.openxmlformats.org/officeDocument/2006/relationships/oleObject" Target="embeddings/oleObject364.bin"/><Relationship Id="rId578" Type="http://schemas.openxmlformats.org/officeDocument/2006/relationships/oleObject" Target="embeddings/oleObject365.bin"/><Relationship Id="rId579" Type="http://schemas.openxmlformats.org/officeDocument/2006/relationships/oleObject" Target="embeddings/oleObject366.bin"/><Relationship Id="rId1814" Type="http://schemas.openxmlformats.org/officeDocument/2006/relationships/oleObject" Target="embeddings/oleObject1162.bin"/><Relationship Id="rId1815" Type="http://schemas.openxmlformats.org/officeDocument/2006/relationships/image" Target="media/image647.wmf"/><Relationship Id="rId1816" Type="http://schemas.openxmlformats.org/officeDocument/2006/relationships/oleObject" Target="embeddings/oleObject1163.bin"/><Relationship Id="rId1817" Type="http://schemas.openxmlformats.org/officeDocument/2006/relationships/oleObject" Target="embeddings/oleObject1164.bin"/><Relationship Id="rId1818" Type="http://schemas.openxmlformats.org/officeDocument/2006/relationships/oleObject" Target="embeddings/oleObject1165.bin"/><Relationship Id="rId1819" Type="http://schemas.openxmlformats.org/officeDocument/2006/relationships/image" Target="media/image648.wmf"/><Relationship Id="rId2110" Type="http://schemas.openxmlformats.org/officeDocument/2006/relationships/image" Target="media/image739.wmf"/><Relationship Id="rId2111" Type="http://schemas.openxmlformats.org/officeDocument/2006/relationships/oleObject" Target="embeddings/oleObject1366.bin"/><Relationship Id="rId2112" Type="http://schemas.openxmlformats.org/officeDocument/2006/relationships/image" Target="media/image740.wmf"/><Relationship Id="rId2113" Type="http://schemas.openxmlformats.org/officeDocument/2006/relationships/oleObject" Target="embeddings/oleObject1367.bin"/><Relationship Id="rId2114" Type="http://schemas.openxmlformats.org/officeDocument/2006/relationships/image" Target="media/image741.wmf"/><Relationship Id="rId2115" Type="http://schemas.openxmlformats.org/officeDocument/2006/relationships/oleObject" Target="embeddings/oleObject1368.bin"/><Relationship Id="rId2116" Type="http://schemas.openxmlformats.org/officeDocument/2006/relationships/image" Target="media/image742.wmf"/><Relationship Id="rId2117" Type="http://schemas.openxmlformats.org/officeDocument/2006/relationships/oleObject" Target="embeddings/oleObject1369.bin"/><Relationship Id="rId2118" Type="http://schemas.openxmlformats.org/officeDocument/2006/relationships/image" Target="media/image743.wmf"/><Relationship Id="rId2119" Type="http://schemas.openxmlformats.org/officeDocument/2006/relationships/oleObject" Target="embeddings/oleObject1370.bin"/><Relationship Id="rId1820" Type="http://schemas.openxmlformats.org/officeDocument/2006/relationships/oleObject" Target="embeddings/oleObject1166.bin"/><Relationship Id="rId1821" Type="http://schemas.openxmlformats.org/officeDocument/2006/relationships/image" Target="media/image649.wmf"/><Relationship Id="rId1822" Type="http://schemas.openxmlformats.org/officeDocument/2006/relationships/oleObject" Target="embeddings/oleObject1167.bin"/><Relationship Id="rId1823" Type="http://schemas.openxmlformats.org/officeDocument/2006/relationships/image" Target="media/image650.wmf"/><Relationship Id="rId1430" Type="http://schemas.openxmlformats.org/officeDocument/2006/relationships/oleObject" Target="embeddings/oleObject926.bin"/><Relationship Id="rId1431" Type="http://schemas.openxmlformats.org/officeDocument/2006/relationships/image" Target="media/image499.wmf"/><Relationship Id="rId1432" Type="http://schemas.openxmlformats.org/officeDocument/2006/relationships/oleObject" Target="embeddings/oleObject927.bin"/><Relationship Id="rId1433" Type="http://schemas.openxmlformats.org/officeDocument/2006/relationships/image" Target="media/image500.wmf"/><Relationship Id="rId1434" Type="http://schemas.openxmlformats.org/officeDocument/2006/relationships/oleObject" Target="embeddings/oleObject928.bin"/><Relationship Id="rId1435" Type="http://schemas.openxmlformats.org/officeDocument/2006/relationships/oleObject" Target="embeddings/oleObject929.bin"/><Relationship Id="rId1436" Type="http://schemas.openxmlformats.org/officeDocument/2006/relationships/oleObject" Target="embeddings/oleObject930.bin"/><Relationship Id="rId1437" Type="http://schemas.openxmlformats.org/officeDocument/2006/relationships/oleObject" Target="embeddings/oleObject931.bin"/><Relationship Id="rId1438" Type="http://schemas.openxmlformats.org/officeDocument/2006/relationships/oleObject" Target="embeddings/oleObject932.bin"/><Relationship Id="rId1439" Type="http://schemas.openxmlformats.org/officeDocument/2006/relationships/oleObject" Target="embeddings/oleObject933.bin"/><Relationship Id="rId970" Type="http://schemas.openxmlformats.org/officeDocument/2006/relationships/image" Target="media/image322.wmf"/><Relationship Id="rId971" Type="http://schemas.openxmlformats.org/officeDocument/2006/relationships/oleObject" Target="embeddings/oleObject643.bin"/><Relationship Id="rId972" Type="http://schemas.openxmlformats.org/officeDocument/2006/relationships/image" Target="media/image323.wmf"/><Relationship Id="rId973" Type="http://schemas.openxmlformats.org/officeDocument/2006/relationships/oleObject" Target="embeddings/oleObject644.bin"/><Relationship Id="rId974" Type="http://schemas.openxmlformats.org/officeDocument/2006/relationships/oleObject" Target="embeddings/oleObject645.bin"/><Relationship Id="rId975" Type="http://schemas.openxmlformats.org/officeDocument/2006/relationships/image" Target="media/image324.wmf"/><Relationship Id="rId190" Type="http://schemas.openxmlformats.org/officeDocument/2006/relationships/image" Target="media/image82.wmf"/><Relationship Id="rId191" Type="http://schemas.openxmlformats.org/officeDocument/2006/relationships/oleObject" Target="embeddings/oleObject103.bin"/><Relationship Id="rId192" Type="http://schemas.openxmlformats.org/officeDocument/2006/relationships/image" Target="media/image83.wmf"/><Relationship Id="rId193" Type="http://schemas.openxmlformats.org/officeDocument/2006/relationships/oleObject" Target="embeddings/oleObject104.bin"/><Relationship Id="rId194" Type="http://schemas.openxmlformats.org/officeDocument/2006/relationships/image" Target="media/image84.wmf"/><Relationship Id="rId195" Type="http://schemas.openxmlformats.org/officeDocument/2006/relationships/oleObject" Target="embeddings/oleObject105.bin"/><Relationship Id="rId196" Type="http://schemas.openxmlformats.org/officeDocument/2006/relationships/oleObject" Target="embeddings/oleObject106.bin"/><Relationship Id="rId197" Type="http://schemas.openxmlformats.org/officeDocument/2006/relationships/image" Target="media/image85.wmf"/><Relationship Id="rId198" Type="http://schemas.openxmlformats.org/officeDocument/2006/relationships/oleObject" Target="embeddings/oleObject107.bin"/><Relationship Id="rId199" Type="http://schemas.openxmlformats.org/officeDocument/2006/relationships/image" Target="media/image86.wmf"/><Relationship Id="rId976" Type="http://schemas.openxmlformats.org/officeDocument/2006/relationships/oleObject" Target="embeddings/oleObject646.bin"/><Relationship Id="rId977" Type="http://schemas.openxmlformats.org/officeDocument/2006/relationships/image" Target="media/image325.wmf"/><Relationship Id="rId978" Type="http://schemas.openxmlformats.org/officeDocument/2006/relationships/oleObject" Target="embeddings/oleObject647.bin"/><Relationship Id="rId979" Type="http://schemas.openxmlformats.org/officeDocument/2006/relationships/image" Target="media/image326.wmf"/><Relationship Id="rId1040" Type="http://schemas.openxmlformats.org/officeDocument/2006/relationships/oleObject" Target="embeddings/oleObject682.bin"/><Relationship Id="rId1041" Type="http://schemas.openxmlformats.org/officeDocument/2006/relationships/image" Target="media/image353.wmf"/><Relationship Id="rId1042" Type="http://schemas.openxmlformats.org/officeDocument/2006/relationships/oleObject" Target="embeddings/oleObject683.bin"/><Relationship Id="rId1043" Type="http://schemas.openxmlformats.org/officeDocument/2006/relationships/oleObject" Target="embeddings/oleObject684.bin"/><Relationship Id="rId1044" Type="http://schemas.openxmlformats.org/officeDocument/2006/relationships/oleObject" Target="embeddings/oleObject685.bin"/><Relationship Id="rId1045" Type="http://schemas.openxmlformats.org/officeDocument/2006/relationships/image" Target="media/image354.wmf"/><Relationship Id="rId1046" Type="http://schemas.openxmlformats.org/officeDocument/2006/relationships/oleObject" Target="embeddings/oleObject686.bin"/><Relationship Id="rId1047" Type="http://schemas.openxmlformats.org/officeDocument/2006/relationships/image" Target="media/image355.wmf"/><Relationship Id="rId1048" Type="http://schemas.openxmlformats.org/officeDocument/2006/relationships/oleObject" Target="embeddings/oleObject687.bin"/><Relationship Id="rId1049" Type="http://schemas.openxmlformats.org/officeDocument/2006/relationships/image" Target="media/image356.wmf"/><Relationship Id="rId580" Type="http://schemas.openxmlformats.org/officeDocument/2006/relationships/oleObject" Target="embeddings/oleObject367.bin"/><Relationship Id="rId581" Type="http://schemas.openxmlformats.org/officeDocument/2006/relationships/oleObject" Target="embeddings/oleObject368.bin"/><Relationship Id="rId582" Type="http://schemas.openxmlformats.org/officeDocument/2006/relationships/oleObject" Target="embeddings/oleObject369.bin"/><Relationship Id="rId583" Type="http://schemas.openxmlformats.org/officeDocument/2006/relationships/oleObject" Target="embeddings/oleObject370.bin"/><Relationship Id="rId584" Type="http://schemas.openxmlformats.org/officeDocument/2006/relationships/oleObject" Target="embeddings/oleObject371.bin"/><Relationship Id="rId585" Type="http://schemas.openxmlformats.org/officeDocument/2006/relationships/oleObject" Target="embeddings/oleObject372.bin"/><Relationship Id="rId586" Type="http://schemas.openxmlformats.org/officeDocument/2006/relationships/oleObject" Target="embeddings/oleObject373.bin"/><Relationship Id="rId587" Type="http://schemas.openxmlformats.org/officeDocument/2006/relationships/oleObject" Target="embeddings/oleObject374.bin"/><Relationship Id="rId588" Type="http://schemas.openxmlformats.org/officeDocument/2006/relationships/oleObject" Target="embeddings/oleObject375.bin"/><Relationship Id="rId589" Type="http://schemas.openxmlformats.org/officeDocument/2006/relationships/image" Target="media/image208.wmf"/><Relationship Id="rId1824" Type="http://schemas.openxmlformats.org/officeDocument/2006/relationships/oleObject" Target="embeddings/oleObject1168.bin"/><Relationship Id="rId1825" Type="http://schemas.openxmlformats.org/officeDocument/2006/relationships/image" Target="media/image651.wmf"/><Relationship Id="rId1826" Type="http://schemas.openxmlformats.org/officeDocument/2006/relationships/oleObject" Target="embeddings/oleObject1169.bin"/><Relationship Id="rId1827" Type="http://schemas.openxmlformats.org/officeDocument/2006/relationships/image" Target="media/image652.wmf"/><Relationship Id="rId1828" Type="http://schemas.openxmlformats.org/officeDocument/2006/relationships/oleObject" Target="embeddings/oleObject1170.bin"/><Relationship Id="rId1829" Type="http://schemas.openxmlformats.org/officeDocument/2006/relationships/image" Target="media/image653.wmf"/><Relationship Id="rId2120" Type="http://schemas.openxmlformats.org/officeDocument/2006/relationships/image" Target="media/image744.wmf"/><Relationship Id="rId2121" Type="http://schemas.openxmlformats.org/officeDocument/2006/relationships/oleObject" Target="embeddings/oleObject1371.bin"/><Relationship Id="rId2122" Type="http://schemas.openxmlformats.org/officeDocument/2006/relationships/image" Target="media/image745.wmf"/><Relationship Id="rId2123" Type="http://schemas.openxmlformats.org/officeDocument/2006/relationships/oleObject" Target="embeddings/oleObject1372.bin"/><Relationship Id="rId2124" Type="http://schemas.openxmlformats.org/officeDocument/2006/relationships/image" Target="media/image746.wmf"/><Relationship Id="rId2125" Type="http://schemas.openxmlformats.org/officeDocument/2006/relationships/oleObject" Target="embeddings/oleObject1373.bin"/><Relationship Id="rId2126" Type="http://schemas.openxmlformats.org/officeDocument/2006/relationships/image" Target="media/image747.wmf"/><Relationship Id="rId2127" Type="http://schemas.openxmlformats.org/officeDocument/2006/relationships/oleObject" Target="embeddings/oleObject1374.bin"/><Relationship Id="rId2128" Type="http://schemas.openxmlformats.org/officeDocument/2006/relationships/image" Target="media/image748.wmf"/><Relationship Id="rId2129" Type="http://schemas.openxmlformats.org/officeDocument/2006/relationships/oleObject" Target="embeddings/oleObject1375.bin"/><Relationship Id="rId1830" Type="http://schemas.openxmlformats.org/officeDocument/2006/relationships/oleObject" Target="embeddings/oleObject1171.bin"/><Relationship Id="rId1831" Type="http://schemas.openxmlformats.org/officeDocument/2006/relationships/image" Target="media/image654.wmf"/><Relationship Id="rId1832" Type="http://schemas.openxmlformats.org/officeDocument/2006/relationships/oleObject" Target="embeddings/oleObject1172.bin"/><Relationship Id="rId1833" Type="http://schemas.openxmlformats.org/officeDocument/2006/relationships/oleObject" Target="embeddings/oleObject1173.bin"/><Relationship Id="rId1440" Type="http://schemas.openxmlformats.org/officeDocument/2006/relationships/image" Target="media/image501.wmf"/><Relationship Id="rId1441" Type="http://schemas.openxmlformats.org/officeDocument/2006/relationships/oleObject" Target="embeddings/oleObject934.bin"/><Relationship Id="rId1442" Type="http://schemas.openxmlformats.org/officeDocument/2006/relationships/image" Target="media/image502.wmf"/><Relationship Id="rId1443" Type="http://schemas.openxmlformats.org/officeDocument/2006/relationships/oleObject" Target="embeddings/oleObject935.bin"/><Relationship Id="rId1444" Type="http://schemas.openxmlformats.org/officeDocument/2006/relationships/image" Target="media/image503.wmf"/><Relationship Id="rId1445" Type="http://schemas.openxmlformats.org/officeDocument/2006/relationships/oleObject" Target="embeddings/oleObject936.bin"/><Relationship Id="rId1446" Type="http://schemas.openxmlformats.org/officeDocument/2006/relationships/image" Target="media/image504.wmf"/><Relationship Id="rId1447" Type="http://schemas.openxmlformats.org/officeDocument/2006/relationships/oleObject" Target="embeddings/oleObject937.bin"/><Relationship Id="rId1448" Type="http://schemas.openxmlformats.org/officeDocument/2006/relationships/image" Target="media/image505.wmf"/><Relationship Id="rId1449" Type="http://schemas.openxmlformats.org/officeDocument/2006/relationships/oleObject" Target="embeddings/oleObject938.bin"/><Relationship Id="rId980" Type="http://schemas.openxmlformats.org/officeDocument/2006/relationships/oleObject" Target="embeddings/oleObject648.bin"/><Relationship Id="rId981" Type="http://schemas.openxmlformats.org/officeDocument/2006/relationships/image" Target="media/image327.wmf"/><Relationship Id="rId982" Type="http://schemas.openxmlformats.org/officeDocument/2006/relationships/oleObject" Target="embeddings/oleObject649.bin"/><Relationship Id="rId983" Type="http://schemas.openxmlformats.org/officeDocument/2006/relationships/image" Target="media/image328.wmf"/><Relationship Id="rId984" Type="http://schemas.openxmlformats.org/officeDocument/2006/relationships/oleObject" Target="embeddings/oleObject650.bin"/><Relationship Id="rId985" Type="http://schemas.openxmlformats.org/officeDocument/2006/relationships/oleObject" Target="embeddings/oleObject651.bin"/><Relationship Id="rId986" Type="http://schemas.openxmlformats.org/officeDocument/2006/relationships/image" Target="media/image329.wmf"/><Relationship Id="rId987" Type="http://schemas.openxmlformats.org/officeDocument/2006/relationships/oleObject" Target="embeddings/oleObject652.bin"/><Relationship Id="rId988" Type="http://schemas.openxmlformats.org/officeDocument/2006/relationships/oleObject" Target="embeddings/oleObject653.bin"/><Relationship Id="rId989" Type="http://schemas.openxmlformats.org/officeDocument/2006/relationships/image" Target="media/image330.wmf"/><Relationship Id="rId1050" Type="http://schemas.openxmlformats.org/officeDocument/2006/relationships/oleObject" Target="embeddings/oleObject688.bin"/><Relationship Id="rId1051" Type="http://schemas.openxmlformats.org/officeDocument/2006/relationships/oleObject" Target="embeddings/oleObject689.bin"/><Relationship Id="rId1052" Type="http://schemas.openxmlformats.org/officeDocument/2006/relationships/image" Target="media/image357.wmf"/><Relationship Id="rId1053" Type="http://schemas.openxmlformats.org/officeDocument/2006/relationships/oleObject" Target="embeddings/oleObject690.bin"/><Relationship Id="rId1054" Type="http://schemas.openxmlformats.org/officeDocument/2006/relationships/oleObject" Target="embeddings/oleObject691.bin"/><Relationship Id="rId1055" Type="http://schemas.openxmlformats.org/officeDocument/2006/relationships/oleObject" Target="embeddings/oleObject692.bin"/><Relationship Id="rId1056" Type="http://schemas.openxmlformats.org/officeDocument/2006/relationships/oleObject" Target="embeddings/oleObject693.bin"/><Relationship Id="rId1057" Type="http://schemas.openxmlformats.org/officeDocument/2006/relationships/oleObject" Target="embeddings/oleObject694.bin"/><Relationship Id="rId1058" Type="http://schemas.openxmlformats.org/officeDocument/2006/relationships/oleObject" Target="embeddings/oleObject695.bin"/><Relationship Id="rId1059" Type="http://schemas.openxmlformats.org/officeDocument/2006/relationships/oleObject" Target="embeddings/oleObject696.bin"/><Relationship Id="rId590" Type="http://schemas.openxmlformats.org/officeDocument/2006/relationships/oleObject" Target="embeddings/oleObject376.bin"/><Relationship Id="rId591" Type="http://schemas.openxmlformats.org/officeDocument/2006/relationships/image" Target="media/image209.wmf"/><Relationship Id="rId592" Type="http://schemas.openxmlformats.org/officeDocument/2006/relationships/oleObject" Target="embeddings/oleObject377.bin"/><Relationship Id="rId593" Type="http://schemas.openxmlformats.org/officeDocument/2006/relationships/image" Target="media/image210.wmf"/><Relationship Id="rId594" Type="http://schemas.openxmlformats.org/officeDocument/2006/relationships/oleObject" Target="embeddings/oleObject378.bin"/><Relationship Id="rId595" Type="http://schemas.openxmlformats.org/officeDocument/2006/relationships/image" Target="media/image211.wmf"/><Relationship Id="rId596" Type="http://schemas.openxmlformats.org/officeDocument/2006/relationships/oleObject" Target="embeddings/oleObject379.bin"/><Relationship Id="rId597" Type="http://schemas.openxmlformats.org/officeDocument/2006/relationships/image" Target="media/image212.wmf"/><Relationship Id="rId598" Type="http://schemas.openxmlformats.org/officeDocument/2006/relationships/oleObject" Target="embeddings/oleObject380.bin"/><Relationship Id="rId599" Type="http://schemas.openxmlformats.org/officeDocument/2006/relationships/image" Target="media/image213.wmf"/><Relationship Id="rId1834" Type="http://schemas.openxmlformats.org/officeDocument/2006/relationships/image" Target="media/image655.wmf"/><Relationship Id="rId1835" Type="http://schemas.openxmlformats.org/officeDocument/2006/relationships/oleObject" Target="embeddings/oleObject1174.bin"/><Relationship Id="rId1836" Type="http://schemas.openxmlformats.org/officeDocument/2006/relationships/oleObject" Target="embeddings/oleObject1175.bin"/><Relationship Id="rId1837" Type="http://schemas.openxmlformats.org/officeDocument/2006/relationships/image" Target="media/image656.wmf"/><Relationship Id="rId1838" Type="http://schemas.openxmlformats.org/officeDocument/2006/relationships/oleObject" Target="embeddings/oleObject1176.bin"/><Relationship Id="rId1839" Type="http://schemas.openxmlformats.org/officeDocument/2006/relationships/image" Target="media/image657.wmf"/><Relationship Id="rId2130" Type="http://schemas.openxmlformats.org/officeDocument/2006/relationships/image" Target="media/image749.wmf"/><Relationship Id="rId2131" Type="http://schemas.openxmlformats.org/officeDocument/2006/relationships/oleObject" Target="embeddings/oleObject1376.bin"/><Relationship Id="rId2132" Type="http://schemas.openxmlformats.org/officeDocument/2006/relationships/image" Target="media/image750.wmf"/><Relationship Id="rId2133" Type="http://schemas.openxmlformats.org/officeDocument/2006/relationships/oleObject" Target="embeddings/oleObject1377.bin"/><Relationship Id="rId2134" Type="http://schemas.openxmlformats.org/officeDocument/2006/relationships/image" Target="media/image751.wmf"/><Relationship Id="rId2135" Type="http://schemas.openxmlformats.org/officeDocument/2006/relationships/oleObject" Target="embeddings/oleObject1378.bin"/><Relationship Id="rId2136" Type="http://schemas.openxmlformats.org/officeDocument/2006/relationships/image" Target="media/image752.wmf"/><Relationship Id="rId2137" Type="http://schemas.openxmlformats.org/officeDocument/2006/relationships/oleObject" Target="embeddings/oleObject1379.bin"/><Relationship Id="rId2138" Type="http://schemas.openxmlformats.org/officeDocument/2006/relationships/image" Target="media/image753.wmf"/><Relationship Id="rId2139" Type="http://schemas.openxmlformats.org/officeDocument/2006/relationships/oleObject" Target="embeddings/oleObject1380.bin"/><Relationship Id="rId1840" Type="http://schemas.openxmlformats.org/officeDocument/2006/relationships/oleObject" Target="embeddings/oleObject1177.bin"/><Relationship Id="rId1841" Type="http://schemas.openxmlformats.org/officeDocument/2006/relationships/oleObject" Target="embeddings/oleObject1178.bin"/><Relationship Id="rId1842" Type="http://schemas.openxmlformats.org/officeDocument/2006/relationships/oleObject" Target="embeddings/oleObject1179.bin"/><Relationship Id="rId1843" Type="http://schemas.openxmlformats.org/officeDocument/2006/relationships/oleObject" Target="embeddings/oleObject1180.bin"/><Relationship Id="rId1450" Type="http://schemas.openxmlformats.org/officeDocument/2006/relationships/image" Target="media/image506.wmf"/><Relationship Id="rId1451" Type="http://schemas.openxmlformats.org/officeDocument/2006/relationships/oleObject" Target="embeddings/oleObject939.bin"/><Relationship Id="rId1452" Type="http://schemas.openxmlformats.org/officeDocument/2006/relationships/image" Target="media/image507.wmf"/><Relationship Id="rId1453" Type="http://schemas.openxmlformats.org/officeDocument/2006/relationships/oleObject" Target="embeddings/oleObject940.bin"/><Relationship Id="rId1454" Type="http://schemas.openxmlformats.org/officeDocument/2006/relationships/image" Target="media/image508.wmf"/><Relationship Id="rId1455" Type="http://schemas.openxmlformats.org/officeDocument/2006/relationships/oleObject" Target="embeddings/oleObject941.bin"/><Relationship Id="rId1456" Type="http://schemas.openxmlformats.org/officeDocument/2006/relationships/image" Target="media/image509.wmf"/><Relationship Id="rId1457" Type="http://schemas.openxmlformats.org/officeDocument/2006/relationships/oleObject" Target="embeddings/oleObject942.bin"/><Relationship Id="rId1458" Type="http://schemas.openxmlformats.org/officeDocument/2006/relationships/oleObject" Target="embeddings/oleObject943.bin"/><Relationship Id="rId1459" Type="http://schemas.openxmlformats.org/officeDocument/2006/relationships/image" Target="media/image510.wmf"/><Relationship Id="rId990" Type="http://schemas.openxmlformats.org/officeDocument/2006/relationships/oleObject" Target="embeddings/oleObject654.bin"/><Relationship Id="rId991" Type="http://schemas.openxmlformats.org/officeDocument/2006/relationships/image" Target="media/image331.wmf"/><Relationship Id="rId992" Type="http://schemas.openxmlformats.org/officeDocument/2006/relationships/oleObject" Target="embeddings/oleObject655.bin"/><Relationship Id="rId993" Type="http://schemas.openxmlformats.org/officeDocument/2006/relationships/oleObject" Target="embeddings/oleObject656.bin"/><Relationship Id="rId994" Type="http://schemas.openxmlformats.org/officeDocument/2006/relationships/image" Target="media/image332.wmf"/><Relationship Id="rId995" Type="http://schemas.openxmlformats.org/officeDocument/2006/relationships/oleObject" Target="embeddings/oleObject657.bin"/><Relationship Id="rId996" Type="http://schemas.openxmlformats.org/officeDocument/2006/relationships/image" Target="media/image333.wmf"/><Relationship Id="rId997" Type="http://schemas.openxmlformats.org/officeDocument/2006/relationships/oleObject" Target="embeddings/oleObject658.bin"/><Relationship Id="rId998" Type="http://schemas.openxmlformats.org/officeDocument/2006/relationships/image" Target="media/image334.wmf"/><Relationship Id="rId999" Type="http://schemas.openxmlformats.org/officeDocument/2006/relationships/oleObject" Target="embeddings/oleObject659.bin"/><Relationship Id="rId1060" Type="http://schemas.openxmlformats.org/officeDocument/2006/relationships/oleObject" Target="embeddings/oleObject697.bin"/><Relationship Id="rId1061" Type="http://schemas.openxmlformats.org/officeDocument/2006/relationships/oleObject" Target="embeddings/oleObject698.bin"/><Relationship Id="rId1062" Type="http://schemas.openxmlformats.org/officeDocument/2006/relationships/oleObject" Target="embeddings/oleObject699.bin"/><Relationship Id="rId1063" Type="http://schemas.openxmlformats.org/officeDocument/2006/relationships/oleObject" Target="embeddings/oleObject700.bin"/><Relationship Id="rId1064" Type="http://schemas.openxmlformats.org/officeDocument/2006/relationships/oleObject" Target="embeddings/oleObject701.bin"/><Relationship Id="rId1065" Type="http://schemas.openxmlformats.org/officeDocument/2006/relationships/oleObject" Target="embeddings/oleObject702.bin"/><Relationship Id="rId1066" Type="http://schemas.openxmlformats.org/officeDocument/2006/relationships/oleObject" Target="embeddings/oleObject703.bin"/><Relationship Id="rId1067" Type="http://schemas.openxmlformats.org/officeDocument/2006/relationships/oleObject" Target="embeddings/oleObject704.bin"/><Relationship Id="rId1068" Type="http://schemas.openxmlformats.org/officeDocument/2006/relationships/oleObject" Target="embeddings/oleObject705.bin"/><Relationship Id="rId1069" Type="http://schemas.openxmlformats.org/officeDocument/2006/relationships/oleObject" Target="embeddings/oleObject706.bin"/><Relationship Id="rId1844" Type="http://schemas.openxmlformats.org/officeDocument/2006/relationships/image" Target="media/image658.wmf"/><Relationship Id="rId1845" Type="http://schemas.openxmlformats.org/officeDocument/2006/relationships/oleObject" Target="embeddings/oleObject1181.bin"/><Relationship Id="rId1846" Type="http://schemas.openxmlformats.org/officeDocument/2006/relationships/image" Target="media/image659.wmf"/><Relationship Id="rId1847" Type="http://schemas.openxmlformats.org/officeDocument/2006/relationships/oleObject" Target="embeddings/oleObject1182.bin"/><Relationship Id="rId1848" Type="http://schemas.openxmlformats.org/officeDocument/2006/relationships/oleObject" Target="embeddings/oleObject1183.bin"/><Relationship Id="rId1849" Type="http://schemas.openxmlformats.org/officeDocument/2006/relationships/image" Target="media/image660.wmf"/><Relationship Id="rId2140" Type="http://schemas.openxmlformats.org/officeDocument/2006/relationships/image" Target="media/image754.wmf"/><Relationship Id="rId2141" Type="http://schemas.openxmlformats.org/officeDocument/2006/relationships/oleObject" Target="embeddings/oleObject1381.bin"/><Relationship Id="rId2142" Type="http://schemas.openxmlformats.org/officeDocument/2006/relationships/image" Target="media/image755.wmf"/><Relationship Id="rId2143" Type="http://schemas.openxmlformats.org/officeDocument/2006/relationships/oleObject" Target="embeddings/oleObject1382.bin"/><Relationship Id="rId2144" Type="http://schemas.openxmlformats.org/officeDocument/2006/relationships/image" Target="media/image756.wmf"/><Relationship Id="rId2145" Type="http://schemas.openxmlformats.org/officeDocument/2006/relationships/oleObject" Target="embeddings/oleObject1383.bin"/><Relationship Id="rId2146" Type="http://schemas.openxmlformats.org/officeDocument/2006/relationships/image" Target="media/image757.wmf"/><Relationship Id="rId2147" Type="http://schemas.openxmlformats.org/officeDocument/2006/relationships/oleObject" Target="embeddings/oleObject1384.bin"/><Relationship Id="rId2148" Type="http://schemas.openxmlformats.org/officeDocument/2006/relationships/image" Target="media/image758.wmf"/><Relationship Id="rId2149" Type="http://schemas.openxmlformats.org/officeDocument/2006/relationships/oleObject" Target="embeddings/oleObject1385.bin"/><Relationship Id="rId200" Type="http://schemas.openxmlformats.org/officeDocument/2006/relationships/oleObject" Target="embeddings/oleObject108.bin"/><Relationship Id="rId201" Type="http://schemas.openxmlformats.org/officeDocument/2006/relationships/image" Target="media/image87.wmf"/><Relationship Id="rId202" Type="http://schemas.openxmlformats.org/officeDocument/2006/relationships/oleObject" Target="embeddings/oleObject109.bin"/><Relationship Id="rId203" Type="http://schemas.openxmlformats.org/officeDocument/2006/relationships/image" Target="media/image88.wmf"/><Relationship Id="rId204" Type="http://schemas.openxmlformats.org/officeDocument/2006/relationships/oleObject" Target="embeddings/oleObject110.bin"/><Relationship Id="rId205" Type="http://schemas.openxmlformats.org/officeDocument/2006/relationships/image" Target="media/image89.wmf"/><Relationship Id="rId206" Type="http://schemas.openxmlformats.org/officeDocument/2006/relationships/oleObject" Target="embeddings/oleObject111.bin"/><Relationship Id="rId207" Type="http://schemas.openxmlformats.org/officeDocument/2006/relationships/image" Target="media/image90.wmf"/><Relationship Id="rId208" Type="http://schemas.openxmlformats.org/officeDocument/2006/relationships/oleObject" Target="embeddings/oleObject112.bin"/><Relationship Id="rId209" Type="http://schemas.openxmlformats.org/officeDocument/2006/relationships/image" Target="media/image91.wmf"/><Relationship Id="rId1850" Type="http://schemas.openxmlformats.org/officeDocument/2006/relationships/oleObject" Target="embeddings/oleObject1184.bin"/><Relationship Id="rId1851" Type="http://schemas.openxmlformats.org/officeDocument/2006/relationships/image" Target="media/image661.wmf"/><Relationship Id="rId1852" Type="http://schemas.openxmlformats.org/officeDocument/2006/relationships/oleObject" Target="embeddings/oleObject1185.bin"/><Relationship Id="rId1853" Type="http://schemas.openxmlformats.org/officeDocument/2006/relationships/oleObject" Target="embeddings/oleObject1186.bin"/><Relationship Id="rId1460" Type="http://schemas.openxmlformats.org/officeDocument/2006/relationships/oleObject" Target="embeddings/oleObject944.bin"/><Relationship Id="rId1461" Type="http://schemas.openxmlformats.org/officeDocument/2006/relationships/image" Target="media/image511.wmf"/><Relationship Id="rId1462" Type="http://schemas.openxmlformats.org/officeDocument/2006/relationships/oleObject" Target="embeddings/oleObject945.bin"/><Relationship Id="rId1463" Type="http://schemas.openxmlformats.org/officeDocument/2006/relationships/image" Target="media/image512.wmf"/><Relationship Id="rId1464" Type="http://schemas.openxmlformats.org/officeDocument/2006/relationships/oleObject" Target="embeddings/oleObject946.bin"/><Relationship Id="rId1465" Type="http://schemas.openxmlformats.org/officeDocument/2006/relationships/image" Target="media/image513.wmf"/><Relationship Id="rId1466" Type="http://schemas.openxmlformats.org/officeDocument/2006/relationships/oleObject" Target="embeddings/oleObject947.bin"/><Relationship Id="rId1467" Type="http://schemas.openxmlformats.org/officeDocument/2006/relationships/image" Target="media/image514.wmf"/><Relationship Id="rId1468" Type="http://schemas.openxmlformats.org/officeDocument/2006/relationships/oleObject" Target="embeddings/oleObject948.bin"/><Relationship Id="rId1469" Type="http://schemas.openxmlformats.org/officeDocument/2006/relationships/image" Target="media/image515.wmf"/><Relationship Id="rId1070" Type="http://schemas.openxmlformats.org/officeDocument/2006/relationships/image" Target="media/image358.wmf"/><Relationship Id="rId1071" Type="http://schemas.openxmlformats.org/officeDocument/2006/relationships/oleObject" Target="embeddings/oleObject707.bin"/><Relationship Id="rId1072" Type="http://schemas.openxmlformats.org/officeDocument/2006/relationships/image" Target="media/image359.wmf"/><Relationship Id="rId1073" Type="http://schemas.openxmlformats.org/officeDocument/2006/relationships/oleObject" Target="embeddings/oleObject708.bin"/><Relationship Id="rId1074" Type="http://schemas.openxmlformats.org/officeDocument/2006/relationships/image" Target="media/image360.wmf"/><Relationship Id="rId1075" Type="http://schemas.openxmlformats.org/officeDocument/2006/relationships/oleObject" Target="embeddings/oleObject709.bin"/><Relationship Id="rId1076" Type="http://schemas.openxmlformats.org/officeDocument/2006/relationships/image" Target="media/image361.wmf"/><Relationship Id="rId1077" Type="http://schemas.openxmlformats.org/officeDocument/2006/relationships/oleObject" Target="embeddings/oleObject710.bin"/><Relationship Id="rId1078" Type="http://schemas.openxmlformats.org/officeDocument/2006/relationships/image" Target="media/image362.wmf"/><Relationship Id="rId1079" Type="http://schemas.openxmlformats.org/officeDocument/2006/relationships/oleObject" Target="embeddings/oleObject711.bin"/><Relationship Id="rId1854" Type="http://schemas.openxmlformats.org/officeDocument/2006/relationships/image" Target="media/image662.wmf"/><Relationship Id="rId1855" Type="http://schemas.openxmlformats.org/officeDocument/2006/relationships/oleObject" Target="embeddings/oleObject1187.bin"/><Relationship Id="rId1856" Type="http://schemas.openxmlformats.org/officeDocument/2006/relationships/oleObject" Target="embeddings/oleObject1188.bin"/><Relationship Id="rId1857" Type="http://schemas.openxmlformats.org/officeDocument/2006/relationships/oleObject" Target="embeddings/oleObject1189.bin"/><Relationship Id="rId1858" Type="http://schemas.openxmlformats.org/officeDocument/2006/relationships/oleObject" Target="embeddings/oleObject1190.bin"/><Relationship Id="rId1859" Type="http://schemas.openxmlformats.org/officeDocument/2006/relationships/oleObject" Target="embeddings/oleObject1191.bin"/><Relationship Id="rId2150" Type="http://schemas.openxmlformats.org/officeDocument/2006/relationships/image" Target="media/image759.wmf"/><Relationship Id="rId2151" Type="http://schemas.openxmlformats.org/officeDocument/2006/relationships/oleObject" Target="embeddings/oleObject1386.bin"/><Relationship Id="rId2152" Type="http://schemas.openxmlformats.org/officeDocument/2006/relationships/image" Target="media/image760.wmf"/><Relationship Id="rId2153" Type="http://schemas.openxmlformats.org/officeDocument/2006/relationships/oleObject" Target="embeddings/oleObject1387.bin"/><Relationship Id="rId2154" Type="http://schemas.openxmlformats.org/officeDocument/2006/relationships/image" Target="media/image761.wmf"/><Relationship Id="rId2155" Type="http://schemas.openxmlformats.org/officeDocument/2006/relationships/oleObject" Target="embeddings/oleObject1388.bin"/><Relationship Id="rId2156" Type="http://schemas.openxmlformats.org/officeDocument/2006/relationships/image" Target="media/image762.wmf"/><Relationship Id="rId2157" Type="http://schemas.openxmlformats.org/officeDocument/2006/relationships/oleObject" Target="embeddings/oleObject1389.bin"/><Relationship Id="rId2158" Type="http://schemas.openxmlformats.org/officeDocument/2006/relationships/image" Target="media/image763.wmf"/><Relationship Id="rId2159" Type="http://schemas.openxmlformats.org/officeDocument/2006/relationships/oleObject" Target="embeddings/oleObject1390.bin"/><Relationship Id="rId600" Type="http://schemas.openxmlformats.org/officeDocument/2006/relationships/oleObject" Target="embeddings/oleObject381.bin"/><Relationship Id="rId601" Type="http://schemas.openxmlformats.org/officeDocument/2006/relationships/image" Target="media/image214.wmf"/><Relationship Id="rId602" Type="http://schemas.openxmlformats.org/officeDocument/2006/relationships/oleObject" Target="embeddings/oleObject382.bin"/><Relationship Id="rId603" Type="http://schemas.openxmlformats.org/officeDocument/2006/relationships/image" Target="media/image215.wmf"/><Relationship Id="rId604" Type="http://schemas.openxmlformats.org/officeDocument/2006/relationships/oleObject" Target="embeddings/oleObject383.bin"/><Relationship Id="rId605" Type="http://schemas.openxmlformats.org/officeDocument/2006/relationships/image" Target="media/image216.wmf"/><Relationship Id="rId606" Type="http://schemas.openxmlformats.org/officeDocument/2006/relationships/oleObject" Target="embeddings/oleObject384.bin"/><Relationship Id="rId607" Type="http://schemas.openxmlformats.org/officeDocument/2006/relationships/oleObject" Target="embeddings/oleObject385.bin"/><Relationship Id="rId608" Type="http://schemas.openxmlformats.org/officeDocument/2006/relationships/oleObject" Target="embeddings/oleObject386.bin"/><Relationship Id="rId609" Type="http://schemas.openxmlformats.org/officeDocument/2006/relationships/oleObject" Target="embeddings/oleObject387.bin"/><Relationship Id="rId210" Type="http://schemas.openxmlformats.org/officeDocument/2006/relationships/oleObject" Target="embeddings/oleObject113.bin"/><Relationship Id="rId211" Type="http://schemas.openxmlformats.org/officeDocument/2006/relationships/image" Target="media/image92.wmf"/><Relationship Id="rId212" Type="http://schemas.openxmlformats.org/officeDocument/2006/relationships/oleObject" Target="embeddings/oleObject114.bin"/><Relationship Id="rId213" Type="http://schemas.openxmlformats.org/officeDocument/2006/relationships/image" Target="media/image93.wmf"/><Relationship Id="rId214" Type="http://schemas.openxmlformats.org/officeDocument/2006/relationships/oleObject" Target="embeddings/oleObject115.bin"/><Relationship Id="rId215" Type="http://schemas.openxmlformats.org/officeDocument/2006/relationships/oleObject" Target="embeddings/oleObject116.bin"/><Relationship Id="rId216" Type="http://schemas.openxmlformats.org/officeDocument/2006/relationships/oleObject" Target="embeddings/oleObject117.bin"/><Relationship Id="rId217" Type="http://schemas.openxmlformats.org/officeDocument/2006/relationships/oleObject" Target="embeddings/oleObject118.bin"/><Relationship Id="rId218" Type="http://schemas.openxmlformats.org/officeDocument/2006/relationships/oleObject" Target="embeddings/oleObject119.bin"/><Relationship Id="rId219" Type="http://schemas.openxmlformats.org/officeDocument/2006/relationships/oleObject" Target="embeddings/oleObject120.bin"/><Relationship Id="rId1860" Type="http://schemas.openxmlformats.org/officeDocument/2006/relationships/oleObject" Target="embeddings/oleObject1192.bin"/><Relationship Id="rId1861" Type="http://schemas.openxmlformats.org/officeDocument/2006/relationships/oleObject" Target="embeddings/oleObject1193.bin"/><Relationship Id="rId1862" Type="http://schemas.openxmlformats.org/officeDocument/2006/relationships/image" Target="media/image663.wmf"/><Relationship Id="rId1863" Type="http://schemas.openxmlformats.org/officeDocument/2006/relationships/oleObject" Target="embeddings/oleObject1194.bin"/><Relationship Id="rId1470" Type="http://schemas.openxmlformats.org/officeDocument/2006/relationships/oleObject" Target="embeddings/oleObject949.bin"/><Relationship Id="rId1471" Type="http://schemas.openxmlformats.org/officeDocument/2006/relationships/image" Target="media/image516.wmf"/><Relationship Id="rId1472" Type="http://schemas.openxmlformats.org/officeDocument/2006/relationships/oleObject" Target="embeddings/oleObject950.bin"/><Relationship Id="rId1473" Type="http://schemas.openxmlformats.org/officeDocument/2006/relationships/image" Target="media/image517.wmf"/><Relationship Id="rId1474" Type="http://schemas.openxmlformats.org/officeDocument/2006/relationships/oleObject" Target="embeddings/oleObject951.bin"/><Relationship Id="rId1475" Type="http://schemas.openxmlformats.org/officeDocument/2006/relationships/image" Target="media/image518.wmf"/><Relationship Id="rId1476" Type="http://schemas.openxmlformats.org/officeDocument/2006/relationships/oleObject" Target="embeddings/oleObject952.bin"/><Relationship Id="rId1477" Type="http://schemas.openxmlformats.org/officeDocument/2006/relationships/oleObject" Target="embeddings/oleObject953.bin"/><Relationship Id="rId1478" Type="http://schemas.openxmlformats.org/officeDocument/2006/relationships/image" Target="media/image519.wmf"/><Relationship Id="rId1479" Type="http://schemas.openxmlformats.org/officeDocument/2006/relationships/oleObject" Target="embeddings/oleObject954.bin"/><Relationship Id="rId1080" Type="http://schemas.openxmlformats.org/officeDocument/2006/relationships/oleObject" Target="embeddings/oleObject712.bin"/><Relationship Id="rId1081" Type="http://schemas.openxmlformats.org/officeDocument/2006/relationships/oleObject" Target="embeddings/oleObject713.bin"/><Relationship Id="rId1082" Type="http://schemas.openxmlformats.org/officeDocument/2006/relationships/oleObject" Target="embeddings/oleObject714.bin"/><Relationship Id="rId1083" Type="http://schemas.openxmlformats.org/officeDocument/2006/relationships/image" Target="media/image363.wmf"/><Relationship Id="rId1084" Type="http://schemas.openxmlformats.org/officeDocument/2006/relationships/oleObject" Target="embeddings/oleObject715.bin"/><Relationship Id="rId1085" Type="http://schemas.openxmlformats.org/officeDocument/2006/relationships/oleObject" Target="embeddings/oleObject716.bin"/><Relationship Id="rId1086" Type="http://schemas.openxmlformats.org/officeDocument/2006/relationships/image" Target="media/image364.wmf"/><Relationship Id="rId1087" Type="http://schemas.openxmlformats.org/officeDocument/2006/relationships/oleObject" Target="embeddings/oleObject717.bin"/><Relationship Id="rId1088" Type="http://schemas.openxmlformats.org/officeDocument/2006/relationships/oleObject" Target="embeddings/oleObject718.bin"/><Relationship Id="rId1089" Type="http://schemas.openxmlformats.org/officeDocument/2006/relationships/oleObject" Target="embeddings/oleObject719.bin"/><Relationship Id="rId1864" Type="http://schemas.openxmlformats.org/officeDocument/2006/relationships/oleObject" Target="embeddings/oleObject1195.bin"/><Relationship Id="rId1865" Type="http://schemas.openxmlformats.org/officeDocument/2006/relationships/oleObject" Target="embeddings/oleObject1196.bin"/><Relationship Id="rId1866" Type="http://schemas.openxmlformats.org/officeDocument/2006/relationships/oleObject" Target="embeddings/oleObject1197.bin"/><Relationship Id="rId1867" Type="http://schemas.openxmlformats.org/officeDocument/2006/relationships/oleObject" Target="embeddings/oleObject1198.bin"/><Relationship Id="rId1868" Type="http://schemas.openxmlformats.org/officeDocument/2006/relationships/oleObject" Target="embeddings/oleObject1199.bin"/><Relationship Id="rId1869" Type="http://schemas.openxmlformats.org/officeDocument/2006/relationships/oleObject" Target="embeddings/oleObject1200.bin"/><Relationship Id="rId2160" Type="http://schemas.openxmlformats.org/officeDocument/2006/relationships/image" Target="media/image764.wmf"/><Relationship Id="rId2161" Type="http://schemas.openxmlformats.org/officeDocument/2006/relationships/oleObject" Target="embeddings/oleObject1391.bin"/><Relationship Id="rId2162" Type="http://schemas.openxmlformats.org/officeDocument/2006/relationships/image" Target="media/image765.wmf"/><Relationship Id="rId2163" Type="http://schemas.openxmlformats.org/officeDocument/2006/relationships/oleObject" Target="embeddings/oleObject1392.bin"/><Relationship Id="rId2164" Type="http://schemas.openxmlformats.org/officeDocument/2006/relationships/image" Target="media/image766.wmf"/><Relationship Id="rId2165" Type="http://schemas.openxmlformats.org/officeDocument/2006/relationships/oleObject" Target="embeddings/oleObject1393.bin"/><Relationship Id="rId2166" Type="http://schemas.openxmlformats.org/officeDocument/2006/relationships/oleObject" Target="embeddings/oleObject1394.bin"/><Relationship Id="rId2167" Type="http://schemas.openxmlformats.org/officeDocument/2006/relationships/image" Target="media/image767.wmf"/><Relationship Id="rId2168" Type="http://schemas.openxmlformats.org/officeDocument/2006/relationships/oleObject" Target="embeddings/oleObject1395.bin"/><Relationship Id="rId2169" Type="http://schemas.openxmlformats.org/officeDocument/2006/relationships/image" Target="media/image768.wmf"/><Relationship Id="rId610" Type="http://schemas.openxmlformats.org/officeDocument/2006/relationships/oleObject" Target="embeddings/oleObject388.bin"/><Relationship Id="rId611" Type="http://schemas.openxmlformats.org/officeDocument/2006/relationships/image" Target="media/image217.wmf"/><Relationship Id="rId612" Type="http://schemas.openxmlformats.org/officeDocument/2006/relationships/oleObject" Target="embeddings/oleObject389.bin"/><Relationship Id="rId613" Type="http://schemas.openxmlformats.org/officeDocument/2006/relationships/oleObject" Target="embeddings/oleObject390.bin"/><Relationship Id="rId614" Type="http://schemas.openxmlformats.org/officeDocument/2006/relationships/oleObject" Target="embeddings/oleObject391.bin"/><Relationship Id="rId615" Type="http://schemas.openxmlformats.org/officeDocument/2006/relationships/image" Target="media/image218.wmf"/><Relationship Id="rId616" Type="http://schemas.openxmlformats.org/officeDocument/2006/relationships/oleObject" Target="embeddings/oleObject392.bin"/><Relationship Id="rId617" Type="http://schemas.openxmlformats.org/officeDocument/2006/relationships/image" Target="media/image219.wmf"/><Relationship Id="rId618" Type="http://schemas.openxmlformats.org/officeDocument/2006/relationships/oleObject" Target="embeddings/oleObject393.bin"/><Relationship Id="rId619" Type="http://schemas.openxmlformats.org/officeDocument/2006/relationships/oleObject" Target="embeddings/oleObject394.bin"/><Relationship Id="rId220" Type="http://schemas.openxmlformats.org/officeDocument/2006/relationships/oleObject" Target="embeddings/oleObject121.bin"/><Relationship Id="rId221" Type="http://schemas.openxmlformats.org/officeDocument/2006/relationships/oleObject" Target="embeddings/oleObject122.bin"/><Relationship Id="rId222" Type="http://schemas.openxmlformats.org/officeDocument/2006/relationships/oleObject" Target="embeddings/oleObject123.bin"/><Relationship Id="rId223" Type="http://schemas.openxmlformats.org/officeDocument/2006/relationships/oleObject" Target="embeddings/oleObject124.bin"/><Relationship Id="rId224" Type="http://schemas.openxmlformats.org/officeDocument/2006/relationships/image" Target="media/image94.wmf"/><Relationship Id="rId225" Type="http://schemas.openxmlformats.org/officeDocument/2006/relationships/oleObject" Target="embeddings/oleObject125.bin"/><Relationship Id="rId226" Type="http://schemas.openxmlformats.org/officeDocument/2006/relationships/oleObject" Target="embeddings/oleObject126.bin"/><Relationship Id="rId227" Type="http://schemas.openxmlformats.org/officeDocument/2006/relationships/oleObject" Target="embeddings/oleObject127.bin"/><Relationship Id="rId228" Type="http://schemas.openxmlformats.org/officeDocument/2006/relationships/oleObject" Target="embeddings/oleObject128.bin"/><Relationship Id="rId229" Type="http://schemas.openxmlformats.org/officeDocument/2006/relationships/oleObject" Target="embeddings/oleObject129.bin"/><Relationship Id="rId1870" Type="http://schemas.openxmlformats.org/officeDocument/2006/relationships/oleObject" Target="embeddings/oleObject1201.bin"/><Relationship Id="rId1871" Type="http://schemas.openxmlformats.org/officeDocument/2006/relationships/oleObject" Target="embeddings/oleObject1202.bin"/><Relationship Id="rId1872" Type="http://schemas.openxmlformats.org/officeDocument/2006/relationships/oleObject" Target="embeddings/oleObject1203.bin"/><Relationship Id="rId1873" Type="http://schemas.openxmlformats.org/officeDocument/2006/relationships/oleObject" Target="embeddings/oleObject1204.bin"/><Relationship Id="rId1480" Type="http://schemas.openxmlformats.org/officeDocument/2006/relationships/image" Target="media/image520.wmf"/><Relationship Id="rId1481" Type="http://schemas.openxmlformats.org/officeDocument/2006/relationships/oleObject" Target="embeddings/oleObject955.bin"/><Relationship Id="rId1482" Type="http://schemas.openxmlformats.org/officeDocument/2006/relationships/image" Target="media/image521.wmf"/><Relationship Id="rId1483" Type="http://schemas.openxmlformats.org/officeDocument/2006/relationships/oleObject" Target="embeddings/oleObject956.bin"/><Relationship Id="rId1484" Type="http://schemas.openxmlformats.org/officeDocument/2006/relationships/image" Target="media/image522.wmf"/><Relationship Id="rId1485" Type="http://schemas.openxmlformats.org/officeDocument/2006/relationships/oleObject" Target="embeddings/oleObject957.bin"/><Relationship Id="rId1486" Type="http://schemas.openxmlformats.org/officeDocument/2006/relationships/image" Target="media/image523.wmf"/><Relationship Id="rId1487" Type="http://schemas.openxmlformats.org/officeDocument/2006/relationships/oleObject" Target="embeddings/oleObject958.bin"/><Relationship Id="rId1488" Type="http://schemas.openxmlformats.org/officeDocument/2006/relationships/image" Target="media/image524.wmf"/><Relationship Id="rId1489" Type="http://schemas.openxmlformats.org/officeDocument/2006/relationships/oleObject" Target="embeddings/oleObject959.bin"/><Relationship Id="rId1090" Type="http://schemas.openxmlformats.org/officeDocument/2006/relationships/image" Target="media/image365.wmf"/><Relationship Id="rId1091" Type="http://schemas.openxmlformats.org/officeDocument/2006/relationships/oleObject" Target="embeddings/oleObject720.bin"/><Relationship Id="rId1092" Type="http://schemas.openxmlformats.org/officeDocument/2006/relationships/image" Target="media/image366.wmf"/><Relationship Id="rId1093" Type="http://schemas.openxmlformats.org/officeDocument/2006/relationships/oleObject" Target="embeddings/oleObject721.bin"/><Relationship Id="rId1094" Type="http://schemas.openxmlformats.org/officeDocument/2006/relationships/oleObject" Target="embeddings/oleObject722.bin"/><Relationship Id="rId1095" Type="http://schemas.openxmlformats.org/officeDocument/2006/relationships/oleObject" Target="embeddings/oleObject723.bin"/><Relationship Id="rId1096" Type="http://schemas.openxmlformats.org/officeDocument/2006/relationships/oleObject" Target="embeddings/oleObject724.bin"/><Relationship Id="rId1097" Type="http://schemas.openxmlformats.org/officeDocument/2006/relationships/oleObject" Target="embeddings/oleObject725.bin"/><Relationship Id="rId1098" Type="http://schemas.openxmlformats.org/officeDocument/2006/relationships/oleObject" Target="embeddings/oleObject726.bin"/><Relationship Id="rId1099" Type="http://schemas.openxmlformats.org/officeDocument/2006/relationships/oleObject" Target="embeddings/oleObject727.bin"/><Relationship Id="rId1874" Type="http://schemas.openxmlformats.org/officeDocument/2006/relationships/image" Target="media/image664.wmf"/><Relationship Id="rId1875" Type="http://schemas.openxmlformats.org/officeDocument/2006/relationships/oleObject" Target="embeddings/oleObject1205.bin"/><Relationship Id="rId1876" Type="http://schemas.openxmlformats.org/officeDocument/2006/relationships/image" Target="media/image665.wmf"/><Relationship Id="rId1877" Type="http://schemas.openxmlformats.org/officeDocument/2006/relationships/oleObject" Target="embeddings/oleObject1206.bin"/><Relationship Id="rId1878" Type="http://schemas.openxmlformats.org/officeDocument/2006/relationships/image" Target="media/image666.wmf"/><Relationship Id="rId1879" Type="http://schemas.openxmlformats.org/officeDocument/2006/relationships/oleObject" Target="embeddings/oleObject1207.bin"/><Relationship Id="rId2170" Type="http://schemas.openxmlformats.org/officeDocument/2006/relationships/oleObject" Target="embeddings/oleObject1396.bin"/><Relationship Id="rId2171" Type="http://schemas.openxmlformats.org/officeDocument/2006/relationships/image" Target="media/image769.wmf"/><Relationship Id="rId2172" Type="http://schemas.openxmlformats.org/officeDocument/2006/relationships/oleObject" Target="embeddings/oleObject1397.bin"/><Relationship Id="rId2173" Type="http://schemas.openxmlformats.org/officeDocument/2006/relationships/image" Target="media/image770.wmf"/><Relationship Id="rId2174" Type="http://schemas.openxmlformats.org/officeDocument/2006/relationships/oleObject" Target="embeddings/oleObject1398.bin"/><Relationship Id="rId2175" Type="http://schemas.openxmlformats.org/officeDocument/2006/relationships/image" Target="media/image771.wmf"/><Relationship Id="rId2176" Type="http://schemas.openxmlformats.org/officeDocument/2006/relationships/oleObject" Target="embeddings/oleObject1399.bin"/><Relationship Id="rId2177" Type="http://schemas.openxmlformats.org/officeDocument/2006/relationships/image" Target="media/image772.wmf"/><Relationship Id="rId2178" Type="http://schemas.openxmlformats.org/officeDocument/2006/relationships/oleObject" Target="embeddings/oleObject1400.bin"/><Relationship Id="rId2179" Type="http://schemas.openxmlformats.org/officeDocument/2006/relationships/image" Target="media/image773.wmf"/><Relationship Id="rId620" Type="http://schemas.openxmlformats.org/officeDocument/2006/relationships/oleObject" Target="embeddings/oleObject395.bin"/><Relationship Id="rId621" Type="http://schemas.openxmlformats.org/officeDocument/2006/relationships/oleObject" Target="embeddings/oleObject396.bin"/><Relationship Id="rId622" Type="http://schemas.openxmlformats.org/officeDocument/2006/relationships/oleObject" Target="embeddings/oleObject397.bin"/><Relationship Id="rId623" Type="http://schemas.openxmlformats.org/officeDocument/2006/relationships/oleObject" Target="embeddings/oleObject398.bin"/><Relationship Id="rId624" Type="http://schemas.openxmlformats.org/officeDocument/2006/relationships/oleObject" Target="embeddings/oleObject399.bin"/><Relationship Id="rId625" Type="http://schemas.openxmlformats.org/officeDocument/2006/relationships/oleObject" Target="embeddings/oleObject400.bin"/><Relationship Id="rId626" Type="http://schemas.openxmlformats.org/officeDocument/2006/relationships/oleObject" Target="embeddings/oleObject401.bin"/><Relationship Id="rId627" Type="http://schemas.openxmlformats.org/officeDocument/2006/relationships/oleObject" Target="embeddings/oleObject402.bin"/><Relationship Id="rId628" Type="http://schemas.openxmlformats.org/officeDocument/2006/relationships/oleObject" Target="embeddings/oleObject403.bin"/><Relationship Id="rId629" Type="http://schemas.openxmlformats.org/officeDocument/2006/relationships/oleObject" Target="embeddings/oleObject404.bin"/><Relationship Id="rId230" Type="http://schemas.openxmlformats.org/officeDocument/2006/relationships/image" Target="media/image95.wmf"/><Relationship Id="rId231" Type="http://schemas.openxmlformats.org/officeDocument/2006/relationships/oleObject" Target="embeddings/oleObject130.bin"/><Relationship Id="rId232" Type="http://schemas.openxmlformats.org/officeDocument/2006/relationships/image" Target="media/image96.wmf"/><Relationship Id="rId233" Type="http://schemas.openxmlformats.org/officeDocument/2006/relationships/oleObject" Target="embeddings/oleObject131.bin"/><Relationship Id="rId234" Type="http://schemas.openxmlformats.org/officeDocument/2006/relationships/image" Target="media/image97.wmf"/><Relationship Id="rId235" Type="http://schemas.openxmlformats.org/officeDocument/2006/relationships/oleObject" Target="embeddings/oleObject132.bin"/><Relationship Id="rId236" Type="http://schemas.openxmlformats.org/officeDocument/2006/relationships/oleObject" Target="embeddings/oleObject133.bin"/><Relationship Id="rId237" Type="http://schemas.openxmlformats.org/officeDocument/2006/relationships/image" Target="media/image98.wmf"/><Relationship Id="rId238" Type="http://schemas.openxmlformats.org/officeDocument/2006/relationships/oleObject" Target="embeddings/oleObject134.bin"/><Relationship Id="rId239" Type="http://schemas.openxmlformats.org/officeDocument/2006/relationships/oleObject" Target="embeddings/oleObject135.bin"/><Relationship Id="rId1880" Type="http://schemas.openxmlformats.org/officeDocument/2006/relationships/oleObject" Target="embeddings/oleObject1208.bin"/><Relationship Id="rId1881" Type="http://schemas.openxmlformats.org/officeDocument/2006/relationships/image" Target="media/image667.wmf"/><Relationship Id="rId1882" Type="http://schemas.openxmlformats.org/officeDocument/2006/relationships/oleObject" Target="embeddings/oleObject1209.bin"/><Relationship Id="rId1883" Type="http://schemas.openxmlformats.org/officeDocument/2006/relationships/image" Target="media/image668.wmf"/><Relationship Id="rId1490" Type="http://schemas.openxmlformats.org/officeDocument/2006/relationships/image" Target="media/image525.wmf"/><Relationship Id="rId1491" Type="http://schemas.openxmlformats.org/officeDocument/2006/relationships/oleObject" Target="embeddings/oleObject960.bin"/><Relationship Id="rId1492" Type="http://schemas.openxmlformats.org/officeDocument/2006/relationships/image" Target="media/image526.wmf"/><Relationship Id="rId1493" Type="http://schemas.openxmlformats.org/officeDocument/2006/relationships/oleObject" Target="embeddings/oleObject961.bin"/><Relationship Id="rId1494" Type="http://schemas.openxmlformats.org/officeDocument/2006/relationships/image" Target="media/image527.wmf"/><Relationship Id="rId1495" Type="http://schemas.openxmlformats.org/officeDocument/2006/relationships/oleObject" Target="embeddings/oleObject962.bin"/><Relationship Id="rId1496" Type="http://schemas.openxmlformats.org/officeDocument/2006/relationships/image" Target="media/image528.wmf"/><Relationship Id="rId1497" Type="http://schemas.openxmlformats.org/officeDocument/2006/relationships/oleObject" Target="embeddings/oleObject963.bin"/><Relationship Id="rId1498" Type="http://schemas.openxmlformats.org/officeDocument/2006/relationships/image" Target="media/image529.wmf"/><Relationship Id="rId1499" Type="http://schemas.openxmlformats.org/officeDocument/2006/relationships/oleObject" Target="embeddings/oleObject964.bin"/><Relationship Id="rId1884" Type="http://schemas.openxmlformats.org/officeDocument/2006/relationships/oleObject" Target="embeddings/oleObject1210.bin"/><Relationship Id="rId1885" Type="http://schemas.openxmlformats.org/officeDocument/2006/relationships/image" Target="media/image669.wmf"/><Relationship Id="rId1886" Type="http://schemas.openxmlformats.org/officeDocument/2006/relationships/oleObject" Target="embeddings/oleObject1211.bin"/><Relationship Id="rId1887" Type="http://schemas.openxmlformats.org/officeDocument/2006/relationships/image" Target="media/image670.wmf"/><Relationship Id="rId1888" Type="http://schemas.openxmlformats.org/officeDocument/2006/relationships/oleObject" Target="embeddings/oleObject1212.bin"/><Relationship Id="rId1889" Type="http://schemas.openxmlformats.org/officeDocument/2006/relationships/oleObject" Target="embeddings/oleObject1213.bin"/><Relationship Id="rId2180" Type="http://schemas.openxmlformats.org/officeDocument/2006/relationships/oleObject" Target="embeddings/oleObject1401.bin"/><Relationship Id="rId2181" Type="http://schemas.openxmlformats.org/officeDocument/2006/relationships/image" Target="media/image774.wmf"/><Relationship Id="rId2182" Type="http://schemas.openxmlformats.org/officeDocument/2006/relationships/oleObject" Target="embeddings/oleObject1402.bin"/><Relationship Id="rId2183" Type="http://schemas.openxmlformats.org/officeDocument/2006/relationships/image" Target="media/image775.wmf"/><Relationship Id="rId2184" Type="http://schemas.openxmlformats.org/officeDocument/2006/relationships/oleObject" Target="embeddings/oleObject1403.bin"/><Relationship Id="rId10" Type="http://schemas.openxmlformats.org/officeDocument/2006/relationships/oleObject" Target="embeddings/oleObject2.bin"/><Relationship Id="rId11" Type="http://schemas.openxmlformats.org/officeDocument/2006/relationships/image" Target="media/image3.wmf"/><Relationship Id="rId12" Type="http://schemas.openxmlformats.org/officeDocument/2006/relationships/oleObject" Target="embeddings/oleObject3.bin"/><Relationship Id="rId13" Type="http://schemas.openxmlformats.org/officeDocument/2006/relationships/image" Target="media/image4.wmf"/><Relationship Id="rId14" Type="http://schemas.openxmlformats.org/officeDocument/2006/relationships/oleObject" Target="embeddings/oleObject4.bin"/><Relationship Id="rId15" Type="http://schemas.openxmlformats.org/officeDocument/2006/relationships/image" Target="media/image5.wmf"/><Relationship Id="rId16" Type="http://schemas.openxmlformats.org/officeDocument/2006/relationships/oleObject" Target="embeddings/oleObject5.bin"/><Relationship Id="rId17" Type="http://schemas.openxmlformats.org/officeDocument/2006/relationships/image" Target="media/image6.wmf"/><Relationship Id="rId18" Type="http://schemas.openxmlformats.org/officeDocument/2006/relationships/oleObject" Target="embeddings/oleObject6.bin"/><Relationship Id="rId19" Type="http://schemas.openxmlformats.org/officeDocument/2006/relationships/image" Target="media/image7.wmf"/><Relationship Id="rId2185" Type="http://schemas.openxmlformats.org/officeDocument/2006/relationships/image" Target="media/image776.wmf"/><Relationship Id="rId2186" Type="http://schemas.openxmlformats.org/officeDocument/2006/relationships/oleObject" Target="embeddings/oleObject1404.bin"/><Relationship Id="rId2187" Type="http://schemas.openxmlformats.org/officeDocument/2006/relationships/oleObject" Target="embeddings/oleObject1405.bin"/><Relationship Id="rId2188" Type="http://schemas.openxmlformats.org/officeDocument/2006/relationships/image" Target="media/image777.wmf"/><Relationship Id="rId2189" Type="http://schemas.openxmlformats.org/officeDocument/2006/relationships/oleObject" Target="embeddings/oleObject1406.bin"/><Relationship Id="rId630" Type="http://schemas.openxmlformats.org/officeDocument/2006/relationships/image" Target="media/image220.wmf"/><Relationship Id="rId631" Type="http://schemas.openxmlformats.org/officeDocument/2006/relationships/oleObject" Target="embeddings/oleObject405.bin"/><Relationship Id="rId632" Type="http://schemas.openxmlformats.org/officeDocument/2006/relationships/oleObject" Target="embeddings/oleObject406.bin"/><Relationship Id="rId633" Type="http://schemas.openxmlformats.org/officeDocument/2006/relationships/oleObject" Target="embeddings/oleObject407.bin"/><Relationship Id="rId634" Type="http://schemas.openxmlformats.org/officeDocument/2006/relationships/oleObject" Target="embeddings/oleObject408.bin"/><Relationship Id="rId635" Type="http://schemas.openxmlformats.org/officeDocument/2006/relationships/oleObject" Target="embeddings/oleObject409.bin"/><Relationship Id="rId636" Type="http://schemas.openxmlformats.org/officeDocument/2006/relationships/oleObject" Target="embeddings/oleObject410.bin"/><Relationship Id="rId637" Type="http://schemas.openxmlformats.org/officeDocument/2006/relationships/oleObject" Target="embeddings/oleObject411.bin"/><Relationship Id="rId638" Type="http://schemas.openxmlformats.org/officeDocument/2006/relationships/oleObject" Target="embeddings/oleObject412.bin"/><Relationship Id="rId639" Type="http://schemas.openxmlformats.org/officeDocument/2006/relationships/oleObject" Target="embeddings/oleObject413.bin"/><Relationship Id="rId240" Type="http://schemas.openxmlformats.org/officeDocument/2006/relationships/oleObject" Target="embeddings/oleObject136.bin"/><Relationship Id="rId241" Type="http://schemas.openxmlformats.org/officeDocument/2006/relationships/image" Target="media/image99.wmf"/><Relationship Id="rId242" Type="http://schemas.openxmlformats.org/officeDocument/2006/relationships/oleObject" Target="embeddings/oleObject137.bin"/><Relationship Id="rId243" Type="http://schemas.openxmlformats.org/officeDocument/2006/relationships/image" Target="media/image100.wmf"/><Relationship Id="rId244" Type="http://schemas.openxmlformats.org/officeDocument/2006/relationships/oleObject" Target="embeddings/oleObject138.bin"/><Relationship Id="rId245" Type="http://schemas.openxmlformats.org/officeDocument/2006/relationships/oleObject" Target="embeddings/oleObject139.bin"/><Relationship Id="rId246" Type="http://schemas.openxmlformats.org/officeDocument/2006/relationships/oleObject" Target="embeddings/oleObject140.bin"/><Relationship Id="rId247" Type="http://schemas.openxmlformats.org/officeDocument/2006/relationships/oleObject" Target="embeddings/oleObject141.bin"/><Relationship Id="rId248" Type="http://schemas.openxmlformats.org/officeDocument/2006/relationships/oleObject" Target="embeddings/oleObject142.bin"/><Relationship Id="rId249" Type="http://schemas.openxmlformats.org/officeDocument/2006/relationships/oleObject" Target="embeddings/oleObject143.bin"/><Relationship Id="rId1890" Type="http://schemas.openxmlformats.org/officeDocument/2006/relationships/oleObject" Target="embeddings/oleObject1214.bin"/><Relationship Id="rId1891" Type="http://schemas.openxmlformats.org/officeDocument/2006/relationships/oleObject" Target="embeddings/oleObject1215.bin"/><Relationship Id="rId1892" Type="http://schemas.openxmlformats.org/officeDocument/2006/relationships/oleObject" Target="embeddings/oleObject1216.bin"/><Relationship Id="rId1893" Type="http://schemas.openxmlformats.org/officeDocument/2006/relationships/oleObject" Target="embeddings/oleObject1217.bin"/><Relationship Id="rId1894" Type="http://schemas.openxmlformats.org/officeDocument/2006/relationships/oleObject" Target="embeddings/oleObject1218.bin"/><Relationship Id="rId1895" Type="http://schemas.openxmlformats.org/officeDocument/2006/relationships/image" Target="media/image671.wmf"/><Relationship Id="rId1896" Type="http://schemas.openxmlformats.org/officeDocument/2006/relationships/oleObject" Target="embeddings/oleObject1219.bin"/><Relationship Id="rId1897" Type="http://schemas.openxmlformats.org/officeDocument/2006/relationships/image" Target="media/image672.wmf"/><Relationship Id="rId1898" Type="http://schemas.openxmlformats.org/officeDocument/2006/relationships/oleObject" Target="embeddings/oleObject1220.bin"/><Relationship Id="rId1899" Type="http://schemas.openxmlformats.org/officeDocument/2006/relationships/image" Target="media/image673.wmf"/><Relationship Id="rId2190" Type="http://schemas.openxmlformats.org/officeDocument/2006/relationships/image" Target="media/image778.wmf"/><Relationship Id="rId2191" Type="http://schemas.openxmlformats.org/officeDocument/2006/relationships/oleObject" Target="embeddings/oleObject1407.bin"/><Relationship Id="rId2192" Type="http://schemas.openxmlformats.org/officeDocument/2006/relationships/image" Target="media/image779.wmf"/><Relationship Id="rId2193" Type="http://schemas.openxmlformats.org/officeDocument/2006/relationships/oleObject" Target="embeddings/oleObject1408.bin"/><Relationship Id="rId2194" Type="http://schemas.openxmlformats.org/officeDocument/2006/relationships/image" Target="media/image780.wmf"/><Relationship Id="rId2195" Type="http://schemas.openxmlformats.org/officeDocument/2006/relationships/oleObject" Target="embeddings/oleObject1409.bin"/><Relationship Id="rId2196" Type="http://schemas.openxmlformats.org/officeDocument/2006/relationships/oleObject" Target="embeddings/oleObject1410.bin"/><Relationship Id="rId20" Type="http://schemas.openxmlformats.org/officeDocument/2006/relationships/oleObject" Target="embeddings/oleObject7.bin"/><Relationship Id="rId21" Type="http://schemas.openxmlformats.org/officeDocument/2006/relationships/oleObject" Target="embeddings/oleObject8.bin"/><Relationship Id="rId22" Type="http://schemas.openxmlformats.org/officeDocument/2006/relationships/oleObject" Target="embeddings/oleObject9.bin"/><Relationship Id="rId23" Type="http://schemas.openxmlformats.org/officeDocument/2006/relationships/image" Target="media/image8.wmf"/><Relationship Id="rId24" Type="http://schemas.openxmlformats.org/officeDocument/2006/relationships/oleObject" Target="embeddings/oleObject10.bin"/><Relationship Id="rId25" Type="http://schemas.openxmlformats.org/officeDocument/2006/relationships/image" Target="media/image9.wmf"/><Relationship Id="rId26" Type="http://schemas.openxmlformats.org/officeDocument/2006/relationships/oleObject" Target="embeddings/oleObject11.bin"/><Relationship Id="rId27" Type="http://schemas.openxmlformats.org/officeDocument/2006/relationships/image" Target="media/image10.wmf"/><Relationship Id="rId28" Type="http://schemas.openxmlformats.org/officeDocument/2006/relationships/oleObject" Target="embeddings/oleObject12.bin"/><Relationship Id="rId29" Type="http://schemas.openxmlformats.org/officeDocument/2006/relationships/image" Target="media/image11.wmf"/><Relationship Id="rId2197" Type="http://schemas.openxmlformats.org/officeDocument/2006/relationships/image" Target="media/image781.wmf"/><Relationship Id="rId2198" Type="http://schemas.openxmlformats.org/officeDocument/2006/relationships/oleObject" Target="embeddings/oleObject1411.bin"/><Relationship Id="rId2199" Type="http://schemas.openxmlformats.org/officeDocument/2006/relationships/image" Target="media/image782.wmf"/><Relationship Id="rId1100" Type="http://schemas.openxmlformats.org/officeDocument/2006/relationships/oleObject" Target="embeddings/oleObject728.bin"/><Relationship Id="rId1101" Type="http://schemas.openxmlformats.org/officeDocument/2006/relationships/oleObject" Target="embeddings/oleObject729.bin"/><Relationship Id="rId1102" Type="http://schemas.openxmlformats.org/officeDocument/2006/relationships/oleObject" Target="embeddings/oleObject730.bin"/><Relationship Id="rId1103" Type="http://schemas.openxmlformats.org/officeDocument/2006/relationships/oleObject" Target="embeddings/oleObject731.bin"/><Relationship Id="rId1104" Type="http://schemas.openxmlformats.org/officeDocument/2006/relationships/oleObject" Target="embeddings/oleObject732.bin"/><Relationship Id="rId1105" Type="http://schemas.openxmlformats.org/officeDocument/2006/relationships/oleObject" Target="embeddings/oleObject733.bin"/><Relationship Id="rId1106" Type="http://schemas.openxmlformats.org/officeDocument/2006/relationships/image" Target="media/image367.wmf"/><Relationship Id="rId1107" Type="http://schemas.openxmlformats.org/officeDocument/2006/relationships/oleObject" Target="embeddings/oleObject734.bin"/><Relationship Id="rId1108" Type="http://schemas.openxmlformats.org/officeDocument/2006/relationships/image" Target="media/image368.wmf"/><Relationship Id="rId1109" Type="http://schemas.openxmlformats.org/officeDocument/2006/relationships/oleObject" Target="embeddings/oleObject735.bin"/><Relationship Id="rId640" Type="http://schemas.openxmlformats.org/officeDocument/2006/relationships/oleObject" Target="embeddings/oleObject414.bin"/><Relationship Id="rId641" Type="http://schemas.openxmlformats.org/officeDocument/2006/relationships/oleObject" Target="embeddings/oleObject415.bin"/><Relationship Id="rId642" Type="http://schemas.openxmlformats.org/officeDocument/2006/relationships/oleObject" Target="embeddings/oleObject416.bin"/><Relationship Id="rId643" Type="http://schemas.openxmlformats.org/officeDocument/2006/relationships/oleObject" Target="embeddings/oleObject417.bin"/><Relationship Id="rId644" Type="http://schemas.openxmlformats.org/officeDocument/2006/relationships/oleObject" Target="embeddings/oleObject418.bin"/><Relationship Id="rId645" Type="http://schemas.openxmlformats.org/officeDocument/2006/relationships/oleObject" Target="embeddings/oleObject419.bin"/><Relationship Id="rId646" Type="http://schemas.openxmlformats.org/officeDocument/2006/relationships/oleObject" Target="embeddings/oleObject420.bin"/><Relationship Id="rId647" Type="http://schemas.openxmlformats.org/officeDocument/2006/relationships/oleObject" Target="embeddings/oleObject421.bin"/><Relationship Id="rId648" Type="http://schemas.openxmlformats.org/officeDocument/2006/relationships/oleObject" Target="embeddings/oleObject422.bin"/><Relationship Id="rId649" Type="http://schemas.openxmlformats.org/officeDocument/2006/relationships/image" Target="media/image221.wmf"/><Relationship Id="rId250" Type="http://schemas.openxmlformats.org/officeDocument/2006/relationships/oleObject" Target="embeddings/oleObject144.bin"/><Relationship Id="rId251" Type="http://schemas.openxmlformats.org/officeDocument/2006/relationships/image" Target="media/image101.wmf"/><Relationship Id="rId252" Type="http://schemas.openxmlformats.org/officeDocument/2006/relationships/oleObject" Target="embeddings/oleObject145.bin"/><Relationship Id="rId253" Type="http://schemas.openxmlformats.org/officeDocument/2006/relationships/image" Target="media/image102.wmf"/><Relationship Id="rId254" Type="http://schemas.openxmlformats.org/officeDocument/2006/relationships/oleObject" Target="embeddings/oleObject146.bin"/><Relationship Id="rId255" Type="http://schemas.openxmlformats.org/officeDocument/2006/relationships/image" Target="media/image103.wmf"/><Relationship Id="rId256" Type="http://schemas.openxmlformats.org/officeDocument/2006/relationships/oleObject" Target="embeddings/oleObject147.bin"/><Relationship Id="rId257" Type="http://schemas.openxmlformats.org/officeDocument/2006/relationships/oleObject" Target="embeddings/oleObject148.bin"/><Relationship Id="rId258" Type="http://schemas.openxmlformats.org/officeDocument/2006/relationships/oleObject" Target="embeddings/oleObject149.bin"/><Relationship Id="rId259" Type="http://schemas.openxmlformats.org/officeDocument/2006/relationships/oleObject" Target="embeddings/oleObject150.bin"/><Relationship Id="rId30" Type="http://schemas.openxmlformats.org/officeDocument/2006/relationships/oleObject" Target="embeddings/oleObject13.bin"/><Relationship Id="rId31" Type="http://schemas.openxmlformats.org/officeDocument/2006/relationships/oleObject" Target="embeddings/oleObject14.bin"/><Relationship Id="rId32" Type="http://schemas.openxmlformats.org/officeDocument/2006/relationships/image" Target="media/image12.wmf"/><Relationship Id="rId33" Type="http://schemas.openxmlformats.org/officeDocument/2006/relationships/oleObject" Target="embeddings/oleObject15.bin"/><Relationship Id="rId34" Type="http://schemas.openxmlformats.org/officeDocument/2006/relationships/oleObject" Target="embeddings/oleObject16.bin"/><Relationship Id="rId35" Type="http://schemas.openxmlformats.org/officeDocument/2006/relationships/image" Target="media/image13.wmf"/><Relationship Id="rId36" Type="http://schemas.openxmlformats.org/officeDocument/2006/relationships/oleObject" Target="embeddings/oleObject17.bin"/><Relationship Id="rId37" Type="http://schemas.openxmlformats.org/officeDocument/2006/relationships/image" Target="media/image14.wmf"/><Relationship Id="rId38" Type="http://schemas.openxmlformats.org/officeDocument/2006/relationships/oleObject" Target="embeddings/oleObject18.bin"/><Relationship Id="rId39" Type="http://schemas.openxmlformats.org/officeDocument/2006/relationships/image" Target="media/image15.wmf"/><Relationship Id="rId1500" Type="http://schemas.openxmlformats.org/officeDocument/2006/relationships/image" Target="media/image530.wmf"/><Relationship Id="rId1501" Type="http://schemas.openxmlformats.org/officeDocument/2006/relationships/oleObject" Target="embeddings/oleObject965.bin"/><Relationship Id="rId1502" Type="http://schemas.openxmlformats.org/officeDocument/2006/relationships/image" Target="media/image531.wmf"/><Relationship Id="rId1503" Type="http://schemas.openxmlformats.org/officeDocument/2006/relationships/oleObject" Target="embeddings/oleObject966.bin"/><Relationship Id="rId1110" Type="http://schemas.openxmlformats.org/officeDocument/2006/relationships/image" Target="media/image369.wmf"/><Relationship Id="rId1111" Type="http://schemas.openxmlformats.org/officeDocument/2006/relationships/oleObject" Target="embeddings/oleObject736.bin"/><Relationship Id="rId1112" Type="http://schemas.openxmlformats.org/officeDocument/2006/relationships/image" Target="media/image370.wmf"/><Relationship Id="rId1113" Type="http://schemas.openxmlformats.org/officeDocument/2006/relationships/oleObject" Target="embeddings/oleObject737.bin"/><Relationship Id="rId1114" Type="http://schemas.openxmlformats.org/officeDocument/2006/relationships/oleObject" Target="embeddings/oleObject738.bin"/><Relationship Id="rId1115" Type="http://schemas.openxmlformats.org/officeDocument/2006/relationships/image" Target="media/image371.wmf"/><Relationship Id="rId1116" Type="http://schemas.openxmlformats.org/officeDocument/2006/relationships/oleObject" Target="embeddings/oleObject739.bin"/><Relationship Id="rId1117" Type="http://schemas.openxmlformats.org/officeDocument/2006/relationships/image" Target="media/image372.wmf"/><Relationship Id="rId1118" Type="http://schemas.openxmlformats.org/officeDocument/2006/relationships/oleObject" Target="embeddings/oleObject740.bin"/><Relationship Id="rId1119" Type="http://schemas.openxmlformats.org/officeDocument/2006/relationships/image" Target="media/image373.wmf"/><Relationship Id="rId650" Type="http://schemas.openxmlformats.org/officeDocument/2006/relationships/oleObject" Target="embeddings/oleObject423.bin"/><Relationship Id="rId651" Type="http://schemas.openxmlformats.org/officeDocument/2006/relationships/oleObject" Target="embeddings/oleObject424.bin"/><Relationship Id="rId652" Type="http://schemas.openxmlformats.org/officeDocument/2006/relationships/image" Target="media/image222.wmf"/><Relationship Id="rId653" Type="http://schemas.openxmlformats.org/officeDocument/2006/relationships/oleObject" Target="embeddings/oleObject425.bin"/><Relationship Id="rId654" Type="http://schemas.openxmlformats.org/officeDocument/2006/relationships/image" Target="media/image223.wmf"/><Relationship Id="rId655" Type="http://schemas.openxmlformats.org/officeDocument/2006/relationships/oleObject" Target="embeddings/oleObject426.bin"/><Relationship Id="rId656" Type="http://schemas.openxmlformats.org/officeDocument/2006/relationships/image" Target="media/image224.wmf"/><Relationship Id="rId657" Type="http://schemas.openxmlformats.org/officeDocument/2006/relationships/oleObject" Target="embeddings/oleObject427.bin"/><Relationship Id="rId658" Type="http://schemas.openxmlformats.org/officeDocument/2006/relationships/image" Target="media/image225.wmf"/><Relationship Id="rId659" Type="http://schemas.openxmlformats.org/officeDocument/2006/relationships/oleObject" Target="embeddings/oleObject428.bin"/><Relationship Id="rId1504" Type="http://schemas.openxmlformats.org/officeDocument/2006/relationships/oleObject" Target="embeddings/oleObject967.bin"/><Relationship Id="rId1505" Type="http://schemas.openxmlformats.org/officeDocument/2006/relationships/oleObject" Target="embeddings/oleObject968.bin"/><Relationship Id="rId1506" Type="http://schemas.openxmlformats.org/officeDocument/2006/relationships/image" Target="media/image532.wmf"/><Relationship Id="rId1507" Type="http://schemas.openxmlformats.org/officeDocument/2006/relationships/oleObject" Target="embeddings/oleObject969.bin"/><Relationship Id="rId1508" Type="http://schemas.openxmlformats.org/officeDocument/2006/relationships/oleObject" Target="embeddings/oleObject970.bin"/><Relationship Id="rId1509" Type="http://schemas.openxmlformats.org/officeDocument/2006/relationships/oleObject" Target="embeddings/oleObject971.bin"/><Relationship Id="rId260" Type="http://schemas.openxmlformats.org/officeDocument/2006/relationships/image" Target="media/image104.wmf"/><Relationship Id="rId261" Type="http://schemas.openxmlformats.org/officeDocument/2006/relationships/oleObject" Target="embeddings/oleObject151.bin"/><Relationship Id="rId262" Type="http://schemas.openxmlformats.org/officeDocument/2006/relationships/image" Target="media/image105.wmf"/><Relationship Id="rId263" Type="http://schemas.openxmlformats.org/officeDocument/2006/relationships/oleObject" Target="embeddings/oleObject152.bin"/><Relationship Id="rId264" Type="http://schemas.openxmlformats.org/officeDocument/2006/relationships/image" Target="media/image106.wmf"/><Relationship Id="rId265" Type="http://schemas.openxmlformats.org/officeDocument/2006/relationships/oleObject" Target="embeddings/oleObject153.bin"/><Relationship Id="rId266" Type="http://schemas.openxmlformats.org/officeDocument/2006/relationships/image" Target="media/image107.wmf"/><Relationship Id="rId267" Type="http://schemas.openxmlformats.org/officeDocument/2006/relationships/oleObject" Target="embeddings/oleObject154.bin"/><Relationship Id="rId268" Type="http://schemas.openxmlformats.org/officeDocument/2006/relationships/oleObject" Target="embeddings/oleObject155.bin"/><Relationship Id="rId269" Type="http://schemas.openxmlformats.org/officeDocument/2006/relationships/image" Target="media/image108.wmf"/><Relationship Id="rId40" Type="http://schemas.openxmlformats.org/officeDocument/2006/relationships/oleObject" Target="embeddings/oleObject19.bin"/><Relationship Id="rId41" Type="http://schemas.openxmlformats.org/officeDocument/2006/relationships/image" Target="media/image16.wmf"/><Relationship Id="rId42" Type="http://schemas.openxmlformats.org/officeDocument/2006/relationships/oleObject" Target="embeddings/oleObject20.bin"/><Relationship Id="rId43" Type="http://schemas.openxmlformats.org/officeDocument/2006/relationships/oleObject" Target="embeddings/oleObject21.bin"/><Relationship Id="rId44" Type="http://schemas.openxmlformats.org/officeDocument/2006/relationships/oleObject" Target="embeddings/oleObject22.bin"/><Relationship Id="rId45" Type="http://schemas.openxmlformats.org/officeDocument/2006/relationships/image" Target="media/image17.wmf"/><Relationship Id="rId46" Type="http://schemas.openxmlformats.org/officeDocument/2006/relationships/oleObject" Target="embeddings/oleObject23.bin"/><Relationship Id="rId47" Type="http://schemas.openxmlformats.org/officeDocument/2006/relationships/image" Target="media/image18.wmf"/><Relationship Id="rId48" Type="http://schemas.openxmlformats.org/officeDocument/2006/relationships/oleObject" Target="embeddings/oleObject24.bin"/><Relationship Id="rId49" Type="http://schemas.openxmlformats.org/officeDocument/2006/relationships/image" Target="media/image19.wmf"/><Relationship Id="rId1900" Type="http://schemas.openxmlformats.org/officeDocument/2006/relationships/oleObject" Target="embeddings/oleObject1221.bin"/><Relationship Id="rId1901" Type="http://schemas.openxmlformats.org/officeDocument/2006/relationships/image" Target="media/image674.wmf"/><Relationship Id="rId1902" Type="http://schemas.openxmlformats.org/officeDocument/2006/relationships/oleObject" Target="embeddings/oleObject1222.bin"/><Relationship Id="rId1903" Type="http://schemas.openxmlformats.org/officeDocument/2006/relationships/image" Target="media/image675.wmf"/><Relationship Id="rId1510" Type="http://schemas.openxmlformats.org/officeDocument/2006/relationships/oleObject" Target="embeddings/oleObject972.bin"/><Relationship Id="rId1511" Type="http://schemas.openxmlformats.org/officeDocument/2006/relationships/oleObject" Target="embeddings/oleObject973.bin"/><Relationship Id="rId1512" Type="http://schemas.openxmlformats.org/officeDocument/2006/relationships/oleObject" Target="embeddings/oleObject974.bin"/><Relationship Id="rId1513" Type="http://schemas.openxmlformats.org/officeDocument/2006/relationships/oleObject" Target="embeddings/oleObject975.bin"/><Relationship Id="rId1120" Type="http://schemas.openxmlformats.org/officeDocument/2006/relationships/oleObject" Target="embeddings/oleObject741.bin"/><Relationship Id="rId1121" Type="http://schemas.openxmlformats.org/officeDocument/2006/relationships/oleObject" Target="embeddings/oleObject742.bin"/><Relationship Id="rId1122" Type="http://schemas.openxmlformats.org/officeDocument/2006/relationships/image" Target="media/image374.wmf"/><Relationship Id="rId1123" Type="http://schemas.openxmlformats.org/officeDocument/2006/relationships/oleObject" Target="embeddings/oleObject743.bin"/><Relationship Id="rId1124" Type="http://schemas.openxmlformats.org/officeDocument/2006/relationships/image" Target="media/image375.wmf"/><Relationship Id="rId1125" Type="http://schemas.openxmlformats.org/officeDocument/2006/relationships/oleObject" Target="embeddings/oleObject744.bin"/><Relationship Id="rId1126" Type="http://schemas.openxmlformats.org/officeDocument/2006/relationships/image" Target="media/image376.wmf"/><Relationship Id="rId1127" Type="http://schemas.openxmlformats.org/officeDocument/2006/relationships/oleObject" Target="embeddings/oleObject745.bin"/><Relationship Id="rId1128" Type="http://schemas.openxmlformats.org/officeDocument/2006/relationships/image" Target="media/image377.wmf"/><Relationship Id="rId1129" Type="http://schemas.openxmlformats.org/officeDocument/2006/relationships/oleObject" Target="embeddings/oleObject746.bin"/><Relationship Id="rId660" Type="http://schemas.openxmlformats.org/officeDocument/2006/relationships/image" Target="media/image226.wmf"/><Relationship Id="rId661" Type="http://schemas.openxmlformats.org/officeDocument/2006/relationships/oleObject" Target="embeddings/oleObject429.bin"/><Relationship Id="rId662" Type="http://schemas.openxmlformats.org/officeDocument/2006/relationships/image" Target="media/image227.wmf"/><Relationship Id="rId663" Type="http://schemas.openxmlformats.org/officeDocument/2006/relationships/oleObject" Target="embeddings/oleObject430.bin"/><Relationship Id="rId664" Type="http://schemas.openxmlformats.org/officeDocument/2006/relationships/image" Target="media/image228.wmf"/><Relationship Id="rId665" Type="http://schemas.openxmlformats.org/officeDocument/2006/relationships/oleObject" Target="embeddings/oleObject431.bin"/><Relationship Id="rId666" Type="http://schemas.openxmlformats.org/officeDocument/2006/relationships/image" Target="media/image229.wmf"/><Relationship Id="rId667" Type="http://schemas.openxmlformats.org/officeDocument/2006/relationships/oleObject" Target="embeddings/oleObject432.bin"/><Relationship Id="rId668" Type="http://schemas.openxmlformats.org/officeDocument/2006/relationships/image" Target="media/image230.wmf"/><Relationship Id="rId669" Type="http://schemas.openxmlformats.org/officeDocument/2006/relationships/oleObject" Target="embeddings/oleObject433.bin"/><Relationship Id="rId1514" Type="http://schemas.openxmlformats.org/officeDocument/2006/relationships/oleObject" Target="embeddings/oleObject976.bin"/><Relationship Id="rId1515" Type="http://schemas.openxmlformats.org/officeDocument/2006/relationships/oleObject" Target="embeddings/oleObject977.bin"/><Relationship Id="rId1516" Type="http://schemas.openxmlformats.org/officeDocument/2006/relationships/oleObject" Target="embeddings/oleObject978.bin"/><Relationship Id="rId1517" Type="http://schemas.openxmlformats.org/officeDocument/2006/relationships/image" Target="media/image533.wmf"/><Relationship Id="rId1518" Type="http://schemas.openxmlformats.org/officeDocument/2006/relationships/oleObject" Target="embeddings/oleObject979.bin"/><Relationship Id="rId1519" Type="http://schemas.openxmlformats.org/officeDocument/2006/relationships/oleObject" Target="embeddings/oleObject980.bin"/><Relationship Id="rId270" Type="http://schemas.openxmlformats.org/officeDocument/2006/relationships/oleObject" Target="embeddings/oleObject156.bin"/><Relationship Id="rId271" Type="http://schemas.openxmlformats.org/officeDocument/2006/relationships/image" Target="media/image109.wmf"/><Relationship Id="rId272" Type="http://schemas.openxmlformats.org/officeDocument/2006/relationships/oleObject" Target="embeddings/oleObject157.bin"/><Relationship Id="rId273" Type="http://schemas.openxmlformats.org/officeDocument/2006/relationships/image" Target="media/image110.wmf"/><Relationship Id="rId274" Type="http://schemas.openxmlformats.org/officeDocument/2006/relationships/oleObject" Target="embeddings/oleObject158.bin"/><Relationship Id="rId275" Type="http://schemas.openxmlformats.org/officeDocument/2006/relationships/oleObject" Target="embeddings/oleObject159.bin"/><Relationship Id="rId276" Type="http://schemas.openxmlformats.org/officeDocument/2006/relationships/oleObject" Target="embeddings/oleObject160.bin"/><Relationship Id="rId277" Type="http://schemas.openxmlformats.org/officeDocument/2006/relationships/oleObject" Target="embeddings/oleObject161.bin"/><Relationship Id="rId278" Type="http://schemas.openxmlformats.org/officeDocument/2006/relationships/oleObject" Target="embeddings/oleObject162.bin"/><Relationship Id="rId279" Type="http://schemas.openxmlformats.org/officeDocument/2006/relationships/oleObject" Target="embeddings/oleObject163.bin"/><Relationship Id="rId1904" Type="http://schemas.openxmlformats.org/officeDocument/2006/relationships/oleObject" Target="embeddings/oleObject1223.bin"/><Relationship Id="rId1905" Type="http://schemas.openxmlformats.org/officeDocument/2006/relationships/image" Target="media/image676.wmf"/><Relationship Id="rId1906" Type="http://schemas.openxmlformats.org/officeDocument/2006/relationships/oleObject" Target="embeddings/oleObject1224.bin"/><Relationship Id="rId1907" Type="http://schemas.openxmlformats.org/officeDocument/2006/relationships/oleObject" Target="embeddings/oleObject1225.bin"/><Relationship Id="rId1908" Type="http://schemas.openxmlformats.org/officeDocument/2006/relationships/oleObject" Target="embeddings/oleObject1226.bin"/><Relationship Id="rId1909" Type="http://schemas.openxmlformats.org/officeDocument/2006/relationships/oleObject" Target="embeddings/oleObject1227.bin"/><Relationship Id="rId2200" Type="http://schemas.openxmlformats.org/officeDocument/2006/relationships/oleObject" Target="embeddings/oleObject1412.bin"/><Relationship Id="rId2201" Type="http://schemas.openxmlformats.org/officeDocument/2006/relationships/image" Target="media/image783.wmf"/><Relationship Id="rId2202" Type="http://schemas.openxmlformats.org/officeDocument/2006/relationships/oleObject" Target="embeddings/oleObject1413.bin"/><Relationship Id="rId2203" Type="http://schemas.openxmlformats.org/officeDocument/2006/relationships/image" Target="media/image784.wmf"/><Relationship Id="rId2204" Type="http://schemas.openxmlformats.org/officeDocument/2006/relationships/oleObject" Target="embeddings/oleObject1414.bin"/><Relationship Id="rId2205" Type="http://schemas.openxmlformats.org/officeDocument/2006/relationships/image" Target="media/image785.wmf"/><Relationship Id="rId2206" Type="http://schemas.openxmlformats.org/officeDocument/2006/relationships/oleObject" Target="embeddings/oleObject1415.bin"/><Relationship Id="rId2207" Type="http://schemas.openxmlformats.org/officeDocument/2006/relationships/image" Target="media/image786.wmf"/><Relationship Id="rId2208" Type="http://schemas.openxmlformats.org/officeDocument/2006/relationships/oleObject" Target="embeddings/oleObject1416.bin"/><Relationship Id="rId2209" Type="http://schemas.openxmlformats.org/officeDocument/2006/relationships/image" Target="media/image787.wmf"/><Relationship Id="rId50" Type="http://schemas.openxmlformats.org/officeDocument/2006/relationships/oleObject" Target="embeddings/oleObject25.bin"/><Relationship Id="rId51" Type="http://schemas.openxmlformats.org/officeDocument/2006/relationships/image" Target="media/image20.wmf"/><Relationship Id="rId52" Type="http://schemas.openxmlformats.org/officeDocument/2006/relationships/oleObject" Target="embeddings/oleObject26.bin"/><Relationship Id="rId53" Type="http://schemas.openxmlformats.org/officeDocument/2006/relationships/oleObject" Target="embeddings/oleObject27.bin"/><Relationship Id="rId54" Type="http://schemas.openxmlformats.org/officeDocument/2006/relationships/oleObject" Target="embeddings/oleObject28.bin"/><Relationship Id="rId55" Type="http://schemas.openxmlformats.org/officeDocument/2006/relationships/image" Target="media/image21.wmf"/><Relationship Id="rId56" Type="http://schemas.openxmlformats.org/officeDocument/2006/relationships/oleObject" Target="embeddings/oleObject29.bin"/><Relationship Id="rId57" Type="http://schemas.openxmlformats.org/officeDocument/2006/relationships/oleObject" Target="embeddings/oleObject30.bin"/><Relationship Id="rId58" Type="http://schemas.openxmlformats.org/officeDocument/2006/relationships/oleObject" Target="embeddings/oleObject31.bin"/><Relationship Id="rId59" Type="http://schemas.openxmlformats.org/officeDocument/2006/relationships/image" Target="media/image22.wmf"/><Relationship Id="rId1910" Type="http://schemas.openxmlformats.org/officeDocument/2006/relationships/oleObject" Target="embeddings/oleObject1228.bin"/><Relationship Id="rId1911" Type="http://schemas.openxmlformats.org/officeDocument/2006/relationships/image" Target="media/image677.wmf"/><Relationship Id="rId1912" Type="http://schemas.openxmlformats.org/officeDocument/2006/relationships/oleObject" Target="embeddings/oleObject1229.bin"/><Relationship Id="rId1913" Type="http://schemas.openxmlformats.org/officeDocument/2006/relationships/oleObject" Target="embeddings/oleObject1230.bin"/><Relationship Id="rId1520" Type="http://schemas.openxmlformats.org/officeDocument/2006/relationships/image" Target="media/image534.wmf"/><Relationship Id="rId1521" Type="http://schemas.openxmlformats.org/officeDocument/2006/relationships/oleObject" Target="embeddings/oleObject981.bin"/><Relationship Id="rId1522" Type="http://schemas.openxmlformats.org/officeDocument/2006/relationships/image" Target="media/image535.wmf"/><Relationship Id="rId1523" Type="http://schemas.openxmlformats.org/officeDocument/2006/relationships/oleObject" Target="embeddings/oleObject982.bin"/><Relationship Id="rId1130" Type="http://schemas.openxmlformats.org/officeDocument/2006/relationships/image" Target="media/image378.wmf"/><Relationship Id="rId1131" Type="http://schemas.openxmlformats.org/officeDocument/2006/relationships/oleObject" Target="embeddings/oleObject747.bin"/><Relationship Id="rId1132" Type="http://schemas.openxmlformats.org/officeDocument/2006/relationships/oleObject" Target="embeddings/oleObject748.bin"/><Relationship Id="rId1133" Type="http://schemas.openxmlformats.org/officeDocument/2006/relationships/oleObject" Target="embeddings/oleObject749.bin"/><Relationship Id="rId1134" Type="http://schemas.openxmlformats.org/officeDocument/2006/relationships/image" Target="media/image379.wmf"/><Relationship Id="rId1135" Type="http://schemas.openxmlformats.org/officeDocument/2006/relationships/oleObject" Target="embeddings/oleObject750.bin"/><Relationship Id="rId1136" Type="http://schemas.openxmlformats.org/officeDocument/2006/relationships/image" Target="media/image380.wmf"/><Relationship Id="rId1137" Type="http://schemas.openxmlformats.org/officeDocument/2006/relationships/oleObject" Target="embeddings/oleObject751.bin"/><Relationship Id="rId1138" Type="http://schemas.openxmlformats.org/officeDocument/2006/relationships/image" Target="media/image381.wmf"/><Relationship Id="rId1139" Type="http://schemas.openxmlformats.org/officeDocument/2006/relationships/oleObject" Target="embeddings/oleObject752.bin"/><Relationship Id="rId670" Type="http://schemas.openxmlformats.org/officeDocument/2006/relationships/image" Target="media/image231.wmf"/><Relationship Id="rId671" Type="http://schemas.openxmlformats.org/officeDocument/2006/relationships/oleObject" Target="embeddings/oleObject434.bin"/><Relationship Id="rId280" Type="http://schemas.openxmlformats.org/officeDocument/2006/relationships/image" Target="media/image111.wmf"/><Relationship Id="rId281" Type="http://schemas.openxmlformats.org/officeDocument/2006/relationships/oleObject" Target="embeddings/oleObject164.bin"/><Relationship Id="rId282" Type="http://schemas.openxmlformats.org/officeDocument/2006/relationships/oleObject" Target="embeddings/oleObject165.bin"/><Relationship Id="rId283" Type="http://schemas.openxmlformats.org/officeDocument/2006/relationships/oleObject" Target="embeddings/oleObject166.bin"/><Relationship Id="rId284" Type="http://schemas.openxmlformats.org/officeDocument/2006/relationships/oleObject" Target="embeddings/oleObject167.bin"/><Relationship Id="rId285" Type="http://schemas.openxmlformats.org/officeDocument/2006/relationships/oleObject" Target="embeddings/oleObject168.bin"/><Relationship Id="rId286" Type="http://schemas.openxmlformats.org/officeDocument/2006/relationships/oleObject" Target="embeddings/oleObject169.bin"/><Relationship Id="rId287" Type="http://schemas.openxmlformats.org/officeDocument/2006/relationships/oleObject" Target="embeddings/oleObject170.bin"/><Relationship Id="rId288" Type="http://schemas.openxmlformats.org/officeDocument/2006/relationships/image" Target="media/image112.wmf"/><Relationship Id="rId289" Type="http://schemas.openxmlformats.org/officeDocument/2006/relationships/oleObject" Target="embeddings/oleObject171.bin"/><Relationship Id="rId672" Type="http://schemas.openxmlformats.org/officeDocument/2006/relationships/image" Target="media/image232.wmf"/><Relationship Id="rId673" Type="http://schemas.openxmlformats.org/officeDocument/2006/relationships/oleObject" Target="embeddings/oleObject435.bin"/><Relationship Id="rId674" Type="http://schemas.openxmlformats.org/officeDocument/2006/relationships/image" Target="media/image233.wmf"/><Relationship Id="rId675" Type="http://schemas.openxmlformats.org/officeDocument/2006/relationships/oleObject" Target="embeddings/oleObject436.bin"/><Relationship Id="rId676" Type="http://schemas.openxmlformats.org/officeDocument/2006/relationships/image" Target="media/image234.wmf"/><Relationship Id="rId677" Type="http://schemas.openxmlformats.org/officeDocument/2006/relationships/oleObject" Target="embeddings/oleObject437.bin"/><Relationship Id="rId678" Type="http://schemas.openxmlformats.org/officeDocument/2006/relationships/image" Target="media/image235.wmf"/><Relationship Id="rId679" Type="http://schemas.openxmlformats.org/officeDocument/2006/relationships/oleObject" Target="embeddings/oleObject438.bin"/><Relationship Id="rId1524" Type="http://schemas.openxmlformats.org/officeDocument/2006/relationships/image" Target="media/image536.wmf"/><Relationship Id="rId1525" Type="http://schemas.openxmlformats.org/officeDocument/2006/relationships/oleObject" Target="embeddings/oleObject983.bin"/><Relationship Id="rId1526" Type="http://schemas.openxmlformats.org/officeDocument/2006/relationships/oleObject" Target="embeddings/oleObject984.bin"/><Relationship Id="rId1527" Type="http://schemas.openxmlformats.org/officeDocument/2006/relationships/oleObject" Target="embeddings/oleObject985.bin"/><Relationship Id="rId1528" Type="http://schemas.openxmlformats.org/officeDocument/2006/relationships/image" Target="media/image537.wmf"/><Relationship Id="rId1529" Type="http://schemas.openxmlformats.org/officeDocument/2006/relationships/oleObject" Target="embeddings/oleObject986.bin"/><Relationship Id="rId1914" Type="http://schemas.openxmlformats.org/officeDocument/2006/relationships/oleObject" Target="embeddings/oleObject1231.bin"/><Relationship Id="rId1915" Type="http://schemas.openxmlformats.org/officeDocument/2006/relationships/oleObject" Target="embeddings/oleObject1232.bin"/><Relationship Id="rId1916" Type="http://schemas.openxmlformats.org/officeDocument/2006/relationships/oleObject" Target="embeddings/oleObject1233.bin"/><Relationship Id="rId1917" Type="http://schemas.openxmlformats.org/officeDocument/2006/relationships/oleObject" Target="embeddings/oleObject1234.bin"/><Relationship Id="rId1918" Type="http://schemas.openxmlformats.org/officeDocument/2006/relationships/oleObject" Target="embeddings/oleObject1235.bin"/><Relationship Id="rId1919" Type="http://schemas.openxmlformats.org/officeDocument/2006/relationships/oleObject" Target="embeddings/oleObject1236.bin"/><Relationship Id="rId2210" Type="http://schemas.openxmlformats.org/officeDocument/2006/relationships/oleObject" Target="embeddings/oleObject1417.bin"/><Relationship Id="rId2211" Type="http://schemas.openxmlformats.org/officeDocument/2006/relationships/image" Target="media/image788.wmf"/><Relationship Id="rId2212" Type="http://schemas.openxmlformats.org/officeDocument/2006/relationships/oleObject" Target="embeddings/oleObject1418.bin"/><Relationship Id="rId2213" Type="http://schemas.openxmlformats.org/officeDocument/2006/relationships/oleObject" Target="embeddings/oleObject1419.bin"/><Relationship Id="rId2214" Type="http://schemas.openxmlformats.org/officeDocument/2006/relationships/oleObject" Target="embeddings/oleObject1420.bin"/><Relationship Id="rId2215" Type="http://schemas.openxmlformats.org/officeDocument/2006/relationships/oleObject" Target="embeddings/oleObject1421.bin"/><Relationship Id="rId2216" Type="http://schemas.openxmlformats.org/officeDocument/2006/relationships/oleObject" Target="embeddings/oleObject1422.bin"/><Relationship Id="rId2217" Type="http://schemas.openxmlformats.org/officeDocument/2006/relationships/oleObject" Target="embeddings/oleObject1423.bin"/><Relationship Id="rId2218" Type="http://schemas.openxmlformats.org/officeDocument/2006/relationships/image" Target="media/image789.wmf"/><Relationship Id="rId2219" Type="http://schemas.openxmlformats.org/officeDocument/2006/relationships/oleObject" Target="embeddings/oleObject1424.bin"/><Relationship Id="rId60" Type="http://schemas.openxmlformats.org/officeDocument/2006/relationships/oleObject" Target="embeddings/oleObject32.bin"/><Relationship Id="rId61" Type="http://schemas.openxmlformats.org/officeDocument/2006/relationships/image" Target="media/image23.wmf"/><Relationship Id="rId62" Type="http://schemas.openxmlformats.org/officeDocument/2006/relationships/oleObject" Target="embeddings/oleObject33.bin"/><Relationship Id="rId63" Type="http://schemas.openxmlformats.org/officeDocument/2006/relationships/image" Target="media/image24.wmf"/><Relationship Id="rId64" Type="http://schemas.openxmlformats.org/officeDocument/2006/relationships/oleObject" Target="embeddings/oleObject34.bin"/><Relationship Id="rId65" Type="http://schemas.openxmlformats.org/officeDocument/2006/relationships/image" Target="media/image25.wmf"/><Relationship Id="rId66" Type="http://schemas.openxmlformats.org/officeDocument/2006/relationships/oleObject" Target="embeddings/oleObject35.bin"/><Relationship Id="rId67" Type="http://schemas.openxmlformats.org/officeDocument/2006/relationships/image" Target="media/image26.wmf"/><Relationship Id="rId68" Type="http://schemas.openxmlformats.org/officeDocument/2006/relationships/oleObject" Target="embeddings/oleObject36.bin"/><Relationship Id="rId69" Type="http://schemas.openxmlformats.org/officeDocument/2006/relationships/image" Target="media/image27.wmf"/><Relationship Id="rId1920" Type="http://schemas.openxmlformats.org/officeDocument/2006/relationships/oleObject" Target="embeddings/oleObject1237.bin"/><Relationship Id="rId1921" Type="http://schemas.openxmlformats.org/officeDocument/2006/relationships/oleObject" Target="embeddings/oleObject1238.bin"/><Relationship Id="rId1922" Type="http://schemas.openxmlformats.org/officeDocument/2006/relationships/oleObject" Target="embeddings/oleObject1239.bin"/><Relationship Id="rId1923" Type="http://schemas.openxmlformats.org/officeDocument/2006/relationships/oleObject" Target="embeddings/oleObject1240.bin"/><Relationship Id="rId1530" Type="http://schemas.openxmlformats.org/officeDocument/2006/relationships/oleObject" Target="embeddings/oleObject987.bin"/><Relationship Id="rId1531" Type="http://schemas.openxmlformats.org/officeDocument/2006/relationships/image" Target="media/image538.wmf"/><Relationship Id="rId1532" Type="http://schemas.openxmlformats.org/officeDocument/2006/relationships/oleObject" Target="embeddings/oleObject988.bin"/><Relationship Id="rId1533" Type="http://schemas.openxmlformats.org/officeDocument/2006/relationships/oleObject" Target="embeddings/oleObject989.bin"/><Relationship Id="rId1140" Type="http://schemas.openxmlformats.org/officeDocument/2006/relationships/image" Target="media/image382.wmf"/><Relationship Id="rId1141" Type="http://schemas.openxmlformats.org/officeDocument/2006/relationships/oleObject" Target="embeddings/oleObject753.bin"/><Relationship Id="rId1142" Type="http://schemas.openxmlformats.org/officeDocument/2006/relationships/oleObject" Target="embeddings/oleObject754.bin"/><Relationship Id="rId1143" Type="http://schemas.openxmlformats.org/officeDocument/2006/relationships/image" Target="media/image383.wmf"/><Relationship Id="rId1144" Type="http://schemas.openxmlformats.org/officeDocument/2006/relationships/oleObject" Target="embeddings/oleObject755.bin"/><Relationship Id="rId1145" Type="http://schemas.openxmlformats.org/officeDocument/2006/relationships/image" Target="media/image384.wmf"/><Relationship Id="rId1146" Type="http://schemas.openxmlformats.org/officeDocument/2006/relationships/oleObject" Target="embeddings/oleObject756.bin"/><Relationship Id="rId1147" Type="http://schemas.openxmlformats.org/officeDocument/2006/relationships/image" Target="media/image385.wmf"/><Relationship Id="rId1148" Type="http://schemas.openxmlformats.org/officeDocument/2006/relationships/oleObject" Target="embeddings/oleObject757.bin"/><Relationship Id="rId1149" Type="http://schemas.openxmlformats.org/officeDocument/2006/relationships/image" Target="media/image386.wmf"/><Relationship Id="rId680" Type="http://schemas.openxmlformats.org/officeDocument/2006/relationships/oleObject" Target="embeddings/oleObject439.bin"/><Relationship Id="rId681" Type="http://schemas.openxmlformats.org/officeDocument/2006/relationships/image" Target="media/image236.wmf"/><Relationship Id="rId290" Type="http://schemas.openxmlformats.org/officeDocument/2006/relationships/oleObject" Target="embeddings/oleObject172.bin"/><Relationship Id="rId291" Type="http://schemas.openxmlformats.org/officeDocument/2006/relationships/oleObject" Target="embeddings/oleObject173.bin"/><Relationship Id="rId292" Type="http://schemas.openxmlformats.org/officeDocument/2006/relationships/image" Target="media/image113.wmf"/><Relationship Id="rId293" Type="http://schemas.openxmlformats.org/officeDocument/2006/relationships/oleObject" Target="embeddings/oleObject174.bin"/><Relationship Id="rId294" Type="http://schemas.openxmlformats.org/officeDocument/2006/relationships/oleObject" Target="embeddings/oleObject175.bin"/><Relationship Id="rId295" Type="http://schemas.openxmlformats.org/officeDocument/2006/relationships/image" Target="media/image114.wmf"/><Relationship Id="rId296" Type="http://schemas.openxmlformats.org/officeDocument/2006/relationships/oleObject" Target="embeddings/oleObject176.bin"/><Relationship Id="rId297" Type="http://schemas.openxmlformats.org/officeDocument/2006/relationships/image" Target="media/image115.wmf"/><Relationship Id="rId298" Type="http://schemas.openxmlformats.org/officeDocument/2006/relationships/oleObject" Target="embeddings/oleObject177.bin"/><Relationship Id="rId299" Type="http://schemas.openxmlformats.org/officeDocument/2006/relationships/image" Target="media/image116.wmf"/><Relationship Id="rId682" Type="http://schemas.openxmlformats.org/officeDocument/2006/relationships/oleObject" Target="embeddings/oleObject440.bin"/><Relationship Id="rId683" Type="http://schemas.openxmlformats.org/officeDocument/2006/relationships/oleObject" Target="embeddings/oleObject441.bin"/><Relationship Id="rId684" Type="http://schemas.openxmlformats.org/officeDocument/2006/relationships/image" Target="media/image237.wmf"/><Relationship Id="rId685" Type="http://schemas.openxmlformats.org/officeDocument/2006/relationships/oleObject" Target="embeddings/oleObject442.bin"/><Relationship Id="rId686" Type="http://schemas.openxmlformats.org/officeDocument/2006/relationships/oleObject" Target="embeddings/oleObject443.bin"/><Relationship Id="rId687" Type="http://schemas.openxmlformats.org/officeDocument/2006/relationships/oleObject" Target="embeddings/oleObject444.bin"/><Relationship Id="rId688" Type="http://schemas.openxmlformats.org/officeDocument/2006/relationships/oleObject" Target="embeddings/oleObject445.bin"/><Relationship Id="rId689" Type="http://schemas.openxmlformats.org/officeDocument/2006/relationships/oleObject" Target="embeddings/oleObject446.bin"/><Relationship Id="rId1534" Type="http://schemas.openxmlformats.org/officeDocument/2006/relationships/image" Target="media/image539.wmf"/><Relationship Id="rId1535" Type="http://schemas.openxmlformats.org/officeDocument/2006/relationships/oleObject" Target="embeddings/oleObject990.bin"/><Relationship Id="rId1536" Type="http://schemas.openxmlformats.org/officeDocument/2006/relationships/image" Target="media/image540.wmf"/><Relationship Id="rId1537" Type="http://schemas.openxmlformats.org/officeDocument/2006/relationships/oleObject" Target="embeddings/oleObject991.bin"/><Relationship Id="rId1538" Type="http://schemas.openxmlformats.org/officeDocument/2006/relationships/image" Target="media/image541.wmf"/><Relationship Id="rId1539" Type="http://schemas.openxmlformats.org/officeDocument/2006/relationships/oleObject" Target="embeddings/oleObject992.bin"/><Relationship Id="rId1924" Type="http://schemas.openxmlformats.org/officeDocument/2006/relationships/oleObject" Target="embeddings/oleObject1241.bin"/><Relationship Id="rId1925" Type="http://schemas.openxmlformats.org/officeDocument/2006/relationships/oleObject" Target="embeddings/oleObject1242.bin"/><Relationship Id="rId1926" Type="http://schemas.openxmlformats.org/officeDocument/2006/relationships/oleObject" Target="embeddings/oleObject1243.bin"/><Relationship Id="rId1927" Type="http://schemas.openxmlformats.org/officeDocument/2006/relationships/oleObject" Target="embeddings/oleObject1244.bin"/><Relationship Id="rId1928" Type="http://schemas.openxmlformats.org/officeDocument/2006/relationships/oleObject" Target="embeddings/oleObject1245.bin"/><Relationship Id="rId1929" Type="http://schemas.openxmlformats.org/officeDocument/2006/relationships/image" Target="media/image678.wmf"/><Relationship Id="rId2220" Type="http://schemas.openxmlformats.org/officeDocument/2006/relationships/oleObject" Target="embeddings/oleObject1425.bin"/><Relationship Id="rId2221" Type="http://schemas.openxmlformats.org/officeDocument/2006/relationships/image" Target="media/image790.wmf"/><Relationship Id="rId2222" Type="http://schemas.openxmlformats.org/officeDocument/2006/relationships/oleObject" Target="embeddings/oleObject1426.bin"/><Relationship Id="rId2223" Type="http://schemas.openxmlformats.org/officeDocument/2006/relationships/image" Target="media/image791.wmf"/><Relationship Id="rId2224" Type="http://schemas.openxmlformats.org/officeDocument/2006/relationships/oleObject" Target="embeddings/oleObject1427.bin"/><Relationship Id="rId2225" Type="http://schemas.openxmlformats.org/officeDocument/2006/relationships/image" Target="media/image792.wmf"/><Relationship Id="rId2226" Type="http://schemas.openxmlformats.org/officeDocument/2006/relationships/oleObject" Target="embeddings/oleObject1428.bin"/><Relationship Id="rId2227" Type="http://schemas.openxmlformats.org/officeDocument/2006/relationships/image" Target="media/image793.wmf"/><Relationship Id="rId2228" Type="http://schemas.openxmlformats.org/officeDocument/2006/relationships/oleObject" Target="embeddings/oleObject1429.bin"/><Relationship Id="rId2229" Type="http://schemas.openxmlformats.org/officeDocument/2006/relationships/image" Target="media/image794.wmf"/><Relationship Id="rId70" Type="http://schemas.openxmlformats.org/officeDocument/2006/relationships/oleObject" Target="embeddings/oleObject37.bin"/><Relationship Id="rId71" Type="http://schemas.openxmlformats.org/officeDocument/2006/relationships/image" Target="media/image28.wmf"/><Relationship Id="rId72" Type="http://schemas.openxmlformats.org/officeDocument/2006/relationships/oleObject" Target="embeddings/oleObject38.bin"/><Relationship Id="rId73" Type="http://schemas.openxmlformats.org/officeDocument/2006/relationships/image" Target="media/image29.wmf"/><Relationship Id="rId74" Type="http://schemas.openxmlformats.org/officeDocument/2006/relationships/oleObject" Target="embeddings/oleObject39.bin"/><Relationship Id="rId75" Type="http://schemas.openxmlformats.org/officeDocument/2006/relationships/image" Target="media/image30.wmf"/><Relationship Id="rId76" Type="http://schemas.openxmlformats.org/officeDocument/2006/relationships/oleObject" Target="embeddings/oleObject40.bin"/><Relationship Id="rId77" Type="http://schemas.openxmlformats.org/officeDocument/2006/relationships/image" Target="media/image31.wmf"/><Relationship Id="rId78" Type="http://schemas.openxmlformats.org/officeDocument/2006/relationships/oleObject" Target="embeddings/oleObject41.bin"/><Relationship Id="rId79" Type="http://schemas.openxmlformats.org/officeDocument/2006/relationships/image" Target="media/image32.wmf"/><Relationship Id="rId1930" Type="http://schemas.openxmlformats.org/officeDocument/2006/relationships/oleObject" Target="embeddings/oleObject1246.bin"/><Relationship Id="rId1931" Type="http://schemas.openxmlformats.org/officeDocument/2006/relationships/oleObject" Target="embeddings/oleObject1247.bin"/><Relationship Id="rId1932" Type="http://schemas.openxmlformats.org/officeDocument/2006/relationships/oleObject" Target="embeddings/oleObject1248.bin"/><Relationship Id="rId1933" Type="http://schemas.openxmlformats.org/officeDocument/2006/relationships/oleObject" Target="embeddings/oleObject1249.bin"/><Relationship Id="rId1540" Type="http://schemas.openxmlformats.org/officeDocument/2006/relationships/oleObject" Target="embeddings/oleObject993.bin"/><Relationship Id="rId1541" Type="http://schemas.openxmlformats.org/officeDocument/2006/relationships/image" Target="media/image542.wmf"/><Relationship Id="rId1542" Type="http://schemas.openxmlformats.org/officeDocument/2006/relationships/oleObject" Target="embeddings/oleObject994.bin"/><Relationship Id="rId1543" Type="http://schemas.openxmlformats.org/officeDocument/2006/relationships/image" Target="media/image543.wmf"/><Relationship Id="rId1150" Type="http://schemas.openxmlformats.org/officeDocument/2006/relationships/oleObject" Target="embeddings/oleObject758.bin"/><Relationship Id="rId1151" Type="http://schemas.openxmlformats.org/officeDocument/2006/relationships/image" Target="media/image387.wmf"/><Relationship Id="rId1152" Type="http://schemas.openxmlformats.org/officeDocument/2006/relationships/oleObject" Target="embeddings/oleObject759.bin"/><Relationship Id="rId1153" Type="http://schemas.openxmlformats.org/officeDocument/2006/relationships/oleObject" Target="embeddings/oleObject760.bin"/><Relationship Id="rId1154" Type="http://schemas.openxmlformats.org/officeDocument/2006/relationships/image" Target="media/image388.wmf"/><Relationship Id="rId1155" Type="http://schemas.openxmlformats.org/officeDocument/2006/relationships/oleObject" Target="embeddings/oleObject761.bin"/><Relationship Id="rId1156" Type="http://schemas.openxmlformats.org/officeDocument/2006/relationships/image" Target="media/image389.wmf"/><Relationship Id="rId1157" Type="http://schemas.openxmlformats.org/officeDocument/2006/relationships/oleObject" Target="embeddings/oleObject762.bin"/><Relationship Id="rId1158" Type="http://schemas.openxmlformats.org/officeDocument/2006/relationships/oleObject" Target="embeddings/oleObject763.bin"/><Relationship Id="rId1159" Type="http://schemas.openxmlformats.org/officeDocument/2006/relationships/image" Target="media/image390.wmf"/><Relationship Id="rId690" Type="http://schemas.openxmlformats.org/officeDocument/2006/relationships/oleObject" Target="embeddings/oleObject447.bin"/><Relationship Id="rId691" Type="http://schemas.openxmlformats.org/officeDocument/2006/relationships/oleObject" Target="embeddings/oleObject448.bin"/><Relationship Id="rId692" Type="http://schemas.openxmlformats.org/officeDocument/2006/relationships/oleObject" Target="embeddings/oleObject449.bin"/><Relationship Id="rId693" Type="http://schemas.openxmlformats.org/officeDocument/2006/relationships/oleObject" Target="embeddings/oleObject450.bin"/><Relationship Id="rId694" Type="http://schemas.openxmlformats.org/officeDocument/2006/relationships/oleObject" Target="embeddings/oleObject451.bin"/><Relationship Id="rId695" Type="http://schemas.openxmlformats.org/officeDocument/2006/relationships/oleObject" Target="embeddings/oleObject452.bin"/><Relationship Id="rId696" Type="http://schemas.openxmlformats.org/officeDocument/2006/relationships/oleObject" Target="embeddings/oleObject453.bin"/><Relationship Id="rId697" Type="http://schemas.openxmlformats.org/officeDocument/2006/relationships/oleObject" Target="embeddings/oleObject454.bin"/><Relationship Id="rId698" Type="http://schemas.openxmlformats.org/officeDocument/2006/relationships/image" Target="media/image238.wmf"/><Relationship Id="rId699" Type="http://schemas.openxmlformats.org/officeDocument/2006/relationships/oleObject" Target="embeddings/oleObject455.bin"/><Relationship Id="rId1544" Type="http://schemas.openxmlformats.org/officeDocument/2006/relationships/oleObject" Target="embeddings/oleObject995.bin"/><Relationship Id="rId1545" Type="http://schemas.openxmlformats.org/officeDocument/2006/relationships/image" Target="media/image544.wmf"/><Relationship Id="rId1546" Type="http://schemas.openxmlformats.org/officeDocument/2006/relationships/oleObject" Target="embeddings/oleObject996.bin"/><Relationship Id="rId1547" Type="http://schemas.openxmlformats.org/officeDocument/2006/relationships/oleObject" Target="embeddings/oleObject997.bin"/><Relationship Id="rId1548" Type="http://schemas.openxmlformats.org/officeDocument/2006/relationships/image" Target="media/image545.wmf"/><Relationship Id="rId1549" Type="http://schemas.openxmlformats.org/officeDocument/2006/relationships/oleObject" Target="embeddings/oleObject998.bin"/><Relationship Id="rId1934" Type="http://schemas.openxmlformats.org/officeDocument/2006/relationships/oleObject" Target="embeddings/oleObject1250.bin"/><Relationship Id="rId1935" Type="http://schemas.openxmlformats.org/officeDocument/2006/relationships/oleObject" Target="embeddings/oleObject1251.bin"/><Relationship Id="rId1936" Type="http://schemas.openxmlformats.org/officeDocument/2006/relationships/oleObject" Target="embeddings/oleObject1252.bin"/><Relationship Id="rId1937" Type="http://schemas.openxmlformats.org/officeDocument/2006/relationships/oleObject" Target="embeddings/oleObject1253.bin"/><Relationship Id="rId1938" Type="http://schemas.openxmlformats.org/officeDocument/2006/relationships/oleObject" Target="embeddings/oleObject1254.bin"/><Relationship Id="rId1939" Type="http://schemas.openxmlformats.org/officeDocument/2006/relationships/oleObject" Target="embeddings/oleObject1255.bin"/><Relationship Id="rId2230" Type="http://schemas.openxmlformats.org/officeDocument/2006/relationships/oleObject" Target="embeddings/oleObject1430.bin"/><Relationship Id="rId2231" Type="http://schemas.openxmlformats.org/officeDocument/2006/relationships/oleObject" Target="embeddings/oleObject1431.bin"/><Relationship Id="rId2232" Type="http://schemas.openxmlformats.org/officeDocument/2006/relationships/image" Target="media/image795.wmf"/><Relationship Id="rId2233" Type="http://schemas.openxmlformats.org/officeDocument/2006/relationships/oleObject" Target="embeddings/oleObject1432.bin"/><Relationship Id="rId2234" Type="http://schemas.openxmlformats.org/officeDocument/2006/relationships/oleObject" Target="embeddings/oleObject1433.bin"/><Relationship Id="rId2235" Type="http://schemas.openxmlformats.org/officeDocument/2006/relationships/image" Target="media/image796.wmf"/><Relationship Id="rId2236" Type="http://schemas.openxmlformats.org/officeDocument/2006/relationships/oleObject" Target="embeddings/oleObject1434.bin"/><Relationship Id="rId2237" Type="http://schemas.openxmlformats.org/officeDocument/2006/relationships/oleObject" Target="embeddings/oleObject1435.bin"/><Relationship Id="rId2238" Type="http://schemas.openxmlformats.org/officeDocument/2006/relationships/image" Target="media/image797.wmf"/><Relationship Id="rId2239" Type="http://schemas.openxmlformats.org/officeDocument/2006/relationships/oleObject" Target="embeddings/oleObject1436.bin"/><Relationship Id="rId80" Type="http://schemas.openxmlformats.org/officeDocument/2006/relationships/oleObject" Target="embeddings/oleObject42.bin"/><Relationship Id="rId81" Type="http://schemas.openxmlformats.org/officeDocument/2006/relationships/image" Target="media/image33.wmf"/><Relationship Id="rId82" Type="http://schemas.openxmlformats.org/officeDocument/2006/relationships/oleObject" Target="embeddings/oleObject43.bin"/><Relationship Id="rId83" Type="http://schemas.openxmlformats.org/officeDocument/2006/relationships/image" Target="media/image34.wmf"/><Relationship Id="rId84" Type="http://schemas.openxmlformats.org/officeDocument/2006/relationships/oleObject" Target="embeddings/oleObject44.bin"/><Relationship Id="rId85" Type="http://schemas.openxmlformats.org/officeDocument/2006/relationships/image" Target="media/image35.wmf"/><Relationship Id="rId86" Type="http://schemas.openxmlformats.org/officeDocument/2006/relationships/oleObject" Target="embeddings/oleObject45.bin"/><Relationship Id="rId87" Type="http://schemas.openxmlformats.org/officeDocument/2006/relationships/oleObject" Target="embeddings/oleObject46.bin"/><Relationship Id="rId88" Type="http://schemas.openxmlformats.org/officeDocument/2006/relationships/image" Target="media/image36.wmf"/><Relationship Id="rId89" Type="http://schemas.openxmlformats.org/officeDocument/2006/relationships/oleObject" Target="embeddings/oleObject47.bin"/><Relationship Id="rId1940" Type="http://schemas.openxmlformats.org/officeDocument/2006/relationships/oleObject" Target="embeddings/oleObject1256.bin"/><Relationship Id="rId1941" Type="http://schemas.openxmlformats.org/officeDocument/2006/relationships/oleObject" Target="embeddings/oleObject1257.bin"/><Relationship Id="rId1942" Type="http://schemas.openxmlformats.org/officeDocument/2006/relationships/oleObject" Target="embeddings/oleObject1258.bin"/><Relationship Id="rId1943" Type="http://schemas.openxmlformats.org/officeDocument/2006/relationships/oleObject" Target="embeddings/oleObject1259.bin"/><Relationship Id="rId1550" Type="http://schemas.openxmlformats.org/officeDocument/2006/relationships/image" Target="media/image546.wmf"/><Relationship Id="rId1551" Type="http://schemas.openxmlformats.org/officeDocument/2006/relationships/oleObject" Target="embeddings/oleObject999.bin"/><Relationship Id="rId1552" Type="http://schemas.openxmlformats.org/officeDocument/2006/relationships/oleObject" Target="embeddings/oleObject1000.bin"/><Relationship Id="rId1553" Type="http://schemas.openxmlformats.org/officeDocument/2006/relationships/oleObject" Target="embeddings/oleObject1001.bin"/><Relationship Id="rId1160" Type="http://schemas.openxmlformats.org/officeDocument/2006/relationships/oleObject" Target="embeddings/oleObject764.bin"/><Relationship Id="rId1161" Type="http://schemas.openxmlformats.org/officeDocument/2006/relationships/image" Target="media/image391.wmf"/><Relationship Id="rId1162" Type="http://schemas.openxmlformats.org/officeDocument/2006/relationships/oleObject" Target="embeddings/oleObject765.bin"/><Relationship Id="rId1163" Type="http://schemas.openxmlformats.org/officeDocument/2006/relationships/image" Target="media/image392.wmf"/><Relationship Id="rId1164" Type="http://schemas.openxmlformats.org/officeDocument/2006/relationships/oleObject" Target="embeddings/oleObject766.bin"/><Relationship Id="rId1165" Type="http://schemas.openxmlformats.org/officeDocument/2006/relationships/oleObject" Target="embeddings/oleObject767.bin"/><Relationship Id="rId1166" Type="http://schemas.openxmlformats.org/officeDocument/2006/relationships/oleObject" Target="embeddings/oleObject768.bin"/><Relationship Id="rId1167" Type="http://schemas.openxmlformats.org/officeDocument/2006/relationships/image" Target="media/image393.wmf"/><Relationship Id="rId1168" Type="http://schemas.openxmlformats.org/officeDocument/2006/relationships/oleObject" Target="embeddings/oleObject769.bin"/><Relationship Id="rId1169" Type="http://schemas.openxmlformats.org/officeDocument/2006/relationships/image" Target="media/image394.wmf"/><Relationship Id="rId1554" Type="http://schemas.openxmlformats.org/officeDocument/2006/relationships/image" Target="media/image547.wmf"/><Relationship Id="rId1555" Type="http://schemas.openxmlformats.org/officeDocument/2006/relationships/oleObject" Target="embeddings/oleObject1002.bin"/><Relationship Id="rId1556" Type="http://schemas.openxmlformats.org/officeDocument/2006/relationships/oleObject" Target="embeddings/oleObject1003.bin"/><Relationship Id="rId1557" Type="http://schemas.openxmlformats.org/officeDocument/2006/relationships/oleObject" Target="embeddings/oleObject1004.bin"/><Relationship Id="rId1558" Type="http://schemas.openxmlformats.org/officeDocument/2006/relationships/oleObject" Target="embeddings/oleObject1005.bin"/><Relationship Id="rId1559" Type="http://schemas.openxmlformats.org/officeDocument/2006/relationships/oleObject" Target="embeddings/oleObject1006.bin"/><Relationship Id="rId1944" Type="http://schemas.openxmlformats.org/officeDocument/2006/relationships/oleObject" Target="embeddings/oleObject1260.bin"/><Relationship Id="rId1945" Type="http://schemas.openxmlformats.org/officeDocument/2006/relationships/oleObject" Target="embeddings/oleObject1261.bin"/><Relationship Id="rId1946" Type="http://schemas.openxmlformats.org/officeDocument/2006/relationships/oleObject" Target="embeddings/oleObject1262.bin"/><Relationship Id="rId1947" Type="http://schemas.openxmlformats.org/officeDocument/2006/relationships/oleObject" Target="embeddings/oleObject1263.bin"/><Relationship Id="rId1948" Type="http://schemas.openxmlformats.org/officeDocument/2006/relationships/oleObject" Target="embeddings/oleObject1264.bin"/><Relationship Id="rId1949" Type="http://schemas.openxmlformats.org/officeDocument/2006/relationships/oleObject" Target="embeddings/oleObject1265.bin"/><Relationship Id="rId2240" Type="http://schemas.openxmlformats.org/officeDocument/2006/relationships/oleObject" Target="embeddings/oleObject1437.bin"/><Relationship Id="rId2241" Type="http://schemas.openxmlformats.org/officeDocument/2006/relationships/image" Target="media/image798.wmf"/><Relationship Id="rId2242" Type="http://schemas.openxmlformats.org/officeDocument/2006/relationships/oleObject" Target="embeddings/oleObject1438.bin"/><Relationship Id="rId2243" Type="http://schemas.openxmlformats.org/officeDocument/2006/relationships/oleObject" Target="embeddings/oleObject1439.bin"/><Relationship Id="rId2244" Type="http://schemas.openxmlformats.org/officeDocument/2006/relationships/image" Target="media/image799.wmf"/><Relationship Id="rId2245" Type="http://schemas.openxmlformats.org/officeDocument/2006/relationships/oleObject" Target="embeddings/oleObject1440.bin"/><Relationship Id="rId2246" Type="http://schemas.openxmlformats.org/officeDocument/2006/relationships/image" Target="media/image800.wmf"/><Relationship Id="rId2247" Type="http://schemas.openxmlformats.org/officeDocument/2006/relationships/oleObject" Target="embeddings/oleObject1441.bin"/><Relationship Id="rId2248" Type="http://schemas.openxmlformats.org/officeDocument/2006/relationships/image" Target="media/image801.wmf"/><Relationship Id="rId2249" Type="http://schemas.openxmlformats.org/officeDocument/2006/relationships/oleObject" Target="embeddings/oleObject1442.bin"/><Relationship Id="rId300" Type="http://schemas.openxmlformats.org/officeDocument/2006/relationships/oleObject" Target="embeddings/oleObject178.bin"/><Relationship Id="rId301" Type="http://schemas.openxmlformats.org/officeDocument/2006/relationships/image" Target="media/image117.wmf"/><Relationship Id="rId302" Type="http://schemas.openxmlformats.org/officeDocument/2006/relationships/oleObject" Target="embeddings/oleObject179.bin"/><Relationship Id="rId303" Type="http://schemas.openxmlformats.org/officeDocument/2006/relationships/oleObject" Target="embeddings/oleObject180.bin"/><Relationship Id="rId304" Type="http://schemas.openxmlformats.org/officeDocument/2006/relationships/image" Target="media/image118.wmf"/><Relationship Id="rId305" Type="http://schemas.openxmlformats.org/officeDocument/2006/relationships/oleObject" Target="embeddings/oleObject181.bin"/><Relationship Id="rId306" Type="http://schemas.openxmlformats.org/officeDocument/2006/relationships/image" Target="media/image119.wmf"/><Relationship Id="rId307" Type="http://schemas.openxmlformats.org/officeDocument/2006/relationships/oleObject" Target="embeddings/oleObject182.bin"/><Relationship Id="rId308" Type="http://schemas.openxmlformats.org/officeDocument/2006/relationships/oleObject" Target="embeddings/oleObject183.bin"/><Relationship Id="rId309" Type="http://schemas.openxmlformats.org/officeDocument/2006/relationships/image" Target="media/image120.wmf"/><Relationship Id="rId90" Type="http://schemas.openxmlformats.org/officeDocument/2006/relationships/oleObject" Target="embeddings/oleObject48.bin"/><Relationship Id="rId91" Type="http://schemas.openxmlformats.org/officeDocument/2006/relationships/image" Target="media/image37.wmf"/><Relationship Id="rId92" Type="http://schemas.openxmlformats.org/officeDocument/2006/relationships/oleObject" Target="embeddings/oleObject49.bin"/><Relationship Id="rId93" Type="http://schemas.openxmlformats.org/officeDocument/2006/relationships/image" Target="media/image38.wmf"/><Relationship Id="rId94" Type="http://schemas.openxmlformats.org/officeDocument/2006/relationships/oleObject" Target="embeddings/oleObject50.bin"/><Relationship Id="rId95" Type="http://schemas.openxmlformats.org/officeDocument/2006/relationships/oleObject" Target="embeddings/oleObject51.bin"/><Relationship Id="rId96" Type="http://schemas.openxmlformats.org/officeDocument/2006/relationships/oleObject" Target="embeddings/oleObject52.bin"/><Relationship Id="rId97" Type="http://schemas.openxmlformats.org/officeDocument/2006/relationships/image" Target="media/image39.wmf"/><Relationship Id="rId98" Type="http://schemas.openxmlformats.org/officeDocument/2006/relationships/oleObject" Target="embeddings/oleObject53.bin"/><Relationship Id="rId99" Type="http://schemas.openxmlformats.org/officeDocument/2006/relationships/image" Target="media/image40.wmf"/><Relationship Id="rId1950" Type="http://schemas.openxmlformats.org/officeDocument/2006/relationships/image" Target="media/image679.wmf"/><Relationship Id="rId1951" Type="http://schemas.openxmlformats.org/officeDocument/2006/relationships/oleObject" Target="embeddings/oleObject1266.bin"/><Relationship Id="rId1952" Type="http://schemas.openxmlformats.org/officeDocument/2006/relationships/oleObject" Target="embeddings/oleObject1267.bin"/><Relationship Id="rId1953" Type="http://schemas.openxmlformats.org/officeDocument/2006/relationships/image" Target="media/image680.wmf"/><Relationship Id="rId1560" Type="http://schemas.openxmlformats.org/officeDocument/2006/relationships/image" Target="media/image548.wmf"/><Relationship Id="rId1561" Type="http://schemas.openxmlformats.org/officeDocument/2006/relationships/oleObject" Target="embeddings/oleObject1007.bin"/><Relationship Id="rId1562" Type="http://schemas.openxmlformats.org/officeDocument/2006/relationships/oleObject" Target="embeddings/oleObject1008.bin"/><Relationship Id="rId1563" Type="http://schemas.openxmlformats.org/officeDocument/2006/relationships/image" Target="media/image549.wmf"/><Relationship Id="rId1170" Type="http://schemas.openxmlformats.org/officeDocument/2006/relationships/oleObject" Target="embeddings/oleObject770.bin"/><Relationship Id="rId1171" Type="http://schemas.openxmlformats.org/officeDocument/2006/relationships/image" Target="media/image395.wmf"/><Relationship Id="rId1172" Type="http://schemas.openxmlformats.org/officeDocument/2006/relationships/oleObject" Target="embeddings/oleObject771.bin"/><Relationship Id="rId1173" Type="http://schemas.openxmlformats.org/officeDocument/2006/relationships/image" Target="media/image396.wmf"/><Relationship Id="rId1174" Type="http://schemas.openxmlformats.org/officeDocument/2006/relationships/oleObject" Target="embeddings/oleObject772.bin"/><Relationship Id="rId1175" Type="http://schemas.openxmlformats.org/officeDocument/2006/relationships/oleObject" Target="embeddings/oleObject773.bin"/><Relationship Id="rId1176" Type="http://schemas.openxmlformats.org/officeDocument/2006/relationships/image" Target="media/image397.wmf"/><Relationship Id="rId1177" Type="http://schemas.openxmlformats.org/officeDocument/2006/relationships/oleObject" Target="embeddings/oleObject774.bin"/><Relationship Id="rId1178" Type="http://schemas.openxmlformats.org/officeDocument/2006/relationships/image" Target="media/image398.wmf"/><Relationship Id="rId1179" Type="http://schemas.openxmlformats.org/officeDocument/2006/relationships/oleObject" Target="embeddings/oleObject775.bin"/><Relationship Id="rId1564" Type="http://schemas.openxmlformats.org/officeDocument/2006/relationships/oleObject" Target="embeddings/oleObject1009.bin"/><Relationship Id="rId1565" Type="http://schemas.openxmlformats.org/officeDocument/2006/relationships/image" Target="media/image550.wmf"/><Relationship Id="rId1566" Type="http://schemas.openxmlformats.org/officeDocument/2006/relationships/oleObject" Target="embeddings/oleObject1010.bin"/><Relationship Id="rId1567" Type="http://schemas.openxmlformats.org/officeDocument/2006/relationships/image" Target="media/image551.wmf"/><Relationship Id="rId1568" Type="http://schemas.openxmlformats.org/officeDocument/2006/relationships/oleObject" Target="embeddings/oleObject1011.bin"/><Relationship Id="rId1569" Type="http://schemas.openxmlformats.org/officeDocument/2006/relationships/image" Target="media/image552.wmf"/><Relationship Id="rId1954" Type="http://schemas.openxmlformats.org/officeDocument/2006/relationships/oleObject" Target="embeddings/oleObject1268.bin"/><Relationship Id="rId1955" Type="http://schemas.openxmlformats.org/officeDocument/2006/relationships/image" Target="media/image681.wmf"/><Relationship Id="rId1956" Type="http://schemas.openxmlformats.org/officeDocument/2006/relationships/oleObject" Target="embeddings/oleObject1269.bin"/><Relationship Id="rId1957" Type="http://schemas.openxmlformats.org/officeDocument/2006/relationships/oleObject" Target="embeddings/oleObject1270.bin"/><Relationship Id="rId1958" Type="http://schemas.openxmlformats.org/officeDocument/2006/relationships/image" Target="media/image682.wmf"/><Relationship Id="rId1959" Type="http://schemas.openxmlformats.org/officeDocument/2006/relationships/oleObject" Target="embeddings/oleObject1271.bin"/><Relationship Id="rId2250" Type="http://schemas.openxmlformats.org/officeDocument/2006/relationships/image" Target="media/image802.wmf"/><Relationship Id="rId2251" Type="http://schemas.openxmlformats.org/officeDocument/2006/relationships/oleObject" Target="embeddings/oleObject1443.bin"/><Relationship Id="rId2252" Type="http://schemas.openxmlformats.org/officeDocument/2006/relationships/image" Target="media/image803.wmf"/><Relationship Id="rId2253" Type="http://schemas.openxmlformats.org/officeDocument/2006/relationships/oleObject" Target="embeddings/oleObject1444.bin"/><Relationship Id="rId2254" Type="http://schemas.openxmlformats.org/officeDocument/2006/relationships/oleObject" Target="embeddings/oleObject1445.bin"/><Relationship Id="rId2255" Type="http://schemas.openxmlformats.org/officeDocument/2006/relationships/image" Target="media/image804.wmf"/><Relationship Id="rId2256" Type="http://schemas.openxmlformats.org/officeDocument/2006/relationships/oleObject" Target="embeddings/oleObject1446.bin"/><Relationship Id="rId2257" Type="http://schemas.openxmlformats.org/officeDocument/2006/relationships/oleObject" Target="embeddings/oleObject1447.bin"/><Relationship Id="rId2258" Type="http://schemas.openxmlformats.org/officeDocument/2006/relationships/image" Target="media/image805.wmf"/><Relationship Id="rId2259" Type="http://schemas.openxmlformats.org/officeDocument/2006/relationships/oleObject" Target="embeddings/oleObject1448.bin"/><Relationship Id="rId700" Type="http://schemas.openxmlformats.org/officeDocument/2006/relationships/image" Target="media/image239.wmf"/><Relationship Id="rId701" Type="http://schemas.openxmlformats.org/officeDocument/2006/relationships/oleObject" Target="embeddings/oleObject456.bin"/><Relationship Id="rId702" Type="http://schemas.openxmlformats.org/officeDocument/2006/relationships/image" Target="media/image240.wmf"/><Relationship Id="rId703" Type="http://schemas.openxmlformats.org/officeDocument/2006/relationships/oleObject" Target="embeddings/oleObject457.bin"/><Relationship Id="rId310" Type="http://schemas.openxmlformats.org/officeDocument/2006/relationships/oleObject" Target="embeddings/oleObject184.bin"/><Relationship Id="rId311" Type="http://schemas.openxmlformats.org/officeDocument/2006/relationships/image" Target="media/image121.wmf"/><Relationship Id="rId312" Type="http://schemas.openxmlformats.org/officeDocument/2006/relationships/oleObject" Target="embeddings/oleObject185.bin"/><Relationship Id="rId313" Type="http://schemas.openxmlformats.org/officeDocument/2006/relationships/image" Target="media/image122.wmf"/><Relationship Id="rId314" Type="http://schemas.openxmlformats.org/officeDocument/2006/relationships/oleObject" Target="embeddings/oleObject186.bin"/><Relationship Id="rId315" Type="http://schemas.openxmlformats.org/officeDocument/2006/relationships/oleObject" Target="embeddings/oleObject187.bin"/><Relationship Id="rId316" Type="http://schemas.openxmlformats.org/officeDocument/2006/relationships/oleObject" Target="embeddings/oleObject188.bin"/><Relationship Id="rId317" Type="http://schemas.openxmlformats.org/officeDocument/2006/relationships/oleObject" Target="embeddings/oleObject189.bin"/><Relationship Id="rId318" Type="http://schemas.openxmlformats.org/officeDocument/2006/relationships/image" Target="media/image123.wmf"/><Relationship Id="rId319" Type="http://schemas.openxmlformats.org/officeDocument/2006/relationships/oleObject" Target="embeddings/oleObject190.bin"/><Relationship Id="rId704" Type="http://schemas.openxmlformats.org/officeDocument/2006/relationships/image" Target="media/image241.wmf"/><Relationship Id="rId705" Type="http://schemas.openxmlformats.org/officeDocument/2006/relationships/oleObject" Target="embeddings/oleObject458.bin"/><Relationship Id="rId706" Type="http://schemas.openxmlformats.org/officeDocument/2006/relationships/oleObject" Target="embeddings/oleObject459.bin"/><Relationship Id="rId707" Type="http://schemas.openxmlformats.org/officeDocument/2006/relationships/image" Target="media/image242.wmf"/><Relationship Id="rId708" Type="http://schemas.openxmlformats.org/officeDocument/2006/relationships/oleObject" Target="embeddings/oleObject460.bin"/><Relationship Id="rId709" Type="http://schemas.openxmlformats.org/officeDocument/2006/relationships/image" Target="media/image243.wmf"/><Relationship Id="rId1960" Type="http://schemas.openxmlformats.org/officeDocument/2006/relationships/image" Target="media/image683.wmf"/><Relationship Id="rId1961" Type="http://schemas.openxmlformats.org/officeDocument/2006/relationships/oleObject" Target="embeddings/oleObject1272.bin"/><Relationship Id="rId1962" Type="http://schemas.openxmlformats.org/officeDocument/2006/relationships/image" Target="media/image684.wmf"/><Relationship Id="rId1963" Type="http://schemas.openxmlformats.org/officeDocument/2006/relationships/oleObject" Target="embeddings/oleObject1273.bin"/><Relationship Id="rId1570" Type="http://schemas.openxmlformats.org/officeDocument/2006/relationships/oleObject" Target="embeddings/oleObject1012.bin"/><Relationship Id="rId1571" Type="http://schemas.openxmlformats.org/officeDocument/2006/relationships/image" Target="media/image553.wmf"/><Relationship Id="rId1572" Type="http://schemas.openxmlformats.org/officeDocument/2006/relationships/oleObject" Target="embeddings/oleObject1013.bin"/><Relationship Id="rId1573" Type="http://schemas.openxmlformats.org/officeDocument/2006/relationships/image" Target="media/image554.wmf"/><Relationship Id="rId1180" Type="http://schemas.openxmlformats.org/officeDocument/2006/relationships/image" Target="media/image399.wmf"/><Relationship Id="rId1181" Type="http://schemas.openxmlformats.org/officeDocument/2006/relationships/oleObject" Target="embeddings/oleObject776.bin"/><Relationship Id="rId1182" Type="http://schemas.openxmlformats.org/officeDocument/2006/relationships/image" Target="media/image400.wmf"/><Relationship Id="rId1183" Type="http://schemas.openxmlformats.org/officeDocument/2006/relationships/oleObject" Target="embeddings/oleObject777.bin"/><Relationship Id="rId1184" Type="http://schemas.openxmlformats.org/officeDocument/2006/relationships/image" Target="media/image401.wmf"/><Relationship Id="rId1185" Type="http://schemas.openxmlformats.org/officeDocument/2006/relationships/oleObject" Target="embeddings/oleObject778.bin"/><Relationship Id="rId1186" Type="http://schemas.openxmlformats.org/officeDocument/2006/relationships/oleObject" Target="embeddings/oleObject779.bin"/><Relationship Id="rId1187" Type="http://schemas.openxmlformats.org/officeDocument/2006/relationships/image" Target="media/image402.wmf"/><Relationship Id="rId1188" Type="http://schemas.openxmlformats.org/officeDocument/2006/relationships/oleObject" Target="embeddings/oleObject780.bin"/><Relationship Id="rId1189" Type="http://schemas.openxmlformats.org/officeDocument/2006/relationships/image" Target="media/image403.wmf"/><Relationship Id="rId1574" Type="http://schemas.openxmlformats.org/officeDocument/2006/relationships/oleObject" Target="embeddings/oleObject1014.bin"/><Relationship Id="rId1575" Type="http://schemas.openxmlformats.org/officeDocument/2006/relationships/image" Target="media/image555.wmf"/><Relationship Id="rId1576" Type="http://schemas.openxmlformats.org/officeDocument/2006/relationships/oleObject" Target="embeddings/oleObject1015.bin"/><Relationship Id="rId1577" Type="http://schemas.openxmlformats.org/officeDocument/2006/relationships/image" Target="media/image556.wmf"/><Relationship Id="rId1578" Type="http://schemas.openxmlformats.org/officeDocument/2006/relationships/oleObject" Target="embeddings/oleObject1016.bin"/><Relationship Id="rId1579" Type="http://schemas.openxmlformats.org/officeDocument/2006/relationships/image" Target="media/image557.wmf"/><Relationship Id="rId1964" Type="http://schemas.openxmlformats.org/officeDocument/2006/relationships/image" Target="media/image685.wmf"/><Relationship Id="rId1965" Type="http://schemas.openxmlformats.org/officeDocument/2006/relationships/oleObject" Target="embeddings/oleObject1274.bin"/><Relationship Id="rId1966" Type="http://schemas.openxmlformats.org/officeDocument/2006/relationships/image" Target="media/image686.wmf"/><Relationship Id="rId1967" Type="http://schemas.openxmlformats.org/officeDocument/2006/relationships/oleObject" Target="embeddings/oleObject1275.bin"/><Relationship Id="rId1968" Type="http://schemas.openxmlformats.org/officeDocument/2006/relationships/image" Target="media/image687.wmf"/><Relationship Id="rId1969" Type="http://schemas.openxmlformats.org/officeDocument/2006/relationships/oleObject" Target="embeddings/oleObject1276.bin"/><Relationship Id="rId2260" Type="http://schemas.openxmlformats.org/officeDocument/2006/relationships/image" Target="media/image806.wmf"/><Relationship Id="rId2261" Type="http://schemas.openxmlformats.org/officeDocument/2006/relationships/oleObject" Target="embeddings/oleObject1449.bin"/><Relationship Id="rId2262" Type="http://schemas.openxmlformats.org/officeDocument/2006/relationships/image" Target="media/image807.wmf"/><Relationship Id="rId2263" Type="http://schemas.openxmlformats.org/officeDocument/2006/relationships/oleObject" Target="embeddings/oleObject1450.bin"/><Relationship Id="rId2264" Type="http://schemas.openxmlformats.org/officeDocument/2006/relationships/image" Target="media/image808.wmf"/><Relationship Id="rId2265" Type="http://schemas.openxmlformats.org/officeDocument/2006/relationships/oleObject" Target="embeddings/oleObject1451.bin"/><Relationship Id="rId2266" Type="http://schemas.openxmlformats.org/officeDocument/2006/relationships/image" Target="media/image809.wmf"/><Relationship Id="rId2267" Type="http://schemas.openxmlformats.org/officeDocument/2006/relationships/oleObject" Target="embeddings/oleObject1452.bin"/><Relationship Id="rId2268" Type="http://schemas.openxmlformats.org/officeDocument/2006/relationships/image" Target="media/image810.wmf"/><Relationship Id="rId2269" Type="http://schemas.openxmlformats.org/officeDocument/2006/relationships/oleObject" Target="embeddings/oleObject1453.bin"/><Relationship Id="rId710" Type="http://schemas.openxmlformats.org/officeDocument/2006/relationships/oleObject" Target="embeddings/oleObject461.bin"/><Relationship Id="rId711" Type="http://schemas.openxmlformats.org/officeDocument/2006/relationships/image" Target="media/image244.wmf"/><Relationship Id="rId712" Type="http://schemas.openxmlformats.org/officeDocument/2006/relationships/oleObject" Target="embeddings/oleObject462.bin"/><Relationship Id="rId713" Type="http://schemas.openxmlformats.org/officeDocument/2006/relationships/oleObject" Target="embeddings/oleObject463.bin"/><Relationship Id="rId320" Type="http://schemas.openxmlformats.org/officeDocument/2006/relationships/image" Target="media/image124.wmf"/><Relationship Id="rId321" Type="http://schemas.openxmlformats.org/officeDocument/2006/relationships/oleObject" Target="embeddings/oleObject191.bin"/><Relationship Id="rId322" Type="http://schemas.openxmlformats.org/officeDocument/2006/relationships/image" Target="media/image125.wmf"/><Relationship Id="rId323" Type="http://schemas.openxmlformats.org/officeDocument/2006/relationships/oleObject" Target="embeddings/oleObject192.bin"/><Relationship Id="rId324" Type="http://schemas.openxmlformats.org/officeDocument/2006/relationships/image" Target="media/image126.wmf"/><Relationship Id="rId325" Type="http://schemas.openxmlformats.org/officeDocument/2006/relationships/oleObject" Target="embeddings/oleObject193.bin"/><Relationship Id="rId326" Type="http://schemas.openxmlformats.org/officeDocument/2006/relationships/image" Target="media/image127.wmf"/><Relationship Id="rId327" Type="http://schemas.openxmlformats.org/officeDocument/2006/relationships/oleObject" Target="embeddings/oleObject194.bin"/><Relationship Id="rId328" Type="http://schemas.openxmlformats.org/officeDocument/2006/relationships/oleObject" Target="embeddings/oleObject195.bin"/><Relationship Id="rId329" Type="http://schemas.openxmlformats.org/officeDocument/2006/relationships/oleObject" Target="embeddings/oleObject196.bin"/><Relationship Id="rId714" Type="http://schemas.openxmlformats.org/officeDocument/2006/relationships/oleObject" Target="embeddings/oleObject464.bin"/><Relationship Id="rId715" Type="http://schemas.openxmlformats.org/officeDocument/2006/relationships/oleObject" Target="embeddings/oleObject465.bin"/><Relationship Id="rId716" Type="http://schemas.openxmlformats.org/officeDocument/2006/relationships/oleObject" Target="embeddings/oleObject466.bin"/><Relationship Id="rId717" Type="http://schemas.openxmlformats.org/officeDocument/2006/relationships/image" Target="media/image245.wmf"/><Relationship Id="rId718" Type="http://schemas.openxmlformats.org/officeDocument/2006/relationships/oleObject" Target="embeddings/oleObject467.bin"/><Relationship Id="rId719" Type="http://schemas.openxmlformats.org/officeDocument/2006/relationships/image" Target="media/image246.wmf"/><Relationship Id="rId1970" Type="http://schemas.openxmlformats.org/officeDocument/2006/relationships/image" Target="media/image688.wmf"/><Relationship Id="rId1971" Type="http://schemas.openxmlformats.org/officeDocument/2006/relationships/oleObject" Target="embeddings/oleObject1277.bin"/><Relationship Id="rId1972" Type="http://schemas.openxmlformats.org/officeDocument/2006/relationships/oleObject" Target="embeddings/oleObject1278.bin"/><Relationship Id="rId1973" Type="http://schemas.openxmlformats.org/officeDocument/2006/relationships/image" Target="media/image689.wmf"/><Relationship Id="rId1580" Type="http://schemas.openxmlformats.org/officeDocument/2006/relationships/oleObject" Target="embeddings/oleObject1017.bin"/><Relationship Id="rId1581" Type="http://schemas.openxmlformats.org/officeDocument/2006/relationships/oleObject" Target="embeddings/oleObject1018.bin"/><Relationship Id="rId1582" Type="http://schemas.openxmlformats.org/officeDocument/2006/relationships/image" Target="media/image558.wmf"/><Relationship Id="rId1583" Type="http://schemas.openxmlformats.org/officeDocument/2006/relationships/oleObject" Target="embeddings/oleObject1019.bin"/><Relationship Id="rId1190" Type="http://schemas.openxmlformats.org/officeDocument/2006/relationships/oleObject" Target="embeddings/oleObject781.bin"/><Relationship Id="rId1191" Type="http://schemas.openxmlformats.org/officeDocument/2006/relationships/image" Target="media/image404.wmf"/><Relationship Id="rId1192" Type="http://schemas.openxmlformats.org/officeDocument/2006/relationships/oleObject" Target="embeddings/oleObject782.bin"/><Relationship Id="rId1193" Type="http://schemas.openxmlformats.org/officeDocument/2006/relationships/oleObject" Target="embeddings/oleObject783.bin"/><Relationship Id="rId1194" Type="http://schemas.openxmlformats.org/officeDocument/2006/relationships/image" Target="media/image405.wmf"/><Relationship Id="rId1195" Type="http://schemas.openxmlformats.org/officeDocument/2006/relationships/oleObject" Target="embeddings/oleObject784.bin"/><Relationship Id="rId1196" Type="http://schemas.openxmlformats.org/officeDocument/2006/relationships/oleObject" Target="embeddings/oleObject785.bin"/><Relationship Id="rId1197" Type="http://schemas.openxmlformats.org/officeDocument/2006/relationships/image" Target="media/image406.wmf"/><Relationship Id="rId1198" Type="http://schemas.openxmlformats.org/officeDocument/2006/relationships/oleObject" Target="embeddings/oleObject786.bin"/><Relationship Id="rId1199" Type="http://schemas.openxmlformats.org/officeDocument/2006/relationships/oleObject" Target="embeddings/oleObject787.bin"/><Relationship Id="rId1584" Type="http://schemas.openxmlformats.org/officeDocument/2006/relationships/image" Target="media/image559.wmf"/><Relationship Id="rId1585" Type="http://schemas.openxmlformats.org/officeDocument/2006/relationships/oleObject" Target="embeddings/oleObject1020.bin"/><Relationship Id="rId1586" Type="http://schemas.openxmlformats.org/officeDocument/2006/relationships/image" Target="media/image560.wmf"/><Relationship Id="rId1587" Type="http://schemas.openxmlformats.org/officeDocument/2006/relationships/oleObject" Target="embeddings/oleObject1021.bin"/><Relationship Id="rId1588" Type="http://schemas.openxmlformats.org/officeDocument/2006/relationships/image" Target="media/image561.wmf"/><Relationship Id="rId1589" Type="http://schemas.openxmlformats.org/officeDocument/2006/relationships/oleObject" Target="embeddings/oleObject1022.bin"/><Relationship Id="rId1974" Type="http://schemas.openxmlformats.org/officeDocument/2006/relationships/oleObject" Target="embeddings/oleObject1279.bin"/><Relationship Id="rId1975" Type="http://schemas.openxmlformats.org/officeDocument/2006/relationships/image" Target="media/image690.wmf"/><Relationship Id="rId1976" Type="http://schemas.openxmlformats.org/officeDocument/2006/relationships/oleObject" Target="embeddings/oleObject1280.bin"/><Relationship Id="rId1977" Type="http://schemas.openxmlformats.org/officeDocument/2006/relationships/image" Target="media/image691.wmf"/><Relationship Id="rId1978" Type="http://schemas.openxmlformats.org/officeDocument/2006/relationships/oleObject" Target="embeddings/oleObject1281.bin"/><Relationship Id="rId1979" Type="http://schemas.openxmlformats.org/officeDocument/2006/relationships/image" Target="media/image692.wmf"/><Relationship Id="rId2270" Type="http://schemas.openxmlformats.org/officeDocument/2006/relationships/image" Target="media/image811.wmf"/><Relationship Id="rId2271" Type="http://schemas.openxmlformats.org/officeDocument/2006/relationships/oleObject" Target="embeddings/oleObject1454.bin"/><Relationship Id="rId2272" Type="http://schemas.openxmlformats.org/officeDocument/2006/relationships/image" Target="media/image812.wmf"/><Relationship Id="rId2273" Type="http://schemas.openxmlformats.org/officeDocument/2006/relationships/oleObject" Target="embeddings/oleObject1455.bin"/><Relationship Id="rId2274" Type="http://schemas.openxmlformats.org/officeDocument/2006/relationships/image" Target="media/image813.wmf"/><Relationship Id="rId2275" Type="http://schemas.openxmlformats.org/officeDocument/2006/relationships/oleObject" Target="embeddings/oleObject1456.bin"/><Relationship Id="rId2276" Type="http://schemas.openxmlformats.org/officeDocument/2006/relationships/image" Target="media/image814.wmf"/><Relationship Id="rId2277" Type="http://schemas.openxmlformats.org/officeDocument/2006/relationships/oleObject" Target="embeddings/oleObject1457.bin"/><Relationship Id="rId2278" Type="http://schemas.openxmlformats.org/officeDocument/2006/relationships/image" Target="media/image815.wmf"/><Relationship Id="rId2279" Type="http://schemas.openxmlformats.org/officeDocument/2006/relationships/oleObject" Target="embeddings/oleObject1458.bin"/><Relationship Id="rId720" Type="http://schemas.openxmlformats.org/officeDocument/2006/relationships/oleObject" Target="embeddings/oleObject468.bin"/><Relationship Id="rId721" Type="http://schemas.openxmlformats.org/officeDocument/2006/relationships/image" Target="media/image247.wmf"/><Relationship Id="rId722" Type="http://schemas.openxmlformats.org/officeDocument/2006/relationships/oleObject" Target="embeddings/oleObject469.bin"/><Relationship Id="rId723" Type="http://schemas.openxmlformats.org/officeDocument/2006/relationships/image" Target="media/image248.wmf"/><Relationship Id="rId330" Type="http://schemas.openxmlformats.org/officeDocument/2006/relationships/image" Target="media/image128.wmf"/><Relationship Id="rId331" Type="http://schemas.openxmlformats.org/officeDocument/2006/relationships/oleObject" Target="embeddings/oleObject197.bin"/><Relationship Id="rId332" Type="http://schemas.openxmlformats.org/officeDocument/2006/relationships/image" Target="media/image129.wmf"/><Relationship Id="rId333" Type="http://schemas.openxmlformats.org/officeDocument/2006/relationships/oleObject" Target="embeddings/oleObject198.bin"/><Relationship Id="rId334" Type="http://schemas.openxmlformats.org/officeDocument/2006/relationships/image" Target="media/image130.wmf"/><Relationship Id="rId335" Type="http://schemas.openxmlformats.org/officeDocument/2006/relationships/oleObject" Target="embeddings/oleObject199.bin"/><Relationship Id="rId336" Type="http://schemas.openxmlformats.org/officeDocument/2006/relationships/image" Target="media/image131.wmf"/><Relationship Id="rId337" Type="http://schemas.openxmlformats.org/officeDocument/2006/relationships/oleObject" Target="embeddings/oleObject200.bin"/><Relationship Id="rId338" Type="http://schemas.openxmlformats.org/officeDocument/2006/relationships/image" Target="media/image132.wmf"/><Relationship Id="rId339" Type="http://schemas.openxmlformats.org/officeDocument/2006/relationships/oleObject" Target="embeddings/oleObject201.bin"/><Relationship Id="rId724" Type="http://schemas.openxmlformats.org/officeDocument/2006/relationships/oleObject" Target="embeddings/oleObject470.bin"/><Relationship Id="rId725" Type="http://schemas.openxmlformats.org/officeDocument/2006/relationships/oleObject" Target="embeddings/oleObject471.bin"/><Relationship Id="rId726" Type="http://schemas.openxmlformats.org/officeDocument/2006/relationships/oleObject" Target="embeddings/oleObject472.bin"/><Relationship Id="rId727" Type="http://schemas.openxmlformats.org/officeDocument/2006/relationships/oleObject" Target="embeddings/oleObject473.bin"/><Relationship Id="rId728" Type="http://schemas.openxmlformats.org/officeDocument/2006/relationships/image" Target="media/image249.wmf"/><Relationship Id="rId729" Type="http://schemas.openxmlformats.org/officeDocument/2006/relationships/oleObject" Target="embeddings/oleObject474.bin"/><Relationship Id="rId1980" Type="http://schemas.openxmlformats.org/officeDocument/2006/relationships/oleObject" Target="embeddings/oleObject1282.bin"/><Relationship Id="rId1981" Type="http://schemas.openxmlformats.org/officeDocument/2006/relationships/image" Target="media/image693.wmf"/><Relationship Id="rId1982" Type="http://schemas.openxmlformats.org/officeDocument/2006/relationships/oleObject" Target="embeddings/oleObject1283.bin"/><Relationship Id="rId1983" Type="http://schemas.openxmlformats.org/officeDocument/2006/relationships/oleObject" Target="embeddings/oleObject1284.bin"/><Relationship Id="rId1590" Type="http://schemas.openxmlformats.org/officeDocument/2006/relationships/oleObject" Target="embeddings/oleObject1023.bin"/><Relationship Id="rId1591" Type="http://schemas.openxmlformats.org/officeDocument/2006/relationships/image" Target="media/image562.wmf"/><Relationship Id="rId1592" Type="http://schemas.openxmlformats.org/officeDocument/2006/relationships/oleObject" Target="embeddings/oleObject1024.bin"/><Relationship Id="rId1593" Type="http://schemas.openxmlformats.org/officeDocument/2006/relationships/image" Target="media/image563.wmf"/><Relationship Id="rId1594" Type="http://schemas.openxmlformats.org/officeDocument/2006/relationships/oleObject" Target="embeddings/oleObject1025.bin"/><Relationship Id="rId1595" Type="http://schemas.openxmlformats.org/officeDocument/2006/relationships/image" Target="media/image564.wmf"/><Relationship Id="rId1596" Type="http://schemas.openxmlformats.org/officeDocument/2006/relationships/oleObject" Target="embeddings/oleObject1026.bin"/><Relationship Id="rId1597" Type="http://schemas.openxmlformats.org/officeDocument/2006/relationships/oleObject" Target="embeddings/oleObject1027.bin"/><Relationship Id="rId1598" Type="http://schemas.openxmlformats.org/officeDocument/2006/relationships/image" Target="media/image565.wmf"/><Relationship Id="rId1599" Type="http://schemas.openxmlformats.org/officeDocument/2006/relationships/oleObject" Target="embeddings/oleObject1028.bin"/><Relationship Id="rId1984" Type="http://schemas.openxmlformats.org/officeDocument/2006/relationships/oleObject" Target="embeddings/oleObject1285.bin"/><Relationship Id="rId1985" Type="http://schemas.openxmlformats.org/officeDocument/2006/relationships/oleObject" Target="embeddings/oleObject1286.bin"/><Relationship Id="rId1986" Type="http://schemas.openxmlformats.org/officeDocument/2006/relationships/oleObject" Target="embeddings/oleObject1287.bin"/><Relationship Id="rId1987" Type="http://schemas.openxmlformats.org/officeDocument/2006/relationships/oleObject" Target="embeddings/oleObject1288.bin"/><Relationship Id="rId1988" Type="http://schemas.openxmlformats.org/officeDocument/2006/relationships/oleObject" Target="embeddings/oleObject1289.bin"/><Relationship Id="rId1989" Type="http://schemas.openxmlformats.org/officeDocument/2006/relationships/oleObject" Target="embeddings/oleObject1290.bin"/><Relationship Id="rId2280" Type="http://schemas.openxmlformats.org/officeDocument/2006/relationships/image" Target="media/image816.wmf"/><Relationship Id="rId2281" Type="http://schemas.openxmlformats.org/officeDocument/2006/relationships/oleObject" Target="embeddings/oleObject1459.bin"/><Relationship Id="rId2282" Type="http://schemas.openxmlformats.org/officeDocument/2006/relationships/oleObject" Target="embeddings/oleObject1460.bin"/><Relationship Id="rId2283" Type="http://schemas.openxmlformats.org/officeDocument/2006/relationships/image" Target="media/image817.wmf"/><Relationship Id="rId2284" Type="http://schemas.openxmlformats.org/officeDocument/2006/relationships/oleObject" Target="embeddings/oleObject1461.bin"/><Relationship Id="rId2285" Type="http://schemas.openxmlformats.org/officeDocument/2006/relationships/image" Target="media/image818.wmf"/><Relationship Id="rId2286" Type="http://schemas.openxmlformats.org/officeDocument/2006/relationships/oleObject" Target="embeddings/oleObject1462.bin"/><Relationship Id="rId2287" Type="http://schemas.openxmlformats.org/officeDocument/2006/relationships/image" Target="media/image819.wmf"/><Relationship Id="rId2288" Type="http://schemas.openxmlformats.org/officeDocument/2006/relationships/oleObject" Target="embeddings/oleObject1463.bin"/><Relationship Id="rId2289" Type="http://schemas.openxmlformats.org/officeDocument/2006/relationships/image" Target="media/image820.wmf"/><Relationship Id="rId730" Type="http://schemas.openxmlformats.org/officeDocument/2006/relationships/oleObject" Target="embeddings/oleObject475.bin"/><Relationship Id="rId731" Type="http://schemas.openxmlformats.org/officeDocument/2006/relationships/oleObject" Target="embeddings/oleObject476.bin"/><Relationship Id="rId732" Type="http://schemas.openxmlformats.org/officeDocument/2006/relationships/oleObject" Target="embeddings/oleObject477.bin"/><Relationship Id="rId733" Type="http://schemas.openxmlformats.org/officeDocument/2006/relationships/oleObject" Target="embeddings/oleObject478.bin"/><Relationship Id="rId734" Type="http://schemas.openxmlformats.org/officeDocument/2006/relationships/oleObject" Target="embeddings/oleObject479.bin"/><Relationship Id="rId735" Type="http://schemas.openxmlformats.org/officeDocument/2006/relationships/oleObject" Target="embeddings/oleObject480.bin"/><Relationship Id="rId736" Type="http://schemas.openxmlformats.org/officeDocument/2006/relationships/image" Target="media/image250.wmf"/><Relationship Id="rId737" Type="http://schemas.openxmlformats.org/officeDocument/2006/relationships/oleObject" Target="embeddings/oleObject481.bin"/><Relationship Id="rId738" Type="http://schemas.openxmlformats.org/officeDocument/2006/relationships/oleObject" Target="embeddings/oleObject482.bin"/><Relationship Id="rId739" Type="http://schemas.openxmlformats.org/officeDocument/2006/relationships/oleObject" Target="embeddings/oleObject483.bin"/><Relationship Id="rId340" Type="http://schemas.openxmlformats.org/officeDocument/2006/relationships/oleObject" Target="embeddings/oleObject202.bin"/><Relationship Id="rId341" Type="http://schemas.openxmlformats.org/officeDocument/2006/relationships/image" Target="media/image133.wmf"/><Relationship Id="rId342" Type="http://schemas.openxmlformats.org/officeDocument/2006/relationships/oleObject" Target="embeddings/oleObject203.bin"/><Relationship Id="rId343" Type="http://schemas.openxmlformats.org/officeDocument/2006/relationships/oleObject" Target="embeddings/oleObject204.bin"/><Relationship Id="rId344" Type="http://schemas.openxmlformats.org/officeDocument/2006/relationships/oleObject" Target="embeddings/oleObject205.bin"/><Relationship Id="rId345" Type="http://schemas.openxmlformats.org/officeDocument/2006/relationships/image" Target="media/image134.wmf"/><Relationship Id="rId346" Type="http://schemas.openxmlformats.org/officeDocument/2006/relationships/oleObject" Target="embeddings/oleObject206.bin"/><Relationship Id="rId347" Type="http://schemas.openxmlformats.org/officeDocument/2006/relationships/oleObject" Target="embeddings/oleObject207.bin"/><Relationship Id="rId348" Type="http://schemas.openxmlformats.org/officeDocument/2006/relationships/image" Target="media/image135.wmf"/><Relationship Id="rId349" Type="http://schemas.openxmlformats.org/officeDocument/2006/relationships/oleObject" Target="embeddings/oleObject208.bin"/><Relationship Id="rId1990" Type="http://schemas.openxmlformats.org/officeDocument/2006/relationships/oleObject" Target="embeddings/oleObject1291.bin"/><Relationship Id="rId1991" Type="http://schemas.openxmlformats.org/officeDocument/2006/relationships/oleObject" Target="embeddings/oleObject1292.bin"/><Relationship Id="rId1992" Type="http://schemas.openxmlformats.org/officeDocument/2006/relationships/oleObject" Target="embeddings/oleObject1293.bin"/><Relationship Id="rId1993" Type="http://schemas.openxmlformats.org/officeDocument/2006/relationships/oleObject" Target="embeddings/oleObject1294.bin"/><Relationship Id="rId1994" Type="http://schemas.openxmlformats.org/officeDocument/2006/relationships/oleObject" Target="embeddings/oleObject1295.bin"/><Relationship Id="rId1995" Type="http://schemas.openxmlformats.org/officeDocument/2006/relationships/image" Target="media/image694.wmf"/><Relationship Id="rId1996" Type="http://schemas.openxmlformats.org/officeDocument/2006/relationships/oleObject" Target="embeddings/oleObject1296.bin"/><Relationship Id="rId1997" Type="http://schemas.openxmlformats.org/officeDocument/2006/relationships/oleObject" Target="embeddings/oleObject1297.bin"/><Relationship Id="rId1998" Type="http://schemas.openxmlformats.org/officeDocument/2006/relationships/image" Target="media/image695.wmf"/><Relationship Id="rId1999" Type="http://schemas.openxmlformats.org/officeDocument/2006/relationships/oleObject" Target="embeddings/oleObject1298.bin"/><Relationship Id="rId2290" Type="http://schemas.openxmlformats.org/officeDocument/2006/relationships/oleObject" Target="embeddings/oleObject1464.bin"/><Relationship Id="rId2291" Type="http://schemas.openxmlformats.org/officeDocument/2006/relationships/image" Target="media/image821.wmf"/><Relationship Id="rId2292" Type="http://schemas.openxmlformats.org/officeDocument/2006/relationships/oleObject" Target="embeddings/oleObject1465.bin"/><Relationship Id="rId2293" Type="http://schemas.openxmlformats.org/officeDocument/2006/relationships/image" Target="media/image822.wmf"/><Relationship Id="rId2294" Type="http://schemas.openxmlformats.org/officeDocument/2006/relationships/oleObject" Target="embeddings/oleObject1466.bin"/><Relationship Id="rId2295" Type="http://schemas.openxmlformats.org/officeDocument/2006/relationships/image" Target="media/image823.wmf"/><Relationship Id="rId2296" Type="http://schemas.openxmlformats.org/officeDocument/2006/relationships/oleObject" Target="embeddings/oleObject1467.bin"/><Relationship Id="rId2297" Type="http://schemas.openxmlformats.org/officeDocument/2006/relationships/image" Target="media/image824.wmf"/><Relationship Id="rId2298" Type="http://schemas.openxmlformats.org/officeDocument/2006/relationships/oleObject" Target="embeddings/oleObject1468.bin"/><Relationship Id="rId2299" Type="http://schemas.openxmlformats.org/officeDocument/2006/relationships/image" Target="media/image825.wmf"/><Relationship Id="rId1200" Type="http://schemas.openxmlformats.org/officeDocument/2006/relationships/image" Target="media/image407.wmf"/><Relationship Id="rId1201" Type="http://schemas.openxmlformats.org/officeDocument/2006/relationships/oleObject" Target="embeddings/oleObject788.bin"/><Relationship Id="rId1202" Type="http://schemas.openxmlformats.org/officeDocument/2006/relationships/oleObject" Target="embeddings/oleObject789.bin"/><Relationship Id="rId1203" Type="http://schemas.openxmlformats.org/officeDocument/2006/relationships/image" Target="media/image408.wmf"/><Relationship Id="rId1204" Type="http://schemas.openxmlformats.org/officeDocument/2006/relationships/oleObject" Target="embeddings/oleObject790.bin"/><Relationship Id="rId1205" Type="http://schemas.openxmlformats.org/officeDocument/2006/relationships/oleObject" Target="embeddings/oleObject791.bin"/><Relationship Id="rId1206" Type="http://schemas.openxmlformats.org/officeDocument/2006/relationships/image" Target="media/image409.wmf"/><Relationship Id="rId1207" Type="http://schemas.openxmlformats.org/officeDocument/2006/relationships/oleObject" Target="embeddings/oleObject792.bin"/><Relationship Id="rId740" Type="http://schemas.openxmlformats.org/officeDocument/2006/relationships/oleObject" Target="embeddings/oleObject484.bin"/><Relationship Id="rId741" Type="http://schemas.openxmlformats.org/officeDocument/2006/relationships/oleObject" Target="embeddings/oleObject485.bin"/><Relationship Id="rId742" Type="http://schemas.openxmlformats.org/officeDocument/2006/relationships/oleObject" Target="embeddings/oleObject486.bin"/><Relationship Id="rId743" Type="http://schemas.openxmlformats.org/officeDocument/2006/relationships/oleObject" Target="embeddings/oleObject487.bin"/><Relationship Id="rId744" Type="http://schemas.openxmlformats.org/officeDocument/2006/relationships/oleObject" Target="embeddings/oleObject488.bin"/><Relationship Id="rId745" Type="http://schemas.openxmlformats.org/officeDocument/2006/relationships/oleObject" Target="embeddings/oleObject489.bin"/><Relationship Id="rId746" Type="http://schemas.openxmlformats.org/officeDocument/2006/relationships/oleObject" Target="embeddings/oleObject490.bin"/><Relationship Id="rId747" Type="http://schemas.openxmlformats.org/officeDocument/2006/relationships/oleObject" Target="embeddings/oleObject491.bin"/><Relationship Id="rId748" Type="http://schemas.openxmlformats.org/officeDocument/2006/relationships/oleObject" Target="embeddings/oleObject492.bin"/><Relationship Id="rId749" Type="http://schemas.openxmlformats.org/officeDocument/2006/relationships/oleObject" Target="embeddings/oleObject493.bin"/><Relationship Id="rId350" Type="http://schemas.openxmlformats.org/officeDocument/2006/relationships/image" Target="media/image136.wmf"/><Relationship Id="rId351" Type="http://schemas.openxmlformats.org/officeDocument/2006/relationships/oleObject" Target="embeddings/oleObject209.bin"/><Relationship Id="rId352" Type="http://schemas.openxmlformats.org/officeDocument/2006/relationships/image" Target="media/image137.wmf"/><Relationship Id="rId353" Type="http://schemas.openxmlformats.org/officeDocument/2006/relationships/oleObject" Target="embeddings/oleObject210.bin"/><Relationship Id="rId354" Type="http://schemas.openxmlformats.org/officeDocument/2006/relationships/image" Target="media/image138.wmf"/><Relationship Id="rId355" Type="http://schemas.openxmlformats.org/officeDocument/2006/relationships/oleObject" Target="embeddings/oleObject211.bin"/><Relationship Id="rId356" Type="http://schemas.openxmlformats.org/officeDocument/2006/relationships/image" Target="media/image139.wmf"/><Relationship Id="rId357" Type="http://schemas.openxmlformats.org/officeDocument/2006/relationships/oleObject" Target="embeddings/oleObject212.bin"/><Relationship Id="rId358" Type="http://schemas.openxmlformats.org/officeDocument/2006/relationships/image" Target="media/image140.wmf"/><Relationship Id="rId359" Type="http://schemas.openxmlformats.org/officeDocument/2006/relationships/oleObject" Target="embeddings/oleObject213.bin"/><Relationship Id="rId1208" Type="http://schemas.openxmlformats.org/officeDocument/2006/relationships/oleObject" Target="embeddings/oleObject793.bin"/><Relationship Id="rId1209" Type="http://schemas.openxmlformats.org/officeDocument/2006/relationships/oleObject" Target="embeddings/oleObject794.bin"/><Relationship Id="rId1600" Type="http://schemas.openxmlformats.org/officeDocument/2006/relationships/image" Target="media/image566.wmf"/><Relationship Id="rId1601" Type="http://schemas.openxmlformats.org/officeDocument/2006/relationships/oleObject" Target="embeddings/oleObject1029.bin"/><Relationship Id="rId1602" Type="http://schemas.openxmlformats.org/officeDocument/2006/relationships/oleObject" Target="embeddings/oleObject1030.bin"/><Relationship Id="rId1603" Type="http://schemas.openxmlformats.org/officeDocument/2006/relationships/image" Target="media/image567.wmf"/><Relationship Id="rId1604" Type="http://schemas.openxmlformats.org/officeDocument/2006/relationships/oleObject" Target="embeddings/oleObject1031.bin"/><Relationship Id="rId1605" Type="http://schemas.openxmlformats.org/officeDocument/2006/relationships/oleObject" Target="embeddings/oleObject1032.bin"/><Relationship Id="rId1606" Type="http://schemas.openxmlformats.org/officeDocument/2006/relationships/image" Target="media/image568.wmf"/><Relationship Id="rId1607" Type="http://schemas.openxmlformats.org/officeDocument/2006/relationships/oleObject" Target="embeddings/oleObject1033.bin"/><Relationship Id="rId1608" Type="http://schemas.openxmlformats.org/officeDocument/2006/relationships/image" Target="media/image569.wmf"/><Relationship Id="rId1609" Type="http://schemas.openxmlformats.org/officeDocument/2006/relationships/oleObject" Target="embeddings/oleObject1034.bin"/><Relationship Id="rId1210" Type="http://schemas.openxmlformats.org/officeDocument/2006/relationships/oleObject" Target="embeddings/oleObject795.bin"/><Relationship Id="rId1211" Type="http://schemas.openxmlformats.org/officeDocument/2006/relationships/oleObject" Target="embeddings/oleObject796.bin"/><Relationship Id="rId750" Type="http://schemas.openxmlformats.org/officeDocument/2006/relationships/oleObject" Target="embeddings/oleObject494.bin"/><Relationship Id="rId751" Type="http://schemas.openxmlformats.org/officeDocument/2006/relationships/oleObject" Target="embeddings/oleObject495.bin"/><Relationship Id="rId752" Type="http://schemas.openxmlformats.org/officeDocument/2006/relationships/oleObject" Target="embeddings/oleObject496.bin"/><Relationship Id="rId753" Type="http://schemas.openxmlformats.org/officeDocument/2006/relationships/oleObject" Target="embeddings/oleObject497.bin"/><Relationship Id="rId754" Type="http://schemas.openxmlformats.org/officeDocument/2006/relationships/oleObject" Target="embeddings/oleObject498.bin"/><Relationship Id="rId755" Type="http://schemas.openxmlformats.org/officeDocument/2006/relationships/oleObject" Target="embeddings/oleObject499.bin"/><Relationship Id="rId756" Type="http://schemas.openxmlformats.org/officeDocument/2006/relationships/oleObject" Target="embeddings/oleObject500.bin"/><Relationship Id="rId757" Type="http://schemas.openxmlformats.org/officeDocument/2006/relationships/oleObject" Target="embeddings/oleObject501.bin"/><Relationship Id="rId758" Type="http://schemas.openxmlformats.org/officeDocument/2006/relationships/oleObject" Target="embeddings/oleObject502.bin"/><Relationship Id="rId759" Type="http://schemas.openxmlformats.org/officeDocument/2006/relationships/oleObject" Target="embeddings/oleObject503.bin"/><Relationship Id="rId360" Type="http://schemas.openxmlformats.org/officeDocument/2006/relationships/image" Target="media/image141.wmf"/><Relationship Id="rId361" Type="http://schemas.openxmlformats.org/officeDocument/2006/relationships/oleObject" Target="embeddings/oleObject214.bin"/><Relationship Id="rId362" Type="http://schemas.openxmlformats.org/officeDocument/2006/relationships/image" Target="media/image142.wmf"/><Relationship Id="rId363" Type="http://schemas.openxmlformats.org/officeDocument/2006/relationships/oleObject" Target="embeddings/oleObject215.bin"/><Relationship Id="rId364" Type="http://schemas.openxmlformats.org/officeDocument/2006/relationships/image" Target="media/image143.wmf"/><Relationship Id="rId365" Type="http://schemas.openxmlformats.org/officeDocument/2006/relationships/oleObject" Target="embeddings/oleObject216.bin"/><Relationship Id="rId366" Type="http://schemas.openxmlformats.org/officeDocument/2006/relationships/image" Target="media/image144.wmf"/><Relationship Id="rId367" Type="http://schemas.openxmlformats.org/officeDocument/2006/relationships/oleObject" Target="embeddings/oleObject217.bin"/><Relationship Id="rId368" Type="http://schemas.openxmlformats.org/officeDocument/2006/relationships/oleObject" Target="embeddings/oleObject218.bin"/><Relationship Id="rId369" Type="http://schemas.openxmlformats.org/officeDocument/2006/relationships/oleObject" Target="embeddings/oleObject219.bin"/><Relationship Id="rId1212" Type="http://schemas.openxmlformats.org/officeDocument/2006/relationships/image" Target="media/image410.wmf"/><Relationship Id="rId1213" Type="http://schemas.openxmlformats.org/officeDocument/2006/relationships/oleObject" Target="embeddings/oleObject797.bin"/><Relationship Id="rId1214" Type="http://schemas.openxmlformats.org/officeDocument/2006/relationships/image" Target="media/image411.wmf"/><Relationship Id="rId1215" Type="http://schemas.openxmlformats.org/officeDocument/2006/relationships/oleObject" Target="embeddings/oleObject798.bin"/><Relationship Id="rId1216" Type="http://schemas.openxmlformats.org/officeDocument/2006/relationships/image" Target="media/image412.wmf"/><Relationship Id="rId1217" Type="http://schemas.openxmlformats.org/officeDocument/2006/relationships/oleObject" Target="embeddings/oleObject799.bin"/><Relationship Id="rId1218" Type="http://schemas.openxmlformats.org/officeDocument/2006/relationships/image" Target="media/image413.wmf"/><Relationship Id="rId1219" Type="http://schemas.openxmlformats.org/officeDocument/2006/relationships/oleObject" Target="embeddings/oleObject800.bin"/><Relationship Id="rId1610" Type="http://schemas.openxmlformats.org/officeDocument/2006/relationships/image" Target="media/image570.wmf"/><Relationship Id="rId1611" Type="http://schemas.openxmlformats.org/officeDocument/2006/relationships/oleObject" Target="embeddings/oleObject1035.bin"/><Relationship Id="rId1612" Type="http://schemas.openxmlformats.org/officeDocument/2006/relationships/oleObject" Target="embeddings/oleObject1036.bin"/><Relationship Id="rId1613" Type="http://schemas.openxmlformats.org/officeDocument/2006/relationships/image" Target="media/image571.wmf"/><Relationship Id="rId1614" Type="http://schemas.openxmlformats.org/officeDocument/2006/relationships/oleObject" Target="embeddings/oleObject1037.bin"/><Relationship Id="rId1615" Type="http://schemas.openxmlformats.org/officeDocument/2006/relationships/image" Target="media/image572.wmf"/><Relationship Id="rId1616" Type="http://schemas.openxmlformats.org/officeDocument/2006/relationships/oleObject" Target="embeddings/oleObject1038.bin"/><Relationship Id="rId1617" Type="http://schemas.openxmlformats.org/officeDocument/2006/relationships/image" Target="media/image573.wmf"/><Relationship Id="rId1618" Type="http://schemas.openxmlformats.org/officeDocument/2006/relationships/oleObject" Target="embeddings/oleObject1039.bin"/><Relationship Id="rId1619" Type="http://schemas.openxmlformats.org/officeDocument/2006/relationships/image" Target="media/image574.wmf"/><Relationship Id="rId1220" Type="http://schemas.openxmlformats.org/officeDocument/2006/relationships/oleObject" Target="embeddings/oleObject801.bin"/><Relationship Id="rId1221" Type="http://schemas.openxmlformats.org/officeDocument/2006/relationships/image" Target="media/image414.wmf"/><Relationship Id="rId760" Type="http://schemas.openxmlformats.org/officeDocument/2006/relationships/oleObject" Target="embeddings/oleObject504.bin"/><Relationship Id="rId761" Type="http://schemas.openxmlformats.org/officeDocument/2006/relationships/oleObject" Target="embeddings/oleObject505.bin"/><Relationship Id="rId762" Type="http://schemas.openxmlformats.org/officeDocument/2006/relationships/image" Target="media/image251.wmf"/><Relationship Id="rId763" Type="http://schemas.openxmlformats.org/officeDocument/2006/relationships/oleObject" Target="embeddings/oleObject506.bin"/><Relationship Id="rId764" Type="http://schemas.openxmlformats.org/officeDocument/2006/relationships/oleObject" Target="embeddings/oleObject507.bin"/><Relationship Id="rId765" Type="http://schemas.openxmlformats.org/officeDocument/2006/relationships/oleObject" Target="embeddings/oleObject508.bin"/><Relationship Id="rId766" Type="http://schemas.openxmlformats.org/officeDocument/2006/relationships/image" Target="media/image252.wmf"/><Relationship Id="rId767" Type="http://schemas.openxmlformats.org/officeDocument/2006/relationships/oleObject" Target="embeddings/oleObject509.bin"/><Relationship Id="rId768" Type="http://schemas.openxmlformats.org/officeDocument/2006/relationships/image" Target="media/image253.wmf"/><Relationship Id="rId769" Type="http://schemas.openxmlformats.org/officeDocument/2006/relationships/oleObject" Target="embeddings/oleObject510.bin"/><Relationship Id="rId370" Type="http://schemas.openxmlformats.org/officeDocument/2006/relationships/oleObject" Target="embeddings/oleObject220.bin"/><Relationship Id="rId371" Type="http://schemas.openxmlformats.org/officeDocument/2006/relationships/oleObject" Target="embeddings/oleObject221.bin"/><Relationship Id="rId372" Type="http://schemas.openxmlformats.org/officeDocument/2006/relationships/oleObject" Target="embeddings/oleObject222.bin"/><Relationship Id="rId373" Type="http://schemas.openxmlformats.org/officeDocument/2006/relationships/oleObject" Target="embeddings/oleObject223.bin"/><Relationship Id="rId374" Type="http://schemas.openxmlformats.org/officeDocument/2006/relationships/oleObject" Target="embeddings/oleObject224.bin"/><Relationship Id="rId375" Type="http://schemas.openxmlformats.org/officeDocument/2006/relationships/oleObject" Target="embeddings/oleObject225.bin"/><Relationship Id="rId376" Type="http://schemas.openxmlformats.org/officeDocument/2006/relationships/oleObject" Target="embeddings/oleObject226.bin"/><Relationship Id="rId377" Type="http://schemas.openxmlformats.org/officeDocument/2006/relationships/oleObject" Target="embeddings/oleObject227.bin"/><Relationship Id="rId378" Type="http://schemas.openxmlformats.org/officeDocument/2006/relationships/image" Target="media/image145.wmf"/><Relationship Id="rId379" Type="http://schemas.openxmlformats.org/officeDocument/2006/relationships/oleObject" Target="embeddings/oleObject228.bin"/><Relationship Id="rId1222" Type="http://schemas.openxmlformats.org/officeDocument/2006/relationships/oleObject" Target="embeddings/oleObject802.bin"/><Relationship Id="rId1223" Type="http://schemas.openxmlformats.org/officeDocument/2006/relationships/image" Target="media/image415.wmf"/><Relationship Id="rId1224" Type="http://schemas.openxmlformats.org/officeDocument/2006/relationships/oleObject" Target="embeddings/oleObject803.bin"/><Relationship Id="rId1225" Type="http://schemas.openxmlformats.org/officeDocument/2006/relationships/image" Target="media/image416.wmf"/><Relationship Id="rId1226" Type="http://schemas.openxmlformats.org/officeDocument/2006/relationships/oleObject" Target="embeddings/oleObject804.bin"/><Relationship Id="rId1227" Type="http://schemas.openxmlformats.org/officeDocument/2006/relationships/oleObject" Target="embeddings/oleObject805.bin"/><Relationship Id="rId1228" Type="http://schemas.openxmlformats.org/officeDocument/2006/relationships/image" Target="media/image417.wmf"/><Relationship Id="rId1229" Type="http://schemas.openxmlformats.org/officeDocument/2006/relationships/oleObject" Target="embeddings/oleObject806.bin"/><Relationship Id="rId2300" Type="http://schemas.openxmlformats.org/officeDocument/2006/relationships/oleObject" Target="embeddings/oleObject1469.bin"/><Relationship Id="rId2301" Type="http://schemas.openxmlformats.org/officeDocument/2006/relationships/image" Target="media/image826.wmf"/><Relationship Id="rId2302" Type="http://schemas.openxmlformats.org/officeDocument/2006/relationships/oleObject" Target="embeddings/oleObject1470.bin"/><Relationship Id="rId2303" Type="http://schemas.openxmlformats.org/officeDocument/2006/relationships/image" Target="media/image827.wmf"/><Relationship Id="rId2304" Type="http://schemas.openxmlformats.org/officeDocument/2006/relationships/oleObject" Target="embeddings/oleObject1471.bin"/><Relationship Id="rId2305" Type="http://schemas.openxmlformats.org/officeDocument/2006/relationships/image" Target="media/image828.wmf"/><Relationship Id="rId2306" Type="http://schemas.openxmlformats.org/officeDocument/2006/relationships/oleObject" Target="embeddings/oleObject1472.bin"/><Relationship Id="rId2307" Type="http://schemas.openxmlformats.org/officeDocument/2006/relationships/oleObject" Target="embeddings/oleObject1473.bin"/><Relationship Id="rId2308" Type="http://schemas.openxmlformats.org/officeDocument/2006/relationships/image" Target="media/image829.wmf"/><Relationship Id="rId2309" Type="http://schemas.openxmlformats.org/officeDocument/2006/relationships/oleObject" Target="embeddings/oleObject1474.bin"/><Relationship Id="rId1620" Type="http://schemas.openxmlformats.org/officeDocument/2006/relationships/oleObject" Target="embeddings/oleObject1040.bin"/><Relationship Id="rId1621" Type="http://schemas.openxmlformats.org/officeDocument/2006/relationships/image" Target="media/image575.wmf"/><Relationship Id="rId1622" Type="http://schemas.openxmlformats.org/officeDocument/2006/relationships/oleObject" Target="embeddings/oleObject1041.bin"/><Relationship Id="rId1623" Type="http://schemas.openxmlformats.org/officeDocument/2006/relationships/image" Target="media/image576.wmf"/><Relationship Id="rId1624" Type="http://schemas.openxmlformats.org/officeDocument/2006/relationships/oleObject" Target="embeddings/oleObject1042.bin"/><Relationship Id="rId1625" Type="http://schemas.openxmlformats.org/officeDocument/2006/relationships/image" Target="media/image577.wmf"/><Relationship Id="rId1626" Type="http://schemas.openxmlformats.org/officeDocument/2006/relationships/oleObject" Target="embeddings/oleObject1043.bin"/><Relationship Id="rId1627" Type="http://schemas.openxmlformats.org/officeDocument/2006/relationships/image" Target="media/image578.wmf"/><Relationship Id="rId1628" Type="http://schemas.openxmlformats.org/officeDocument/2006/relationships/oleObject" Target="embeddings/oleObject1044.bin"/><Relationship Id="rId1629" Type="http://schemas.openxmlformats.org/officeDocument/2006/relationships/image" Target="media/image579.wmf"/><Relationship Id="rId1230" Type="http://schemas.openxmlformats.org/officeDocument/2006/relationships/image" Target="media/image418.wmf"/><Relationship Id="rId1231" Type="http://schemas.openxmlformats.org/officeDocument/2006/relationships/oleObject" Target="embeddings/oleObject807.bin"/><Relationship Id="rId770" Type="http://schemas.openxmlformats.org/officeDocument/2006/relationships/image" Target="media/image254.wmf"/><Relationship Id="rId771" Type="http://schemas.openxmlformats.org/officeDocument/2006/relationships/oleObject" Target="embeddings/oleObject511.bin"/><Relationship Id="rId772" Type="http://schemas.openxmlformats.org/officeDocument/2006/relationships/image" Target="media/image255.wmf"/><Relationship Id="rId773" Type="http://schemas.openxmlformats.org/officeDocument/2006/relationships/oleObject" Target="embeddings/oleObject512.bin"/><Relationship Id="rId774" Type="http://schemas.openxmlformats.org/officeDocument/2006/relationships/oleObject" Target="embeddings/oleObject513.bin"/><Relationship Id="rId775" Type="http://schemas.openxmlformats.org/officeDocument/2006/relationships/oleObject" Target="embeddings/oleObject514.bin"/><Relationship Id="rId776" Type="http://schemas.openxmlformats.org/officeDocument/2006/relationships/oleObject" Target="embeddings/oleObject515.bin"/><Relationship Id="rId777" Type="http://schemas.openxmlformats.org/officeDocument/2006/relationships/oleObject" Target="embeddings/oleObject516.bin"/><Relationship Id="rId778" Type="http://schemas.openxmlformats.org/officeDocument/2006/relationships/oleObject" Target="embeddings/oleObject517.bin"/><Relationship Id="rId779" Type="http://schemas.openxmlformats.org/officeDocument/2006/relationships/image" Target="media/image256.wmf"/><Relationship Id="rId380" Type="http://schemas.openxmlformats.org/officeDocument/2006/relationships/oleObject" Target="embeddings/oleObject229.bin"/><Relationship Id="rId381" Type="http://schemas.openxmlformats.org/officeDocument/2006/relationships/oleObject" Target="embeddings/oleObject230.bin"/><Relationship Id="rId382" Type="http://schemas.openxmlformats.org/officeDocument/2006/relationships/image" Target="media/image146.wmf"/><Relationship Id="rId383" Type="http://schemas.openxmlformats.org/officeDocument/2006/relationships/oleObject" Target="embeddings/oleObject231.bin"/><Relationship Id="rId384" Type="http://schemas.openxmlformats.org/officeDocument/2006/relationships/image" Target="media/image147.wmf"/><Relationship Id="rId385" Type="http://schemas.openxmlformats.org/officeDocument/2006/relationships/oleObject" Target="embeddings/oleObject232.bin"/><Relationship Id="rId386" Type="http://schemas.openxmlformats.org/officeDocument/2006/relationships/image" Target="media/image148.wmf"/><Relationship Id="rId387" Type="http://schemas.openxmlformats.org/officeDocument/2006/relationships/oleObject" Target="embeddings/oleObject233.bin"/><Relationship Id="rId388" Type="http://schemas.openxmlformats.org/officeDocument/2006/relationships/image" Target="media/image149.wmf"/><Relationship Id="rId389" Type="http://schemas.openxmlformats.org/officeDocument/2006/relationships/oleObject" Target="embeddings/oleObject234.bin"/><Relationship Id="rId1232" Type="http://schemas.openxmlformats.org/officeDocument/2006/relationships/oleObject" Target="embeddings/oleObject808.bin"/><Relationship Id="rId1233" Type="http://schemas.openxmlformats.org/officeDocument/2006/relationships/image" Target="media/image419.wmf"/><Relationship Id="rId1234" Type="http://schemas.openxmlformats.org/officeDocument/2006/relationships/oleObject" Target="embeddings/oleObject809.bin"/><Relationship Id="rId1235" Type="http://schemas.openxmlformats.org/officeDocument/2006/relationships/image" Target="media/image420.wmf"/><Relationship Id="rId1236" Type="http://schemas.openxmlformats.org/officeDocument/2006/relationships/oleObject" Target="embeddings/oleObject810.bin"/><Relationship Id="rId1237" Type="http://schemas.openxmlformats.org/officeDocument/2006/relationships/image" Target="media/image421.wmf"/><Relationship Id="rId1238" Type="http://schemas.openxmlformats.org/officeDocument/2006/relationships/oleObject" Target="embeddings/oleObject811.bin"/><Relationship Id="rId1239" Type="http://schemas.openxmlformats.org/officeDocument/2006/relationships/image" Target="media/image422.wmf"/><Relationship Id="rId2310" Type="http://schemas.openxmlformats.org/officeDocument/2006/relationships/image" Target="media/image830.wmf"/><Relationship Id="rId2311" Type="http://schemas.openxmlformats.org/officeDocument/2006/relationships/oleObject" Target="embeddings/oleObject1475.bin"/><Relationship Id="rId2312" Type="http://schemas.openxmlformats.org/officeDocument/2006/relationships/image" Target="media/image831.wmf"/><Relationship Id="rId2313" Type="http://schemas.openxmlformats.org/officeDocument/2006/relationships/oleObject" Target="embeddings/oleObject1476.bin"/><Relationship Id="rId2314" Type="http://schemas.openxmlformats.org/officeDocument/2006/relationships/image" Target="media/image832.wmf"/><Relationship Id="rId2315" Type="http://schemas.openxmlformats.org/officeDocument/2006/relationships/oleObject" Target="embeddings/oleObject1477.bin"/><Relationship Id="rId2316" Type="http://schemas.openxmlformats.org/officeDocument/2006/relationships/oleObject" Target="embeddings/oleObject1478.bin"/><Relationship Id="rId2317" Type="http://schemas.openxmlformats.org/officeDocument/2006/relationships/oleObject" Target="embeddings/oleObject1479.bin"/><Relationship Id="rId2318" Type="http://schemas.openxmlformats.org/officeDocument/2006/relationships/image" Target="media/image833.wmf"/><Relationship Id="rId2319" Type="http://schemas.openxmlformats.org/officeDocument/2006/relationships/oleObject" Target="embeddings/oleObject1480.bin"/><Relationship Id="rId1630" Type="http://schemas.openxmlformats.org/officeDocument/2006/relationships/oleObject" Target="embeddings/oleObject1045.bin"/><Relationship Id="rId1631" Type="http://schemas.openxmlformats.org/officeDocument/2006/relationships/image" Target="media/image580.wmf"/><Relationship Id="rId1632" Type="http://schemas.openxmlformats.org/officeDocument/2006/relationships/oleObject" Target="embeddings/oleObject1046.bin"/><Relationship Id="rId1633" Type="http://schemas.openxmlformats.org/officeDocument/2006/relationships/image" Target="media/image581.wmf"/><Relationship Id="rId1634" Type="http://schemas.openxmlformats.org/officeDocument/2006/relationships/oleObject" Target="embeddings/oleObject1047.bin"/><Relationship Id="rId1635" Type="http://schemas.openxmlformats.org/officeDocument/2006/relationships/image" Target="media/image582.wmf"/><Relationship Id="rId1636" Type="http://schemas.openxmlformats.org/officeDocument/2006/relationships/oleObject" Target="embeddings/oleObject1048.bin"/><Relationship Id="rId1637" Type="http://schemas.openxmlformats.org/officeDocument/2006/relationships/image" Target="media/image583.wmf"/><Relationship Id="rId1638" Type="http://schemas.openxmlformats.org/officeDocument/2006/relationships/oleObject" Target="embeddings/oleObject1049.bin"/><Relationship Id="rId1639" Type="http://schemas.openxmlformats.org/officeDocument/2006/relationships/image" Target="media/image584.wmf"/><Relationship Id="rId1240" Type="http://schemas.openxmlformats.org/officeDocument/2006/relationships/oleObject" Target="embeddings/oleObject812.bin"/><Relationship Id="rId1241" Type="http://schemas.openxmlformats.org/officeDocument/2006/relationships/image" Target="media/image423.wmf"/><Relationship Id="rId780" Type="http://schemas.openxmlformats.org/officeDocument/2006/relationships/oleObject" Target="embeddings/oleObject518.bin"/><Relationship Id="rId781" Type="http://schemas.openxmlformats.org/officeDocument/2006/relationships/image" Target="media/image257.wmf"/><Relationship Id="rId782" Type="http://schemas.openxmlformats.org/officeDocument/2006/relationships/oleObject" Target="embeddings/oleObject519.bin"/><Relationship Id="rId783" Type="http://schemas.openxmlformats.org/officeDocument/2006/relationships/image" Target="media/image258.wmf"/><Relationship Id="rId784" Type="http://schemas.openxmlformats.org/officeDocument/2006/relationships/oleObject" Target="embeddings/oleObject520.bin"/><Relationship Id="rId785" Type="http://schemas.openxmlformats.org/officeDocument/2006/relationships/image" Target="media/image259.wmf"/><Relationship Id="rId786" Type="http://schemas.openxmlformats.org/officeDocument/2006/relationships/oleObject" Target="embeddings/oleObject521.bin"/><Relationship Id="rId787" Type="http://schemas.openxmlformats.org/officeDocument/2006/relationships/image" Target="media/image260.wmf"/><Relationship Id="rId788" Type="http://schemas.openxmlformats.org/officeDocument/2006/relationships/oleObject" Target="embeddings/oleObject522.bin"/><Relationship Id="rId789" Type="http://schemas.openxmlformats.org/officeDocument/2006/relationships/image" Target="media/image261.wmf"/><Relationship Id="rId390" Type="http://schemas.openxmlformats.org/officeDocument/2006/relationships/image" Target="media/image150.wmf"/><Relationship Id="rId391" Type="http://schemas.openxmlformats.org/officeDocument/2006/relationships/oleObject" Target="embeddings/oleObject235.bin"/><Relationship Id="rId392" Type="http://schemas.openxmlformats.org/officeDocument/2006/relationships/image" Target="media/image151.wmf"/><Relationship Id="rId393" Type="http://schemas.openxmlformats.org/officeDocument/2006/relationships/oleObject" Target="embeddings/oleObject236.bin"/><Relationship Id="rId394" Type="http://schemas.openxmlformats.org/officeDocument/2006/relationships/image" Target="media/image152.wmf"/><Relationship Id="rId395" Type="http://schemas.openxmlformats.org/officeDocument/2006/relationships/oleObject" Target="embeddings/oleObject237.bin"/><Relationship Id="rId396" Type="http://schemas.openxmlformats.org/officeDocument/2006/relationships/oleObject" Target="embeddings/oleObject238.bin"/><Relationship Id="rId397" Type="http://schemas.openxmlformats.org/officeDocument/2006/relationships/oleObject" Target="embeddings/oleObject239.bin"/><Relationship Id="rId398" Type="http://schemas.openxmlformats.org/officeDocument/2006/relationships/oleObject" Target="embeddings/oleObject240.bin"/><Relationship Id="rId399" Type="http://schemas.openxmlformats.org/officeDocument/2006/relationships/oleObject" Target="embeddings/oleObject241.bin"/><Relationship Id="rId1242" Type="http://schemas.openxmlformats.org/officeDocument/2006/relationships/oleObject" Target="embeddings/oleObject813.bin"/><Relationship Id="rId1243" Type="http://schemas.openxmlformats.org/officeDocument/2006/relationships/image" Target="media/image424.wmf"/><Relationship Id="rId1244" Type="http://schemas.openxmlformats.org/officeDocument/2006/relationships/oleObject" Target="embeddings/oleObject814.bin"/><Relationship Id="rId1245" Type="http://schemas.openxmlformats.org/officeDocument/2006/relationships/image" Target="media/image425.wmf"/><Relationship Id="rId1246" Type="http://schemas.openxmlformats.org/officeDocument/2006/relationships/oleObject" Target="embeddings/oleObject815.bin"/><Relationship Id="rId1247" Type="http://schemas.openxmlformats.org/officeDocument/2006/relationships/oleObject" Target="embeddings/oleObject816.bin"/><Relationship Id="rId1248" Type="http://schemas.openxmlformats.org/officeDocument/2006/relationships/oleObject" Target="embeddings/oleObject817.bin"/><Relationship Id="rId1249" Type="http://schemas.openxmlformats.org/officeDocument/2006/relationships/oleObject" Target="embeddings/oleObject818.bin"/><Relationship Id="rId2320" Type="http://schemas.openxmlformats.org/officeDocument/2006/relationships/oleObject" Target="embeddings/oleObject1481.bin"/><Relationship Id="rId2321" Type="http://schemas.openxmlformats.org/officeDocument/2006/relationships/oleObject" Target="embeddings/oleObject1482.bin"/><Relationship Id="rId2322" Type="http://schemas.openxmlformats.org/officeDocument/2006/relationships/image" Target="media/image834.wmf"/><Relationship Id="rId2323" Type="http://schemas.openxmlformats.org/officeDocument/2006/relationships/oleObject" Target="embeddings/oleObject1483.bin"/><Relationship Id="rId2324" Type="http://schemas.openxmlformats.org/officeDocument/2006/relationships/oleObject" Target="embeddings/oleObject1484.bin"/><Relationship Id="rId2325" Type="http://schemas.openxmlformats.org/officeDocument/2006/relationships/oleObject" Target="embeddings/oleObject1485.bin"/><Relationship Id="rId2326" Type="http://schemas.openxmlformats.org/officeDocument/2006/relationships/oleObject" Target="embeddings/oleObject1486.bin"/><Relationship Id="rId2327" Type="http://schemas.openxmlformats.org/officeDocument/2006/relationships/image" Target="media/image835.wmf"/><Relationship Id="rId2328" Type="http://schemas.openxmlformats.org/officeDocument/2006/relationships/oleObject" Target="embeddings/oleObject1487.bin"/><Relationship Id="rId2329" Type="http://schemas.openxmlformats.org/officeDocument/2006/relationships/image" Target="media/image836.wmf"/><Relationship Id="rId1640" Type="http://schemas.openxmlformats.org/officeDocument/2006/relationships/oleObject" Target="embeddings/oleObject1050.bin"/><Relationship Id="rId1641" Type="http://schemas.openxmlformats.org/officeDocument/2006/relationships/oleObject" Target="embeddings/oleObject1051.bin"/><Relationship Id="rId1642" Type="http://schemas.openxmlformats.org/officeDocument/2006/relationships/image" Target="media/image585.wmf"/><Relationship Id="rId1643" Type="http://schemas.openxmlformats.org/officeDocument/2006/relationships/oleObject" Target="embeddings/oleObject1052.bin"/><Relationship Id="rId1644" Type="http://schemas.openxmlformats.org/officeDocument/2006/relationships/image" Target="media/image586.wmf"/><Relationship Id="rId1645" Type="http://schemas.openxmlformats.org/officeDocument/2006/relationships/oleObject" Target="embeddings/oleObject1053.bin"/><Relationship Id="rId1646" Type="http://schemas.openxmlformats.org/officeDocument/2006/relationships/image" Target="media/image587.wmf"/><Relationship Id="rId1647" Type="http://schemas.openxmlformats.org/officeDocument/2006/relationships/oleObject" Target="embeddings/oleObject1054.bin"/><Relationship Id="rId1648" Type="http://schemas.openxmlformats.org/officeDocument/2006/relationships/image" Target="media/image588.wmf"/><Relationship Id="rId1649" Type="http://schemas.openxmlformats.org/officeDocument/2006/relationships/oleObject" Target="embeddings/oleObject1055.bin"/><Relationship Id="rId1250" Type="http://schemas.openxmlformats.org/officeDocument/2006/relationships/image" Target="media/image426.wmf"/><Relationship Id="rId1251" Type="http://schemas.openxmlformats.org/officeDocument/2006/relationships/oleObject" Target="embeddings/oleObject819.bin"/><Relationship Id="rId790" Type="http://schemas.openxmlformats.org/officeDocument/2006/relationships/oleObject" Target="embeddings/oleObject523.bin"/><Relationship Id="rId791" Type="http://schemas.openxmlformats.org/officeDocument/2006/relationships/oleObject" Target="embeddings/oleObject524.bin"/><Relationship Id="rId792" Type="http://schemas.openxmlformats.org/officeDocument/2006/relationships/oleObject" Target="embeddings/oleObject525.bin"/><Relationship Id="rId793" Type="http://schemas.openxmlformats.org/officeDocument/2006/relationships/oleObject" Target="embeddings/oleObject526.bin"/><Relationship Id="rId794" Type="http://schemas.openxmlformats.org/officeDocument/2006/relationships/image" Target="media/image262.wmf"/><Relationship Id="rId795" Type="http://schemas.openxmlformats.org/officeDocument/2006/relationships/oleObject" Target="embeddings/oleObject527.bin"/><Relationship Id="rId796" Type="http://schemas.openxmlformats.org/officeDocument/2006/relationships/image" Target="media/image263.wmf"/><Relationship Id="rId797" Type="http://schemas.openxmlformats.org/officeDocument/2006/relationships/oleObject" Target="embeddings/oleObject528.bin"/><Relationship Id="rId798" Type="http://schemas.openxmlformats.org/officeDocument/2006/relationships/image" Target="media/image264.wmf"/><Relationship Id="rId799" Type="http://schemas.openxmlformats.org/officeDocument/2006/relationships/oleObject" Target="embeddings/oleObject529.bin"/><Relationship Id="rId1252" Type="http://schemas.openxmlformats.org/officeDocument/2006/relationships/image" Target="media/image427.wmf"/><Relationship Id="rId1253" Type="http://schemas.openxmlformats.org/officeDocument/2006/relationships/oleObject" Target="embeddings/oleObject820.bin"/><Relationship Id="rId1254" Type="http://schemas.openxmlformats.org/officeDocument/2006/relationships/image" Target="media/image428.wmf"/><Relationship Id="rId1255" Type="http://schemas.openxmlformats.org/officeDocument/2006/relationships/oleObject" Target="embeddings/oleObject821.bin"/><Relationship Id="rId1256" Type="http://schemas.openxmlformats.org/officeDocument/2006/relationships/image" Target="media/image429.wmf"/><Relationship Id="rId1257" Type="http://schemas.openxmlformats.org/officeDocument/2006/relationships/oleObject" Target="embeddings/oleObject822.bin"/><Relationship Id="rId1258" Type="http://schemas.openxmlformats.org/officeDocument/2006/relationships/image" Target="media/image430.wmf"/><Relationship Id="rId1259" Type="http://schemas.openxmlformats.org/officeDocument/2006/relationships/oleObject" Target="embeddings/oleObject823.bin"/><Relationship Id="rId2330" Type="http://schemas.openxmlformats.org/officeDocument/2006/relationships/oleObject" Target="embeddings/oleObject1488.bin"/><Relationship Id="rId2331" Type="http://schemas.openxmlformats.org/officeDocument/2006/relationships/image" Target="media/image837.wmf"/><Relationship Id="rId2332" Type="http://schemas.openxmlformats.org/officeDocument/2006/relationships/oleObject" Target="embeddings/oleObject1489.bin"/><Relationship Id="rId2333" Type="http://schemas.openxmlformats.org/officeDocument/2006/relationships/oleObject" Target="embeddings/oleObject1490.bin"/><Relationship Id="rId2334" Type="http://schemas.openxmlformats.org/officeDocument/2006/relationships/image" Target="media/image838.wmf"/><Relationship Id="rId2335" Type="http://schemas.openxmlformats.org/officeDocument/2006/relationships/oleObject" Target="embeddings/oleObject1491.bin"/><Relationship Id="rId2336" Type="http://schemas.openxmlformats.org/officeDocument/2006/relationships/image" Target="media/image839.wmf"/><Relationship Id="rId2337" Type="http://schemas.openxmlformats.org/officeDocument/2006/relationships/oleObject" Target="embeddings/oleObject1492.bin"/><Relationship Id="rId2338" Type="http://schemas.openxmlformats.org/officeDocument/2006/relationships/image" Target="media/image840.wmf"/><Relationship Id="rId2339" Type="http://schemas.openxmlformats.org/officeDocument/2006/relationships/oleObject" Target="embeddings/oleObject1493.bin"/><Relationship Id="rId1650" Type="http://schemas.openxmlformats.org/officeDocument/2006/relationships/image" Target="media/image589.wmf"/><Relationship Id="rId1651" Type="http://schemas.openxmlformats.org/officeDocument/2006/relationships/oleObject" Target="embeddings/oleObject1056.bin"/><Relationship Id="rId1652" Type="http://schemas.openxmlformats.org/officeDocument/2006/relationships/image" Target="media/image590.wmf"/><Relationship Id="rId1653" Type="http://schemas.openxmlformats.org/officeDocument/2006/relationships/oleObject" Target="embeddings/oleObject1057.bin"/><Relationship Id="rId1654" Type="http://schemas.openxmlformats.org/officeDocument/2006/relationships/image" Target="media/image591.wmf"/><Relationship Id="rId1655" Type="http://schemas.openxmlformats.org/officeDocument/2006/relationships/oleObject" Target="embeddings/oleObject1058.bin"/><Relationship Id="rId1656" Type="http://schemas.openxmlformats.org/officeDocument/2006/relationships/image" Target="media/image592.wmf"/><Relationship Id="rId1657" Type="http://schemas.openxmlformats.org/officeDocument/2006/relationships/oleObject" Target="embeddings/oleObject1059.bin"/><Relationship Id="rId1658" Type="http://schemas.openxmlformats.org/officeDocument/2006/relationships/image" Target="media/image593.wmf"/><Relationship Id="rId1659" Type="http://schemas.openxmlformats.org/officeDocument/2006/relationships/oleObject" Target="embeddings/oleObject1060.bin"/><Relationship Id="rId1260" Type="http://schemas.openxmlformats.org/officeDocument/2006/relationships/image" Target="media/image431.wmf"/><Relationship Id="rId1261" Type="http://schemas.openxmlformats.org/officeDocument/2006/relationships/oleObject" Target="embeddings/oleObject824.bin"/><Relationship Id="rId1262" Type="http://schemas.openxmlformats.org/officeDocument/2006/relationships/image" Target="media/image432.wmf"/><Relationship Id="rId1263" Type="http://schemas.openxmlformats.org/officeDocument/2006/relationships/oleObject" Target="embeddings/oleObject825.bin"/><Relationship Id="rId1264" Type="http://schemas.openxmlformats.org/officeDocument/2006/relationships/image" Target="media/image433.wmf"/><Relationship Id="rId1265" Type="http://schemas.openxmlformats.org/officeDocument/2006/relationships/oleObject" Target="embeddings/oleObject826.bin"/><Relationship Id="rId1266" Type="http://schemas.openxmlformats.org/officeDocument/2006/relationships/image" Target="media/image434.wmf"/><Relationship Id="rId1267" Type="http://schemas.openxmlformats.org/officeDocument/2006/relationships/oleObject" Target="embeddings/oleObject827.bin"/><Relationship Id="rId1268" Type="http://schemas.openxmlformats.org/officeDocument/2006/relationships/image" Target="media/image435.wmf"/><Relationship Id="rId1269" Type="http://schemas.openxmlformats.org/officeDocument/2006/relationships/oleObject" Target="embeddings/oleObject828.bin"/><Relationship Id="rId2340" Type="http://schemas.openxmlformats.org/officeDocument/2006/relationships/image" Target="media/image841.wmf"/><Relationship Id="rId2341" Type="http://schemas.openxmlformats.org/officeDocument/2006/relationships/oleObject" Target="embeddings/oleObject1494.bin"/><Relationship Id="rId2342" Type="http://schemas.openxmlformats.org/officeDocument/2006/relationships/image" Target="media/image842.wmf"/><Relationship Id="rId2343" Type="http://schemas.openxmlformats.org/officeDocument/2006/relationships/oleObject" Target="embeddings/oleObject1495.bin"/><Relationship Id="rId2344" Type="http://schemas.openxmlformats.org/officeDocument/2006/relationships/oleObject" Target="embeddings/oleObject1496.bin"/><Relationship Id="rId2345" Type="http://schemas.openxmlformats.org/officeDocument/2006/relationships/image" Target="media/image843.wmf"/><Relationship Id="rId2346" Type="http://schemas.openxmlformats.org/officeDocument/2006/relationships/oleObject" Target="embeddings/oleObject1497.bin"/><Relationship Id="rId2347" Type="http://schemas.openxmlformats.org/officeDocument/2006/relationships/image" Target="media/image844.wmf"/><Relationship Id="rId2348" Type="http://schemas.openxmlformats.org/officeDocument/2006/relationships/oleObject" Target="embeddings/oleObject1498.bin"/><Relationship Id="rId2349" Type="http://schemas.openxmlformats.org/officeDocument/2006/relationships/image" Target="media/image845.wmf"/><Relationship Id="rId400" Type="http://schemas.openxmlformats.org/officeDocument/2006/relationships/oleObject" Target="embeddings/oleObject242.bin"/><Relationship Id="rId401" Type="http://schemas.openxmlformats.org/officeDocument/2006/relationships/oleObject" Target="embeddings/oleObject243.bin"/><Relationship Id="rId402" Type="http://schemas.openxmlformats.org/officeDocument/2006/relationships/oleObject" Target="embeddings/oleObject244.bin"/><Relationship Id="rId403" Type="http://schemas.openxmlformats.org/officeDocument/2006/relationships/oleObject" Target="embeddings/oleObject245.bin"/><Relationship Id="rId404" Type="http://schemas.openxmlformats.org/officeDocument/2006/relationships/oleObject" Target="embeddings/oleObject246.bin"/><Relationship Id="rId405" Type="http://schemas.openxmlformats.org/officeDocument/2006/relationships/image" Target="media/image153.wmf"/><Relationship Id="rId406" Type="http://schemas.openxmlformats.org/officeDocument/2006/relationships/oleObject" Target="embeddings/oleObject247.bin"/><Relationship Id="rId407" Type="http://schemas.openxmlformats.org/officeDocument/2006/relationships/image" Target="media/image154.wmf"/><Relationship Id="rId408" Type="http://schemas.openxmlformats.org/officeDocument/2006/relationships/oleObject" Target="embeddings/oleObject248.bin"/><Relationship Id="rId409" Type="http://schemas.openxmlformats.org/officeDocument/2006/relationships/image" Target="media/image155.wmf"/><Relationship Id="rId1660" Type="http://schemas.openxmlformats.org/officeDocument/2006/relationships/image" Target="media/image594.wmf"/><Relationship Id="rId1661" Type="http://schemas.openxmlformats.org/officeDocument/2006/relationships/oleObject" Target="embeddings/oleObject1061.bin"/><Relationship Id="rId1662" Type="http://schemas.openxmlformats.org/officeDocument/2006/relationships/image" Target="media/image595.wmf"/><Relationship Id="rId1663" Type="http://schemas.openxmlformats.org/officeDocument/2006/relationships/oleObject" Target="embeddings/oleObject1062.bin"/><Relationship Id="rId1664" Type="http://schemas.openxmlformats.org/officeDocument/2006/relationships/image" Target="media/image596.wmf"/><Relationship Id="rId1665" Type="http://schemas.openxmlformats.org/officeDocument/2006/relationships/oleObject" Target="embeddings/oleObject1063.bin"/><Relationship Id="rId1666" Type="http://schemas.openxmlformats.org/officeDocument/2006/relationships/oleObject" Target="embeddings/oleObject1064.bin"/><Relationship Id="rId1667" Type="http://schemas.openxmlformats.org/officeDocument/2006/relationships/oleObject" Target="embeddings/oleObject1065.bin"/><Relationship Id="rId1668" Type="http://schemas.openxmlformats.org/officeDocument/2006/relationships/oleObject" Target="embeddings/oleObject1066.bin"/><Relationship Id="rId1669" Type="http://schemas.openxmlformats.org/officeDocument/2006/relationships/oleObject" Target="embeddings/oleObject1067.bin"/><Relationship Id="rId1270" Type="http://schemas.openxmlformats.org/officeDocument/2006/relationships/oleObject" Target="embeddings/oleObject829.bin"/><Relationship Id="rId1271" Type="http://schemas.openxmlformats.org/officeDocument/2006/relationships/image" Target="media/image436.wmf"/><Relationship Id="rId1272" Type="http://schemas.openxmlformats.org/officeDocument/2006/relationships/oleObject" Target="embeddings/oleObject830.bin"/><Relationship Id="rId1273" Type="http://schemas.openxmlformats.org/officeDocument/2006/relationships/image" Target="media/image437.wmf"/><Relationship Id="rId1274" Type="http://schemas.openxmlformats.org/officeDocument/2006/relationships/oleObject" Target="embeddings/oleObject831.bin"/><Relationship Id="rId1275" Type="http://schemas.openxmlformats.org/officeDocument/2006/relationships/oleObject" Target="embeddings/oleObject832.bin"/><Relationship Id="rId1276" Type="http://schemas.openxmlformats.org/officeDocument/2006/relationships/oleObject" Target="embeddings/oleObject833.bin"/><Relationship Id="rId1277" Type="http://schemas.openxmlformats.org/officeDocument/2006/relationships/oleObject" Target="embeddings/oleObject834.bin"/><Relationship Id="rId1278" Type="http://schemas.openxmlformats.org/officeDocument/2006/relationships/oleObject" Target="embeddings/oleObject835.bin"/><Relationship Id="rId1279" Type="http://schemas.openxmlformats.org/officeDocument/2006/relationships/oleObject" Target="embeddings/oleObject836.bin"/><Relationship Id="rId2350" Type="http://schemas.openxmlformats.org/officeDocument/2006/relationships/oleObject" Target="embeddings/oleObject1499.bin"/><Relationship Id="rId2351" Type="http://schemas.openxmlformats.org/officeDocument/2006/relationships/image" Target="media/image846.wmf"/><Relationship Id="rId2352" Type="http://schemas.openxmlformats.org/officeDocument/2006/relationships/oleObject" Target="embeddings/oleObject1500.bin"/><Relationship Id="rId2353" Type="http://schemas.openxmlformats.org/officeDocument/2006/relationships/oleObject" Target="embeddings/oleObject1501.bin"/><Relationship Id="rId2354" Type="http://schemas.openxmlformats.org/officeDocument/2006/relationships/oleObject" Target="embeddings/oleObject1502.bin"/><Relationship Id="rId2355" Type="http://schemas.openxmlformats.org/officeDocument/2006/relationships/oleObject" Target="embeddings/oleObject1503.bin"/><Relationship Id="rId2356" Type="http://schemas.openxmlformats.org/officeDocument/2006/relationships/oleObject" Target="embeddings/oleObject1504.bin"/><Relationship Id="rId2357" Type="http://schemas.openxmlformats.org/officeDocument/2006/relationships/oleObject" Target="embeddings/oleObject1505.bin"/><Relationship Id="rId2358" Type="http://schemas.openxmlformats.org/officeDocument/2006/relationships/image" Target="media/image847.wmf"/><Relationship Id="rId2359" Type="http://schemas.openxmlformats.org/officeDocument/2006/relationships/oleObject" Target="embeddings/oleObject1506.bin"/><Relationship Id="rId800" Type="http://schemas.openxmlformats.org/officeDocument/2006/relationships/image" Target="media/image265.wmf"/><Relationship Id="rId801" Type="http://schemas.openxmlformats.org/officeDocument/2006/relationships/oleObject" Target="embeddings/oleObject530.bin"/><Relationship Id="rId802" Type="http://schemas.openxmlformats.org/officeDocument/2006/relationships/image" Target="media/image266.wmf"/><Relationship Id="rId803" Type="http://schemas.openxmlformats.org/officeDocument/2006/relationships/oleObject" Target="embeddings/oleObject531.bin"/><Relationship Id="rId410" Type="http://schemas.openxmlformats.org/officeDocument/2006/relationships/oleObject" Target="embeddings/oleObject249.bin"/><Relationship Id="rId411" Type="http://schemas.openxmlformats.org/officeDocument/2006/relationships/oleObject" Target="embeddings/oleObject250.bin"/><Relationship Id="rId412" Type="http://schemas.openxmlformats.org/officeDocument/2006/relationships/oleObject" Target="embeddings/oleObject251.bin"/><Relationship Id="rId413" Type="http://schemas.openxmlformats.org/officeDocument/2006/relationships/oleObject" Target="embeddings/oleObject252.bin"/><Relationship Id="rId414" Type="http://schemas.openxmlformats.org/officeDocument/2006/relationships/image" Target="media/image156.wmf"/><Relationship Id="rId415" Type="http://schemas.openxmlformats.org/officeDocument/2006/relationships/oleObject" Target="embeddings/oleObject253.bin"/><Relationship Id="rId416" Type="http://schemas.openxmlformats.org/officeDocument/2006/relationships/image" Target="media/image157.wmf"/><Relationship Id="rId417" Type="http://schemas.openxmlformats.org/officeDocument/2006/relationships/oleObject" Target="embeddings/oleObject254.bin"/><Relationship Id="rId418" Type="http://schemas.openxmlformats.org/officeDocument/2006/relationships/oleObject" Target="embeddings/oleObject255.bin"/><Relationship Id="rId419" Type="http://schemas.openxmlformats.org/officeDocument/2006/relationships/oleObject" Target="embeddings/oleObject256.bin"/><Relationship Id="rId804" Type="http://schemas.openxmlformats.org/officeDocument/2006/relationships/oleObject" Target="embeddings/oleObject532.bin"/><Relationship Id="rId805" Type="http://schemas.openxmlformats.org/officeDocument/2006/relationships/oleObject" Target="embeddings/oleObject533.bin"/><Relationship Id="rId806" Type="http://schemas.openxmlformats.org/officeDocument/2006/relationships/image" Target="media/image267.wmf"/><Relationship Id="rId807" Type="http://schemas.openxmlformats.org/officeDocument/2006/relationships/oleObject" Target="embeddings/oleObject534.bin"/><Relationship Id="rId808" Type="http://schemas.openxmlformats.org/officeDocument/2006/relationships/image" Target="media/image268.wmf"/><Relationship Id="rId809" Type="http://schemas.openxmlformats.org/officeDocument/2006/relationships/oleObject" Target="embeddings/oleObject535.bin"/><Relationship Id="rId1670" Type="http://schemas.openxmlformats.org/officeDocument/2006/relationships/oleObject" Target="embeddings/oleObject1068.bin"/><Relationship Id="rId1671" Type="http://schemas.openxmlformats.org/officeDocument/2006/relationships/oleObject" Target="embeddings/oleObject1069.bin"/><Relationship Id="rId1672" Type="http://schemas.openxmlformats.org/officeDocument/2006/relationships/oleObject" Target="embeddings/oleObject1070.bin"/><Relationship Id="rId1673" Type="http://schemas.openxmlformats.org/officeDocument/2006/relationships/oleObject" Target="embeddings/oleObject1071.bin"/><Relationship Id="rId1280" Type="http://schemas.openxmlformats.org/officeDocument/2006/relationships/oleObject" Target="embeddings/oleObject837.bin"/><Relationship Id="rId1281" Type="http://schemas.openxmlformats.org/officeDocument/2006/relationships/oleObject" Target="embeddings/oleObject838.bin"/><Relationship Id="rId1282" Type="http://schemas.openxmlformats.org/officeDocument/2006/relationships/oleObject" Target="embeddings/oleObject839.bin"/><Relationship Id="rId1283" Type="http://schemas.openxmlformats.org/officeDocument/2006/relationships/oleObject" Target="embeddings/oleObject840.bin"/><Relationship Id="rId1284" Type="http://schemas.openxmlformats.org/officeDocument/2006/relationships/oleObject" Target="embeddings/oleObject841.bin"/><Relationship Id="rId1285" Type="http://schemas.openxmlformats.org/officeDocument/2006/relationships/oleObject" Target="embeddings/oleObject842.bin"/><Relationship Id="rId1286" Type="http://schemas.openxmlformats.org/officeDocument/2006/relationships/oleObject" Target="embeddings/oleObject843.bin"/><Relationship Id="rId1287" Type="http://schemas.openxmlformats.org/officeDocument/2006/relationships/oleObject" Target="embeddings/oleObject844.bin"/><Relationship Id="rId1288" Type="http://schemas.openxmlformats.org/officeDocument/2006/relationships/oleObject" Target="embeddings/oleObject845.bin"/><Relationship Id="rId1289" Type="http://schemas.openxmlformats.org/officeDocument/2006/relationships/image" Target="media/image438.wmf"/><Relationship Id="rId1674" Type="http://schemas.openxmlformats.org/officeDocument/2006/relationships/oleObject" Target="embeddings/oleObject1072.bin"/><Relationship Id="rId1675" Type="http://schemas.openxmlformats.org/officeDocument/2006/relationships/oleObject" Target="embeddings/oleObject1073.bin"/><Relationship Id="rId1676" Type="http://schemas.openxmlformats.org/officeDocument/2006/relationships/oleObject" Target="embeddings/oleObject1074.bin"/><Relationship Id="rId1677" Type="http://schemas.openxmlformats.org/officeDocument/2006/relationships/image" Target="media/image597.wmf"/><Relationship Id="rId1678" Type="http://schemas.openxmlformats.org/officeDocument/2006/relationships/oleObject" Target="embeddings/oleObject1075.bin"/><Relationship Id="rId1679" Type="http://schemas.openxmlformats.org/officeDocument/2006/relationships/image" Target="media/image598.wmf"/><Relationship Id="rId2360" Type="http://schemas.openxmlformats.org/officeDocument/2006/relationships/image" Target="media/image848.wmf"/><Relationship Id="rId2361" Type="http://schemas.openxmlformats.org/officeDocument/2006/relationships/oleObject" Target="embeddings/oleObject1507.bin"/><Relationship Id="rId2362" Type="http://schemas.openxmlformats.org/officeDocument/2006/relationships/image" Target="media/image849.wmf"/><Relationship Id="rId2363" Type="http://schemas.openxmlformats.org/officeDocument/2006/relationships/oleObject" Target="embeddings/oleObject1508.bin"/><Relationship Id="rId2364" Type="http://schemas.openxmlformats.org/officeDocument/2006/relationships/image" Target="media/image850.wmf"/><Relationship Id="rId2365" Type="http://schemas.openxmlformats.org/officeDocument/2006/relationships/oleObject" Target="embeddings/oleObject1509.bin"/><Relationship Id="rId2366" Type="http://schemas.openxmlformats.org/officeDocument/2006/relationships/image" Target="media/image851.wmf"/><Relationship Id="rId2367" Type="http://schemas.openxmlformats.org/officeDocument/2006/relationships/oleObject" Target="embeddings/oleObject1510.bin"/><Relationship Id="rId2368" Type="http://schemas.openxmlformats.org/officeDocument/2006/relationships/image" Target="media/image852.wmf"/><Relationship Id="rId2369" Type="http://schemas.openxmlformats.org/officeDocument/2006/relationships/oleObject" Target="embeddings/oleObject1511.bin"/><Relationship Id="rId810" Type="http://schemas.openxmlformats.org/officeDocument/2006/relationships/image" Target="media/image269.wmf"/><Relationship Id="rId811" Type="http://schemas.openxmlformats.org/officeDocument/2006/relationships/oleObject" Target="embeddings/oleObject536.bin"/><Relationship Id="rId812" Type="http://schemas.openxmlformats.org/officeDocument/2006/relationships/image" Target="media/image270.wmf"/><Relationship Id="rId813" Type="http://schemas.openxmlformats.org/officeDocument/2006/relationships/oleObject" Target="embeddings/oleObject537.bin"/><Relationship Id="rId420" Type="http://schemas.openxmlformats.org/officeDocument/2006/relationships/oleObject" Target="embeddings/oleObject257.bin"/><Relationship Id="rId421" Type="http://schemas.openxmlformats.org/officeDocument/2006/relationships/oleObject" Target="embeddings/oleObject258.bin"/><Relationship Id="rId422" Type="http://schemas.openxmlformats.org/officeDocument/2006/relationships/image" Target="media/image158.wmf"/><Relationship Id="rId423" Type="http://schemas.openxmlformats.org/officeDocument/2006/relationships/oleObject" Target="embeddings/oleObject259.bin"/><Relationship Id="rId424" Type="http://schemas.openxmlformats.org/officeDocument/2006/relationships/image" Target="media/image159.wmf"/><Relationship Id="rId425" Type="http://schemas.openxmlformats.org/officeDocument/2006/relationships/oleObject" Target="embeddings/oleObject260.bin"/><Relationship Id="rId426" Type="http://schemas.openxmlformats.org/officeDocument/2006/relationships/image" Target="media/image160.wmf"/><Relationship Id="rId427" Type="http://schemas.openxmlformats.org/officeDocument/2006/relationships/oleObject" Target="embeddings/oleObject261.bin"/><Relationship Id="rId428" Type="http://schemas.openxmlformats.org/officeDocument/2006/relationships/oleObject" Target="embeddings/oleObject262.bin"/><Relationship Id="rId429" Type="http://schemas.openxmlformats.org/officeDocument/2006/relationships/oleObject" Target="embeddings/oleObject263.bin"/><Relationship Id="rId814" Type="http://schemas.openxmlformats.org/officeDocument/2006/relationships/image" Target="media/image271.wmf"/><Relationship Id="rId815" Type="http://schemas.openxmlformats.org/officeDocument/2006/relationships/oleObject" Target="embeddings/oleObject538.bin"/><Relationship Id="rId816" Type="http://schemas.openxmlformats.org/officeDocument/2006/relationships/image" Target="media/image272.wmf"/><Relationship Id="rId817" Type="http://schemas.openxmlformats.org/officeDocument/2006/relationships/oleObject" Target="embeddings/oleObject539.bin"/><Relationship Id="rId818" Type="http://schemas.openxmlformats.org/officeDocument/2006/relationships/image" Target="media/image273.wmf"/><Relationship Id="rId819" Type="http://schemas.openxmlformats.org/officeDocument/2006/relationships/oleObject" Target="embeddings/oleObject540.bin"/><Relationship Id="rId1680" Type="http://schemas.openxmlformats.org/officeDocument/2006/relationships/oleObject" Target="embeddings/oleObject1076.bin"/><Relationship Id="rId1681" Type="http://schemas.openxmlformats.org/officeDocument/2006/relationships/image" Target="media/image599.wmf"/><Relationship Id="rId1682" Type="http://schemas.openxmlformats.org/officeDocument/2006/relationships/oleObject" Target="embeddings/oleObject1077.bin"/><Relationship Id="rId1683" Type="http://schemas.openxmlformats.org/officeDocument/2006/relationships/image" Target="media/image600.wmf"/><Relationship Id="rId1290" Type="http://schemas.openxmlformats.org/officeDocument/2006/relationships/oleObject" Target="embeddings/oleObject846.bin"/><Relationship Id="rId1291" Type="http://schemas.openxmlformats.org/officeDocument/2006/relationships/image" Target="media/image439.wmf"/><Relationship Id="rId1292" Type="http://schemas.openxmlformats.org/officeDocument/2006/relationships/oleObject" Target="embeddings/oleObject847.bin"/><Relationship Id="rId1293" Type="http://schemas.openxmlformats.org/officeDocument/2006/relationships/image" Target="media/image440.wmf"/><Relationship Id="rId1294" Type="http://schemas.openxmlformats.org/officeDocument/2006/relationships/oleObject" Target="embeddings/oleObject848.bin"/><Relationship Id="rId1295" Type="http://schemas.openxmlformats.org/officeDocument/2006/relationships/image" Target="media/image441.wmf"/><Relationship Id="rId1296" Type="http://schemas.openxmlformats.org/officeDocument/2006/relationships/oleObject" Target="embeddings/oleObject849.bin"/><Relationship Id="rId1297" Type="http://schemas.openxmlformats.org/officeDocument/2006/relationships/image" Target="media/image442.wmf"/><Relationship Id="rId1298" Type="http://schemas.openxmlformats.org/officeDocument/2006/relationships/oleObject" Target="embeddings/oleObject850.bin"/><Relationship Id="rId1299" Type="http://schemas.openxmlformats.org/officeDocument/2006/relationships/image" Target="media/image443.wmf"/><Relationship Id="rId1684" Type="http://schemas.openxmlformats.org/officeDocument/2006/relationships/oleObject" Target="embeddings/oleObject1078.bin"/><Relationship Id="rId1685" Type="http://schemas.openxmlformats.org/officeDocument/2006/relationships/image" Target="media/image601.wmf"/><Relationship Id="rId1686" Type="http://schemas.openxmlformats.org/officeDocument/2006/relationships/oleObject" Target="embeddings/oleObject1079.bin"/><Relationship Id="rId1687" Type="http://schemas.openxmlformats.org/officeDocument/2006/relationships/oleObject" Target="embeddings/oleObject1080.bin"/><Relationship Id="rId1688" Type="http://schemas.openxmlformats.org/officeDocument/2006/relationships/image" Target="media/image602.wmf"/><Relationship Id="rId1689" Type="http://schemas.openxmlformats.org/officeDocument/2006/relationships/oleObject" Target="embeddings/oleObject1081.bin"/><Relationship Id="rId2370" Type="http://schemas.openxmlformats.org/officeDocument/2006/relationships/image" Target="media/image853.wmf"/><Relationship Id="rId2371" Type="http://schemas.openxmlformats.org/officeDocument/2006/relationships/oleObject" Target="embeddings/oleObject1512.bin"/><Relationship Id="rId2372" Type="http://schemas.openxmlformats.org/officeDocument/2006/relationships/image" Target="media/image854.wmf"/><Relationship Id="rId2373" Type="http://schemas.openxmlformats.org/officeDocument/2006/relationships/oleObject" Target="embeddings/oleObject1513.bin"/><Relationship Id="rId2374" Type="http://schemas.openxmlformats.org/officeDocument/2006/relationships/image" Target="media/image855.wmf"/><Relationship Id="rId2375" Type="http://schemas.openxmlformats.org/officeDocument/2006/relationships/oleObject" Target="embeddings/oleObject1514.bin"/><Relationship Id="rId2376" Type="http://schemas.openxmlformats.org/officeDocument/2006/relationships/image" Target="media/image856.wmf"/><Relationship Id="rId2377" Type="http://schemas.openxmlformats.org/officeDocument/2006/relationships/oleObject" Target="embeddings/oleObject1515.bin"/><Relationship Id="rId2378" Type="http://schemas.openxmlformats.org/officeDocument/2006/relationships/image" Target="media/image857.wmf"/><Relationship Id="rId2379" Type="http://schemas.openxmlformats.org/officeDocument/2006/relationships/oleObject" Target="embeddings/oleObject1516.bin"/><Relationship Id="rId820" Type="http://schemas.openxmlformats.org/officeDocument/2006/relationships/image" Target="media/image274.wmf"/><Relationship Id="rId821" Type="http://schemas.openxmlformats.org/officeDocument/2006/relationships/oleObject" Target="embeddings/oleObject541.bin"/><Relationship Id="rId822" Type="http://schemas.openxmlformats.org/officeDocument/2006/relationships/image" Target="media/image275.wmf"/><Relationship Id="rId823" Type="http://schemas.openxmlformats.org/officeDocument/2006/relationships/oleObject" Target="embeddings/oleObject542.bin"/><Relationship Id="rId430" Type="http://schemas.openxmlformats.org/officeDocument/2006/relationships/image" Target="media/image161.wmf"/><Relationship Id="rId431" Type="http://schemas.openxmlformats.org/officeDocument/2006/relationships/oleObject" Target="embeddings/oleObject264.bin"/><Relationship Id="rId432" Type="http://schemas.openxmlformats.org/officeDocument/2006/relationships/oleObject" Target="embeddings/oleObject265.bin"/><Relationship Id="rId433" Type="http://schemas.openxmlformats.org/officeDocument/2006/relationships/oleObject" Target="embeddings/oleObject266.bin"/><Relationship Id="rId434" Type="http://schemas.openxmlformats.org/officeDocument/2006/relationships/oleObject" Target="embeddings/oleObject267.bin"/><Relationship Id="rId435" Type="http://schemas.openxmlformats.org/officeDocument/2006/relationships/oleObject" Target="embeddings/oleObject268.bin"/><Relationship Id="rId436" Type="http://schemas.openxmlformats.org/officeDocument/2006/relationships/oleObject" Target="embeddings/oleObject269.bin"/><Relationship Id="rId437" Type="http://schemas.openxmlformats.org/officeDocument/2006/relationships/oleObject" Target="embeddings/oleObject270.bin"/><Relationship Id="rId438" Type="http://schemas.openxmlformats.org/officeDocument/2006/relationships/oleObject" Target="embeddings/oleObject271.bin"/><Relationship Id="rId439" Type="http://schemas.openxmlformats.org/officeDocument/2006/relationships/oleObject" Target="embeddings/oleObject272.bin"/><Relationship Id="rId824" Type="http://schemas.openxmlformats.org/officeDocument/2006/relationships/image" Target="media/image276.wmf"/><Relationship Id="rId825" Type="http://schemas.openxmlformats.org/officeDocument/2006/relationships/oleObject" Target="embeddings/oleObject543.bin"/><Relationship Id="rId826" Type="http://schemas.openxmlformats.org/officeDocument/2006/relationships/image" Target="media/image277.wmf"/><Relationship Id="rId827" Type="http://schemas.openxmlformats.org/officeDocument/2006/relationships/oleObject" Target="embeddings/oleObject544.bin"/><Relationship Id="rId828" Type="http://schemas.openxmlformats.org/officeDocument/2006/relationships/image" Target="media/image278.wmf"/><Relationship Id="rId829" Type="http://schemas.openxmlformats.org/officeDocument/2006/relationships/oleObject" Target="embeddings/oleObject545.bin"/><Relationship Id="rId1690" Type="http://schemas.openxmlformats.org/officeDocument/2006/relationships/image" Target="media/image603.wmf"/><Relationship Id="rId1691" Type="http://schemas.openxmlformats.org/officeDocument/2006/relationships/oleObject" Target="embeddings/oleObject1082.bin"/><Relationship Id="rId1692" Type="http://schemas.openxmlformats.org/officeDocument/2006/relationships/oleObject" Target="embeddings/oleObject1083.bin"/><Relationship Id="rId1693" Type="http://schemas.openxmlformats.org/officeDocument/2006/relationships/oleObject" Target="embeddings/oleObject1084.bin"/><Relationship Id="rId1694" Type="http://schemas.openxmlformats.org/officeDocument/2006/relationships/image" Target="media/image604.wmf"/><Relationship Id="rId1695" Type="http://schemas.openxmlformats.org/officeDocument/2006/relationships/oleObject" Target="embeddings/oleObject1085.bin"/><Relationship Id="rId1696" Type="http://schemas.openxmlformats.org/officeDocument/2006/relationships/image" Target="media/image605.wmf"/><Relationship Id="rId1697" Type="http://schemas.openxmlformats.org/officeDocument/2006/relationships/oleObject" Target="embeddings/oleObject1086.bin"/><Relationship Id="rId1698" Type="http://schemas.openxmlformats.org/officeDocument/2006/relationships/image" Target="media/image606.wmf"/><Relationship Id="rId1699" Type="http://schemas.openxmlformats.org/officeDocument/2006/relationships/oleObject" Target="embeddings/oleObject1087.bin"/><Relationship Id="rId2380" Type="http://schemas.openxmlformats.org/officeDocument/2006/relationships/oleObject" Target="embeddings/oleObject1517.bin"/><Relationship Id="rId2381" Type="http://schemas.openxmlformats.org/officeDocument/2006/relationships/oleObject" Target="embeddings/oleObject1518.bin"/><Relationship Id="rId2382" Type="http://schemas.openxmlformats.org/officeDocument/2006/relationships/oleObject" Target="embeddings/oleObject1519.bin"/><Relationship Id="rId2383" Type="http://schemas.openxmlformats.org/officeDocument/2006/relationships/oleObject" Target="embeddings/oleObject1520.bin"/><Relationship Id="rId2384" Type="http://schemas.openxmlformats.org/officeDocument/2006/relationships/oleObject" Target="embeddings/oleObject1521.bin"/><Relationship Id="rId2385" Type="http://schemas.openxmlformats.org/officeDocument/2006/relationships/oleObject" Target="embeddings/oleObject1522.bin"/><Relationship Id="rId2386" Type="http://schemas.openxmlformats.org/officeDocument/2006/relationships/oleObject" Target="embeddings/oleObject1523.bin"/><Relationship Id="rId2387" Type="http://schemas.openxmlformats.org/officeDocument/2006/relationships/oleObject" Target="embeddings/oleObject1524.bin"/><Relationship Id="rId2388" Type="http://schemas.openxmlformats.org/officeDocument/2006/relationships/image" Target="media/image858.wmf"/><Relationship Id="rId2389" Type="http://schemas.openxmlformats.org/officeDocument/2006/relationships/oleObject" Target="embeddings/oleObject1525.bin"/><Relationship Id="rId830" Type="http://schemas.openxmlformats.org/officeDocument/2006/relationships/image" Target="media/image279.wmf"/><Relationship Id="rId831" Type="http://schemas.openxmlformats.org/officeDocument/2006/relationships/oleObject" Target="embeddings/oleObject546.bin"/><Relationship Id="rId832" Type="http://schemas.openxmlformats.org/officeDocument/2006/relationships/oleObject" Target="embeddings/oleObject547.bin"/><Relationship Id="rId833" Type="http://schemas.openxmlformats.org/officeDocument/2006/relationships/oleObject" Target="embeddings/oleObject548.bin"/><Relationship Id="rId440" Type="http://schemas.openxmlformats.org/officeDocument/2006/relationships/oleObject" Target="embeddings/oleObject273.bin"/><Relationship Id="rId441" Type="http://schemas.openxmlformats.org/officeDocument/2006/relationships/oleObject" Target="embeddings/oleObject274.bin"/><Relationship Id="rId442" Type="http://schemas.openxmlformats.org/officeDocument/2006/relationships/oleObject" Target="embeddings/oleObject275.bin"/><Relationship Id="rId443" Type="http://schemas.openxmlformats.org/officeDocument/2006/relationships/oleObject" Target="embeddings/oleObject276.bin"/><Relationship Id="rId444" Type="http://schemas.openxmlformats.org/officeDocument/2006/relationships/oleObject" Target="embeddings/oleObject277.bin"/><Relationship Id="rId445" Type="http://schemas.openxmlformats.org/officeDocument/2006/relationships/oleObject" Target="embeddings/oleObject278.bin"/><Relationship Id="rId446" Type="http://schemas.openxmlformats.org/officeDocument/2006/relationships/oleObject" Target="embeddings/oleObject279.bin"/><Relationship Id="rId447" Type="http://schemas.openxmlformats.org/officeDocument/2006/relationships/oleObject" Target="embeddings/oleObject280.bin"/><Relationship Id="rId448" Type="http://schemas.openxmlformats.org/officeDocument/2006/relationships/oleObject" Target="embeddings/oleObject281.bin"/><Relationship Id="rId449" Type="http://schemas.openxmlformats.org/officeDocument/2006/relationships/oleObject" Target="embeddings/oleObject282.bin"/><Relationship Id="rId834" Type="http://schemas.openxmlformats.org/officeDocument/2006/relationships/image" Target="media/image280.wmf"/><Relationship Id="rId835" Type="http://schemas.openxmlformats.org/officeDocument/2006/relationships/oleObject" Target="embeddings/oleObject549.bin"/><Relationship Id="rId836" Type="http://schemas.openxmlformats.org/officeDocument/2006/relationships/oleObject" Target="embeddings/oleObject550.bin"/><Relationship Id="rId837" Type="http://schemas.openxmlformats.org/officeDocument/2006/relationships/oleObject" Target="embeddings/oleObject551.bin"/><Relationship Id="rId838" Type="http://schemas.openxmlformats.org/officeDocument/2006/relationships/oleObject" Target="embeddings/oleObject552.bin"/><Relationship Id="rId839" Type="http://schemas.openxmlformats.org/officeDocument/2006/relationships/oleObject" Target="embeddings/oleObject553.bin"/><Relationship Id="rId2390" Type="http://schemas.openxmlformats.org/officeDocument/2006/relationships/image" Target="media/image859.wmf"/><Relationship Id="rId2391" Type="http://schemas.openxmlformats.org/officeDocument/2006/relationships/oleObject" Target="embeddings/oleObject1526.bin"/><Relationship Id="rId2392" Type="http://schemas.openxmlformats.org/officeDocument/2006/relationships/image" Target="media/image860.wmf"/><Relationship Id="rId2393" Type="http://schemas.openxmlformats.org/officeDocument/2006/relationships/oleObject" Target="embeddings/oleObject1527.bin"/><Relationship Id="rId2394" Type="http://schemas.openxmlformats.org/officeDocument/2006/relationships/image" Target="media/image861.wmf"/><Relationship Id="rId2395" Type="http://schemas.openxmlformats.org/officeDocument/2006/relationships/oleObject" Target="embeddings/oleObject1528.bin"/><Relationship Id="rId2396" Type="http://schemas.openxmlformats.org/officeDocument/2006/relationships/image" Target="media/image862.wmf"/><Relationship Id="rId2397" Type="http://schemas.openxmlformats.org/officeDocument/2006/relationships/oleObject" Target="embeddings/oleObject1529.bin"/><Relationship Id="rId2398" Type="http://schemas.openxmlformats.org/officeDocument/2006/relationships/image" Target="media/image863.wmf"/><Relationship Id="rId2399" Type="http://schemas.openxmlformats.org/officeDocument/2006/relationships/oleObject" Target="embeddings/oleObject1530.bin"/><Relationship Id="rId1300" Type="http://schemas.openxmlformats.org/officeDocument/2006/relationships/oleObject" Target="embeddings/oleObject851.bin"/><Relationship Id="rId1301" Type="http://schemas.openxmlformats.org/officeDocument/2006/relationships/image" Target="media/image444.wmf"/><Relationship Id="rId1302" Type="http://schemas.openxmlformats.org/officeDocument/2006/relationships/oleObject" Target="embeddings/oleObject852.bin"/><Relationship Id="rId1303" Type="http://schemas.openxmlformats.org/officeDocument/2006/relationships/image" Target="media/image445.wmf"/><Relationship Id="rId1304" Type="http://schemas.openxmlformats.org/officeDocument/2006/relationships/oleObject" Target="embeddings/oleObject853.bin"/><Relationship Id="rId1305" Type="http://schemas.openxmlformats.org/officeDocument/2006/relationships/oleObject" Target="embeddings/oleObject854.bin"/><Relationship Id="rId1306" Type="http://schemas.openxmlformats.org/officeDocument/2006/relationships/image" Target="media/image446.wmf"/><Relationship Id="rId1307" Type="http://schemas.openxmlformats.org/officeDocument/2006/relationships/oleObject" Target="embeddings/oleObject855.bin"/><Relationship Id="rId1308" Type="http://schemas.openxmlformats.org/officeDocument/2006/relationships/image" Target="media/image447.wmf"/><Relationship Id="rId1309" Type="http://schemas.openxmlformats.org/officeDocument/2006/relationships/oleObject" Target="embeddings/oleObject856.bin"/><Relationship Id="rId840" Type="http://schemas.openxmlformats.org/officeDocument/2006/relationships/oleObject" Target="embeddings/oleObject554.bin"/><Relationship Id="rId841" Type="http://schemas.openxmlformats.org/officeDocument/2006/relationships/oleObject" Target="embeddings/oleObject555.bin"/><Relationship Id="rId450" Type="http://schemas.openxmlformats.org/officeDocument/2006/relationships/oleObject" Target="embeddings/oleObject283.bin"/><Relationship Id="rId451" Type="http://schemas.openxmlformats.org/officeDocument/2006/relationships/image" Target="media/image162.wmf"/><Relationship Id="rId452" Type="http://schemas.openxmlformats.org/officeDocument/2006/relationships/oleObject" Target="embeddings/oleObject284.bin"/><Relationship Id="rId453" Type="http://schemas.openxmlformats.org/officeDocument/2006/relationships/image" Target="media/image163.wmf"/><Relationship Id="rId454" Type="http://schemas.openxmlformats.org/officeDocument/2006/relationships/oleObject" Target="embeddings/oleObject285.bin"/><Relationship Id="rId455" Type="http://schemas.openxmlformats.org/officeDocument/2006/relationships/image" Target="media/image164.wmf"/><Relationship Id="rId456" Type="http://schemas.openxmlformats.org/officeDocument/2006/relationships/oleObject" Target="embeddings/oleObject286.bin"/><Relationship Id="rId457" Type="http://schemas.openxmlformats.org/officeDocument/2006/relationships/image" Target="media/image165.wmf"/><Relationship Id="rId458" Type="http://schemas.openxmlformats.org/officeDocument/2006/relationships/oleObject" Target="embeddings/oleObject287.bin"/><Relationship Id="rId459" Type="http://schemas.openxmlformats.org/officeDocument/2006/relationships/image" Target="media/image166.wmf"/><Relationship Id="rId842" Type="http://schemas.openxmlformats.org/officeDocument/2006/relationships/oleObject" Target="embeddings/oleObject556.bin"/><Relationship Id="rId843" Type="http://schemas.openxmlformats.org/officeDocument/2006/relationships/oleObject" Target="embeddings/oleObject557.bin"/><Relationship Id="rId844" Type="http://schemas.openxmlformats.org/officeDocument/2006/relationships/oleObject" Target="embeddings/oleObject558.bin"/><Relationship Id="rId845" Type="http://schemas.openxmlformats.org/officeDocument/2006/relationships/oleObject" Target="embeddings/oleObject559.bin"/><Relationship Id="rId846" Type="http://schemas.openxmlformats.org/officeDocument/2006/relationships/oleObject" Target="embeddings/oleObject560.bin"/><Relationship Id="rId847" Type="http://schemas.openxmlformats.org/officeDocument/2006/relationships/oleObject" Target="embeddings/oleObject561.bin"/><Relationship Id="rId848" Type="http://schemas.openxmlformats.org/officeDocument/2006/relationships/oleObject" Target="embeddings/oleObject562.bin"/><Relationship Id="rId849" Type="http://schemas.openxmlformats.org/officeDocument/2006/relationships/oleObject" Target="embeddings/oleObject563.bin"/><Relationship Id="rId1700" Type="http://schemas.openxmlformats.org/officeDocument/2006/relationships/image" Target="media/image607.wmf"/><Relationship Id="rId1701" Type="http://schemas.openxmlformats.org/officeDocument/2006/relationships/oleObject" Target="embeddings/oleObject1088.bin"/><Relationship Id="rId1702" Type="http://schemas.openxmlformats.org/officeDocument/2006/relationships/image" Target="media/image608.wmf"/><Relationship Id="rId1703" Type="http://schemas.openxmlformats.org/officeDocument/2006/relationships/oleObject" Target="embeddings/oleObject1089.bin"/><Relationship Id="rId1310" Type="http://schemas.openxmlformats.org/officeDocument/2006/relationships/image" Target="media/image448.wmf"/><Relationship Id="rId1311" Type="http://schemas.openxmlformats.org/officeDocument/2006/relationships/oleObject" Target="embeddings/oleObject857.bin"/><Relationship Id="rId1312" Type="http://schemas.openxmlformats.org/officeDocument/2006/relationships/image" Target="media/image449.wmf"/><Relationship Id="rId1313" Type="http://schemas.openxmlformats.org/officeDocument/2006/relationships/oleObject" Target="embeddings/oleObject858.bin"/><Relationship Id="rId1314" Type="http://schemas.openxmlformats.org/officeDocument/2006/relationships/image" Target="media/image450.wmf"/><Relationship Id="rId1315" Type="http://schemas.openxmlformats.org/officeDocument/2006/relationships/oleObject" Target="embeddings/oleObject859.bin"/><Relationship Id="rId1316" Type="http://schemas.openxmlformats.org/officeDocument/2006/relationships/image" Target="media/image451.wmf"/><Relationship Id="rId1317" Type="http://schemas.openxmlformats.org/officeDocument/2006/relationships/oleObject" Target="embeddings/oleObject860.bin"/><Relationship Id="rId1318" Type="http://schemas.openxmlformats.org/officeDocument/2006/relationships/oleObject" Target="embeddings/oleObject861.bin"/><Relationship Id="rId1319" Type="http://schemas.openxmlformats.org/officeDocument/2006/relationships/oleObject" Target="embeddings/oleObject862.bin"/><Relationship Id="rId850" Type="http://schemas.openxmlformats.org/officeDocument/2006/relationships/oleObject" Target="embeddings/oleObject564.bin"/><Relationship Id="rId851" Type="http://schemas.openxmlformats.org/officeDocument/2006/relationships/oleObject" Target="embeddings/oleObject565.bin"/><Relationship Id="rId460" Type="http://schemas.openxmlformats.org/officeDocument/2006/relationships/oleObject" Target="embeddings/oleObject288.bin"/><Relationship Id="rId461" Type="http://schemas.openxmlformats.org/officeDocument/2006/relationships/image" Target="media/image167.wmf"/><Relationship Id="rId462" Type="http://schemas.openxmlformats.org/officeDocument/2006/relationships/oleObject" Target="embeddings/oleObject289.bin"/><Relationship Id="rId463" Type="http://schemas.openxmlformats.org/officeDocument/2006/relationships/image" Target="media/image168.wmf"/><Relationship Id="rId464" Type="http://schemas.openxmlformats.org/officeDocument/2006/relationships/oleObject" Target="embeddings/oleObject290.bin"/><Relationship Id="rId465" Type="http://schemas.openxmlformats.org/officeDocument/2006/relationships/image" Target="media/image169.wmf"/><Relationship Id="rId466" Type="http://schemas.openxmlformats.org/officeDocument/2006/relationships/oleObject" Target="embeddings/oleObject291.bin"/><Relationship Id="rId467" Type="http://schemas.openxmlformats.org/officeDocument/2006/relationships/image" Target="media/image170.wmf"/><Relationship Id="rId468" Type="http://schemas.openxmlformats.org/officeDocument/2006/relationships/oleObject" Target="embeddings/oleObject292.bin"/><Relationship Id="rId469" Type="http://schemas.openxmlformats.org/officeDocument/2006/relationships/image" Target="media/image171.wmf"/><Relationship Id="rId852" Type="http://schemas.openxmlformats.org/officeDocument/2006/relationships/oleObject" Target="embeddings/oleObject566.bin"/><Relationship Id="rId853" Type="http://schemas.openxmlformats.org/officeDocument/2006/relationships/oleObject" Target="embeddings/oleObject567.bin"/><Relationship Id="rId854" Type="http://schemas.openxmlformats.org/officeDocument/2006/relationships/oleObject" Target="embeddings/oleObject568.bin"/><Relationship Id="rId855" Type="http://schemas.openxmlformats.org/officeDocument/2006/relationships/image" Target="media/image281.wmf"/><Relationship Id="rId856" Type="http://schemas.openxmlformats.org/officeDocument/2006/relationships/oleObject" Target="embeddings/oleObject569.bin"/><Relationship Id="rId857" Type="http://schemas.openxmlformats.org/officeDocument/2006/relationships/image" Target="media/image282.wmf"/><Relationship Id="rId858" Type="http://schemas.openxmlformats.org/officeDocument/2006/relationships/oleObject" Target="embeddings/oleObject570.bin"/><Relationship Id="rId859" Type="http://schemas.openxmlformats.org/officeDocument/2006/relationships/image" Target="media/image283.wmf"/><Relationship Id="rId1704" Type="http://schemas.openxmlformats.org/officeDocument/2006/relationships/image" Target="media/image609.wmf"/><Relationship Id="rId1705" Type="http://schemas.openxmlformats.org/officeDocument/2006/relationships/oleObject" Target="embeddings/oleObject1090.bin"/><Relationship Id="rId1706" Type="http://schemas.openxmlformats.org/officeDocument/2006/relationships/image" Target="media/image610.wmf"/><Relationship Id="rId1707" Type="http://schemas.openxmlformats.org/officeDocument/2006/relationships/oleObject" Target="embeddings/oleObject1091.bin"/><Relationship Id="rId1708" Type="http://schemas.openxmlformats.org/officeDocument/2006/relationships/image" Target="media/image611.wmf"/><Relationship Id="rId1709" Type="http://schemas.openxmlformats.org/officeDocument/2006/relationships/oleObject" Target="embeddings/oleObject1092.bin"/><Relationship Id="rId2000" Type="http://schemas.openxmlformats.org/officeDocument/2006/relationships/image" Target="media/image696.wmf"/><Relationship Id="rId2001" Type="http://schemas.openxmlformats.org/officeDocument/2006/relationships/oleObject" Target="embeddings/oleObject1299.bin"/><Relationship Id="rId2002" Type="http://schemas.openxmlformats.org/officeDocument/2006/relationships/image" Target="media/image697.wmf"/><Relationship Id="rId2003" Type="http://schemas.openxmlformats.org/officeDocument/2006/relationships/oleObject" Target="embeddings/oleObject1300.bin"/><Relationship Id="rId2004" Type="http://schemas.openxmlformats.org/officeDocument/2006/relationships/oleObject" Target="embeddings/oleObject1301.bin"/><Relationship Id="rId2005" Type="http://schemas.openxmlformats.org/officeDocument/2006/relationships/image" Target="media/image698.wmf"/><Relationship Id="rId2006" Type="http://schemas.openxmlformats.org/officeDocument/2006/relationships/oleObject" Target="embeddings/oleObject1302.bin"/><Relationship Id="rId2007" Type="http://schemas.openxmlformats.org/officeDocument/2006/relationships/image" Target="media/image699.wmf"/><Relationship Id="rId2008" Type="http://schemas.openxmlformats.org/officeDocument/2006/relationships/oleObject" Target="embeddings/oleObject1303.bin"/><Relationship Id="rId2009" Type="http://schemas.openxmlformats.org/officeDocument/2006/relationships/oleObject" Target="embeddings/oleObject1304.bin"/><Relationship Id="rId1710" Type="http://schemas.openxmlformats.org/officeDocument/2006/relationships/image" Target="media/image612.wmf"/><Relationship Id="rId1711" Type="http://schemas.openxmlformats.org/officeDocument/2006/relationships/oleObject" Target="embeddings/oleObject1093.bin"/><Relationship Id="rId1712" Type="http://schemas.openxmlformats.org/officeDocument/2006/relationships/image" Target="media/image613.wmf"/><Relationship Id="rId1713" Type="http://schemas.openxmlformats.org/officeDocument/2006/relationships/oleObject" Target="embeddings/oleObject1094.bin"/><Relationship Id="rId1320" Type="http://schemas.openxmlformats.org/officeDocument/2006/relationships/oleObject" Target="embeddings/oleObject863.bin"/><Relationship Id="rId1321" Type="http://schemas.openxmlformats.org/officeDocument/2006/relationships/oleObject" Target="embeddings/oleObject864.bin"/><Relationship Id="rId1322" Type="http://schemas.openxmlformats.org/officeDocument/2006/relationships/oleObject" Target="embeddings/oleObject865.bin"/><Relationship Id="rId1323" Type="http://schemas.openxmlformats.org/officeDocument/2006/relationships/oleObject" Target="embeddings/oleObject866.bin"/><Relationship Id="rId1324" Type="http://schemas.openxmlformats.org/officeDocument/2006/relationships/oleObject" Target="embeddings/oleObject867.bin"/><Relationship Id="rId1325" Type="http://schemas.openxmlformats.org/officeDocument/2006/relationships/oleObject" Target="embeddings/oleObject868.bin"/><Relationship Id="rId1326" Type="http://schemas.openxmlformats.org/officeDocument/2006/relationships/oleObject" Target="embeddings/oleObject869.bin"/><Relationship Id="rId1327" Type="http://schemas.openxmlformats.org/officeDocument/2006/relationships/oleObject" Target="embeddings/oleObject870.bin"/><Relationship Id="rId1328" Type="http://schemas.openxmlformats.org/officeDocument/2006/relationships/oleObject" Target="embeddings/oleObject871.bin"/><Relationship Id="rId1329" Type="http://schemas.openxmlformats.org/officeDocument/2006/relationships/image" Target="media/image452.wmf"/><Relationship Id="rId860" Type="http://schemas.openxmlformats.org/officeDocument/2006/relationships/oleObject" Target="embeddings/oleObject571.bin"/><Relationship Id="rId861" Type="http://schemas.openxmlformats.org/officeDocument/2006/relationships/image" Target="media/image284.wmf"/><Relationship Id="rId470" Type="http://schemas.openxmlformats.org/officeDocument/2006/relationships/oleObject" Target="embeddings/oleObject293.bin"/><Relationship Id="rId471" Type="http://schemas.openxmlformats.org/officeDocument/2006/relationships/image" Target="media/image172.wmf"/><Relationship Id="rId472" Type="http://schemas.openxmlformats.org/officeDocument/2006/relationships/oleObject" Target="embeddings/oleObject294.bin"/><Relationship Id="rId473" Type="http://schemas.openxmlformats.org/officeDocument/2006/relationships/oleObject" Target="embeddings/oleObject295.bin"/><Relationship Id="rId474" Type="http://schemas.openxmlformats.org/officeDocument/2006/relationships/oleObject" Target="embeddings/oleObject296.bin"/><Relationship Id="rId475" Type="http://schemas.openxmlformats.org/officeDocument/2006/relationships/oleObject" Target="embeddings/oleObject297.bin"/><Relationship Id="rId476" Type="http://schemas.openxmlformats.org/officeDocument/2006/relationships/oleObject" Target="embeddings/oleObject298.bin"/><Relationship Id="rId477" Type="http://schemas.openxmlformats.org/officeDocument/2006/relationships/image" Target="media/image173.wmf"/><Relationship Id="rId478" Type="http://schemas.openxmlformats.org/officeDocument/2006/relationships/oleObject" Target="embeddings/oleObject299.bin"/><Relationship Id="rId479" Type="http://schemas.openxmlformats.org/officeDocument/2006/relationships/oleObject" Target="embeddings/oleObject300.bin"/><Relationship Id="rId862" Type="http://schemas.openxmlformats.org/officeDocument/2006/relationships/oleObject" Target="embeddings/oleObject572.bin"/><Relationship Id="rId863" Type="http://schemas.openxmlformats.org/officeDocument/2006/relationships/oleObject" Target="embeddings/oleObject573.bin"/><Relationship Id="rId864" Type="http://schemas.openxmlformats.org/officeDocument/2006/relationships/oleObject" Target="embeddings/oleObject574.bin"/><Relationship Id="rId865" Type="http://schemas.openxmlformats.org/officeDocument/2006/relationships/oleObject" Target="embeddings/oleObject575.bin"/><Relationship Id="rId866" Type="http://schemas.openxmlformats.org/officeDocument/2006/relationships/oleObject" Target="embeddings/oleObject576.bin"/><Relationship Id="rId867" Type="http://schemas.openxmlformats.org/officeDocument/2006/relationships/oleObject" Target="embeddings/oleObject577.bin"/><Relationship Id="rId868" Type="http://schemas.openxmlformats.org/officeDocument/2006/relationships/oleObject" Target="embeddings/oleObject578.bin"/><Relationship Id="rId869" Type="http://schemas.openxmlformats.org/officeDocument/2006/relationships/oleObject" Target="embeddings/oleObject579.bin"/><Relationship Id="rId1714" Type="http://schemas.openxmlformats.org/officeDocument/2006/relationships/image" Target="media/image614.wmf"/><Relationship Id="rId1715" Type="http://schemas.openxmlformats.org/officeDocument/2006/relationships/oleObject" Target="embeddings/oleObject1095.bin"/><Relationship Id="rId1716" Type="http://schemas.openxmlformats.org/officeDocument/2006/relationships/image" Target="media/image615.wmf"/><Relationship Id="rId1717" Type="http://schemas.openxmlformats.org/officeDocument/2006/relationships/oleObject" Target="embeddings/oleObject1096.bin"/><Relationship Id="rId1718" Type="http://schemas.openxmlformats.org/officeDocument/2006/relationships/oleObject" Target="embeddings/oleObject1097.bin"/><Relationship Id="rId1719" Type="http://schemas.openxmlformats.org/officeDocument/2006/relationships/oleObject" Target="embeddings/oleObject1098.bin"/><Relationship Id="rId2010" Type="http://schemas.openxmlformats.org/officeDocument/2006/relationships/oleObject" Target="embeddings/oleObject1305.bin"/><Relationship Id="rId2011" Type="http://schemas.openxmlformats.org/officeDocument/2006/relationships/image" Target="media/image700.wmf"/><Relationship Id="rId2012" Type="http://schemas.openxmlformats.org/officeDocument/2006/relationships/oleObject" Target="embeddings/oleObject1306.bin"/><Relationship Id="rId2013" Type="http://schemas.openxmlformats.org/officeDocument/2006/relationships/image" Target="media/image701.wmf"/><Relationship Id="rId2014" Type="http://schemas.openxmlformats.org/officeDocument/2006/relationships/oleObject" Target="embeddings/oleObject1307.bin"/><Relationship Id="rId2015" Type="http://schemas.openxmlformats.org/officeDocument/2006/relationships/image" Target="media/image702.wmf"/><Relationship Id="rId2016" Type="http://schemas.openxmlformats.org/officeDocument/2006/relationships/oleObject" Target="embeddings/oleObject1308.bin"/><Relationship Id="rId2017" Type="http://schemas.openxmlformats.org/officeDocument/2006/relationships/image" Target="media/image703.wmf"/><Relationship Id="rId2018" Type="http://schemas.openxmlformats.org/officeDocument/2006/relationships/oleObject" Target="embeddings/oleObject1309.bin"/><Relationship Id="rId2019" Type="http://schemas.openxmlformats.org/officeDocument/2006/relationships/oleObject" Target="embeddings/oleObject1310.bin"/><Relationship Id="rId2400" Type="http://schemas.openxmlformats.org/officeDocument/2006/relationships/image" Target="media/image864.wmf"/><Relationship Id="rId2401" Type="http://schemas.openxmlformats.org/officeDocument/2006/relationships/oleObject" Target="embeddings/oleObject1531.bin"/><Relationship Id="rId2402" Type="http://schemas.openxmlformats.org/officeDocument/2006/relationships/image" Target="media/image865.wmf"/><Relationship Id="rId2403" Type="http://schemas.openxmlformats.org/officeDocument/2006/relationships/oleObject" Target="embeddings/oleObject1532.bin"/><Relationship Id="rId2404" Type="http://schemas.openxmlformats.org/officeDocument/2006/relationships/oleObject" Target="embeddings/oleObject1533.bin"/><Relationship Id="rId2405" Type="http://schemas.openxmlformats.org/officeDocument/2006/relationships/oleObject" Target="embeddings/oleObject1534.bin"/><Relationship Id="rId2406" Type="http://schemas.openxmlformats.org/officeDocument/2006/relationships/oleObject" Target="embeddings/oleObject1535.bin"/><Relationship Id="rId2407" Type="http://schemas.openxmlformats.org/officeDocument/2006/relationships/oleObject" Target="embeddings/oleObject1536.bin"/><Relationship Id="rId2408" Type="http://schemas.openxmlformats.org/officeDocument/2006/relationships/oleObject" Target="embeddings/oleObject1537.bin"/><Relationship Id="rId2409" Type="http://schemas.openxmlformats.org/officeDocument/2006/relationships/oleObject" Target="embeddings/oleObject1538.bin"/><Relationship Id="rId1720" Type="http://schemas.openxmlformats.org/officeDocument/2006/relationships/oleObject" Target="embeddings/oleObject1099.bin"/><Relationship Id="rId1721" Type="http://schemas.openxmlformats.org/officeDocument/2006/relationships/oleObject" Target="embeddings/oleObject1100.bin"/><Relationship Id="rId1722" Type="http://schemas.openxmlformats.org/officeDocument/2006/relationships/oleObject" Target="embeddings/oleObject1101.bin"/><Relationship Id="rId1723" Type="http://schemas.openxmlformats.org/officeDocument/2006/relationships/oleObject" Target="embeddings/oleObject1102.bin"/><Relationship Id="rId1330" Type="http://schemas.openxmlformats.org/officeDocument/2006/relationships/oleObject" Target="embeddings/oleObject872.bin"/><Relationship Id="rId1331" Type="http://schemas.openxmlformats.org/officeDocument/2006/relationships/image" Target="media/image453.wmf"/><Relationship Id="rId1332" Type="http://schemas.openxmlformats.org/officeDocument/2006/relationships/oleObject" Target="embeddings/oleObject873.bin"/><Relationship Id="rId1333" Type="http://schemas.openxmlformats.org/officeDocument/2006/relationships/image" Target="media/image454.wmf"/><Relationship Id="rId1334" Type="http://schemas.openxmlformats.org/officeDocument/2006/relationships/oleObject" Target="embeddings/oleObject874.bin"/><Relationship Id="rId1335" Type="http://schemas.openxmlformats.org/officeDocument/2006/relationships/image" Target="media/image455.wmf"/><Relationship Id="rId1336" Type="http://schemas.openxmlformats.org/officeDocument/2006/relationships/oleObject" Target="embeddings/oleObject875.bin"/><Relationship Id="rId1337" Type="http://schemas.openxmlformats.org/officeDocument/2006/relationships/image" Target="media/image456.wmf"/><Relationship Id="rId1338" Type="http://schemas.openxmlformats.org/officeDocument/2006/relationships/oleObject" Target="embeddings/oleObject876.bin"/><Relationship Id="rId1339" Type="http://schemas.openxmlformats.org/officeDocument/2006/relationships/image" Target="media/image457.wmf"/><Relationship Id="rId870" Type="http://schemas.openxmlformats.org/officeDocument/2006/relationships/oleObject" Target="embeddings/oleObject580.bin"/><Relationship Id="rId871" Type="http://schemas.openxmlformats.org/officeDocument/2006/relationships/oleObject" Target="embeddings/oleObject581.bin"/><Relationship Id="rId480" Type="http://schemas.openxmlformats.org/officeDocument/2006/relationships/image" Target="media/image174.wmf"/><Relationship Id="rId481" Type="http://schemas.openxmlformats.org/officeDocument/2006/relationships/oleObject" Target="embeddings/oleObject301.bin"/><Relationship Id="rId482" Type="http://schemas.openxmlformats.org/officeDocument/2006/relationships/image" Target="media/image175.wmf"/><Relationship Id="rId483" Type="http://schemas.openxmlformats.org/officeDocument/2006/relationships/oleObject" Target="embeddings/oleObject302.bin"/><Relationship Id="rId484" Type="http://schemas.openxmlformats.org/officeDocument/2006/relationships/image" Target="media/image176.wmf"/><Relationship Id="rId485" Type="http://schemas.openxmlformats.org/officeDocument/2006/relationships/oleObject" Target="embeddings/oleObject303.bin"/><Relationship Id="rId486" Type="http://schemas.openxmlformats.org/officeDocument/2006/relationships/image" Target="media/image177.wmf"/><Relationship Id="rId487" Type="http://schemas.openxmlformats.org/officeDocument/2006/relationships/oleObject" Target="embeddings/oleObject304.bin"/><Relationship Id="rId488" Type="http://schemas.openxmlformats.org/officeDocument/2006/relationships/oleObject" Target="embeddings/oleObject305.bin"/><Relationship Id="rId489" Type="http://schemas.openxmlformats.org/officeDocument/2006/relationships/oleObject" Target="embeddings/oleObject306.bin"/><Relationship Id="rId872" Type="http://schemas.openxmlformats.org/officeDocument/2006/relationships/oleObject" Target="embeddings/oleObject582.bin"/><Relationship Id="rId873" Type="http://schemas.openxmlformats.org/officeDocument/2006/relationships/oleObject" Target="embeddings/oleObject583.bin"/><Relationship Id="rId874" Type="http://schemas.openxmlformats.org/officeDocument/2006/relationships/oleObject" Target="embeddings/oleObject584.bin"/><Relationship Id="rId875" Type="http://schemas.openxmlformats.org/officeDocument/2006/relationships/oleObject" Target="embeddings/oleObject585.bin"/><Relationship Id="rId876" Type="http://schemas.openxmlformats.org/officeDocument/2006/relationships/oleObject" Target="embeddings/oleObject586.bin"/><Relationship Id="rId877" Type="http://schemas.openxmlformats.org/officeDocument/2006/relationships/oleObject" Target="embeddings/oleObject587.bin"/><Relationship Id="rId878" Type="http://schemas.openxmlformats.org/officeDocument/2006/relationships/oleObject" Target="embeddings/oleObject588.bin"/><Relationship Id="rId879" Type="http://schemas.openxmlformats.org/officeDocument/2006/relationships/oleObject" Target="embeddings/oleObject589.bin"/><Relationship Id="rId1724" Type="http://schemas.openxmlformats.org/officeDocument/2006/relationships/oleObject" Target="embeddings/oleObject1103.bin"/><Relationship Id="rId1725" Type="http://schemas.openxmlformats.org/officeDocument/2006/relationships/oleObject" Target="embeddings/oleObject1104.bin"/><Relationship Id="rId1726" Type="http://schemas.openxmlformats.org/officeDocument/2006/relationships/oleObject" Target="embeddings/oleObject1105.bin"/><Relationship Id="rId1727" Type="http://schemas.openxmlformats.org/officeDocument/2006/relationships/oleObject" Target="embeddings/oleObject1106.bin"/><Relationship Id="rId1728" Type="http://schemas.openxmlformats.org/officeDocument/2006/relationships/oleObject" Target="embeddings/oleObject1107.bin"/><Relationship Id="rId1729" Type="http://schemas.openxmlformats.org/officeDocument/2006/relationships/oleObject" Target="embeddings/oleObject1108.bin"/><Relationship Id="rId2020" Type="http://schemas.openxmlformats.org/officeDocument/2006/relationships/oleObject" Target="embeddings/oleObject1311.bin"/><Relationship Id="rId2021" Type="http://schemas.openxmlformats.org/officeDocument/2006/relationships/oleObject" Target="embeddings/oleObject1312.bin"/><Relationship Id="rId2022" Type="http://schemas.openxmlformats.org/officeDocument/2006/relationships/image" Target="media/image704.wmf"/><Relationship Id="rId2023" Type="http://schemas.openxmlformats.org/officeDocument/2006/relationships/oleObject" Target="embeddings/oleObject1313.bin"/><Relationship Id="rId2024" Type="http://schemas.openxmlformats.org/officeDocument/2006/relationships/image" Target="media/image705.wmf"/><Relationship Id="rId2025" Type="http://schemas.openxmlformats.org/officeDocument/2006/relationships/oleObject" Target="embeddings/oleObject1314.bin"/><Relationship Id="rId2026" Type="http://schemas.openxmlformats.org/officeDocument/2006/relationships/oleObject" Target="embeddings/oleObject1315.bin"/><Relationship Id="rId2027" Type="http://schemas.openxmlformats.org/officeDocument/2006/relationships/image" Target="media/image706.wmf"/><Relationship Id="rId2028" Type="http://schemas.openxmlformats.org/officeDocument/2006/relationships/oleObject" Target="embeddings/oleObject1316.bin"/><Relationship Id="rId2029" Type="http://schemas.openxmlformats.org/officeDocument/2006/relationships/image" Target="media/image707.wmf"/><Relationship Id="rId2410" Type="http://schemas.openxmlformats.org/officeDocument/2006/relationships/image" Target="media/image866.wmf"/><Relationship Id="rId2411" Type="http://schemas.openxmlformats.org/officeDocument/2006/relationships/oleObject" Target="embeddings/oleObject1539.bin"/><Relationship Id="rId2412" Type="http://schemas.openxmlformats.org/officeDocument/2006/relationships/oleObject" Target="embeddings/oleObject1540.bin"/><Relationship Id="rId2413" Type="http://schemas.openxmlformats.org/officeDocument/2006/relationships/oleObject" Target="embeddings/oleObject1541.bin"/><Relationship Id="rId2414" Type="http://schemas.openxmlformats.org/officeDocument/2006/relationships/image" Target="media/image867.wmf"/><Relationship Id="rId2415" Type="http://schemas.openxmlformats.org/officeDocument/2006/relationships/oleObject" Target="embeddings/oleObject1542.bin"/><Relationship Id="rId2416" Type="http://schemas.openxmlformats.org/officeDocument/2006/relationships/oleObject" Target="embeddings/oleObject1543.bin"/><Relationship Id="rId2417" Type="http://schemas.openxmlformats.org/officeDocument/2006/relationships/oleObject" Target="embeddings/oleObject1544.bin"/><Relationship Id="rId2418" Type="http://schemas.openxmlformats.org/officeDocument/2006/relationships/oleObject" Target="embeddings/oleObject1545.bin"/><Relationship Id="rId2419" Type="http://schemas.openxmlformats.org/officeDocument/2006/relationships/oleObject" Target="embeddings/oleObject1546.bin"/><Relationship Id="rId1730" Type="http://schemas.openxmlformats.org/officeDocument/2006/relationships/oleObject" Target="embeddings/oleObject1109.bin"/><Relationship Id="rId1731" Type="http://schemas.openxmlformats.org/officeDocument/2006/relationships/oleObject" Target="embeddings/oleObject1110.bin"/><Relationship Id="rId1732" Type="http://schemas.openxmlformats.org/officeDocument/2006/relationships/oleObject" Target="embeddings/oleObject1111.bin"/><Relationship Id="rId1733" Type="http://schemas.openxmlformats.org/officeDocument/2006/relationships/oleObject" Target="embeddings/oleObject1112.bin"/><Relationship Id="rId1340" Type="http://schemas.openxmlformats.org/officeDocument/2006/relationships/oleObject" Target="embeddings/oleObject877.bin"/><Relationship Id="rId1341" Type="http://schemas.openxmlformats.org/officeDocument/2006/relationships/image" Target="media/image458.wmf"/><Relationship Id="rId1342" Type="http://schemas.openxmlformats.org/officeDocument/2006/relationships/oleObject" Target="embeddings/oleObject878.bin"/><Relationship Id="rId1343" Type="http://schemas.openxmlformats.org/officeDocument/2006/relationships/image" Target="media/image459.wmf"/><Relationship Id="rId1344" Type="http://schemas.openxmlformats.org/officeDocument/2006/relationships/oleObject" Target="embeddings/oleObject879.bin"/><Relationship Id="rId1345" Type="http://schemas.openxmlformats.org/officeDocument/2006/relationships/image" Target="media/image460.wmf"/><Relationship Id="rId1346" Type="http://schemas.openxmlformats.org/officeDocument/2006/relationships/oleObject" Target="embeddings/oleObject880.bin"/><Relationship Id="rId1347" Type="http://schemas.openxmlformats.org/officeDocument/2006/relationships/image" Target="media/image461.wmf"/><Relationship Id="rId1348" Type="http://schemas.openxmlformats.org/officeDocument/2006/relationships/oleObject" Target="embeddings/oleObject881.bin"/><Relationship Id="rId1349" Type="http://schemas.openxmlformats.org/officeDocument/2006/relationships/image" Target="media/image462.wmf"/><Relationship Id="rId880" Type="http://schemas.openxmlformats.org/officeDocument/2006/relationships/oleObject" Target="embeddings/oleObject590.bin"/><Relationship Id="rId881" Type="http://schemas.openxmlformats.org/officeDocument/2006/relationships/oleObject" Target="embeddings/oleObject591.bin"/><Relationship Id="rId490" Type="http://schemas.openxmlformats.org/officeDocument/2006/relationships/oleObject" Target="embeddings/oleObject307.bin"/><Relationship Id="rId491" Type="http://schemas.openxmlformats.org/officeDocument/2006/relationships/oleObject" Target="embeddings/oleObject308.bin"/><Relationship Id="rId492" Type="http://schemas.openxmlformats.org/officeDocument/2006/relationships/oleObject" Target="embeddings/oleObject309.bin"/><Relationship Id="rId493" Type="http://schemas.openxmlformats.org/officeDocument/2006/relationships/oleObject" Target="embeddings/oleObject310.bin"/><Relationship Id="rId494" Type="http://schemas.openxmlformats.org/officeDocument/2006/relationships/oleObject" Target="embeddings/oleObject311.bin"/><Relationship Id="rId495" Type="http://schemas.openxmlformats.org/officeDocument/2006/relationships/oleObject" Target="embeddings/oleObject312.bin"/><Relationship Id="rId496" Type="http://schemas.openxmlformats.org/officeDocument/2006/relationships/oleObject" Target="embeddings/oleObject313.bin"/><Relationship Id="rId497" Type="http://schemas.openxmlformats.org/officeDocument/2006/relationships/oleObject" Target="embeddings/oleObject314.bin"/><Relationship Id="rId498" Type="http://schemas.openxmlformats.org/officeDocument/2006/relationships/image" Target="media/image178.wmf"/><Relationship Id="rId499" Type="http://schemas.openxmlformats.org/officeDocument/2006/relationships/oleObject" Target="embeddings/oleObject315.bin"/><Relationship Id="rId882" Type="http://schemas.openxmlformats.org/officeDocument/2006/relationships/oleObject" Target="embeddings/oleObject592.bin"/><Relationship Id="rId883" Type="http://schemas.openxmlformats.org/officeDocument/2006/relationships/oleObject" Target="embeddings/oleObject593.bin"/><Relationship Id="rId884" Type="http://schemas.openxmlformats.org/officeDocument/2006/relationships/oleObject" Target="embeddings/oleObject594.bin"/><Relationship Id="rId885" Type="http://schemas.openxmlformats.org/officeDocument/2006/relationships/oleObject" Target="embeddings/oleObject595.bin"/><Relationship Id="rId886" Type="http://schemas.openxmlformats.org/officeDocument/2006/relationships/oleObject" Target="embeddings/oleObject596.bin"/><Relationship Id="rId887" Type="http://schemas.openxmlformats.org/officeDocument/2006/relationships/oleObject" Target="embeddings/oleObject597.bin"/><Relationship Id="rId888" Type="http://schemas.openxmlformats.org/officeDocument/2006/relationships/oleObject" Target="embeddings/oleObject598.bin"/><Relationship Id="rId889" Type="http://schemas.openxmlformats.org/officeDocument/2006/relationships/image" Target="media/image285.wmf"/><Relationship Id="rId1734" Type="http://schemas.openxmlformats.org/officeDocument/2006/relationships/oleObject" Target="embeddings/oleObject1113.bin"/><Relationship Id="rId1735" Type="http://schemas.openxmlformats.org/officeDocument/2006/relationships/oleObject" Target="embeddings/oleObject1114.bin"/><Relationship Id="rId1736" Type="http://schemas.openxmlformats.org/officeDocument/2006/relationships/oleObject" Target="embeddings/oleObject1115.bin"/><Relationship Id="rId1737" Type="http://schemas.openxmlformats.org/officeDocument/2006/relationships/image" Target="media/image616.wmf"/><Relationship Id="rId1738" Type="http://schemas.openxmlformats.org/officeDocument/2006/relationships/oleObject" Target="embeddings/oleObject1116.bin"/><Relationship Id="rId1739" Type="http://schemas.openxmlformats.org/officeDocument/2006/relationships/oleObject" Target="embeddings/oleObject1117.bin"/><Relationship Id="rId2030" Type="http://schemas.openxmlformats.org/officeDocument/2006/relationships/oleObject" Target="embeddings/oleObject1317.bin"/><Relationship Id="rId2031" Type="http://schemas.openxmlformats.org/officeDocument/2006/relationships/image" Target="media/image708.wmf"/><Relationship Id="rId2032" Type="http://schemas.openxmlformats.org/officeDocument/2006/relationships/oleObject" Target="embeddings/oleObject1318.bin"/><Relationship Id="rId2033" Type="http://schemas.openxmlformats.org/officeDocument/2006/relationships/image" Target="media/image709.wmf"/><Relationship Id="rId2034" Type="http://schemas.openxmlformats.org/officeDocument/2006/relationships/oleObject" Target="embeddings/oleObject1319.bin"/><Relationship Id="rId2035" Type="http://schemas.openxmlformats.org/officeDocument/2006/relationships/oleObject" Target="embeddings/oleObject1320.bin"/><Relationship Id="rId2036" Type="http://schemas.openxmlformats.org/officeDocument/2006/relationships/image" Target="media/image710.wmf"/><Relationship Id="rId2037" Type="http://schemas.openxmlformats.org/officeDocument/2006/relationships/oleObject" Target="embeddings/oleObject1321.bin"/><Relationship Id="rId2038" Type="http://schemas.openxmlformats.org/officeDocument/2006/relationships/image" Target="media/image711.wmf"/><Relationship Id="rId2039" Type="http://schemas.openxmlformats.org/officeDocument/2006/relationships/oleObject" Target="embeddings/oleObject1322.bin"/><Relationship Id="rId2420" Type="http://schemas.openxmlformats.org/officeDocument/2006/relationships/oleObject" Target="embeddings/oleObject1547.bin"/><Relationship Id="rId2421" Type="http://schemas.openxmlformats.org/officeDocument/2006/relationships/oleObject" Target="embeddings/oleObject1548.bin"/><Relationship Id="rId2422" Type="http://schemas.openxmlformats.org/officeDocument/2006/relationships/oleObject" Target="embeddings/oleObject1549.bin"/><Relationship Id="rId2423" Type="http://schemas.openxmlformats.org/officeDocument/2006/relationships/image" Target="media/image868.wmf"/><Relationship Id="rId2424" Type="http://schemas.openxmlformats.org/officeDocument/2006/relationships/oleObject" Target="embeddings/oleObject1550.bin"/><Relationship Id="rId2425" Type="http://schemas.openxmlformats.org/officeDocument/2006/relationships/image" Target="media/image869.wmf"/><Relationship Id="rId2426" Type="http://schemas.openxmlformats.org/officeDocument/2006/relationships/oleObject" Target="embeddings/oleObject1551.bin"/><Relationship Id="rId2427" Type="http://schemas.openxmlformats.org/officeDocument/2006/relationships/image" Target="media/image870.wmf"/><Relationship Id="rId2428" Type="http://schemas.openxmlformats.org/officeDocument/2006/relationships/oleObject" Target="embeddings/oleObject1552.bin"/><Relationship Id="rId2429" Type="http://schemas.openxmlformats.org/officeDocument/2006/relationships/image" Target="media/image871.wmf"/><Relationship Id="rId1740" Type="http://schemas.openxmlformats.org/officeDocument/2006/relationships/image" Target="media/image617.wmf"/><Relationship Id="rId1741" Type="http://schemas.openxmlformats.org/officeDocument/2006/relationships/oleObject" Target="embeddings/oleObject1118.bin"/><Relationship Id="rId1742" Type="http://schemas.openxmlformats.org/officeDocument/2006/relationships/oleObject" Target="embeddings/oleObject1119.bin"/><Relationship Id="rId1743" Type="http://schemas.openxmlformats.org/officeDocument/2006/relationships/oleObject" Target="embeddings/oleObject1120.bin"/><Relationship Id="rId1350" Type="http://schemas.openxmlformats.org/officeDocument/2006/relationships/oleObject" Target="embeddings/oleObject882.bin"/><Relationship Id="rId1351" Type="http://schemas.openxmlformats.org/officeDocument/2006/relationships/image" Target="media/image463.wmf"/><Relationship Id="rId1352" Type="http://schemas.openxmlformats.org/officeDocument/2006/relationships/oleObject" Target="embeddings/oleObject883.bin"/><Relationship Id="rId1353" Type="http://schemas.openxmlformats.org/officeDocument/2006/relationships/image" Target="media/image464.wmf"/><Relationship Id="rId1354" Type="http://schemas.openxmlformats.org/officeDocument/2006/relationships/oleObject" Target="embeddings/oleObject884.bin"/><Relationship Id="rId1355" Type="http://schemas.openxmlformats.org/officeDocument/2006/relationships/image" Target="media/image465.wmf"/><Relationship Id="rId1356" Type="http://schemas.openxmlformats.org/officeDocument/2006/relationships/oleObject" Target="embeddings/oleObject885.bin"/><Relationship Id="rId1357" Type="http://schemas.openxmlformats.org/officeDocument/2006/relationships/image" Target="media/image466.wmf"/><Relationship Id="rId1358" Type="http://schemas.openxmlformats.org/officeDocument/2006/relationships/oleObject" Target="embeddings/oleObject886.bin"/><Relationship Id="rId1359" Type="http://schemas.openxmlformats.org/officeDocument/2006/relationships/image" Target="media/image467.wmf"/><Relationship Id="rId890" Type="http://schemas.openxmlformats.org/officeDocument/2006/relationships/oleObject" Target="embeddings/oleObject599.bin"/><Relationship Id="rId891" Type="http://schemas.openxmlformats.org/officeDocument/2006/relationships/image" Target="media/image286.wmf"/><Relationship Id="rId892" Type="http://schemas.openxmlformats.org/officeDocument/2006/relationships/oleObject" Target="embeddings/oleObject600.bin"/><Relationship Id="rId893" Type="http://schemas.openxmlformats.org/officeDocument/2006/relationships/image" Target="media/image287.wmf"/><Relationship Id="rId894" Type="http://schemas.openxmlformats.org/officeDocument/2006/relationships/oleObject" Target="embeddings/oleObject601.bin"/><Relationship Id="rId895" Type="http://schemas.openxmlformats.org/officeDocument/2006/relationships/image" Target="media/image288.wmf"/><Relationship Id="rId896" Type="http://schemas.openxmlformats.org/officeDocument/2006/relationships/oleObject" Target="embeddings/oleObject602.bin"/><Relationship Id="rId897" Type="http://schemas.openxmlformats.org/officeDocument/2006/relationships/image" Target="media/image289.wmf"/><Relationship Id="rId898" Type="http://schemas.openxmlformats.org/officeDocument/2006/relationships/oleObject" Target="embeddings/oleObject603.bin"/><Relationship Id="rId899" Type="http://schemas.openxmlformats.org/officeDocument/2006/relationships/image" Target="media/image290.wmf"/><Relationship Id="rId1744" Type="http://schemas.openxmlformats.org/officeDocument/2006/relationships/oleObject" Target="embeddings/oleObject1121.bin"/><Relationship Id="rId1745" Type="http://schemas.openxmlformats.org/officeDocument/2006/relationships/image" Target="media/image618.wmf"/><Relationship Id="rId1746" Type="http://schemas.openxmlformats.org/officeDocument/2006/relationships/oleObject" Target="embeddings/oleObject1122.bin"/><Relationship Id="rId1747" Type="http://schemas.openxmlformats.org/officeDocument/2006/relationships/image" Target="media/image619.wmf"/><Relationship Id="rId1748" Type="http://schemas.openxmlformats.org/officeDocument/2006/relationships/oleObject" Target="embeddings/oleObject1123.bin"/><Relationship Id="rId1749" Type="http://schemas.openxmlformats.org/officeDocument/2006/relationships/image" Target="media/image620.wmf"/><Relationship Id="rId2040" Type="http://schemas.openxmlformats.org/officeDocument/2006/relationships/image" Target="media/image712.wmf"/><Relationship Id="rId2041" Type="http://schemas.openxmlformats.org/officeDocument/2006/relationships/oleObject" Target="embeddings/oleObject1323.bin"/><Relationship Id="rId2042" Type="http://schemas.openxmlformats.org/officeDocument/2006/relationships/image" Target="media/image713.wmf"/><Relationship Id="rId2043" Type="http://schemas.openxmlformats.org/officeDocument/2006/relationships/oleObject" Target="embeddings/oleObject1324.bin"/><Relationship Id="rId2044" Type="http://schemas.openxmlformats.org/officeDocument/2006/relationships/image" Target="media/image714.wmf"/><Relationship Id="rId2045" Type="http://schemas.openxmlformats.org/officeDocument/2006/relationships/oleObject" Target="embeddings/oleObject1325.bin"/><Relationship Id="rId2046" Type="http://schemas.openxmlformats.org/officeDocument/2006/relationships/image" Target="media/image715.wmf"/><Relationship Id="rId2047" Type="http://schemas.openxmlformats.org/officeDocument/2006/relationships/oleObject" Target="embeddings/oleObject1326.bin"/><Relationship Id="rId2048" Type="http://schemas.openxmlformats.org/officeDocument/2006/relationships/oleObject" Target="embeddings/oleObject1327.bin"/><Relationship Id="rId2049" Type="http://schemas.openxmlformats.org/officeDocument/2006/relationships/image" Target="media/image716.wmf"/><Relationship Id="rId2430" Type="http://schemas.openxmlformats.org/officeDocument/2006/relationships/oleObject" Target="embeddings/oleObject1553.bin"/><Relationship Id="rId2431" Type="http://schemas.openxmlformats.org/officeDocument/2006/relationships/oleObject" Target="embeddings/oleObject1554.bin"/><Relationship Id="rId2432" Type="http://schemas.openxmlformats.org/officeDocument/2006/relationships/oleObject" Target="embeddings/oleObject1555.bin"/><Relationship Id="rId2433" Type="http://schemas.openxmlformats.org/officeDocument/2006/relationships/oleObject" Target="embeddings/oleObject1556.bin"/><Relationship Id="rId2434" Type="http://schemas.openxmlformats.org/officeDocument/2006/relationships/oleObject" Target="embeddings/oleObject1557.bin"/><Relationship Id="rId2435" Type="http://schemas.openxmlformats.org/officeDocument/2006/relationships/image" Target="media/image872.wmf"/><Relationship Id="rId2436" Type="http://schemas.openxmlformats.org/officeDocument/2006/relationships/oleObject" Target="embeddings/oleObject1558.bin"/><Relationship Id="rId2437" Type="http://schemas.openxmlformats.org/officeDocument/2006/relationships/image" Target="media/image873.wmf"/><Relationship Id="rId2438" Type="http://schemas.openxmlformats.org/officeDocument/2006/relationships/oleObject" Target="embeddings/oleObject1559.bin"/><Relationship Id="rId2439" Type="http://schemas.openxmlformats.org/officeDocument/2006/relationships/oleObject" Target="embeddings/oleObject1560.bin"/><Relationship Id="rId100" Type="http://schemas.openxmlformats.org/officeDocument/2006/relationships/oleObject" Target="embeddings/oleObject54.bin"/><Relationship Id="rId101" Type="http://schemas.openxmlformats.org/officeDocument/2006/relationships/image" Target="media/image41.wmf"/><Relationship Id="rId102" Type="http://schemas.openxmlformats.org/officeDocument/2006/relationships/oleObject" Target="embeddings/oleObject55.bin"/><Relationship Id="rId103" Type="http://schemas.openxmlformats.org/officeDocument/2006/relationships/image" Target="media/image42.wmf"/><Relationship Id="rId104" Type="http://schemas.openxmlformats.org/officeDocument/2006/relationships/oleObject" Target="embeddings/oleObject56.bin"/><Relationship Id="rId105" Type="http://schemas.openxmlformats.org/officeDocument/2006/relationships/image" Target="media/image43.wmf"/><Relationship Id="rId106" Type="http://schemas.openxmlformats.org/officeDocument/2006/relationships/oleObject" Target="embeddings/oleObject57.bin"/><Relationship Id="rId107" Type="http://schemas.openxmlformats.org/officeDocument/2006/relationships/image" Target="media/image44.wmf"/><Relationship Id="rId108" Type="http://schemas.openxmlformats.org/officeDocument/2006/relationships/oleObject" Target="embeddings/oleObject58.bin"/><Relationship Id="rId109" Type="http://schemas.openxmlformats.org/officeDocument/2006/relationships/image" Target="media/image45.wmf"/><Relationship Id="rId1750" Type="http://schemas.openxmlformats.org/officeDocument/2006/relationships/oleObject" Target="embeddings/oleObject1124.bin"/><Relationship Id="rId1751" Type="http://schemas.openxmlformats.org/officeDocument/2006/relationships/oleObject" Target="embeddings/oleObject1125.bin"/><Relationship Id="rId1752" Type="http://schemas.openxmlformats.org/officeDocument/2006/relationships/oleObject" Target="embeddings/oleObject1126.bin"/><Relationship Id="rId1753" Type="http://schemas.openxmlformats.org/officeDocument/2006/relationships/oleObject" Target="embeddings/oleObject1127.bin"/><Relationship Id="rId1360" Type="http://schemas.openxmlformats.org/officeDocument/2006/relationships/oleObject" Target="embeddings/oleObject887.bin"/><Relationship Id="rId1361" Type="http://schemas.openxmlformats.org/officeDocument/2006/relationships/image" Target="media/image468.wmf"/><Relationship Id="rId1362" Type="http://schemas.openxmlformats.org/officeDocument/2006/relationships/oleObject" Target="embeddings/oleObject888.bin"/><Relationship Id="rId1363" Type="http://schemas.openxmlformats.org/officeDocument/2006/relationships/oleObject" Target="embeddings/oleObject889.bin"/><Relationship Id="rId1364" Type="http://schemas.openxmlformats.org/officeDocument/2006/relationships/image" Target="media/image469.wmf"/><Relationship Id="rId1365" Type="http://schemas.openxmlformats.org/officeDocument/2006/relationships/oleObject" Target="embeddings/oleObject890.bin"/><Relationship Id="rId1366" Type="http://schemas.openxmlformats.org/officeDocument/2006/relationships/image" Target="media/image470.wmf"/><Relationship Id="rId1367" Type="http://schemas.openxmlformats.org/officeDocument/2006/relationships/oleObject" Target="embeddings/oleObject891.bin"/><Relationship Id="rId1368" Type="http://schemas.openxmlformats.org/officeDocument/2006/relationships/image" Target="media/image471.wmf"/><Relationship Id="rId1369" Type="http://schemas.openxmlformats.org/officeDocument/2006/relationships/oleObject" Target="embeddings/oleObject892.bin"/><Relationship Id="rId1754" Type="http://schemas.openxmlformats.org/officeDocument/2006/relationships/image" Target="media/image621.wmf"/><Relationship Id="rId1755" Type="http://schemas.openxmlformats.org/officeDocument/2006/relationships/oleObject" Target="embeddings/oleObject1128.bin"/><Relationship Id="rId1756" Type="http://schemas.openxmlformats.org/officeDocument/2006/relationships/oleObject" Target="embeddings/oleObject1129.bin"/><Relationship Id="rId1757" Type="http://schemas.openxmlformats.org/officeDocument/2006/relationships/oleObject" Target="embeddings/oleObject1130.bin"/><Relationship Id="rId1758" Type="http://schemas.openxmlformats.org/officeDocument/2006/relationships/image" Target="media/image622.wmf"/><Relationship Id="rId1759" Type="http://schemas.openxmlformats.org/officeDocument/2006/relationships/oleObject" Target="embeddings/oleObject1131.bin"/><Relationship Id="rId2050" Type="http://schemas.openxmlformats.org/officeDocument/2006/relationships/oleObject" Target="embeddings/oleObject1328.bin"/><Relationship Id="rId2051" Type="http://schemas.openxmlformats.org/officeDocument/2006/relationships/oleObject" Target="embeddings/oleObject1329.bin"/><Relationship Id="rId2052" Type="http://schemas.openxmlformats.org/officeDocument/2006/relationships/image" Target="media/image717.wmf"/><Relationship Id="rId2053" Type="http://schemas.openxmlformats.org/officeDocument/2006/relationships/oleObject" Target="embeddings/oleObject1330.bin"/><Relationship Id="rId2054" Type="http://schemas.openxmlformats.org/officeDocument/2006/relationships/image" Target="media/image718.wmf"/><Relationship Id="rId2055" Type="http://schemas.openxmlformats.org/officeDocument/2006/relationships/oleObject" Target="embeddings/oleObject1331.bin"/><Relationship Id="rId2056" Type="http://schemas.openxmlformats.org/officeDocument/2006/relationships/image" Target="media/image719.wmf"/><Relationship Id="rId2057" Type="http://schemas.openxmlformats.org/officeDocument/2006/relationships/oleObject" Target="embeddings/oleObject1332.bin"/><Relationship Id="rId2058" Type="http://schemas.openxmlformats.org/officeDocument/2006/relationships/image" Target="media/image720.wmf"/><Relationship Id="rId2059" Type="http://schemas.openxmlformats.org/officeDocument/2006/relationships/oleObject" Target="embeddings/oleObject1333.bin"/><Relationship Id="rId2440" Type="http://schemas.openxmlformats.org/officeDocument/2006/relationships/oleObject" Target="embeddings/oleObject1561.bin"/><Relationship Id="rId2441" Type="http://schemas.openxmlformats.org/officeDocument/2006/relationships/image" Target="media/image874.wmf"/><Relationship Id="rId2442" Type="http://schemas.openxmlformats.org/officeDocument/2006/relationships/oleObject" Target="embeddings/oleObject1562.bin"/><Relationship Id="rId2443" Type="http://schemas.openxmlformats.org/officeDocument/2006/relationships/oleObject" Target="embeddings/oleObject1563.bin"/><Relationship Id="rId2444" Type="http://schemas.openxmlformats.org/officeDocument/2006/relationships/oleObject" Target="embeddings/oleObject1564.bin"/><Relationship Id="rId2445" Type="http://schemas.openxmlformats.org/officeDocument/2006/relationships/oleObject" Target="embeddings/oleObject1565.bin"/><Relationship Id="rId2446" Type="http://schemas.openxmlformats.org/officeDocument/2006/relationships/image" Target="media/image875.wmf"/><Relationship Id="rId2447" Type="http://schemas.openxmlformats.org/officeDocument/2006/relationships/oleObject" Target="embeddings/oleObject1566.bin"/><Relationship Id="rId2448" Type="http://schemas.openxmlformats.org/officeDocument/2006/relationships/image" Target="media/image876.wmf"/><Relationship Id="rId2449" Type="http://schemas.openxmlformats.org/officeDocument/2006/relationships/oleObject" Target="embeddings/oleObject156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1</TotalTime>
  <Pages>38</Pages>
  <Words>9548</Words>
  <Characters>54428</Characters>
  <Application>Microsoft Macintosh Word</Application>
  <DocSecurity>0</DocSecurity>
  <Lines>453</Lines>
  <Paragraphs>127</Paragraphs>
  <ScaleCrop>false</ScaleCrop>
  <HeadingPairs>
    <vt:vector size="2" baseType="variant">
      <vt:variant>
        <vt:lpstr>Title</vt:lpstr>
      </vt:variant>
      <vt:variant>
        <vt:i4>1</vt:i4>
      </vt:variant>
    </vt:vector>
  </HeadingPairs>
  <TitlesOfParts>
    <vt:vector size="1" baseType="lpstr">
      <vt:lpstr>LỜI NÓI ĐẦU</vt:lpstr>
    </vt:vector>
  </TitlesOfParts>
  <Company>PTTC1</Company>
  <LinksUpToDate>false</LinksUpToDate>
  <CharactersWithSpaces>638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ỜI NÓI ĐẦU</dc:title>
  <dc:creator>Nguyen Chi Thanh</dc:creator>
  <cp:lastModifiedBy>Microsoft Office User</cp:lastModifiedBy>
  <cp:revision>5</cp:revision>
  <cp:lastPrinted>2015-04-07T10:27:00Z</cp:lastPrinted>
  <dcterms:created xsi:type="dcterms:W3CDTF">2015-04-07T10:28:00Z</dcterms:created>
  <dcterms:modified xsi:type="dcterms:W3CDTF">2018-05-25T2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